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ink/ink477.xml" ContentType="application/inkml+xml"/>
  <Override PartName="/word/ink/ink478.xml" ContentType="application/inkml+xml"/>
  <Override PartName="/word/ink/ink479.xml" ContentType="application/inkml+xml"/>
  <Override PartName="/word/ink/ink480.xml" ContentType="application/inkml+xml"/>
  <Override PartName="/word/ink/ink481.xml" ContentType="application/inkml+xml"/>
  <Override PartName="/word/ink/ink482.xml" ContentType="application/inkml+xml"/>
  <Override PartName="/word/ink/ink483.xml" ContentType="application/inkml+xml"/>
  <Override PartName="/word/ink/ink484.xml" ContentType="application/inkml+xml"/>
  <Override PartName="/word/ink/ink485.xml" ContentType="application/inkml+xml"/>
  <Override PartName="/word/ink/ink486.xml" ContentType="application/inkml+xml"/>
  <Override PartName="/word/ink/ink487.xml" ContentType="application/inkml+xml"/>
  <Override PartName="/word/ink/ink488.xml" ContentType="application/inkml+xml"/>
  <Override PartName="/word/ink/ink489.xml" ContentType="application/inkml+xml"/>
  <Override PartName="/word/ink/ink490.xml" ContentType="application/inkml+xml"/>
  <Override PartName="/word/ink/ink491.xml" ContentType="application/inkml+xml"/>
  <Override PartName="/word/ink/ink492.xml" ContentType="application/inkml+xml"/>
  <Override PartName="/word/ink/ink493.xml" ContentType="application/inkml+xml"/>
  <Override PartName="/word/ink/ink494.xml" ContentType="application/inkml+xml"/>
  <Override PartName="/word/ink/ink495.xml" ContentType="application/inkml+xml"/>
  <Override PartName="/word/ink/ink496.xml" ContentType="application/inkml+xml"/>
  <Override PartName="/word/ink/ink497.xml" ContentType="application/inkml+xml"/>
  <Override PartName="/word/ink/ink498.xml" ContentType="application/inkml+xml"/>
  <Override PartName="/word/ink/ink499.xml" ContentType="application/inkml+xml"/>
  <Override PartName="/word/ink/ink500.xml" ContentType="application/inkml+xml"/>
  <Override PartName="/word/ink/ink501.xml" ContentType="application/inkml+xml"/>
  <Override PartName="/word/ink/ink502.xml" ContentType="application/inkml+xml"/>
  <Override PartName="/word/ink/ink503.xml" ContentType="application/inkml+xml"/>
  <Override PartName="/word/ink/ink504.xml" ContentType="application/inkml+xml"/>
  <Override PartName="/word/ink/ink505.xml" ContentType="application/inkml+xml"/>
  <Override PartName="/word/ink/ink506.xml" ContentType="application/inkml+xml"/>
  <Override PartName="/word/ink/ink507.xml" ContentType="application/inkml+xml"/>
  <Override PartName="/word/ink/ink508.xml" ContentType="application/inkml+xml"/>
  <Override PartName="/word/ink/ink509.xml" ContentType="application/inkml+xml"/>
  <Override PartName="/word/ink/ink510.xml" ContentType="application/inkml+xml"/>
  <Override PartName="/word/ink/ink511.xml" ContentType="application/inkml+xml"/>
  <Override PartName="/word/ink/ink512.xml" ContentType="application/inkml+xml"/>
  <Override PartName="/word/ink/ink513.xml" ContentType="application/inkml+xml"/>
  <Override PartName="/word/ink/ink514.xml" ContentType="application/inkml+xml"/>
  <Override PartName="/word/ink/ink515.xml" ContentType="application/inkml+xml"/>
  <Override PartName="/word/ink/ink516.xml" ContentType="application/inkml+xml"/>
  <Override PartName="/word/ink/ink517.xml" ContentType="application/inkml+xml"/>
  <Override PartName="/word/ink/ink518.xml" ContentType="application/inkml+xml"/>
  <Override PartName="/word/ink/ink519.xml" ContentType="application/inkml+xml"/>
  <Override PartName="/word/ink/ink520.xml" ContentType="application/inkml+xml"/>
  <Override PartName="/word/ink/ink521.xml" ContentType="application/inkml+xml"/>
  <Override PartName="/word/ink/ink522.xml" ContentType="application/inkml+xml"/>
  <Override PartName="/word/ink/ink523.xml" ContentType="application/inkml+xml"/>
  <Override PartName="/word/ink/ink524.xml" ContentType="application/inkml+xml"/>
  <Override PartName="/word/ink/ink525.xml" ContentType="application/inkml+xml"/>
  <Override PartName="/word/ink/ink526.xml" ContentType="application/inkml+xml"/>
  <Override PartName="/word/ink/ink527.xml" ContentType="application/inkml+xml"/>
  <Override PartName="/word/ink/ink528.xml" ContentType="application/inkml+xml"/>
  <Override PartName="/word/ink/ink529.xml" ContentType="application/inkml+xml"/>
  <Override PartName="/word/ink/ink530.xml" ContentType="application/inkml+xml"/>
  <Override PartName="/word/ink/ink531.xml" ContentType="application/inkml+xml"/>
  <Override PartName="/word/ink/ink532.xml" ContentType="application/inkml+xml"/>
  <Override PartName="/word/ink/ink533.xml" ContentType="application/inkml+xml"/>
  <Override PartName="/word/ink/ink534.xml" ContentType="application/inkml+xml"/>
  <Override PartName="/word/ink/ink535.xml" ContentType="application/inkml+xml"/>
  <Override PartName="/word/ink/ink536.xml" ContentType="application/inkml+xml"/>
  <Override PartName="/word/ink/ink537.xml" ContentType="application/inkml+xml"/>
  <Override PartName="/word/ink/ink538.xml" ContentType="application/inkml+xml"/>
  <Override PartName="/word/ink/ink539.xml" ContentType="application/inkml+xml"/>
  <Override PartName="/word/ink/ink540.xml" ContentType="application/inkml+xml"/>
  <Override PartName="/word/ink/ink541.xml" ContentType="application/inkml+xml"/>
  <Override PartName="/word/ink/ink542.xml" ContentType="application/inkml+xml"/>
  <Override PartName="/word/ink/ink543.xml" ContentType="application/inkml+xml"/>
  <Override PartName="/word/ink/ink544.xml" ContentType="application/inkml+xml"/>
  <Override PartName="/word/ink/ink545.xml" ContentType="application/inkml+xml"/>
  <Override PartName="/word/ink/ink546.xml" ContentType="application/inkml+xml"/>
  <Override PartName="/word/ink/ink547.xml" ContentType="application/inkml+xml"/>
  <Override PartName="/word/ink/ink548.xml" ContentType="application/inkml+xml"/>
  <Override PartName="/word/ink/ink549.xml" ContentType="application/inkml+xml"/>
  <Override PartName="/word/ink/ink550.xml" ContentType="application/inkml+xml"/>
  <Override PartName="/word/ink/ink551.xml" ContentType="application/inkml+xml"/>
  <Override PartName="/word/ink/ink552.xml" ContentType="application/inkml+xml"/>
  <Override PartName="/word/ink/ink553.xml" ContentType="application/inkml+xml"/>
  <Override PartName="/word/ink/ink554.xml" ContentType="application/inkml+xml"/>
  <Override PartName="/word/ink/ink555.xml" ContentType="application/inkml+xml"/>
  <Override PartName="/word/ink/ink556.xml" ContentType="application/inkml+xml"/>
  <Override PartName="/word/ink/ink557.xml" ContentType="application/inkml+xml"/>
  <Override PartName="/word/ink/ink558.xml" ContentType="application/inkml+xml"/>
  <Override PartName="/word/ink/ink559.xml" ContentType="application/inkml+xml"/>
  <Override PartName="/word/ink/ink560.xml" ContentType="application/inkml+xml"/>
  <Override PartName="/word/ink/ink561.xml" ContentType="application/inkml+xml"/>
  <Override PartName="/word/ink/ink562.xml" ContentType="application/inkml+xml"/>
  <Override PartName="/word/ink/ink563.xml" ContentType="application/inkml+xml"/>
  <Override PartName="/word/ink/ink564.xml" ContentType="application/inkml+xml"/>
  <Override PartName="/word/ink/ink565.xml" ContentType="application/inkml+xml"/>
  <Override PartName="/word/ink/ink566.xml" ContentType="application/inkml+xml"/>
  <Override PartName="/word/ink/ink567.xml" ContentType="application/inkml+xml"/>
  <Override PartName="/word/ink/ink568.xml" ContentType="application/inkml+xml"/>
  <Override PartName="/word/ink/ink569.xml" ContentType="application/inkml+xml"/>
  <Override PartName="/word/ink/ink570.xml" ContentType="application/inkml+xml"/>
  <Override PartName="/word/ink/ink571.xml" ContentType="application/inkml+xml"/>
  <Override PartName="/word/ink/ink572.xml" ContentType="application/inkml+xml"/>
  <Override PartName="/word/ink/ink573.xml" ContentType="application/inkml+xml"/>
  <Override PartName="/word/ink/ink574.xml" ContentType="application/inkml+xml"/>
  <Override PartName="/word/ink/ink575.xml" ContentType="application/inkml+xml"/>
  <Override PartName="/word/ink/ink576.xml" ContentType="application/inkml+xml"/>
  <Override PartName="/word/ink/ink577.xml" ContentType="application/inkml+xml"/>
  <Override PartName="/word/ink/ink578.xml" ContentType="application/inkml+xml"/>
  <Override PartName="/word/ink/ink579.xml" ContentType="application/inkml+xml"/>
  <Override PartName="/word/ink/ink580.xml" ContentType="application/inkml+xml"/>
  <Override PartName="/word/ink/ink581.xml" ContentType="application/inkml+xml"/>
  <Override PartName="/word/ink/ink582.xml" ContentType="application/inkml+xml"/>
  <Override PartName="/word/ink/ink583.xml" ContentType="application/inkml+xml"/>
  <Override PartName="/word/ink/ink584.xml" ContentType="application/inkml+xml"/>
  <Override PartName="/word/ink/ink585.xml" ContentType="application/inkml+xml"/>
  <Override PartName="/word/ink/ink586.xml" ContentType="application/inkml+xml"/>
  <Override PartName="/word/ink/ink587.xml" ContentType="application/inkml+xml"/>
  <Override PartName="/word/ink/ink588.xml" ContentType="application/inkml+xml"/>
  <Override PartName="/word/ink/ink589.xml" ContentType="application/inkml+xml"/>
  <Override PartName="/word/ink/ink590.xml" ContentType="application/inkml+xml"/>
  <Override PartName="/word/ink/ink591.xml" ContentType="application/inkml+xml"/>
  <Override PartName="/word/ink/ink592.xml" ContentType="application/inkml+xml"/>
  <Override PartName="/word/ink/ink593.xml" ContentType="application/inkml+xml"/>
  <Override PartName="/word/ink/ink594.xml" ContentType="application/inkml+xml"/>
  <Override PartName="/word/ink/ink595.xml" ContentType="application/inkml+xml"/>
  <Override PartName="/word/ink/ink596.xml" ContentType="application/inkml+xml"/>
  <Override PartName="/word/ink/ink597.xml" ContentType="application/inkml+xml"/>
  <Override PartName="/word/ink/ink598.xml" ContentType="application/inkml+xml"/>
  <Override PartName="/word/ink/ink599.xml" ContentType="application/inkml+xml"/>
  <Override PartName="/word/ink/ink600.xml" ContentType="application/inkml+xml"/>
  <Override PartName="/word/ink/ink601.xml" ContentType="application/inkml+xml"/>
  <Override PartName="/word/ink/ink602.xml" ContentType="application/inkml+xml"/>
  <Override PartName="/word/ink/ink603.xml" ContentType="application/inkml+xml"/>
  <Override PartName="/word/ink/ink604.xml" ContentType="application/inkml+xml"/>
  <Override PartName="/word/ink/ink605.xml" ContentType="application/inkml+xml"/>
  <Override PartName="/word/ink/ink606.xml" ContentType="application/inkml+xml"/>
  <Override PartName="/word/ink/ink607.xml" ContentType="application/inkml+xml"/>
  <Override PartName="/word/ink/ink608.xml" ContentType="application/inkml+xml"/>
  <Override PartName="/word/ink/ink609.xml" ContentType="application/inkml+xml"/>
  <Override PartName="/word/ink/ink610.xml" ContentType="application/inkml+xml"/>
  <Override PartName="/word/ink/ink611.xml" ContentType="application/inkml+xml"/>
  <Override PartName="/word/ink/ink612.xml" ContentType="application/inkml+xml"/>
  <Override PartName="/word/ink/ink613.xml" ContentType="application/inkml+xml"/>
  <Override PartName="/word/ink/ink614.xml" ContentType="application/inkml+xml"/>
  <Override PartName="/word/ink/ink615.xml" ContentType="application/inkml+xml"/>
  <Override PartName="/word/ink/ink616.xml" ContentType="application/inkml+xml"/>
  <Override PartName="/word/ink/ink617.xml" ContentType="application/inkml+xml"/>
  <Override PartName="/word/ink/ink618.xml" ContentType="application/inkml+xml"/>
  <Override PartName="/word/ink/ink619.xml" ContentType="application/inkml+xml"/>
  <Override PartName="/word/ink/ink620.xml" ContentType="application/inkml+xml"/>
  <Override PartName="/word/ink/ink621.xml" ContentType="application/inkml+xml"/>
  <Override PartName="/word/ink/ink622.xml" ContentType="application/inkml+xml"/>
  <Override PartName="/word/ink/ink623.xml" ContentType="application/inkml+xml"/>
  <Override PartName="/word/ink/ink624.xml" ContentType="application/inkml+xml"/>
  <Override PartName="/word/ink/ink625.xml" ContentType="application/inkml+xml"/>
  <Override PartName="/word/ink/ink626.xml" ContentType="application/inkml+xml"/>
  <Override PartName="/word/ink/ink627.xml" ContentType="application/inkml+xml"/>
  <Override PartName="/word/ink/ink628.xml" ContentType="application/inkml+xml"/>
  <Override PartName="/word/ink/ink629.xml" ContentType="application/inkml+xml"/>
  <Override PartName="/word/ink/ink630.xml" ContentType="application/inkml+xml"/>
  <Override PartName="/word/ink/ink631.xml" ContentType="application/inkml+xml"/>
  <Override PartName="/word/ink/ink632.xml" ContentType="application/inkml+xml"/>
  <Override PartName="/word/ink/ink633.xml" ContentType="application/inkml+xml"/>
  <Override PartName="/word/ink/ink634.xml" ContentType="application/inkml+xml"/>
  <Override PartName="/word/ink/ink635.xml" ContentType="application/inkml+xml"/>
  <Override PartName="/word/ink/ink636.xml" ContentType="application/inkml+xml"/>
  <Override PartName="/word/ink/ink637.xml" ContentType="application/inkml+xml"/>
  <Override PartName="/word/ink/ink638.xml" ContentType="application/inkml+xml"/>
  <Override PartName="/word/ink/ink639.xml" ContentType="application/inkml+xml"/>
  <Override PartName="/word/ink/ink640.xml" ContentType="application/inkml+xml"/>
  <Override PartName="/word/ink/ink641.xml" ContentType="application/inkml+xml"/>
  <Override PartName="/word/ink/ink642.xml" ContentType="application/inkml+xml"/>
  <Override PartName="/word/ink/ink643.xml" ContentType="application/inkml+xml"/>
  <Override PartName="/word/ink/ink644.xml" ContentType="application/inkml+xml"/>
  <Override PartName="/word/ink/ink645.xml" ContentType="application/inkml+xml"/>
  <Override PartName="/word/ink/ink646.xml" ContentType="application/inkml+xml"/>
  <Override PartName="/word/ink/ink647.xml" ContentType="application/inkml+xml"/>
  <Override PartName="/word/ink/ink648.xml" ContentType="application/inkml+xml"/>
  <Override PartName="/word/ink/ink649.xml" ContentType="application/inkml+xml"/>
  <Override PartName="/word/ink/ink650.xml" ContentType="application/inkml+xml"/>
  <Override PartName="/word/ink/ink651.xml" ContentType="application/inkml+xml"/>
  <Override PartName="/word/ink/ink652.xml" ContentType="application/inkml+xml"/>
  <Override PartName="/word/ink/ink653.xml" ContentType="application/inkml+xml"/>
  <Override PartName="/word/ink/ink654.xml" ContentType="application/inkml+xml"/>
  <Override PartName="/word/ink/ink655.xml" ContentType="application/inkml+xml"/>
  <Override PartName="/word/ink/ink656.xml" ContentType="application/inkml+xml"/>
  <Override PartName="/word/ink/ink657.xml" ContentType="application/inkml+xml"/>
  <Override PartName="/word/ink/ink658.xml" ContentType="application/inkml+xml"/>
  <Override PartName="/word/ink/ink659.xml" ContentType="application/inkml+xml"/>
  <Override PartName="/word/ink/ink660.xml" ContentType="application/inkml+xml"/>
  <Override PartName="/word/ink/ink661.xml" ContentType="application/inkml+xml"/>
  <Override PartName="/word/ink/ink662.xml" ContentType="application/inkml+xml"/>
  <Override PartName="/word/ink/ink663.xml" ContentType="application/inkml+xml"/>
  <Override PartName="/word/ink/ink664.xml" ContentType="application/inkml+xml"/>
  <Override PartName="/word/ink/ink665.xml" ContentType="application/inkml+xml"/>
  <Override PartName="/word/ink/ink666.xml" ContentType="application/inkml+xml"/>
  <Override PartName="/word/ink/ink667.xml" ContentType="application/inkml+xml"/>
  <Override PartName="/word/ink/ink668.xml" ContentType="application/inkml+xml"/>
  <Override PartName="/word/ink/ink669.xml" ContentType="application/inkml+xml"/>
  <Override PartName="/word/ink/ink670.xml" ContentType="application/inkml+xml"/>
  <Override PartName="/word/ink/ink671.xml" ContentType="application/inkml+xml"/>
  <Override PartName="/word/ink/ink672.xml" ContentType="application/inkml+xml"/>
  <Override PartName="/word/ink/ink673.xml" ContentType="application/inkml+xml"/>
  <Override PartName="/word/ink/ink674.xml" ContentType="application/inkml+xml"/>
  <Override PartName="/word/ink/ink675.xml" ContentType="application/inkml+xml"/>
  <Override PartName="/word/ink/ink676.xml" ContentType="application/inkml+xml"/>
  <Override PartName="/word/ink/ink677.xml" ContentType="application/inkml+xml"/>
  <Override PartName="/word/ink/ink678.xml" ContentType="application/inkml+xml"/>
  <Override PartName="/word/ink/ink679.xml" ContentType="application/inkml+xml"/>
  <Override PartName="/word/ink/ink680.xml" ContentType="application/inkml+xml"/>
  <Override PartName="/word/ink/ink681.xml" ContentType="application/inkml+xml"/>
  <Override PartName="/word/ink/ink682.xml" ContentType="application/inkml+xml"/>
  <Override PartName="/word/ink/ink683.xml" ContentType="application/inkml+xml"/>
  <Override PartName="/word/ink/ink684.xml" ContentType="application/inkml+xml"/>
  <Override PartName="/word/ink/ink685.xml" ContentType="application/inkml+xml"/>
  <Override PartName="/word/ink/ink686.xml" ContentType="application/inkml+xml"/>
  <Override PartName="/word/ink/ink687.xml" ContentType="application/inkml+xml"/>
  <Override PartName="/word/ink/ink688.xml" ContentType="application/inkml+xml"/>
  <Override PartName="/word/ink/ink689.xml" ContentType="application/inkml+xml"/>
  <Override PartName="/word/ink/ink690.xml" ContentType="application/inkml+xml"/>
  <Override PartName="/word/ink/ink691.xml" ContentType="application/inkml+xml"/>
  <Override PartName="/word/ink/ink692.xml" ContentType="application/inkml+xml"/>
  <Override PartName="/word/ink/ink693.xml" ContentType="application/inkml+xml"/>
  <Override PartName="/word/ink/ink694.xml" ContentType="application/inkml+xml"/>
  <Override PartName="/word/ink/ink695.xml" ContentType="application/inkml+xml"/>
  <Override PartName="/word/ink/ink696.xml" ContentType="application/inkml+xml"/>
  <Override PartName="/word/ink/ink697.xml" ContentType="application/inkml+xml"/>
  <Override PartName="/word/ink/ink698.xml" ContentType="application/inkml+xml"/>
  <Override PartName="/word/ink/ink699.xml" ContentType="application/inkml+xml"/>
  <Override PartName="/word/ink/ink700.xml" ContentType="application/inkml+xml"/>
  <Override PartName="/word/ink/ink701.xml" ContentType="application/inkml+xml"/>
  <Override PartName="/word/ink/ink702.xml" ContentType="application/inkml+xml"/>
  <Override PartName="/word/ink/ink703.xml" ContentType="application/inkml+xml"/>
  <Override PartName="/word/ink/ink704.xml" ContentType="application/inkml+xml"/>
  <Override PartName="/word/ink/ink705.xml" ContentType="application/inkml+xml"/>
  <Override PartName="/word/ink/ink706.xml" ContentType="application/inkml+xml"/>
  <Override PartName="/word/ink/ink707.xml" ContentType="application/inkml+xml"/>
  <Override PartName="/word/ink/ink708.xml" ContentType="application/inkml+xml"/>
  <Override PartName="/word/ink/ink709.xml" ContentType="application/inkml+xml"/>
  <Override PartName="/word/ink/ink710.xml" ContentType="application/inkml+xml"/>
  <Override PartName="/word/ink/ink711.xml" ContentType="application/inkml+xml"/>
  <Override PartName="/word/ink/ink712.xml" ContentType="application/inkml+xml"/>
  <Override PartName="/word/ink/ink713.xml" ContentType="application/inkml+xml"/>
  <Override PartName="/word/ink/ink714.xml" ContentType="application/inkml+xml"/>
  <Override PartName="/word/ink/ink715.xml" ContentType="application/inkml+xml"/>
  <Override PartName="/word/ink/ink716.xml" ContentType="application/inkml+xml"/>
  <Override PartName="/word/ink/ink717.xml" ContentType="application/inkml+xml"/>
  <Override PartName="/word/ink/ink718.xml" ContentType="application/inkml+xml"/>
  <Override PartName="/word/ink/ink719.xml" ContentType="application/inkml+xml"/>
  <Override PartName="/word/ink/ink720.xml" ContentType="application/inkml+xml"/>
  <Override PartName="/word/ink/ink721.xml" ContentType="application/inkml+xml"/>
  <Override PartName="/word/ink/ink722.xml" ContentType="application/inkml+xml"/>
  <Override PartName="/word/ink/ink723.xml" ContentType="application/inkml+xml"/>
  <Override PartName="/word/ink/ink724.xml" ContentType="application/inkml+xml"/>
  <Override PartName="/word/ink/ink725.xml" ContentType="application/inkml+xml"/>
  <Override PartName="/word/ink/ink726.xml" ContentType="application/inkml+xml"/>
  <Override PartName="/word/ink/ink727.xml" ContentType="application/inkml+xml"/>
  <Override PartName="/word/ink/ink728.xml" ContentType="application/inkml+xml"/>
  <Override PartName="/word/ink/ink729.xml" ContentType="application/inkml+xml"/>
  <Override PartName="/word/ink/ink730.xml" ContentType="application/inkml+xml"/>
  <Override PartName="/word/ink/ink731.xml" ContentType="application/inkml+xml"/>
  <Override PartName="/word/ink/ink732.xml" ContentType="application/inkml+xml"/>
  <Override PartName="/word/ink/ink733.xml" ContentType="application/inkml+xml"/>
  <Override PartName="/word/ink/ink734.xml" ContentType="application/inkml+xml"/>
  <Override PartName="/word/ink/ink735.xml" ContentType="application/inkml+xml"/>
  <Override PartName="/word/ink/ink736.xml" ContentType="application/inkml+xml"/>
  <Override PartName="/word/ink/ink737.xml" ContentType="application/inkml+xml"/>
  <Override PartName="/word/ink/ink738.xml" ContentType="application/inkml+xml"/>
  <Override PartName="/word/ink/ink739.xml" ContentType="application/inkml+xml"/>
  <Override PartName="/word/ink/ink740.xml" ContentType="application/inkml+xml"/>
  <Override PartName="/word/ink/ink741.xml" ContentType="application/inkml+xml"/>
  <Override PartName="/word/ink/ink742.xml" ContentType="application/inkml+xml"/>
  <Override PartName="/word/ink/ink743.xml" ContentType="application/inkml+xml"/>
  <Override PartName="/word/ink/ink744.xml" ContentType="application/inkml+xml"/>
  <Override PartName="/word/ink/ink745.xml" ContentType="application/inkml+xml"/>
  <Override PartName="/word/ink/ink746.xml" ContentType="application/inkml+xml"/>
  <Override PartName="/word/ink/ink747.xml" ContentType="application/inkml+xml"/>
  <Override PartName="/word/ink/ink748.xml" ContentType="application/inkml+xml"/>
  <Override PartName="/word/ink/ink749.xml" ContentType="application/inkml+xml"/>
  <Override PartName="/word/ink/ink750.xml" ContentType="application/inkml+xml"/>
  <Override PartName="/word/ink/ink751.xml" ContentType="application/inkml+xml"/>
  <Override PartName="/word/ink/ink752.xml" ContentType="application/inkml+xml"/>
  <Override PartName="/word/ink/ink753.xml" ContentType="application/inkml+xml"/>
  <Override PartName="/word/ink/ink754.xml" ContentType="application/inkml+xml"/>
  <Override PartName="/word/ink/ink755.xml" ContentType="application/inkml+xml"/>
  <Override PartName="/word/ink/ink756.xml" ContentType="application/inkml+xml"/>
  <Override PartName="/word/ink/ink757.xml" ContentType="application/inkml+xml"/>
  <Override PartName="/word/ink/ink758.xml" ContentType="application/inkml+xml"/>
  <Override PartName="/word/ink/ink759.xml" ContentType="application/inkml+xml"/>
  <Override PartName="/word/ink/ink760.xml" ContentType="application/inkml+xml"/>
  <Override PartName="/word/ink/ink761.xml" ContentType="application/inkml+xml"/>
  <Override PartName="/word/ink/ink762.xml" ContentType="application/inkml+xml"/>
  <Override PartName="/word/ink/ink763.xml" ContentType="application/inkml+xml"/>
  <Override PartName="/word/ink/ink764.xml" ContentType="application/inkml+xml"/>
  <Override PartName="/word/ink/ink765.xml" ContentType="application/inkml+xml"/>
  <Override PartName="/word/ink/ink766.xml" ContentType="application/inkml+xml"/>
  <Override PartName="/word/ink/ink767.xml" ContentType="application/inkml+xml"/>
  <Override PartName="/word/ink/ink768.xml" ContentType="application/inkml+xml"/>
  <Override PartName="/word/ink/ink769.xml" ContentType="application/inkml+xml"/>
  <Override PartName="/word/ink/ink770.xml" ContentType="application/inkml+xml"/>
  <Override PartName="/word/ink/ink771.xml" ContentType="application/inkml+xml"/>
  <Override PartName="/word/ink/ink772.xml" ContentType="application/inkml+xml"/>
  <Override PartName="/word/ink/ink773.xml" ContentType="application/inkml+xml"/>
  <Override PartName="/word/ink/ink774.xml" ContentType="application/inkml+xml"/>
  <Override PartName="/word/ink/ink775.xml" ContentType="application/inkml+xml"/>
  <Override PartName="/word/ink/ink776.xml" ContentType="application/inkml+xml"/>
  <Override PartName="/word/ink/ink777.xml" ContentType="application/inkml+xml"/>
  <Override PartName="/word/ink/ink778.xml" ContentType="application/inkml+xml"/>
  <Override PartName="/word/ink/ink779.xml" ContentType="application/inkml+xml"/>
  <Override PartName="/word/ink/ink780.xml" ContentType="application/inkml+xml"/>
  <Override PartName="/word/ink/ink781.xml" ContentType="application/inkml+xml"/>
  <Override PartName="/word/ink/ink782.xml" ContentType="application/inkml+xml"/>
  <Override PartName="/word/ink/ink783.xml" ContentType="application/inkml+xml"/>
  <Override PartName="/word/ink/ink784.xml" ContentType="application/inkml+xml"/>
  <Override PartName="/word/ink/ink785.xml" ContentType="application/inkml+xml"/>
  <Override PartName="/word/ink/ink786.xml" ContentType="application/inkml+xml"/>
  <Override PartName="/word/ink/ink787.xml" ContentType="application/inkml+xml"/>
  <Override PartName="/word/ink/ink788.xml" ContentType="application/inkml+xml"/>
  <Override PartName="/word/ink/ink789.xml" ContentType="application/inkml+xml"/>
  <Override PartName="/word/ink/ink790.xml" ContentType="application/inkml+xml"/>
  <Override PartName="/word/ink/ink791.xml" ContentType="application/inkml+xml"/>
  <Override PartName="/word/ink/ink792.xml" ContentType="application/inkml+xml"/>
  <Override PartName="/word/ink/ink793.xml" ContentType="application/inkml+xml"/>
  <Override PartName="/word/ink/ink794.xml" ContentType="application/inkml+xml"/>
  <Override PartName="/word/ink/ink795.xml" ContentType="application/inkml+xml"/>
  <Override PartName="/word/ink/ink796.xml" ContentType="application/inkml+xml"/>
  <Override PartName="/word/ink/ink797.xml" ContentType="application/inkml+xml"/>
  <Override PartName="/word/ink/ink798.xml" ContentType="application/inkml+xml"/>
  <Override PartName="/word/ink/ink799.xml" ContentType="application/inkml+xml"/>
  <Override PartName="/word/ink/ink800.xml" ContentType="application/inkml+xml"/>
  <Override PartName="/word/ink/ink801.xml" ContentType="application/inkml+xml"/>
  <Override PartName="/word/ink/ink802.xml" ContentType="application/inkml+xml"/>
  <Override PartName="/word/ink/ink803.xml" ContentType="application/inkml+xml"/>
  <Override PartName="/word/ink/ink804.xml" ContentType="application/inkml+xml"/>
  <Override PartName="/word/ink/ink805.xml" ContentType="application/inkml+xml"/>
  <Override PartName="/word/ink/ink806.xml" ContentType="application/inkml+xml"/>
  <Override PartName="/word/ink/ink807.xml" ContentType="application/inkml+xml"/>
  <Override PartName="/word/ink/ink808.xml" ContentType="application/inkml+xml"/>
  <Override PartName="/word/ink/ink809.xml" ContentType="application/inkml+xml"/>
  <Override PartName="/word/ink/ink810.xml" ContentType="application/inkml+xml"/>
  <Override PartName="/word/ink/ink811.xml" ContentType="application/inkml+xml"/>
  <Override PartName="/word/ink/ink812.xml" ContentType="application/inkml+xml"/>
  <Override PartName="/word/ink/ink813.xml" ContentType="application/inkml+xml"/>
  <Override PartName="/word/ink/ink814.xml" ContentType="application/inkml+xml"/>
  <Override PartName="/word/ink/ink815.xml" ContentType="application/inkml+xml"/>
  <Override PartName="/word/ink/ink816.xml" ContentType="application/inkml+xml"/>
  <Override PartName="/word/ink/ink817.xml" ContentType="application/inkml+xml"/>
  <Override PartName="/word/ink/ink818.xml" ContentType="application/inkml+xml"/>
  <Override PartName="/word/ink/ink819.xml" ContentType="application/inkml+xml"/>
  <Override PartName="/word/ink/ink820.xml" ContentType="application/inkml+xml"/>
  <Override PartName="/word/ink/ink821.xml" ContentType="application/inkml+xml"/>
  <Override PartName="/word/ink/ink822.xml" ContentType="application/inkml+xml"/>
  <Override PartName="/word/ink/ink823.xml" ContentType="application/inkml+xml"/>
  <Override PartName="/word/ink/ink824.xml" ContentType="application/inkml+xml"/>
  <Override PartName="/word/ink/ink825.xml" ContentType="application/inkml+xml"/>
  <Override PartName="/word/ink/ink826.xml" ContentType="application/inkml+xml"/>
  <Override PartName="/word/ink/ink827.xml" ContentType="application/inkml+xml"/>
  <Override PartName="/word/ink/ink828.xml" ContentType="application/inkml+xml"/>
  <Override PartName="/word/ink/ink829.xml" ContentType="application/inkml+xml"/>
  <Override PartName="/word/ink/ink830.xml" ContentType="application/inkml+xml"/>
  <Override PartName="/word/ink/ink831.xml" ContentType="application/inkml+xml"/>
  <Override PartName="/word/ink/ink832.xml" ContentType="application/inkml+xml"/>
  <Override PartName="/word/ink/ink833.xml" ContentType="application/inkml+xml"/>
  <Override PartName="/word/ink/ink834.xml" ContentType="application/inkml+xml"/>
  <Override PartName="/word/ink/ink835.xml" ContentType="application/inkml+xml"/>
  <Override PartName="/word/ink/ink836.xml" ContentType="application/inkml+xml"/>
  <Override PartName="/word/ink/ink837.xml" ContentType="application/inkml+xml"/>
  <Override PartName="/word/ink/ink838.xml" ContentType="application/inkml+xml"/>
  <Override PartName="/word/ink/ink839.xml" ContentType="application/inkml+xml"/>
  <Override PartName="/word/ink/ink840.xml" ContentType="application/inkml+xml"/>
  <Override PartName="/word/ink/ink841.xml" ContentType="application/inkml+xml"/>
  <Override PartName="/word/ink/ink842.xml" ContentType="application/inkml+xml"/>
  <Override PartName="/word/ink/ink843.xml" ContentType="application/inkml+xml"/>
  <Override PartName="/word/ink/ink844.xml" ContentType="application/inkml+xml"/>
  <Override PartName="/word/ink/ink845.xml" ContentType="application/inkml+xml"/>
  <Override PartName="/word/ink/ink846.xml" ContentType="application/inkml+xml"/>
  <Override PartName="/word/ink/ink847.xml" ContentType="application/inkml+xml"/>
  <Override PartName="/word/ink/ink848.xml" ContentType="application/inkml+xml"/>
  <Override PartName="/word/ink/ink849.xml" ContentType="application/inkml+xml"/>
  <Override PartName="/word/ink/ink850.xml" ContentType="application/inkml+xml"/>
  <Override PartName="/word/ink/ink851.xml" ContentType="application/inkml+xml"/>
  <Override PartName="/word/ink/ink852.xml" ContentType="application/inkml+xml"/>
  <Override PartName="/word/ink/ink853.xml" ContentType="application/inkml+xml"/>
  <Override PartName="/word/ink/ink854.xml" ContentType="application/inkml+xml"/>
  <Override PartName="/word/ink/ink855.xml" ContentType="application/inkml+xml"/>
  <Override PartName="/word/ink/ink856.xml" ContentType="application/inkml+xml"/>
  <Override PartName="/word/ink/ink857.xml" ContentType="application/inkml+xml"/>
  <Override PartName="/word/ink/ink858.xml" ContentType="application/inkml+xml"/>
  <Override PartName="/word/ink/ink859.xml" ContentType="application/inkml+xml"/>
  <Override PartName="/word/ink/ink860.xml" ContentType="application/inkml+xml"/>
  <Override PartName="/word/ink/ink861.xml" ContentType="application/inkml+xml"/>
  <Override PartName="/word/ink/ink862.xml" ContentType="application/inkml+xml"/>
  <Override PartName="/word/ink/ink863.xml" ContentType="application/inkml+xml"/>
  <Override PartName="/word/ink/ink864.xml" ContentType="application/inkml+xml"/>
  <Override PartName="/word/ink/ink865.xml" ContentType="application/inkml+xml"/>
  <Override PartName="/word/ink/ink866.xml" ContentType="application/inkml+xml"/>
  <Override PartName="/word/ink/ink867.xml" ContentType="application/inkml+xml"/>
  <Override PartName="/word/ink/ink868.xml" ContentType="application/inkml+xml"/>
  <Override PartName="/word/ink/ink869.xml" ContentType="application/inkml+xml"/>
  <Override PartName="/word/ink/ink870.xml" ContentType="application/inkml+xml"/>
  <Override PartName="/word/ink/ink871.xml" ContentType="application/inkml+xml"/>
  <Override PartName="/word/ink/ink872.xml" ContentType="application/inkml+xml"/>
  <Override PartName="/word/ink/ink873.xml" ContentType="application/inkml+xml"/>
  <Override PartName="/word/ink/ink874.xml" ContentType="application/inkml+xml"/>
  <Override PartName="/word/ink/ink875.xml" ContentType="application/inkml+xml"/>
  <Override PartName="/word/ink/ink876.xml" ContentType="application/inkml+xml"/>
  <Override PartName="/word/ink/ink877.xml" ContentType="application/inkml+xml"/>
  <Override PartName="/word/ink/ink878.xml" ContentType="application/inkml+xml"/>
  <Override PartName="/word/ink/ink879.xml" ContentType="application/inkml+xml"/>
  <Override PartName="/word/ink/ink880.xml" ContentType="application/inkml+xml"/>
  <Override PartName="/word/ink/ink881.xml" ContentType="application/inkml+xml"/>
  <Override PartName="/word/ink/ink882.xml" ContentType="application/inkml+xml"/>
  <Override PartName="/word/ink/ink883.xml" ContentType="application/inkml+xml"/>
  <Override PartName="/word/ink/ink884.xml" ContentType="application/inkml+xml"/>
  <Override PartName="/word/ink/ink885.xml" ContentType="application/inkml+xml"/>
  <Override PartName="/word/ink/ink886.xml" ContentType="application/inkml+xml"/>
  <Override PartName="/word/ink/ink887.xml" ContentType="application/inkml+xml"/>
  <Override PartName="/word/ink/ink888.xml" ContentType="application/inkml+xml"/>
  <Override PartName="/word/ink/ink889.xml" ContentType="application/inkml+xml"/>
  <Override PartName="/word/ink/ink890.xml" ContentType="application/inkml+xml"/>
  <Override PartName="/word/ink/ink891.xml" ContentType="application/inkml+xml"/>
  <Override PartName="/word/ink/ink892.xml" ContentType="application/inkml+xml"/>
  <Override PartName="/word/ink/ink893.xml" ContentType="application/inkml+xml"/>
  <Override PartName="/word/ink/ink894.xml" ContentType="application/inkml+xml"/>
  <Override PartName="/word/ink/ink895.xml" ContentType="application/inkml+xml"/>
  <Override PartName="/word/ink/ink896.xml" ContentType="application/inkml+xml"/>
  <Override PartName="/word/ink/ink897.xml" ContentType="application/inkml+xml"/>
  <Override PartName="/word/ink/ink898.xml" ContentType="application/inkml+xml"/>
  <Override PartName="/word/ink/ink899.xml" ContentType="application/inkml+xml"/>
  <Override PartName="/word/ink/ink900.xml" ContentType="application/inkml+xml"/>
  <Override PartName="/word/ink/ink901.xml" ContentType="application/inkml+xml"/>
  <Override PartName="/word/ink/ink902.xml" ContentType="application/inkml+xml"/>
  <Override PartName="/word/ink/ink903.xml" ContentType="application/inkml+xml"/>
  <Override PartName="/word/ink/ink904.xml" ContentType="application/inkml+xml"/>
  <Override PartName="/word/ink/ink905.xml" ContentType="application/inkml+xml"/>
  <Override PartName="/word/ink/ink906.xml" ContentType="application/inkml+xml"/>
  <Override PartName="/word/ink/ink907.xml" ContentType="application/inkml+xml"/>
  <Override PartName="/word/ink/ink908.xml" ContentType="application/inkml+xml"/>
  <Override PartName="/word/ink/ink909.xml" ContentType="application/inkml+xml"/>
  <Override PartName="/word/ink/ink910.xml" ContentType="application/inkml+xml"/>
  <Override PartName="/word/ink/ink911.xml" ContentType="application/inkml+xml"/>
  <Override PartName="/word/ink/ink912.xml" ContentType="application/inkml+xml"/>
  <Override PartName="/word/ink/ink913.xml" ContentType="application/inkml+xml"/>
  <Override PartName="/word/ink/ink914.xml" ContentType="application/inkml+xml"/>
  <Override PartName="/word/ink/ink915.xml" ContentType="application/inkml+xml"/>
  <Override PartName="/word/ink/ink916.xml" ContentType="application/inkml+xml"/>
  <Override PartName="/word/ink/ink917.xml" ContentType="application/inkml+xml"/>
  <Override PartName="/word/ink/ink918.xml" ContentType="application/inkml+xml"/>
  <Override PartName="/word/ink/ink919.xml" ContentType="application/inkml+xml"/>
  <Override PartName="/word/ink/ink920.xml" ContentType="application/inkml+xml"/>
  <Override PartName="/word/ink/ink921.xml" ContentType="application/inkml+xml"/>
  <Override PartName="/word/ink/ink922.xml" ContentType="application/inkml+xml"/>
  <Override PartName="/word/ink/ink923.xml" ContentType="application/inkml+xml"/>
  <Override PartName="/word/ink/ink924.xml" ContentType="application/inkml+xml"/>
  <Override PartName="/word/ink/ink925.xml" ContentType="application/inkml+xml"/>
  <Override PartName="/word/ink/ink926.xml" ContentType="application/inkml+xml"/>
  <Override PartName="/word/ink/ink927.xml" ContentType="application/inkml+xml"/>
  <Override PartName="/word/ink/ink928.xml" ContentType="application/inkml+xml"/>
  <Override PartName="/word/ink/ink929.xml" ContentType="application/inkml+xml"/>
  <Override PartName="/word/ink/ink930.xml" ContentType="application/inkml+xml"/>
  <Override PartName="/word/ink/ink931.xml" ContentType="application/inkml+xml"/>
  <Override PartName="/word/ink/ink932.xml" ContentType="application/inkml+xml"/>
  <Override PartName="/word/ink/ink933.xml" ContentType="application/inkml+xml"/>
  <Override PartName="/word/ink/ink934.xml" ContentType="application/inkml+xml"/>
  <Override PartName="/word/ink/ink935.xml" ContentType="application/inkml+xml"/>
  <Override PartName="/word/ink/ink936.xml" ContentType="application/inkml+xml"/>
  <Override PartName="/word/ink/ink937.xml" ContentType="application/inkml+xml"/>
  <Override PartName="/word/ink/ink938.xml" ContentType="application/inkml+xml"/>
  <Override PartName="/word/ink/ink939.xml" ContentType="application/inkml+xml"/>
  <Override PartName="/word/ink/ink940.xml" ContentType="application/inkml+xml"/>
  <Override PartName="/word/ink/ink941.xml" ContentType="application/inkml+xml"/>
  <Override PartName="/word/ink/ink942.xml" ContentType="application/inkml+xml"/>
  <Override PartName="/word/ink/ink943.xml" ContentType="application/inkml+xml"/>
  <Override PartName="/word/ink/ink944.xml" ContentType="application/inkml+xml"/>
  <Override PartName="/word/ink/ink945.xml" ContentType="application/inkml+xml"/>
  <Override PartName="/word/ink/ink946.xml" ContentType="application/inkml+xml"/>
  <Override PartName="/word/ink/ink947.xml" ContentType="application/inkml+xml"/>
  <Override PartName="/word/ink/ink948.xml" ContentType="application/inkml+xml"/>
  <Override PartName="/word/ink/ink949.xml" ContentType="application/inkml+xml"/>
  <Override PartName="/word/ink/ink950.xml" ContentType="application/inkml+xml"/>
  <Override PartName="/word/ink/ink951.xml" ContentType="application/inkml+xml"/>
  <Override PartName="/word/ink/ink952.xml" ContentType="application/inkml+xml"/>
  <Override PartName="/word/ink/ink953.xml" ContentType="application/inkml+xml"/>
  <Override PartName="/word/ink/ink954.xml" ContentType="application/inkml+xml"/>
  <Override PartName="/word/ink/ink955.xml" ContentType="application/inkml+xml"/>
  <Override PartName="/word/ink/ink956.xml" ContentType="application/inkml+xml"/>
  <Override PartName="/word/ink/ink957.xml" ContentType="application/inkml+xml"/>
  <Override PartName="/word/ink/ink958.xml" ContentType="application/inkml+xml"/>
  <Override PartName="/word/ink/ink959.xml" ContentType="application/inkml+xml"/>
  <Override PartName="/word/ink/ink960.xml" ContentType="application/inkml+xml"/>
  <Override PartName="/word/ink/ink961.xml" ContentType="application/inkml+xml"/>
  <Override PartName="/word/ink/ink962.xml" ContentType="application/inkml+xml"/>
  <Override PartName="/word/ink/ink963.xml" ContentType="application/inkml+xml"/>
  <Override PartName="/word/ink/ink964.xml" ContentType="application/inkml+xml"/>
  <Override PartName="/word/ink/ink965.xml" ContentType="application/inkml+xml"/>
  <Override PartName="/word/ink/ink966.xml" ContentType="application/inkml+xml"/>
  <Override PartName="/word/ink/ink967.xml" ContentType="application/inkml+xml"/>
  <Override PartName="/word/ink/ink968.xml" ContentType="application/inkml+xml"/>
  <Override PartName="/word/ink/ink969.xml" ContentType="application/inkml+xml"/>
  <Override PartName="/word/ink/ink970.xml" ContentType="application/inkml+xml"/>
  <Override PartName="/word/ink/ink971.xml" ContentType="application/inkml+xml"/>
  <Override PartName="/word/ink/ink972.xml" ContentType="application/inkml+xml"/>
  <Override PartName="/word/ink/ink973.xml" ContentType="application/inkml+xml"/>
  <Override PartName="/word/ink/ink974.xml" ContentType="application/inkml+xml"/>
  <Override PartName="/word/ink/ink975.xml" ContentType="application/inkml+xml"/>
  <Override PartName="/word/ink/ink976.xml" ContentType="application/inkml+xml"/>
  <Override PartName="/word/ink/ink977.xml" ContentType="application/inkml+xml"/>
  <Override PartName="/word/ink/ink978.xml" ContentType="application/inkml+xml"/>
  <Override PartName="/word/ink/ink979.xml" ContentType="application/inkml+xml"/>
  <Override PartName="/word/ink/ink980.xml" ContentType="application/inkml+xml"/>
  <Override PartName="/word/ink/ink981.xml" ContentType="application/inkml+xml"/>
  <Override PartName="/word/ink/ink982.xml" ContentType="application/inkml+xml"/>
  <Override PartName="/word/ink/ink983.xml" ContentType="application/inkml+xml"/>
  <Override PartName="/word/ink/ink984.xml" ContentType="application/inkml+xml"/>
  <Override PartName="/word/ink/ink985.xml" ContentType="application/inkml+xml"/>
  <Override PartName="/word/ink/ink986.xml" ContentType="application/inkml+xml"/>
  <Override PartName="/word/ink/ink987.xml" ContentType="application/inkml+xml"/>
  <Override PartName="/word/ink/ink988.xml" ContentType="application/inkml+xml"/>
  <Override PartName="/word/ink/ink989.xml" ContentType="application/inkml+xml"/>
  <Override PartName="/word/ink/ink990.xml" ContentType="application/inkml+xml"/>
  <Override PartName="/word/ink/ink991.xml" ContentType="application/inkml+xml"/>
  <Override PartName="/word/ink/ink992.xml" ContentType="application/inkml+xml"/>
  <Override PartName="/word/ink/ink993.xml" ContentType="application/inkml+xml"/>
  <Override PartName="/word/ink/ink994.xml" ContentType="application/inkml+xml"/>
  <Override PartName="/word/ink/ink995.xml" ContentType="application/inkml+xml"/>
  <Override PartName="/word/ink/ink996.xml" ContentType="application/inkml+xml"/>
  <Override PartName="/word/ink/ink997.xml" ContentType="application/inkml+xml"/>
  <Override PartName="/word/ink/ink998.xml" ContentType="application/inkml+xml"/>
  <Override PartName="/word/ink/ink999.xml" ContentType="application/inkml+xml"/>
  <Override PartName="/word/ink/ink1000.xml" ContentType="application/inkml+xml"/>
  <Override PartName="/word/ink/ink1001.xml" ContentType="application/inkml+xml"/>
  <Override PartName="/word/ink/ink1002.xml" ContentType="application/inkml+xml"/>
  <Override PartName="/word/ink/ink1003.xml" ContentType="application/inkml+xml"/>
  <Override PartName="/word/ink/ink1004.xml" ContentType="application/inkml+xml"/>
  <Override PartName="/word/ink/ink1005.xml" ContentType="application/inkml+xml"/>
  <Override PartName="/word/ink/ink1006.xml" ContentType="application/inkml+xml"/>
  <Override PartName="/word/ink/ink1007.xml" ContentType="application/inkml+xml"/>
  <Override PartName="/word/ink/ink1008.xml" ContentType="application/inkml+xml"/>
  <Override PartName="/word/ink/ink1009.xml" ContentType="application/inkml+xml"/>
  <Override PartName="/word/ink/ink1010.xml" ContentType="application/inkml+xml"/>
  <Override PartName="/word/ink/ink1011.xml" ContentType="application/inkml+xml"/>
  <Override PartName="/word/ink/ink1012.xml" ContentType="application/inkml+xml"/>
  <Override PartName="/word/ink/ink1013.xml" ContentType="application/inkml+xml"/>
  <Override PartName="/word/ink/ink1014.xml" ContentType="application/inkml+xml"/>
  <Override PartName="/word/ink/ink1015.xml" ContentType="application/inkml+xml"/>
  <Override PartName="/word/ink/ink1016.xml" ContentType="application/inkml+xml"/>
  <Override PartName="/word/ink/ink1017.xml" ContentType="application/inkml+xml"/>
  <Override PartName="/word/ink/ink1018.xml" ContentType="application/inkml+xml"/>
  <Override PartName="/word/ink/ink1019.xml" ContentType="application/inkml+xml"/>
  <Override PartName="/word/ink/ink1020.xml" ContentType="application/inkml+xml"/>
  <Override PartName="/word/ink/ink1021.xml" ContentType="application/inkml+xml"/>
  <Override PartName="/word/ink/ink1022.xml" ContentType="application/inkml+xml"/>
  <Override PartName="/word/ink/ink1023.xml" ContentType="application/inkml+xml"/>
  <Override PartName="/word/ink/ink1024.xml" ContentType="application/inkml+xml"/>
  <Override PartName="/word/ink/ink1025.xml" ContentType="application/inkml+xml"/>
  <Override PartName="/word/ink/ink1026.xml" ContentType="application/inkml+xml"/>
  <Override PartName="/word/ink/ink1027.xml" ContentType="application/inkml+xml"/>
  <Override PartName="/word/ink/ink1028.xml" ContentType="application/inkml+xml"/>
  <Override PartName="/word/ink/ink1029.xml" ContentType="application/inkml+xml"/>
  <Override PartName="/word/ink/ink1030.xml" ContentType="application/inkml+xml"/>
  <Override PartName="/word/ink/ink1031.xml" ContentType="application/inkml+xml"/>
  <Override PartName="/word/ink/ink1032.xml" ContentType="application/inkml+xml"/>
  <Override PartName="/word/ink/ink1033.xml" ContentType="application/inkml+xml"/>
  <Override PartName="/word/ink/ink1034.xml" ContentType="application/inkml+xml"/>
  <Override PartName="/word/ink/ink1035.xml" ContentType="application/inkml+xml"/>
  <Override PartName="/word/ink/ink1036.xml" ContentType="application/inkml+xml"/>
  <Override PartName="/word/ink/ink1037.xml" ContentType="application/inkml+xml"/>
  <Override PartName="/word/ink/ink1038.xml" ContentType="application/inkml+xml"/>
  <Override PartName="/word/ink/ink1039.xml" ContentType="application/inkml+xml"/>
  <Override PartName="/word/ink/ink1040.xml" ContentType="application/inkml+xml"/>
  <Override PartName="/word/ink/ink1041.xml" ContentType="application/inkml+xml"/>
  <Override PartName="/word/ink/ink1042.xml" ContentType="application/inkml+xml"/>
  <Override PartName="/word/ink/ink1043.xml" ContentType="application/inkml+xml"/>
  <Override PartName="/word/ink/ink1044.xml" ContentType="application/inkml+xml"/>
  <Override PartName="/word/ink/ink1045.xml" ContentType="application/inkml+xml"/>
  <Override PartName="/word/ink/ink1046.xml" ContentType="application/inkml+xml"/>
  <Override PartName="/word/ink/ink1047.xml" ContentType="application/inkml+xml"/>
  <Override PartName="/word/ink/ink1048.xml" ContentType="application/inkml+xml"/>
  <Override PartName="/word/ink/ink1049.xml" ContentType="application/inkml+xml"/>
  <Override PartName="/word/ink/ink1050.xml" ContentType="application/inkml+xml"/>
  <Override PartName="/word/ink/ink1051.xml" ContentType="application/inkml+xml"/>
  <Override PartName="/word/ink/ink1052.xml" ContentType="application/inkml+xml"/>
  <Override PartName="/word/ink/ink1053.xml" ContentType="application/inkml+xml"/>
  <Override PartName="/word/ink/ink1054.xml" ContentType="application/inkml+xml"/>
  <Override PartName="/word/ink/ink1055.xml" ContentType="application/inkml+xml"/>
  <Override PartName="/word/ink/ink1056.xml" ContentType="application/inkml+xml"/>
  <Override PartName="/word/ink/ink1057.xml" ContentType="application/inkml+xml"/>
  <Override PartName="/word/ink/ink1058.xml" ContentType="application/inkml+xml"/>
  <Override PartName="/word/ink/ink1059.xml" ContentType="application/inkml+xml"/>
  <Override PartName="/word/ink/ink1060.xml" ContentType="application/inkml+xml"/>
  <Override PartName="/word/ink/ink1061.xml" ContentType="application/inkml+xml"/>
  <Override PartName="/word/ink/ink1062.xml" ContentType="application/inkml+xml"/>
  <Override PartName="/word/ink/ink1063.xml" ContentType="application/inkml+xml"/>
  <Override PartName="/word/ink/ink1064.xml" ContentType="application/inkml+xml"/>
  <Override PartName="/word/ink/ink1065.xml" ContentType="application/inkml+xml"/>
  <Override PartName="/word/ink/ink1066.xml" ContentType="application/inkml+xml"/>
  <Override PartName="/word/ink/ink1067.xml" ContentType="application/inkml+xml"/>
  <Override PartName="/word/ink/ink1068.xml" ContentType="application/inkml+xml"/>
  <Override PartName="/word/ink/ink1069.xml" ContentType="application/inkml+xml"/>
  <Override PartName="/word/ink/ink1070.xml" ContentType="application/inkml+xml"/>
  <Override PartName="/word/ink/ink1071.xml" ContentType="application/inkml+xml"/>
  <Override PartName="/word/ink/ink1072.xml" ContentType="application/inkml+xml"/>
  <Override PartName="/word/ink/ink1073.xml" ContentType="application/inkml+xml"/>
  <Override PartName="/word/ink/ink1074.xml" ContentType="application/inkml+xml"/>
  <Override PartName="/word/ink/ink1075.xml" ContentType="application/inkml+xml"/>
  <Override PartName="/word/ink/ink1076.xml" ContentType="application/inkml+xml"/>
  <Override PartName="/word/ink/ink1077.xml" ContentType="application/inkml+xml"/>
  <Override PartName="/word/ink/ink1078.xml" ContentType="application/inkml+xml"/>
  <Override PartName="/word/ink/ink1079.xml" ContentType="application/inkml+xml"/>
  <Override PartName="/word/ink/ink1080.xml" ContentType="application/inkml+xml"/>
  <Override PartName="/word/ink/ink1081.xml" ContentType="application/inkml+xml"/>
  <Override PartName="/word/ink/ink1082.xml" ContentType="application/inkml+xml"/>
  <Override PartName="/word/ink/ink1083.xml" ContentType="application/inkml+xml"/>
  <Override PartName="/word/ink/ink1084.xml" ContentType="application/inkml+xml"/>
  <Override PartName="/word/ink/ink1085.xml" ContentType="application/inkml+xml"/>
  <Override PartName="/word/ink/ink1086.xml" ContentType="application/inkml+xml"/>
  <Override PartName="/word/ink/ink1087.xml" ContentType="application/inkml+xml"/>
  <Override PartName="/word/ink/ink1088.xml" ContentType="application/inkml+xml"/>
  <Override PartName="/word/ink/ink1089.xml" ContentType="application/inkml+xml"/>
  <Override PartName="/word/ink/ink1090.xml" ContentType="application/inkml+xml"/>
  <Override PartName="/word/ink/ink1091.xml" ContentType="application/inkml+xml"/>
  <Override PartName="/word/ink/ink1092.xml" ContentType="application/inkml+xml"/>
  <Override PartName="/word/ink/ink1093.xml" ContentType="application/inkml+xml"/>
  <Override PartName="/word/ink/ink1094.xml" ContentType="application/inkml+xml"/>
  <Override PartName="/word/ink/ink1095.xml" ContentType="application/inkml+xml"/>
  <Override PartName="/word/ink/ink1096.xml" ContentType="application/inkml+xml"/>
  <Override PartName="/word/ink/ink1097.xml" ContentType="application/inkml+xml"/>
  <Override PartName="/word/ink/ink1098.xml" ContentType="application/inkml+xml"/>
  <Override PartName="/word/ink/ink1099.xml" ContentType="application/inkml+xml"/>
  <Override PartName="/word/ink/ink1100.xml" ContentType="application/inkml+xml"/>
  <Override PartName="/word/ink/ink1101.xml" ContentType="application/inkml+xml"/>
  <Override PartName="/word/ink/ink1102.xml" ContentType="application/inkml+xml"/>
  <Override PartName="/word/ink/ink1103.xml" ContentType="application/inkml+xml"/>
  <Override PartName="/word/ink/ink1104.xml" ContentType="application/inkml+xml"/>
  <Override PartName="/word/ink/ink1105.xml" ContentType="application/inkml+xml"/>
  <Override PartName="/word/ink/ink1106.xml" ContentType="application/inkml+xml"/>
  <Override PartName="/word/ink/ink1107.xml" ContentType="application/inkml+xml"/>
  <Override PartName="/word/ink/ink1108.xml" ContentType="application/inkml+xml"/>
  <Override PartName="/word/ink/ink1109.xml" ContentType="application/inkml+xml"/>
  <Override PartName="/word/ink/ink1110.xml" ContentType="application/inkml+xml"/>
  <Override PartName="/word/ink/ink1111.xml" ContentType="application/inkml+xml"/>
  <Override PartName="/word/ink/ink1112.xml" ContentType="application/inkml+xml"/>
  <Override PartName="/word/ink/ink1113.xml" ContentType="application/inkml+xml"/>
  <Override PartName="/word/ink/ink1114.xml" ContentType="application/inkml+xml"/>
  <Override PartName="/word/ink/ink1115.xml" ContentType="application/inkml+xml"/>
  <Override PartName="/word/ink/ink1116.xml" ContentType="application/inkml+xml"/>
  <Override PartName="/word/ink/ink1117.xml" ContentType="application/inkml+xml"/>
  <Override PartName="/word/ink/ink1118.xml" ContentType="application/inkml+xml"/>
  <Override PartName="/word/ink/ink1119.xml" ContentType="application/inkml+xml"/>
  <Override PartName="/word/ink/ink1120.xml" ContentType="application/inkml+xml"/>
  <Override PartName="/word/ink/ink1121.xml" ContentType="application/inkml+xml"/>
  <Override PartName="/word/ink/ink1122.xml" ContentType="application/inkml+xml"/>
  <Override PartName="/word/ink/ink1123.xml" ContentType="application/inkml+xml"/>
  <Override PartName="/word/ink/ink1124.xml" ContentType="application/inkml+xml"/>
  <Override PartName="/word/ink/ink1125.xml" ContentType="application/inkml+xml"/>
  <Override PartName="/word/ink/ink1126.xml" ContentType="application/inkml+xml"/>
  <Override PartName="/word/ink/ink1127.xml" ContentType="application/inkml+xml"/>
  <Override PartName="/word/ink/ink1128.xml" ContentType="application/inkml+xml"/>
  <Override PartName="/word/ink/ink1129.xml" ContentType="application/inkml+xml"/>
  <Override PartName="/word/ink/ink1130.xml" ContentType="application/inkml+xml"/>
  <Override PartName="/word/ink/ink1131.xml" ContentType="application/inkml+xml"/>
  <Override PartName="/word/ink/ink1132.xml" ContentType="application/inkml+xml"/>
  <Override PartName="/word/ink/ink1133.xml" ContentType="application/inkml+xml"/>
  <Override PartName="/word/ink/ink1134.xml" ContentType="application/inkml+xml"/>
  <Override PartName="/word/ink/ink1135.xml" ContentType="application/inkml+xml"/>
  <Override PartName="/word/ink/ink1136.xml" ContentType="application/inkml+xml"/>
  <Override PartName="/word/ink/ink1137.xml" ContentType="application/inkml+xml"/>
  <Override PartName="/word/ink/ink1138.xml" ContentType="application/inkml+xml"/>
  <Override PartName="/word/ink/ink1139.xml" ContentType="application/inkml+xml"/>
  <Override PartName="/word/ink/ink1140.xml" ContentType="application/inkml+xml"/>
  <Override PartName="/word/ink/ink1141.xml" ContentType="application/inkml+xml"/>
  <Override PartName="/word/ink/ink1142.xml" ContentType="application/inkml+xml"/>
  <Override PartName="/word/ink/ink1143.xml" ContentType="application/inkml+xml"/>
  <Override PartName="/word/ink/ink1144.xml" ContentType="application/inkml+xml"/>
  <Override PartName="/word/ink/ink1145.xml" ContentType="application/inkml+xml"/>
  <Override PartName="/word/ink/ink1146.xml" ContentType="application/inkml+xml"/>
  <Override PartName="/word/ink/ink1147.xml" ContentType="application/inkml+xml"/>
  <Override PartName="/word/ink/ink1148.xml" ContentType="application/inkml+xml"/>
  <Override PartName="/word/ink/ink1149.xml" ContentType="application/inkml+xml"/>
  <Override PartName="/word/ink/ink1150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6736D" w:rsidRDefault="0006736D" w:rsidP="003555B3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b/>
          <w:sz w:val="28"/>
          <w:szCs w:val="28"/>
          <w:u w:val="single"/>
        </w:rPr>
        <w:t>INEQUALITIES</w:t>
      </w:r>
    </w:p>
    <w:p w:rsidR="0006736D" w:rsidRDefault="0006736D" w:rsidP="003555B3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8D6BB5" w:rsidRDefault="008D6BB5" w:rsidP="008D6BB5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An inequality is a mathematical statement that compares values that may not be equal.</w:t>
      </w:r>
    </w:p>
    <w:p w:rsidR="008D6BB5" w:rsidRDefault="008D6BB5" w:rsidP="008D6BB5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8D6BB5" w:rsidRDefault="005D7475" w:rsidP="008D6BB5">
      <w:pPr>
        <w:numPr>
          <w:ilvl w:val="0"/>
          <w:numId w:val="2"/>
        </w:numPr>
        <w:tabs>
          <w:tab w:val="left" w:pos="360"/>
          <w:tab w:val="center" w:pos="6480"/>
          <w:tab w:val="right" w:pos="10080"/>
        </w:tabs>
        <w:ind w:left="360" w:hanging="27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266434</wp:posOffset>
                </wp:positionH>
                <wp:positionV relativeFrom="paragraph">
                  <wp:posOffset>51364</wp:posOffset>
                </wp:positionV>
                <wp:extent cx="52560" cy="155520"/>
                <wp:effectExtent l="76200" t="76200" r="81280" b="130810"/>
                <wp:wrapNone/>
                <wp:docPr id="159" name="Ink 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">
                      <w14:nvContentPartPr>
                        <w14:cNvContentPartPr/>
                      </w14:nvContentPartPr>
                      <w14:xfrm>
                        <a:off x="0" y="0"/>
                        <a:ext cx="5256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72A34447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159" o:spid="_x0000_s1026" type="#_x0000_t75" style="position:absolute;margin-left:18.3pt;margin-top:0;width:8.85pt;height:21.2pt;z-index:25166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">
                <v:imagedata r:id="rId9" o:title=""/>
              </v:shape>
            </w:pict>
          </mc:Fallback>
        </mc:AlternateContent>
      </w:r>
      <w:r w:rsidR="008D6BB5">
        <w:rPr>
          <w:rFonts w:ascii="Calibri" w:hAnsi="Calibri"/>
          <w:sz w:val="28"/>
          <w:szCs w:val="28"/>
        </w:rPr>
        <w:t>&lt;  is the symbol for "is less than"</w:t>
      </w:r>
      <w:r w:rsidR="008D6BB5">
        <w:rPr>
          <w:rFonts w:ascii="Calibri" w:hAnsi="Calibri"/>
          <w:sz w:val="28"/>
          <w:szCs w:val="28"/>
        </w:rPr>
        <w:tab/>
        <w:t>8  &lt;  12</w:t>
      </w:r>
    </w:p>
    <w:p w:rsidR="008D6BB5" w:rsidRPr="0006736D" w:rsidRDefault="005D7475" w:rsidP="008D6BB5">
      <w:pPr>
        <w:numPr>
          <w:ilvl w:val="0"/>
          <w:numId w:val="2"/>
        </w:numPr>
        <w:tabs>
          <w:tab w:val="left" w:pos="360"/>
          <w:tab w:val="center" w:pos="6480"/>
          <w:tab w:val="right" w:pos="10080"/>
        </w:tabs>
        <w:spacing w:before="120"/>
        <w:ind w:left="360" w:hanging="27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248434</wp:posOffset>
                </wp:positionH>
                <wp:positionV relativeFrom="paragraph">
                  <wp:posOffset>97549</wp:posOffset>
                </wp:positionV>
                <wp:extent cx="48240" cy="147960"/>
                <wp:effectExtent l="76200" t="76200" r="66675" b="118745"/>
                <wp:wrapNone/>
                <wp:docPr id="160" name="Ink 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/>
                      </w14:nvContentPartPr>
                      <w14:xfrm>
                        <a:off x="0" y="0"/>
                        <a:ext cx="4824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075907" id="Ink 160" o:spid="_x0000_s1026" type="#_x0000_t75" style="position:absolute;margin-left:17.3pt;margin-top:4.15pt;width:8.1pt;height:19.7pt;z-index:25166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">
                <v:imagedata r:id="rId11" o:title=""/>
              </v:shape>
            </w:pict>
          </mc:Fallback>
        </mc:AlternateContent>
      </w:r>
      <w:r w:rsidR="008D6BB5">
        <w:rPr>
          <w:rFonts w:ascii="Calibri" w:hAnsi="Calibri"/>
          <w:sz w:val="28"/>
          <w:szCs w:val="28"/>
        </w:rPr>
        <w:t>&gt;  is the symbol for "is greater than"</w:t>
      </w:r>
      <w:r w:rsidR="008D6BB5">
        <w:rPr>
          <w:rFonts w:ascii="Calibri" w:hAnsi="Calibri"/>
          <w:sz w:val="28"/>
          <w:szCs w:val="28"/>
        </w:rPr>
        <w:tab/>
      </w:r>
      <w:r w:rsidR="008D6BB5">
        <w:rPr>
          <w:rFonts w:ascii="Calibri" w:hAnsi="Calibri"/>
          <w:sz w:val="28"/>
          <w:szCs w:val="28"/>
        </w:rPr>
        <w:sym w:font="Symbol" w:char="F02D"/>
      </w:r>
      <w:r w:rsidR="008D6BB5">
        <w:rPr>
          <w:rFonts w:ascii="Calibri" w:hAnsi="Calibri"/>
          <w:sz w:val="28"/>
          <w:szCs w:val="28"/>
        </w:rPr>
        <w:t>8  &gt;  </w:t>
      </w:r>
      <w:r w:rsidR="008D6BB5">
        <w:rPr>
          <w:rFonts w:ascii="Calibri" w:hAnsi="Calibri"/>
          <w:sz w:val="28"/>
          <w:szCs w:val="28"/>
        </w:rPr>
        <w:sym w:font="Symbol" w:char="F02D"/>
      </w:r>
      <w:r w:rsidR="008D6BB5">
        <w:rPr>
          <w:rFonts w:ascii="Calibri" w:hAnsi="Calibri"/>
          <w:sz w:val="28"/>
          <w:szCs w:val="28"/>
        </w:rPr>
        <w:t>12</w:t>
      </w:r>
    </w:p>
    <w:p w:rsidR="008D6BB5" w:rsidRDefault="005D7475" w:rsidP="008D6BB5">
      <w:pPr>
        <w:numPr>
          <w:ilvl w:val="0"/>
          <w:numId w:val="2"/>
        </w:numPr>
        <w:tabs>
          <w:tab w:val="left" w:pos="360"/>
          <w:tab w:val="right" w:pos="10080"/>
        </w:tabs>
        <w:spacing w:before="120"/>
        <w:ind w:left="360" w:hanging="27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250234</wp:posOffset>
                </wp:positionH>
                <wp:positionV relativeFrom="paragraph">
                  <wp:posOffset>84454</wp:posOffset>
                </wp:positionV>
                <wp:extent cx="74880" cy="212040"/>
                <wp:effectExtent l="57150" t="76200" r="97155" b="112395"/>
                <wp:wrapNone/>
                <wp:docPr id="161" name="Ink 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">
                      <w14:nvContentPartPr>
                        <w14:cNvContentPartPr/>
                      </w14:nvContentPartPr>
                      <w14:xfrm>
                        <a:off x="0" y="0"/>
                        <a:ext cx="74880" cy="21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39CA27" id="Ink 161" o:spid="_x0000_s1026" type="#_x0000_t75" style="position:absolute;margin-left:17.35pt;margin-top:2.6pt;width:10.55pt;height:25.4pt;z-index:25166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">
                <v:imagedata r:id="rId13" o:title=""/>
              </v:shape>
            </w:pict>
          </mc:Fallback>
        </mc:AlternateContent>
      </w:r>
      <w:r w:rsidR="008D6BB5">
        <w:rPr>
          <w:rFonts w:ascii="Calibri" w:hAnsi="Calibri"/>
          <w:sz w:val="28"/>
          <w:szCs w:val="28"/>
        </w:rPr>
        <w:sym w:font="Symbol" w:char="F0A3"/>
      </w:r>
      <w:r w:rsidR="008D6BB5">
        <w:rPr>
          <w:rFonts w:ascii="Calibri" w:hAnsi="Calibri"/>
          <w:sz w:val="28"/>
          <w:szCs w:val="28"/>
        </w:rPr>
        <w:t xml:space="preserve">  is the symbol for "is less than or equal to"</w:t>
      </w:r>
    </w:p>
    <w:p w:rsidR="008D6BB5" w:rsidRPr="0006736D" w:rsidRDefault="005D7475" w:rsidP="008D6BB5">
      <w:pPr>
        <w:numPr>
          <w:ilvl w:val="0"/>
          <w:numId w:val="2"/>
        </w:numPr>
        <w:tabs>
          <w:tab w:val="left" w:pos="360"/>
          <w:tab w:val="right" w:pos="10080"/>
        </w:tabs>
        <w:spacing w:before="120"/>
        <w:ind w:left="360" w:hanging="27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4352" behindDoc="0" locked="0" layoutInCell="1" allowOverlap="1">
                <wp:simplePos x="0" y="0"/>
                <wp:positionH relativeFrom="column">
                  <wp:posOffset>1710754</wp:posOffset>
                </wp:positionH>
                <wp:positionV relativeFrom="paragraph">
                  <wp:posOffset>40314</wp:posOffset>
                </wp:positionV>
                <wp:extent cx="119160" cy="9360"/>
                <wp:effectExtent l="38100" t="57150" r="52705" b="48260"/>
                <wp:wrapNone/>
                <wp:docPr id="182" name="Ink 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/>
                      </w14:nvContentPartPr>
                      <w14:xfrm>
                        <a:off x="0" y="0"/>
                        <a:ext cx="1191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711D94" id="Ink 182" o:spid="_x0000_s1026" type="#_x0000_t75" style="position:absolute;margin-left:134.1pt;margin-top:2.45pt;width:10.6pt;height:2pt;z-index:25168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">
                <v:imagedata r:id="rId1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3328" behindDoc="0" locked="0" layoutInCell="1" allowOverlap="1">
                <wp:simplePos x="0" y="0"/>
                <wp:positionH relativeFrom="column">
                  <wp:posOffset>1769794</wp:posOffset>
                </wp:positionH>
                <wp:positionV relativeFrom="paragraph">
                  <wp:posOffset>-37086</wp:posOffset>
                </wp:positionV>
                <wp:extent cx="32400" cy="163080"/>
                <wp:effectExtent l="38100" t="38100" r="43815" b="46990"/>
                <wp:wrapNone/>
                <wp:docPr id="181" name="Ink 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">
                      <w14:nvContentPartPr>
                        <w14:cNvContentPartPr/>
                      </w14:nvContentPartPr>
                      <w14:xfrm>
                        <a:off x="0" y="0"/>
                        <a:ext cx="3240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0ACF69" id="Ink 181" o:spid="_x0000_s1026" type="#_x0000_t75" style="position:absolute;margin-left:138.8pt;margin-top:-3.4pt;width:3.65pt;height:13.95pt;z-index:25168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">
                <v:imagedata r:id="rId1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2304" behindDoc="0" locked="0" layoutInCell="1" allowOverlap="1">
                <wp:simplePos x="0" y="0"/>
                <wp:positionH relativeFrom="column">
                  <wp:posOffset>1647394</wp:posOffset>
                </wp:positionH>
                <wp:positionV relativeFrom="paragraph">
                  <wp:posOffset>33834</wp:posOffset>
                </wp:positionV>
                <wp:extent cx="38880" cy="70200"/>
                <wp:effectExtent l="19050" t="38100" r="56515" b="44450"/>
                <wp:wrapNone/>
                <wp:docPr id="180" name="Ink 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">
                      <w14:nvContentPartPr>
                        <w14:cNvContentPartPr/>
                      </w14:nvContentPartPr>
                      <w14:xfrm>
                        <a:off x="0" y="0"/>
                        <a:ext cx="3888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262DF9" id="Ink 180" o:spid="_x0000_s1026" type="#_x0000_t75" style="position:absolute;margin-left:129pt;margin-top:2.05pt;width:4.4pt;height:6.95pt;z-index:25168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">
                <v:imagedata r:id="rId1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1280" behindDoc="0" locked="0" layoutInCell="1" allowOverlap="1">
                <wp:simplePos x="0" y="0"/>
                <wp:positionH relativeFrom="column">
                  <wp:posOffset>1567474</wp:posOffset>
                </wp:positionH>
                <wp:positionV relativeFrom="paragraph">
                  <wp:posOffset>37434</wp:posOffset>
                </wp:positionV>
                <wp:extent cx="23040" cy="63720"/>
                <wp:effectExtent l="38100" t="38100" r="53340" b="50800"/>
                <wp:wrapNone/>
                <wp:docPr id="179" name="Ink 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">
                      <w14:nvContentPartPr>
                        <w14:cNvContentPartPr/>
                      </w14:nvContentPartPr>
                      <w14:xfrm>
                        <a:off x="0" y="0"/>
                        <a:ext cx="2304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091CB2" id="Ink 179" o:spid="_x0000_s1026" type="#_x0000_t75" style="position:absolute;margin-left:122.7pt;margin-top:2.45pt;width:3.3pt;height:6.25pt;z-index:25168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">
                <v:imagedata r:id="rId2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0256" behindDoc="0" locked="0" layoutInCell="1" allowOverlap="1">
                <wp:simplePos x="0" y="0"/>
                <wp:positionH relativeFrom="column">
                  <wp:posOffset>1367674</wp:posOffset>
                </wp:positionH>
                <wp:positionV relativeFrom="paragraph">
                  <wp:posOffset>30234</wp:posOffset>
                </wp:positionV>
                <wp:extent cx="155880" cy="75600"/>
                <wp:effectExtent l="57150" t="38100" r="34925" b="38735"/>
                <wp:wrapNone/>
                <wp:docPr id="178" name="Ink 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">
                      <w14:nvContentPartPr>
                        <w14:cNvContentPartPr/>
                      </w14:nvContentPartPr>
                      <w14:xfrm>
                        <a:off x="0" y="0"/>
                        <a:ext cx="15588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DA1522" id="Ink 178" o:spid="_x0000_s1026" type="#_x0000_t75" style="position:absolute;margin-left:107pt;margin-top:1.9pt;width:13.55pt;height:7.1pt;z-index:25168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">
                <v:imagedata r:id="rId2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79232" behindDoc="0" locked="0" layoutInCell="1" allowOverlap="1">
                <wp:simplePos x="0" y="0"/>
                <wp:positionH relativeFrom="column">
                  <wp:posOffset>1031434</wp:posOffset>
                </wp:positionH>
                <wp:positionV relativeFrom="paragraph">
                  <wp:posOffset>44274</wp:posOffset>
                </wp:positionV>
                <wp:extent cx="130320" cy="15840"/>
                <wp:effectExtent l="38100" t="57150" r="41275" b="41910"/>
                <wp:wrapNone/>
                <wp:docPr id="177" name="Ink 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">
                      <w14:nvContentPartPr>
                        <w14:cNvContentPartPr/>
                      </w14:nvContentPartPr>
                      <w14:xfrm>
                        <a:off x="0" y="0"/>
                        <a:ext cx="13032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79E9AD" id="Ink 177" o:spid="_x0000_s1026" type="#_x0000_t75" style="position:absolute;margin-left:80.65pt;margin-top:2.65pt;width:11.4pt;height:2.65pt;z-index:25167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">
                <v:imagedata r:id="rId2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78208" behindDoc="0" locked="0" layoutInCell="1" allowOverlap="1">
                <wp:simplePos x="0" y="0"/>
                <wp:positionH relativeFrom="column">
                  <wp:posOffset>1081834</wp:posOffset>
                </wp:positionH>
                <wp:positionV relativeFrom="paragraph">
                  <wp:posOffset>-30246</wp:posOffset>
                </wp:positionV>
                <wp:extent cx="17640" cy="137160"/>
                <wp:effectExtent l="38100" t="38100" r="40005" b="53340"/>
                <wp:wrapNone/>
                <wp:docPr id="176" name="Ink 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">
                      <w14:nvContentPartPr>
                        <w14:cNvContentPartPr/>
                      </w14:nvContentPartPr>
                      <w14:xfrm>
                        <a:off x="0" y="0"/>
                        <a:ext cx="1764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0625A5" id="Ink 176" o:spid="_x0000_s1026" type="#_x0000_t75" style="position:absolute;margin-left:84.6pt;margin-top:-2.95pt;width:2.7pt;height:11.95pt;z-index:25167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">
                <v:imagedata r:id="rId2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77184" behindDoc="0" locked="0" layoutInCell="1" allowOverlap="1">
                <wp:simplePos x="0" y="0"/>
                <wp:positionH relativeFrom="column">
                  <wp:posOffset>921274</wp:posOffset>
                </wp:positionH>
                <wp:positionV relativeFrom="paragraph">
                  <wp:posOffset>17274</wp:posOffset>
                </wp:positionV>
                <wp:extent cx="77040" cy="68040"/>
                <wp:effectExtent l="38100" t="38100" r="56515" b="46355"/>
                <wp:wrapNone/>
                <wp:docPr id="175" name="Ink 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">
                      <w14:nvContentPartPr>
                        <w14:cNvContentPartPr/>
                      </w14:nvContentPartPr>
                      <w14:xfrm>
                        <a:off x="0" y="0"/>
                        <a:ext cx="7704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53822D" id="Ink 175" o:spid="_x0000_s1026" type="#_x0000_t75" style="position:absolute;margin-left:71.8pt;margin-top:.7pt;width:7.35pt;height:6.7pt;z-index:25167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">
                <v:imagedata r:id="rId2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76160" behindDoc="0" locked="0" layoutInCell="1" allowOverlap="1">
                <wp:simplePos x="0" y="0"/>
                <wp:positionH relativeFrom="column">
                  <wp:posOffset>548674</wp:posOffset>
                </wp:positionH>
                <wp:positionV relativeFrom="paragraph">
                  <wp:posOffset>50394</wp:posOffset>
                </wp:positionV>
                <wp:extent cx="58680" cy="38520"/>
                <wp:effectExtent l="38100" t="38100" r="17780" b="38100"/>
                <wp:wrapNone/>
                <wp:docPr id="174" name="Ink 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">
                      <w14:nvContentPartPr>
                        <w14:cNvContentPartPr/>
                      </w14:nvContentPartPr>
                      <w14:xfrm>
                        <a:off x="0" y="0"/>
                        <a:ext cx="5868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9E3581" id="Ink 174" o:spid="_x0000_s1026" type="#_x0000_t75" style="position:absolute;margin-left:42.75pt;margin-top:3.5pt;width:5.65pt;height:4.1pt;z-index:25167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">
                <v:imagedata r:id="rId3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75136" behindDoc="0" locked="0" layoutInCell="1" allowOverlap="1">
                <wp:simplePos x="0" y="0"/>
                <wp:positionH relativeFrom="column">
                  <wp:posOffset>270754</wp:posOffset>
                </wp:positionH>
                <wp:positionV relativeFrom="paragraph">
                  <wp:posOffset>-28446</wp:posOffset>
                </wp:positionV>
                <wp:extent cx="261360" cy="99720"/>
                <wp:effectExtent l="38100" t="38100" r="43815" b="52705"/>
                <wp:wrapNone/>
                <wp:docPr id="173" name="Ink 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">
                      <w14:nvContentPartPr>
                        <w14:cNvContentPartPr/>
                      </w14:nvContentPartPr>
                      <w14:xfrm>
                        <a:off x="0" y="0"/>
                        <a:ext cx="26136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9039DF" id="Ink 173" o:spid="_x0000_s1026" type="#_x0000_t75" style="position:absolute;margin-left:20.85pt;margin-top:-2.8pt;width:21.75pt;height:9.05pt;z-index:25167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">
                <v:imagedata r:id="rId3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265354</wp:posOffset>
                </wp:positionH>
                <wp:positionV relativeFrom="paragraph">
                  <wp:posOffset>100074</wp:posOffset>
                </wp:positionV>
                <wp:extent cx="29520" cy="169560"/>
                <wp:effectExtent l="57150" t="76200" r="85090" b="116205"/>
                <wp:wrapNone/>
                <wp:docPr id="162" name="Ink 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">
                      <w14:nvContentPartPr>
                        <w14:cNvContentPartPr/>
                      </w14:nvContentPartPr>
                      <w14:xfrm>
                        <a:off x="0" y="0"/>
                        <a:ext cx="2952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F9B7E1" id="Ink 162" o:spid="_x0000_s1026" type="#_x0000_t75" style="position:absolute;margin-left:18.7pt;margin-top:4.45pt;width:6.45pt;height:21.15pt;z-index:25166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">
                <v:imagedata r:id="rId35" o:title=""/>
              </v:shape>
            </w:pict>
          </mc:Fallback>
        </mc:AlternateContent>
      </w:r>
      <w:r w:rsidR="008D6BB5">
        <w:rPr>
          <w:rFonts w:ascii="Calibri" w:hAnsi="Calibri"/>
          <w:sz w:val="28"/>
          <w:szCs w:val="28"/>
        </w:rPr>
        <w:sym w:font="Symbol" w:char="F0B3"/>
      </w:r>
      <w:r w:rsidR="008D6BB5">
        <w:rPr>
          <w:rFonts w:ascii="Calibri" w:hAnsi="Calibri"/>
          <w:sz w:val="28"/>
          <w:szCs w:val="28"/>
        </w:rPr>
        <w:t xml:space="preserve">  is the symbol for "is greater than or equal to"</w:t>
      </w:r>
    </w:p>
    <w:p w:rsidR="008D6BB5" w:rsidRDefault="005D7475" w:rsidP="003555B3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74112" behindDoc="0" locked="0" layoutInCell="1" allowOverlap="1">
                <wp:simplePos x="0" y="0"/>
                <wp:positionH relativeFrom="column">
                  <wp:posOffset>1564234</wp:posOffset>
                </wp:positionH>
                <wp:positionV relativeFrom="paragraph">
                  <wp:posOffset>77619</wp:posOffset>
                </wp:positionV>
                <wp:extent cx="132120" cy="7560"/>
                <wp:effectExtent l="57150" t="57150" r="39370" b="50165"/>
                <wp:wrapNone/>
                <wp:docPr id="172" name="Ink 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">
                      <w14:nvContentPartPr>
                        <w14:cNvContentPartPr/>
                      </w14:nvContentPartPr>
                      <w14:xfrm>
                        <a:off x="0" y="0"/>
                        <a:ext cx="13212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76EA14" id="Ink 172" o:spid="_x0000_s1026" type="#_x0000_t75" style="position:absolute;margin-left:122.5pt;margin-top:5.15pt;width:11.7pt;height:2.35pt;z-index:25167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">
                <v:imagedata r:id="rId3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73088" behindDoc="0" locked="0" layoutInCell="1" allowOverlap="1">
                <wp:simplePos x="0" y="0"/>
                <wp:positionH relativeFrom="column">
                  <wp:posOffset>1626874</wp:posOffset>
                </wp:positionH>
                <wp:positionV relativeFrom="paragraph">
                  <wp:posOffset>32979</wp:posOffset>
                </wp:positionV>
                <wp:extent cx="9720" cy="151920"/>
                <wp:effectExtent l="38100" t="38100" r="47625" b="38735"/>
                <wp:wrapNone/>
                <wp:docPr id="171" name="Ink 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">
                      <w14:nvContentPartPr>
                        <w14:cNvContentPartPr/>
                      </w14:nvContentPartPr>
                      <w14:xfrm>
                        <a:off x="0" y="0"/>
                        <a:ext cx="972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6AF2A6" id="Ink 171" o:spid="_x0000_s1026" type="#_x0000_t75" style="position:absolute;margin-left:127.55pt;margin-top:2.05pt;width:2.15pt;height:13.05pt;z-index:25167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">
                <v:imagedata r:id="rId3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72064" behindDoc="0" locked="0" layoutInCell="1" allowOverlap="1">
                <wp:simplePos x="0" y="0"/>
                <wp:positionH relativeFrom="column">
                  <wp:posOffset>1484674</wp:posOffset>
                </wp:positionH>
                <wp:positionV relativeFrom="paragraph">
                  <wp:posOffset>76539</wp:posOffset>
                </wp:positionV>
                <wp:extent cx="37800" cy="101880"/>
                <wp:effectExtent l="57150" t="38100" r="57785" b="50800"/>
                <wp:wrapNone/>
                <wp:docPr id="170" name="Ink 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">
                      <w14:nvContentPartPr>
                        <w14:cNvContentPartPr/>
                      </w14:nvContentPartPr>
                      <w14:xfrm>
                        <a:off x="0" y="0"/>
                        <a:ext cx="3780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7A3293" id="Ink 170" o:spid="_x0000_s1026" type="#_x0000_t75" style="position:absolute;margin-left:116.2pt;margin-top:5.25pt;width:4.55pt;height:9.6pt;z-index:25167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">
                <v:imagedata r:id="rId4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71040" behindDoc="0" locked="0" layoutInCell="1" allowOverlap="1">
                <wp:simplePos x="0" y="0"/>
                <wp:positionH relativeFrom="column">
                  <wp:posOffset>1368754</wp:posOffset>
                </wp:positionH>
                <wp:positionV relativeFrom="paragraph">
                  <wp:posOffset>70059</wp:posOffset>
                </wp:positionV>
                <wp:extent cx="56520" cy="99360"/>
                <wp:effectExtent l="38100" t="38100" r="57785" b="53340"/>
                <wp:wrapNone/>
                <wp:docPr id="169" name="Ink 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">
                      <w14:nvContentPartPr>
                        <w14:cNvContentPartPr/>
                      </w14:nvContentPartPr>
                      <w14:xfrm>
                        <a:off x="0" y="0"/>
                        <a:ext cx="5652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3BA645" id="Ink 169" o:spid="_x0000_s1026" type="#_x0000_t75" style="position:absolute;margin-left:107pt;margin-top:4.9pt;width:6.1pt;height:9.05pt;z-index:25167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">
                <v:imagedata r:id="rId4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70016" behindDoc="0" locked="0" layoutInCell="1" allowOverlap="1">
                <wp:simplePos x="0" y="0"/>
                <wp:positionH relativeFrom="column">
                  <wp:posOffset>1255354</wp:posOffset>
                </wp:positionH>
                <wp:positionV relativeFrom="paragraph">
                  <wp:posOffset>70419</wp:posOffset>
                </wp:positionV>
                <wp:extent cx="81720" cy="94680"/>
                <wp:effectExtent l="38100" t="38100" r="52070" b="57785"/>
                <wp:wrapNone/>
                <wp:docPr id="168" name="Ink 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">
                      <w14:nvContentPartPr>
                        <w14:cNvContentPartPr/>
                      </w14:nvContentPartPr>
                      <w14:xfrm>
                        <a:off x="0" y="0"/>
                        <a:ext cx="8172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18C075" id="Ink 168" o:spid="_x0000_s1026" type="#_x0000_t75" style="position:absolute;margin-left:98.3pt;margin-top:4.7pt;width:7.8pt;height:8.95pt;z-index:25167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">
                <v:imagedata r:id="rId4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68992" behindDoc="0" locked="0" layoutInCell="1" allowOverlap="1">
                <wp:simplePos x="0" y="0"/>
                <wp:positionH relativeFrom="column">
                  <wp:posOffset>1194154</wp:posOffset>
                </wp:positionH>
                <wp:positionV relativeFrom="paragraph">
                  <wp:posOffset>11019</wp:posOffset>
                </wp:positionV>
                <wp:extent cx="8640" cy="153360"/>
                <wp:effectExtent l="57150" t="38100" r="48895" b="56515"/>
                <wp:wrapNone/>
                <wp:docPr id="167" name="Ink 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">
                      <w14:nvContentPartPr>
                        <w14:cNvContentPartPr/>
                      </w14:nvContentPartPr>
                      <w14:xfrm>
                        <a:off x="0" y="0"/>
                        <a:ext cx="864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05AA4E" id="Ink 167" o:spid="_x0000_s1026" type="#_x0000_t75" style="position:absolute;margin-left:93.1pt;margin-top:.2pt;width:2.5pt;height:13.55pt;z-index:25166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">
                <v:imagedata r:id="rId4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67968" behindDoc="0" locked="0" layoutInCell="1" allowOverlap="1">
                <wp:simplePos x="0" y="0"/>
                <wp:positionH relativeFrom="column">
                  <wp:posOffset>835594</wp:posOffset>
                </wp:positionH>
                <wp:positionV relativeFrom="paragraph">
                  <wp:posOffset>106779</wp:posOffset>
                </wp:positionV>
                <wp:extent cx="119160" cy="19080"/>
                <wp:effectExtent l="57150" t="38100" r="52705" b="57150"/>
                <wp:wrapNone/>
                <wp:docPr id="166" name="Ink 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">
                      <w14:nvContentPartPr>
                        <w14:cNvContentPartPr/>
                      </w14:nvContentPartPr>
                      <w14:xfrm>
                        <a:off x="0" y="0"/>
                        <a:ext cx="11916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528870" id="Ink 166" o:spid="_x0000_s1026" type="#_x0000_t75" style="position:absolute;margin-left:65.1pt;margin-top:7.55pt;width:10.9pt;height:2.9pt;z-index:25166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">
                <v:imagedata r:id="rId4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66944" behindDoc="0" locked="0" layoutInCell="1" allowOverlap="1">
                <wp:simplePos x="0" y="0"/>
                <wp:positionH relativeFrom="column">
                  <wp:posOffset>915154</wp:posOffset>
                </wp:positionH>
                <wp:positionV relativeFrom="paragraph">
                  <wp:posOffset>18219</wp:posOffset>
                </wp:positionV>
                <wp:extent cx="14400" cy="174240"/>
                <wp:effectExtent l="38100" t="38100" r="43180" b="54610"/>
                <wp:wrapNone/>
                <wp:docPr id="165" name="Ink 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">
                      <w14:nvContentPartPr>
                        <w14:cNvContentPartPr/>
                      </w14:nvContentPartPr>
                      <w14:xfrm>
                        <a:off x="0" y="0"/>
                        <a:ext cx="1440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012426" id="Ink 165" o:spid="_x0000_s1026" type="#_x0000_t75" style="position:absolute;margin-left:71.55pt;margin-top:.85pt;width:2.45pt;height:15pt;z-index:25166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">
                <v:imagedata r:id="rId5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747754</wp:posOffset>
                </wp:positionH>
                <wp:positionV relativeFrom="paragraph">
                  <wp:posOffset>66099</wp:posOffset>
                </wp:positionV>
                <wp:extent cx="82800" cy="112680"/>
                <wp:effectExtent l="57150" t="38100" r="50800" b="59055"/>
                <wp:wrapNone/>
                <wp:docPr id="164" name="Ink 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">
                      <w14:nvContentPartPr>
                        <w14:cNvContentPartPr/>
                      </w14:nvContentPartPr>
                      <w14:xfrm>
                        <a:off x="0" y="0"/>
                        <a:ext cx="8280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4313F9" id="Ink 164" o:spid="_x0000_s1026" type="#_x0000_t75" style="position:absolute;margin-left:58.1pt;margin-top:4.45pt;width:7.8pt;height:10.35pt;z-index:25166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">
                <v:imagedata r:id="rId5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293434</wp:posOffset>
                </wp:positionH>
                <wp:positionV relativeFrom="paragraph">
                  <wp:posOffset>25779</wp:posOffset>
                </wp:positionV>
                <wp:extent cx="168480" cy="111600"/>
                <wp:effectExtent l="38100" t="38100" r="41275" b="41275"/>
                <wp:wrapNone/>
                <wp:docPr id="163" name="Ink 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">
                      <w14:nvContentPartPr>
                        <w14:cNvContentPartPr/>
                      </w14:nvContentPartPr>
                      <w14:xfrm>
                        <a:off x="0" y="0"/>
                        <a:ext cx="16848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AA6C99" id="Ink 163" o:spid="_x0000_s1026" type="#_x0000_t75" style="position:absolute;margin-left:22.35pt;margin-top:1.55pt;width:14.85pt;height:10.2pt;z-index:25166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">
                <v:imagedata r:id="rId55" o:title=""/>
              </v:shape>
            </w:pict>
          </mc:Fallback>
        </mc:AlternateContent>
      </w:r>
    </w:p>
    <w:p w:rsidR="008D6BB5" w:rsidRPr="008D6BB5" w:rsidRDefault="008D6BB5" w:rsidP="003555B3">
      <w:pPr>
        <w:tabs>
          <w:tab w:val="right" w:pos="10080"/>
        </w:tabs>
        <w:rPr>
          <w:rFonts w:ascii="Calibri" w:hAnsi="Calibri"/>
          <w:sz w:val="28"/>
          <w:szCs w:val="28"/>
          <w:u w:val="single"/>
        </w:rPr>
      </w:pPr>
      <w:r w:rsidRPr="008D6BB5">
        <w:rPr>
          <w:rFonts w:ascii="Calibri" w:hAnsi="Calibri"/>
          <w:sz w:val="28"/>
          <w:szCs w:val="28"/>
          <w:u w:val="single"/>
        </w:rPr>
        <w:t>Investigate:</w:t>
      </w:r>
    </w:p>
    <w:p w:rsidR="008D6BB5" w:rsidRDefault="005D7475" w:rsidP="003555B3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6400" behindDoc="0" locked="0" layoutInCell="1" allowOverlap="1">
                <wp:simplePos x="0" y="0"/>
                <wp:positionH relativeFrom="column">
                  <wp:posOffset>4259914</wp:posOffset>
                </wp:positionH>
                <wp:positionV relativeFrom="paragraph">
                  <wp:posOffset>201436</wp:posOffset>
                </wp:positionV>
                <wp:extent cx="89640" cy="18000"/>
                <wp:effectExtent l="38100" t="38100" r="43815" b="58420"/>
                <wp:wrapNone/>
                <wp:docPr id="195" name="Ink 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/>
                      </w14:nvContentPartPr>
                      <w14:xfrm>
                        <a:off x="0" y="0"/>
                        <a:ext cx="8964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C13C5E" id="Ink 195" o:spid="_x0000_s1026" type="#_x0000_t75" style="position:absolute;margin-left:334.9pt;margin-top:15.1pt;width:8.3pt;height:2.85pt;z-index:25168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">
                <v:imagedata r:id="rId57" o:title=""/>
              </v:shape>
            </w:pict>
          </mc:Fallback>
        </mc:AlternateContent>
      </w:r>
    </w:p>
    <w:p w:rsidR="008D6BB5" w:rsidRDefault="005D7475" w:rsidP="003555B3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8448" behindDoc="0" locked="0" layoutInCell="1" allowOverlap="1">
                <wp:simplePos x="0" y="0"/>
                <wp:positionH relativeFrom="column">
                  <wp:posOffset>4773634</wp:posOffset>
                </wp:positionH>
                <wp:positionV relativeFrom="paragraph">
                  <wp:posOffset>-44534</wp:posOffset>
                </wp:positionV>
                <wp:extent cx="174960" cy="192240"/>
                <wp:effectExtent l="38100" t="57150" r="53975" b="55880"/>
                <wp:wrapNone/>
                <wp:docPr id="198" name="Ink 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">
                      <w14:nvContentPartPr>
                        <w14:cNvContentPartPr/>
                      </w14:nvContentPartPr>
                      <w14:xfrm>
                        <a:off x="0" y="0"/>
                        <a:ext cx="174960" cy="19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A2A897" id="Ink 198" o:spid="_x0000_s1026" type="#_x0000_t75" style="position:absolute;margin-left:375pt;margin-top:-4.25pt;width:15.45pt;height:16.75pt;z-index:25168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">
                <v:imagedata r:id="rId5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7424" behindDoc="0" locked="0" layoutInCell="1" allowOverlap="1">
                <wp:simplePos x="0" y="0"/>
                <wp:positionH relativeFrom="column">
                  <wp:posOffset>4456834</wp:posOffset>
                </wp:positionH>
                <wp:positionV relativeFrom="paragraph">
                  <wp:posOffset>-49574</wp:posOffset>
                </wp:positionV>
                <wp:extent cx="200160" cy="190440"/>
                <wp:effectExtent l="38100" t="38100" r="9525" b="38735"/>
                <wp:wrapNone/>
                <wp:docPr id="196" name="Ink 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">
                      <w14:nvContentPartPr>
                        <w14:cNvContentPartPr/>
                      </w14:nvContentPartPr>
                      <w14:xfrm>
                        <a:off x="0" y="0"/>
                        <a:ext cx="200160" cy="19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1A947D" id="Ink 196" o:spid="_x0000_s1026" type="#_x0000_t75" style="position:absolute;margin-left:350.4pt;margin-top:-4.35pt;width:17.1pt;height:16.25pt;z-index:25168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">
                <v:imagedata r:id="rId6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5376" behindDoc="0" locked="0" layoutInCell="1" allowOverlap="1">
                <wp:simplePos x="0" y="0"/>
                <wp:positionH relativeFrom="column">
                  <wp:posOffset>4206274</wp:posOffset>
                </wp:positionH>
                <wp:positionV relativeFrom="paragraph">
                  <wp:posOffset>-13574</wp:posOffset>
                </wp:positionV>
                <wp:extent cx="125640" cy="165600"/>
                <wp:effectExtent l="57150" t="57150" r="8255" b="44450"/>
                <wp:wrapNone/>
                <wp:docPr id="183" name="Ink 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">
                      <w14:nvContentPartPr>
                        <w14:cNvContentPartPr/>
                      </w14:nvContentPartPr>
                      <w14:xfrm>
                        <a:off x="0" y="0"/>
                        <a:ext cx="12564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64DBFD" id="Ink 183" o:spid="_x0000_s1026" type="#_x0000_t75" style="position:absolute;margin-left:330.35pt;margin-top:-1.75pt;width:11.75pt;height:14.9pt;z-index:25168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">
                <v:imagedata r:id="rId63" o:title=""/>
              </v:shape>
            </w:pict>
          </mc:Fallback>
        </mc:AlternateContent>
      </w:r>
      <w:r w:rsidR="008D6BB5">
        <w:rPr>
          <w:rFonts w:ascii="Calibri" w:hAnsi="Calibri"/>
          <w:sz w:val="28"/>
          <w:szCs w:val="28"/>
        </w:rPr>
        <w:t xml:space="preserve">Write an inequality, e.g., 3 &lt; 10 or 59 &gt; -16:  </w:t>
      </w:r>
    </w:p>
    <w:p w:rsidR="008D6BB5" w:rsidRDefault="005D7475" w:rsidP="003555B3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5616" behindDoc="0" locked="0" layoutInCell="1" allowOverlap="1">
                <wp:simplePos x="0" y="0"/>
                <wp:positionH relativeFrom="column">
                  <wp:posOffset>4572754</wp:posOffset>
                </wp:positionH>
                <wp:positionV relativeFrom="paragraph">
                  <wp:posOffset>193696</wp:posOffset>
                </wp:positionV>
                <wp:extent cx="114120" cy="22680"/>
                <wp:effectExtent l="19050" t="38100" r="57785" b="53975"/>
                <wp:wrapNone/>
                <wp:docPr id="205" name="Ink 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">
                      <w14:nvContentPartPr>
                        <w14:cNvContentPartPr/>
                      </w14:nvContentPartPr>
                      <w14:xfrm>
                        <a:off x="0" y="0"/>
                        <a:ext cx="11412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85E4A6" id="Ink 205" o:spid="_x0000_s1026" type="#_x0000_t75" style="position:absolute;margin-left:359.5pt;margin-top:14.25pt;width:10.45pt;height:3.4pt;z-index:25169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">
                <v:imagedata r:id="rId65" o:title=""/>
              </v:shape>
            </w:pict>
          </mc:Fallback>
        </mc:AlternateContent>
      </w:r>
    </w:p>
    <w:p w:rsidR="008D6BB5" w:rsidRDefault="005D7475" w:rsidP="003555B3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3808" behindDoc="0" locked="0" layoutInCell="1" allowOverlap="1">
                <wp:simplePos x="0" y="0"/>
                <wp:positionH relativeFrom="column">
                  <wp:posOffset>5968834</wp:posOffset>
                </wp:positionH>
                <wp:positionV relativeFrom="paragraph">
                  <wp:posOffset>-15194</wp:posOffset>
                </wp:positionV>
                <wp:extent cx="135360" cy="256320"/>
                <wp:effectExtent l="38100" t="38100" r="36195" b="48895"/>
                <wp:wrapNone/>
                <wp:docPr id="213" name="Ink 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">
                      <w14:nvContentPartPr>
                        <w14:cNvContentPartPr/>
                      </w14:nvContentPartPr>
                      <w14:xfrm>
                        <a:off x="0" y="0"/>
                        <a:ext cx="135360" cy="25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901139" id="Ink 213" o:spid="_x0000_s1026" type="#_x0000_t75" style="position:absolute;margin-left:469.2pt;margin-top:-1.8pt;width:12.45pt;height:21.65pt;z-index:25170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">
                <v:imagedata r:id="rId6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2784" behindDoc="0" locked="0" layoutInCell="1" allowOverlap="1">
                <wp:simplePos x="0" y="0"/>
                <wp:positionH relativeFrom="column">
                  <wp:posOffset>5855794</wp:posOffset>
                </wp:positionH>
                <wp:positionV relativeFrom="paragraph">
                  <wp:posOffset>-794</wp:posOffset>
                </wp:positionV>
                <wp:extent cx="108360" cy="125640"/>
                <wp:effectExtent l="19050" t="57150" r="25400" b="46355"/>
                <wp:wrapNone/>
                <wp:docPr id="212" name="Ink 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">
                      <w14:nvContentPartPr>
                        <w14:cNvContentPartPr/>
                      </w14:nvContentPartPr>
                      <w14:xfrm>
                        <a:off x="0" y="0"/>
                        <a:ext cx="10836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133F2D" id="Ink 212" o:spid="_x0000_s1026" type="#_x0000_t75" style="position:absolute;margin-left:460.1pt;margin-top:-.8pt;width:10.25pt;height:11.75pt;z-index:25170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">
                <v:imagedata r:id="rId6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1760" behindDoc="0" locked="0" layoutInCell="1" allowOverlap="1">
                <wp:simplePos x="0" y="0"/>
                <wp:positionH relativeFrom="column">
                  <wp:posOffset>5723314</wp:posOffset>
                </wp:positionH>
                <wp:positionV relativeFrom="paragraph">
                  <wp:posOffset>66526</wp:posOffset>
                </wp:positionV>
                <wp:extent cx="83520" cy="10440"/>
                <wp:effectExtent l="19050" t="57150" r="50165" b="46990"/>
                <wp:wrapNone/>
                <wp:docPr id="211" name="Ink 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">
                      <w14:nvContentPartPr>
                        <w14:cNvContentPartPr/>
                      </w14:nvContentPartPr>
                      <w14:xfrm>
                        <a:off x="0" y="0"/>
                        <a:ext cx="835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4B4D2B" id="Ink 211" o:spid="_x0000_s1026" type="#_x0000_t75" style="position:absolute;margin-left:450.05pt;margin-top:4.25pt;width:7.95pt;height:2.6pt;z-index:25170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">
                <v:imagedata r:id="rId7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0736" behindDoc="0" locked="0" layoutInCell="1" allowOverlap="1">
                <wp:simplePos x="0" y="0"/>
                <wp:positionH relativeFrom="column">
                  <wp:posOffset>5607754</wp:posOffset>
                </wp:positionH>
                <wp:positionV relativeFrom="paragraph">
                  <wp:posOffset>-18074</wp:posOffset>
                </wp:positionV>
                <wp:extent cx="96840" cy="190080"/>
                <wp:effectExtent l="38100" t="38100" r="55880" b="38735"/>
                <wp:wrapNone/>
                <wp:docPr id="210" name="Ink 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">
                      <w14:nvContentPartPr>
                        <w14:cNvContentPartPr/>
                      </w14:nvContentPartPr>
                      <w14:xfrm>
                        <a:off x="0" y="0"/>
                        <a:ext cx="9684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C81B18" id="Ink 210" o:spid="_x0000_s1026" type="#_x0000_t75" style="position:absolute;margin-left:440.6pt;margin-top:-2pt;width:9.25pt;height:16.25pt;z-index:25170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">
                <v:imagedata r:id="rId7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9712" behindDoc="0" locked="0" layoutInCell="1" allowOverlap="1">
                <wp:simplePos x="0" y="0"/>
                <wp:positionH relativeFrom="column">
                  <wp:posOffset>5466634</wp:posOffset>
                </wp:positionH>
                <wp:positionV relativeFrom="paragraph">
                  <wp:posOffset>-34274</wp:posOffset>
                </wp:positionV>
                <wp:extent cx="88200" cy="195840"/>
                <wp:effectExtent l="57150" t="38100" r="45720" b="52070"/>
                <wp:wrapNone/>
                <wp:docPr id="209" name="Ink 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">
                      <w14:nvContentPartPr>
                        <w14:cNvContentPartPr/>
                      </w14:nvContentPartPr>
                      <w14:xfrm>
                        <a:off x="0" y="0"/>
                        <a:ext cx="8820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6A9A9F" id="Ink 209" o:spid="_x0000_s1026" type="#_x0000_t75" style="position:absolute;margin-left:429.65pt;margin-top:-3.3pt;width:8.75pt;height:16.85pt;z-index:25169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">
                <v:imagedata r:id="rId7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8688" behindDoc="0" locked="0" layoutInCell="1" allowOverlap="1">
                <wp:simplePos x="0" y="0"/>
                <wp:positionH relativeFrom="column">
                  <wp:posOffset>5355034</wp:posOffset>
                </wp:positionH>
                <wp:positionV relativeFrom="paragraph">
                  <wp:posOffset>6766</wp:posOffset>
                </wp:positionV>
                <wp:extent cx="73440" cy="119880"/>
                <wp:effectExtent l="38100" t="57150" r="60325" b="52070"/>
                <wp:wrapNone/>
                <wp:docPr id="208" name="Ink 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">
                      <w14:nvContentPartPr>
                        <w14:cNvContentPartPr/>
                      </w14:nvContentPartPr>
                      <w14:xfrm>
                        <a:off x="0" y="0"/>
                        <a:ext cx="7344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7AF853" id="Ink 208" o:spid="_x0000_s1026" type="#_x0000_t75" style="position:absolute;margin-left:420.8pt;margin-top:-.25pt;width:7.5pt;height:11.3pt;z-index:25169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">
                <v:imagedata r:id="rId7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7664" behindDoc="0" locked="0" layoutInCell="1" allowOverlap="1">
                <wp:simplePos x="0" y="0"/>
                <wp:positionH relativeFrom="column">
                  <wp:posOffset>5202394</wp:posOffset>
                </wp:positionH>
                <wp:positionV relativeFrom="paragraph">
                  <wp:posOffset>-41834</wp:posOffset>
                </wp:positionV>
                <wp:extent cx="128880" cy="198360"/>
                <wp:effectExtent l="57150" t="57150" r="43180" b="49530"/>
                <wp:wrapNone/>
                <wp:docPr id="207" name="Ink 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">
                      <w14:nvContentPartPr>
                        <w14:cNvContentPartPr/>
                      </w14:nvContentPartPr>
                      <w14:xfrm>
                        <a:off x="0" y="0"/>
                        <a:ext cx="128880" cy="19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9BD990" id="Ink 207" o:spid="_x0000_s1026" type="#_x0000_t75" style="position:absolute;margin-left:408.7pt;margin-top:-4.05pt;width:11.8pt;height:17.25pt;z-index:25169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">
                <v:imagedata r:id="rId7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6640" behindDoc="0" locked="0" layoutInCell="1" allowOverlap="1">
                <wp:simplePos x="0" y="0"/>
                <wp:positionH relativeFrom="column">
                  <wp:posOffset>4866874</wp:posOffset>
                </wp:positionH>
                <wp:positionV relativeFrom="paragraph">
                  <wp:posOffset>-29594</wp:posOffset>
                </wp:positionV>
                <wp:extent cx="209520" cy="210240"/>
                <wp:effectExtent l="38100" t="38100" r="0" b="56515"/>
                <wp:wrapNone/>
                <wp:docPr id="206" name="Ink 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">
                      <w14:nvContentPartPr>
                        <w14:cNvContentPartPr/>
                      </w14:nvContentPartPr>
                      <w14:xfrm>
                        <a:off x="0" y="0"/>
                        <a:ext cx="209520" cy="21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4A12D9" id="Ink 206" o:spid="_x0000_s1026" type="#_x0000_t75" style="position:absolute;margin-left:382.5pt;margin-top:-3.05pt;width:18.1pt;height:17.95pt;z-index:25169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">
                <v:imagedata r:id="rId8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4592" behindDoc="0" locked="0" layoutInCell="1" allowOverlap="1">
                <wp:simplePos x="0" y="0"/>
                <wp:positionH relativeFrom="column">
                  <wp:posOffset>4533154</wp:posOffset>
                </wp:positionH>
                <wp:positionV relativeFrom="paragraph">
                  <wp:posOffset>-13034</wp:posOffset>
                </wp:positionV>
                <wp:extent cx="63360" cy="149040"/>
                <wp:effectExtent l="38100" t="38100" r="51435" b="41910"/>
                <wp:wrapNone/>
                <wp:docPr id="204" name="Ink 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">
                      <w14:nvContentPartPr>
                        <w14:cNvContentPartPr/>
                      </w14:nvContentPartPr>
                      <w14:xfrm>
                        <a:off x="0" y="0"/>
                        <a:ext cx="6336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A343A0" id="Ink 204" o:spid="_x0000_s1026" type="#_x0000_t75" style="position:absolute;margin-left:356.1pt;margin-top:-1.65pt;width:6.8pt;height:13.4pt;z-index:25169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">
                <v:imagedata r:id="rId8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3568" behindDoc="0" locked="0" layoutInCell="1" allowOverlap="1">
                <wp:simplePos x="0" y="0"/>
                <wp:positionH relativeFrom="column">
                  <wp:posOffset>4287634</wp:posOffset>
                </wp:positionH>
                <wp:positionV relativeFrom="paragraph">
                  <wp:posOffset>-55514</wp:posOffset>
                </wp:positionV>
                <wp:extent cx="97560" cy="264240"/>
                <wp:effectExtent l="38100" t="38100" r="55245" b="40640"/>
                <wp:wrapNone/>
                <wp:docPr id="203" name="Ink 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">
                      <w14:nvContentPartPr>
                        <w14:cNvContentPartPr/>
                      </w14:nvContentPartPr>
                      <w14:xfrm>
                        <a:off x="0" y="0"/>
                        <a:ext cx="97560" cy="26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01D46D" id="Ink 203" o:spid="_x0000_s1026" type="#_x0000_t75" style="position:absolute;margin-left:336.9pt;margin-top:-5.05pt;width:9.3pt;height:22.2pt;z-index:25169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">
                <v:imagedata r:id="rId8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2544" behindDoc="0" locked="0" layoutInCell="1" allowOverlap="1">
                <wp:simplePos x="0" y="0"/>
                <wp:positionH relativeFrom="column">
                  <wp:posOffset>4167754</wp:posOffset>
                </wp:positionH>
                <wp:positionV relativeFrom="paragraph">
                  <wp:posOffset>4966</wp:posOffset>
                </wp:positionV>
                <wp:extent cx="131400" cy="107640"/>
                <wp:effectExtent l="38100" t="38100" r="59690" b="45085"/>
                <wp:wrapNone/>
                <wp:docPr id="202" name="Ink 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">
                      <w14:nvContentPartPr>
                        <w14:cNvContentPartPr/>
                      </w14:nvContentPartPr>
                      <w14:xfrm>
                        <a:off x="0" y="0"/>
                        <a:ext cx="13140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3DEE7E" id="Ink 202" o:spid="_x0000_s1026" type="#_x0000_t75" style="position:absolute;margin-left:327.25pt;margin-top:-.35pt;width:11.95pt;height:10.3pt;z-index:25169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">
                <v:imagedata r:id="rId8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1520" behindDoc="0" locked="0" layoutInCell="1" allowOverlap="1">
                <wp:simplePos x="0" y="0"/>
                <wp:positionH relativeFrom="column">
                  <wp:posOffset>4027354</wp:posOffset>
                </wp:positionH>
                <wp:positionV relativeFrom="paragraph">
                  <wp:posOffset>28006</wp:posOffset>
                </wp:positionV>
                <wp:extent cx="122040" cy="16920"/>
                <wp:effectExtent l="57150" t="38100" r="49530" b="59690"/>
                <wp:wrapNone/>
                <wp:docPr id="201" name="Ink 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">
                      <w14:nvContentPartPr>
                        <w14:cNvContentPartPr/>
                      </w14:nvContentPartPr>
                      <w14:xfrm>
                        <a:off x="0" y="0"/>
                        <a:ext cx="12204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2F0FA5" id="Ink 201" o:spid="_x0000_s1026" type="#_x0000_t75" style="position:absolute;margin-left:316.45pt;margin-top:1.25pt;width:11pt;height:3.3pt;z-index:25169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">
                <v:imagedata r:id="rId8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0496" behindDoc="0" locked="0" layoutInCell="1" allowOverlap="1">
                <wp:simplePos x="0" y="0"/>
                <wp:positionH relativeFrom="column">
                  <wp:posOffset>4026634</wp:posOffset>
                </wp:positionH>
                <wp:positionV relativeFrom="paragraph">
                  <wp:posOffset>-3314</wp:posOffset>
                </wp:positionV>
                <wp:extent cx="75240" cy="57960"/>
                <wp:effectExtent l="19050" t="38100" r="39370" b="56515"/>
                <wp:wrapNone/>
                <wp:docPr id="200" name="Ink 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">
                      <w14:nvContentPartPr>
                        <w14:cNvContentPartPr/>
                      </w14:nvContentPartPr>
                      <w14:xfrm>
                        <a:off x="0" y="0"/>
                        <a:ext cx="7524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409DF9" id="Ink 200" o:spid="_x0000_s1026" type="#_x0000_t75" style="position:absolute;margin-left:316.6pt;margin-top:-1.05pt;width:7.25pt;height:6.2pt;z-index:25169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">
                <v:imagedata r:id="rId9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9472" behindDoc="0" locked="0" layoutInCell="1" allowOverlap="1">
                <wp:simplePos x="0" y="0"/>
                <wp:positionH relativeFrom="column">
                  <wp:posOffset>3883714</wp:posOffset>
                </wp:positionH>
                <wp:positionV relativeFrom="paragraph">
                  <wp:posOffset>-45794</wp:posOffset>
                </wp:positionV>
                <wp:extent cx="91080" cy="208080"/>
                <wp:effectExtent l="57150" t="38100" r="42545" b="59055"/>
                <wp:wrapNone/>
                <wp:docPr id="199" name="Ink 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">
                      <w14:nvContentPartPr>
                        <w14:cNvContentPartPr/>
                      </w14:nvContentPartPr>
                      <w14:xfrm>
                        <a:off x="0" y="0"/>
                        <a:ext cx="91080" cy="20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4B834F" id="Ink 199" o:spid="_x0000_s1026" type="#_x0000_t75" style="position:absolute;margin-left:304.9pt;margin-top:-4.3pt;width:8.55pt;height:17.9pt;z-index:25168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">
                <v:imagedata r:id="rId93" o:title=""/>
              </v:shape>
            </w:pict>
          </mc:Fallback>
        </mc:AlternateContent>
      </w:r>
      <w:r w:rsidR="008D6BB5">
        <w:rPr>
          <w:rFonts w:ascii="Calibri" w:hAnsi="Calibri"/>
          <w:sz w:val="28"/>
          <w:szCs w:val="28"/>
        </w:rPr>
        <w:t xml:space="preserve">Multiply both sides by a negative number: </w:t>
      </w:r>
    </w:p>
    <w:p w:rsidR="008D6BB5" w:rsidRDefault="008D6BB5" w:rsidP="003555B3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8D6BB5" w:rsidRDefault="005D7475" w:rsidP="003555B3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0976" behindDoc="0" locked="0" layoutInCell="1" allowOverlap="1">
                <wp:simplePos x="0" y="0"/>
                <wp:positionH relativeFrom="column">
                  <wp:posOffset>4801714</wp:posOffset>
                </wp:positionH>
                <wp:positionV relativeFrom="paragraph">
                  <wp:posOffset>-25179</wp:posOffset>
                </wp:positionV>
                <wp:extent cx="271440" cy="246960"/>
                <wp:effectExtent l="57150" t="38100" r="52705" b="39370"/>
                <wp:wrapNone/>
                <wp:docPr id="220" name="Ink 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">
                      <w14:nvContentPartPr>
                        <w14:cNvContentPartPr/>
                      </w14:nvContentPartPr>
                      <w14:xfrm>
                        <a:off x="0" y="0"/>
                        <a:ext cx="271440" cy="24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A28C37" id="Ink 220" o:spid="_x0000_s1026" type="#_x0000_t75" style="position:absolute;margin-left:377.3pt;margin-top:-2.5pt;width:23.1pt;height:20.75pt;z-index:25171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">
                <v:imagedata r:id="rId9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9952" behindDoc="0" locked="0" layoutInCell="1" allowOverlap="1">
                <wp:simplePos x="0" y="0"/>
                <wp:positionH relativeFrom="column">
                  <wp:posOffset>5341714</wp:posOffset>
                </wp:positionH>
                <wp:positionV relativeFrom="paragraph">
                  <wp:posOffset>-1419</wp:posOffset>
                </wp:positionV>
                <wp:extent cx="193680" cy="228240"/>
                <wp:effectExtent l="57150" t="38100" r="15875" b="38735"/>
                <wp:wrapNone/>
                <wp:docPr id="219" name="Ink 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">
                      <w14:nvContentPartPr>
                        <w14:cNvContentPartPr/>
                      </w14:nvContentPartPr>
                      <w14:xfrm>
                        <a:off x="0" y="0"/>
                        <a:ext cx="193680" cy="22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7B439C" id="Ink 219" o:spid="_x0000_s1026" type="#_x0000_t75" style="position:absolute;margin-left:419.85pt;margin-top:-.6pt;width:16.75pt;height:19.2pt;z-index:25170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">
                <v:imagedata r:id="rId9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8928" behindDoc="0" locked="0" layoutInCell="1" allowOverlap="1">
                <wp:simplePos x="0" y="0"/>
                <wp:positionH relativeFrom="column">
                  <wp:posOffset>5177914</wp:posOffset>
                </wp:positionH>
                <wp:positionV relativeFrom="paragraph">
                  <wp:posOffset>54021</wp:posOffset>
                </wp:positionV>
                <wp:extent cx="102600" cy="2880"/>
                <wp:effectExtent l="38100" t="57150" r="50165" b="54610"/>
                <wp:wrapNone/>
                <wp:docPr id="218" name="Ink 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">
                      <w14:nvContentPartPr>
                        <w14:cNvContentPartPr/>
                      </w14:nvContentPartPr>
                      <w14:xfrm>
                        <a:off x="0" y="0"/>
                        <a:ext cx="10260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E7770D" id="Ink 218" o:spid="_x0000_s1026" type="#_x0000_t75" style="position:absolute;margin-left:407.15pt;margin-top:3.3pt;width:9.35pt;height:1.95pt;z-index:25170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">
                <v:imagedata r:id="rId9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7904" behindDoc="0" locked="0" layoutInCell="1" allowOverlap="1">
                <wp:simplePos x="0" y="0"/>
                <wp:positionH relativeFrom="column">
                  <wp:posOffset>5364394</wp:posOffset>
                </wp:positionH>
                <wp:positionV relativeFrom="paragraph">
                  <wp:posOffset>-12219</wp:posOffset>
                </wp:positionV>
                <wp:extent cx="34200" cy="68760"/>
                <wp:effectExtent l="38100" t="38100" r="42545" b="45720"/>
                <wp:wrapNone/>
                <wp:docPr id="217" name="Ink 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">
                      <w14:nvContentPartPr>
                        <w14:cNvContentPartPr/>
                      </w14:nvContentPartPr>
                      <w14:xfrm>
                        <a:off x="0" y="0"/>
                        <a:ext cx="3420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C5CD9F" id="Ink 217" o:spid="_x0000_s1026" type="#_x0000_t75" style="position:absolute;margin-left:421.55pt;margin-top:-1.6pt;width:4.3pt;height:6.85pt;z-index:25170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">
                <v:imagedata r:id="rId10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6880" behindDoc="0" locked="0" layoutInCell="1" allowOverlap="1">
                <wp:simplePos x="0" y="0"/>
                <wp:positionH relativeFrom="column">
                  <wp:posOffset>4537834</wp:posOffset>
                </wp:positionH>
                <wp:positionV relativeFrom="paragraph">
                  <wp:posOffset>40701</wp:posOffset>
                </wp:positionV>
                <wp:extent cx="68760" cy="98280"/>
                <wp:effectExtent l="38100" t="38100" r="45720" b="54610"/>
                <wp:wrapNone/>
                <wp:docPr id="216" name="Ink 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">
                      <w14:nvContentPartPr>
                        <w14:cNvContentPartPr/>
                      </w14:nvContentPartPr>
                      <w14:xfrm>
                        <a:off x="0" y="0"/>
                        <a:ext cx="6876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F6C803" id="Ink 216" o:spid="_x0000_s1026" type="#_x0000_t75" style="position:absolute;margin-left:356.6pt;margin-top:2.7pt;width:7pt;height:9.1pt;z-index:25170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">
                <v:imagedata r:id="rId10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5856" behindDoc="0" locked="0" layoutInCell="1" allowOverlap="1">
                <wp:simplePos x="0" y="0"/>
                <wp:positionH relativeFrom="column">
                  <wp:posOffset>4409674</wp:posOffset>
                </wp:positionH>
                <wp:positionV relativeFrom="paragraph">
                  <wp:posOffset>4341</wp:posOffset>
                </wp:positionV>
                <wp:extent cx="57960" cy="151560"/>
                <wp:effectExtent l="38100" t="38100" r="56515" b="39370"/>
                <wp:wrapNone/>
                <wp:docPr id="215" name="Ink 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">
                      <w14:nvContentPartPr>
                        <w14:cNvContentPartPr/>
                      </w14:nvContentPartPr>
                      <w14:xfrm>
                        <a:off x="0" y="0"/>
                        <a:ext cx="5796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7389EC" id="Ink 215" o:spid="_x0000_s1026" type="#_x0000_t75" style="position:absolute;margin-left:346.45pt;margin-top:-.3pt;width:6pt;height:13.25pt;z-index:25170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">
                <v:imagedata r:id="rId10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4832" behindDoc="0" locked="0" layoutInCell="1" allowOverlap="1">
                <wp:simplePos x="0" y="0"/>
                <wp:positionH relativeFrom="column">
                  <wp:posOffset>4222834</wp:posOffset>
                </wp:positionH>
                <wp:positionV relativeFrom="paragraph">
                  <wp:posOffset>51861</wp:posOffset>
                </wp:positionV>
                <wp:extent cx="144000" cy="9000"/>
                <wp:effectExtent l="38100" t="57150" r="46990" b="48260"/>
                <wp:wrapNone/>
                <wp:docPr id="214" name="Ink 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">
                      <w14:nvContentPartPr>
                        <w14:cNvContentPartPr/>
                      </w14:nvContentPartPr>
                      <w14:xfrm>
                        <a:off x="0" y="0"/>
                        <a:ext cx="14400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9C9D6A" id="Ink 214" o:spid="_x0000_s1026" type="#_x0000_t75" style="position:absolute;margin-left:331.95pt;margin-top:3.35pt;width:12.55pt;height:1.95pt;z-index:25170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">
                <v:imagedata r:id="rId107" o:title=""/>
              </v:shape>
            </w:pict>
          </mc:Fallback>
        </mc:AlternateContent>
      </w:r>
      <w:r w:rsidR="008D6BB5">
        <w:rPr>
          <w:rFonts w:ascii="Calibri" w:hAnsi="Calibri"/>
          <w:sz w:val="28"/>
          <w:szCs w:val="28"/>
        </w:rPr>
        <w:t>Did you need to change anything?  If so, what?</w:t>
      </w:r>
    </w:p>
    <w:p w:rsidR="008D6BB5" w:rsidRDefault="005D7475" w:rsidP="003555B3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7056" behindDoc="0" locked="0" layoutInCell="1" allowOverlap="1">
                <wp:simplePos x="0" y="0"/>
                <wp:positionH relativeFrom="column">
                  <wp:posOffset>4865434</wp:posOffset>
                </wp:positionH>
                <wp:positionV relativeFrom="paragraph">
                  <wp:posOffset>204771</wp:posOffset>
                </wp:positionV>
                <wp:extent cx="113760" cy="18720"/>
                <wp:effectExtent l="38100" t="38100" r="38735" b="57785"/>
                <wp:wrapNone/>
                <wp:docPr id="265" name="Ink 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/>
                      </w14:nvContentPartPr>
                      <w14:xfrm>
                        <a:off x="0" y="0"/>
                        <a:ext cx="11376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68C0B5" id="Ink 265" o:spid="_x0000_s1026" type="#_x0000_t75" style="position:absolute;margin-left:382.5pt;margin-top:15.25pt;width:10.25pt;height:2.9pt;z-index:25175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">
                <v:imagedata r:id="rId10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7840" behindDoc="0" locked="0" layoutInCell="1" allowOverlap="1">
                <wp:simplePos x="0" y="0"/>
                <wp:positionH relativeFrom="column">
                  <wp:posOffset>3564034</wp:posOffset>
                </wp:positionH>
                <wp:positionV relativeFrom="paragraph">
                  <wp:posOffset>102891</wp:posOffset>
                </wp:positionV>
                <wp:extent cx="16920" cy="223200"/>
                <wp:effectExtent l="38100" t="38100" r="59690" b="43815"/>
                <wp:wrapNone/>
                <wp:docPr id="256" name="Ink 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/>
                      </w14:nvContentPartPr>
                      <w14:xfrm>
                        <a:off x="0" y="0"/>
                        <a:ext cx="16920" cy="22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4A4F23" id="Ink 256" o:spid="_x0000_s1026" type="#_x0000_t75" style="position:absolute;margin-left:279.9pt;margin-top:7.55pt;width:3pt;height:18.8pt;z-index:25174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">
                <v:imagedata r:id="rId11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6816" behindDoc="0" locked="0" layoutInCell="1" allowOverlap="1">
                <wp:simplePos x="0" y="0"/>
                <wp:positionH relativeFrom="column">
                  <wp:posOffset>3472954</wp:posOffset>
                </wp:positionH>
                <wp:positionV relativeFrom="paragraph">
                  <wp:posOffset>132411</wp:posOffset>
                </wp:positionV>
                <wp:extent cx="6480" cy="5040"/>
                <wp:effectExtent l="19050" t="38100" r="50800" b="33655"/>
                <wp:wrapNone/>
                <wp:docPr id="255" name="Ink 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/>
                      </w14:nvContentPartPr>
                      <w14:xfrm>
                        <a:off x="0" y="0"/>
                        <a:ext cx="64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43B953" id="Ink 255" o:spid="_x0000_s1026" type="#_x0000_t75" style="position:absolute;margin-left:272.9pt;margin-top:9.85pt;width:1.45pt;height:1.55pt;z-index:25174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">
                <v:imagedata r:id="rId11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4768" behindDoc="0" locked="0" layoutInCell="1" allowOverlap="1">
                <wp:simplePos x="0" y="0"/>
                <wp:positionH relativeFrom="column">
                  <wp:posOffset>3352354</wp:posOffset>
                </wp:positionH>
                <wp:positionV relativeFrom="paragraph">
                  <wp:posOffset>112971</wp:posOffset>
                </wp:positionV>
                <wp:extent cx="51840" cy="194400"/>
                <wp:effectExtent l="57150" t="57150" r="43815" b="53340"/>
                <wp:wrapNone/>
                <wp:docPr id="253" name="Ink 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">
                      <w14:nvContentPartPr>
                        <w14:cNvContentPartPr/>
                      </w14:nvContentPartPr>
                      <w14:xfrm>
                        <a:off x="0" y="0"/>
                        <a:ext cx="51840" cy="19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93787E" id="Ink 253" o:spid="_x0000_s1026" type="#_x0000_t75" style="position:absolute;margin-left:263.05pt;margin-top:8.15pt;width:5.8pt;height:16.75pt;z-index:25174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">
                <v:imagedata r:id="rId11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8624" behindDoc="0" locked="0" layoutInCell="1" allowOverlap="1">
                <wp:simplePos x="0" y="0"/>
                <wp:positionH relativeFrom="column">
                  <wp:posOffset>2707594</wp:posOffset>
                </wp:positionH>
                <wp:positionV relativeFrom="paragraph">
                  <wp:posOffset>99651</wp:posOffset>
                </wp:positionV>
                <wp:extent cx="12960" cy="16920"/>
                <wp:effectExtent l="57150" t="57150" r="44450" b="40640"/>
                <wp:wrapNone/>
                <wp:docPr id="247" name="Ink 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/>
                      </w14:nvContentPartPr>
                      <w14:xfrm>
                        <a:off x="0" y="0"/>
                        <a:ext cx="1296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E44C83" id="Ink 247" o:spid="_x0000_s1026" type="#_x0000_t75" style="position:absolute;margin-left:212.55pt;margin-top:7pt;width:2.3pt;height:2.85pt;z-index:25173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">
                <v:imagedata r:id="rId11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2480" behindDoc="0" locked="0" layoutInCell="1" allowOverlap="1">
                <wp:simplePos x="0" y="0"/>
                <wp:positionH relativeFrom="column">
                  <wp:posOffset>1848634</wp:posOffset>
                </wp:positionH>
                <wp:positionV relativeFrom="paragraph">
                  <wp:posOffset>133491</wp:posOffset>
                </wp:positionV>
                <wp:extent cx="124200" cy="128160"/>
                <wp:effectExtent l="38100" t="38100" r="47625" b="43815"/>
                <wp:wrapNone/>
                <wp:docPr id="241" name="Ink 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/>
                      </w14:nvContentPartPr>
                      <w14:xfrm>
                        <a:off x="0" y="0"/>
                        <a:ext cx="12420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0495A9" id="Ink 241" o:spid="_x0000_s1026" type="#_x0000_t75" style="position:absolute;margin-left:145pt;margin-top:9.95pt;width:11pt;height:11.4pt;z-index:25173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">
                <v:imagedata r:id="rId11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9408" behindDoc="0" locked="0" layoutInCell="1" allowOverlap="1">
                <wp:simplePos x="0" y="0"/>
                <wp:positionH relativeFrom="column">
                  <wp:posOffset>1656394</wp:posOffset>
                </wp:positionH>
                <wp:positionV relativeFrom="paragraph">
                  <wp:posOffset>87411</wp:posOffset>
                </wp:positionV>
                <wp:extent cx="19440" cy="165240"/>
                <wp:effectExtent l="38100" t="57150" r="57150" b="44450"/>
                <wp:wrapNone/>
                <wp:docPr id="238" name="Ink 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/>
                      </w14:nvContentPartPr>
                      <w14:xfrm>
                        <a:off x="0" y="0"/>
                        <a:ext cx="1944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490F69" id="Ink 238" o:spid="_x0000_s1026" type="#_x0000_t75" style="position:absolute;margin-left:129.5pt;margin-top:6.2pt;width:3.35pt;height:14.4pt;z-index:25172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">
                <v:imagedata r:id="rId12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7360" behindDoc="0" locked="0" layoutInCell="1" allowOverlap="1">
                <wp:simplePos x="0" y="0"/>
                <wp:positionH relativeFrom="column">
                  <wp:posOffset>1497274</wp:posOffset>
                </wp:positionH>
                <wp:positionV relativeFrom="paragraph">
                  <wp:posOffset>149331</wp:posOffset>
                </wp:positionV>
                <wp:extent cx="8280" cy="10800"/>
                <wp:effectExtent l="57150" t="38100" r="48895" b="46355"/>
                <wp:wrapNone/>
                <wp:docPr id="236" name="Ink 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">
                      <w14:nvContentPartPr>
                        <w14:cNvContentPartPr/>
                      </w14:nvContentPartPr>
                      <w14:xfrm>
                        <a:off x="0" y="0"/>
                        <a:ext cx="82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03CFEE" id="Ink 236" o:spid="_x0000_s1026" type="#_x0000_t75" style="position:absolute;margin-left:117.2pt;margin-top:11.15pt;width:1.8pt;height:2.05pt;z-index:25172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">
                <v:imagedata r:id="rId12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6336" behindDoc="0" locked="0" layoutInCell="1" allowOverlap="1">
                <wp:simplePos x="0" y="0"/>
                <wp:positionH relativeFrom="column">
                  <wp:posOffset>1354354</wp:posOffset>
                </wp:positionH>
                <wp:positionV relativeFrom="paragraph">
                  <wp:posOffset>120171</wp:posOffset>
                </wp:positionV>
                <wp:extent cx="132480" cy="196920"/>
                <wp:effectExtent l="57150" t="57150" r="39370" b="50800"/>
                <wp:wrapNone/>
                <wp:docPr id="235" name="Ink 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/>
                      </w14:nvContentPartPr>
                      <w14:xfrm>
                        <a:off x="0" y="0"/>
                        <a:ext cx="132480" cy="19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3CFE9B" id="Ink 235" o:spid="_x0000_s1026" type="#_x0000_t75" style="position:absolute;margin-left:105.95pt;margin-top:8.75pt;width:11.8pt;height:16.95pt;z-index:25172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">
                <v:imagedata r:id="rId12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5312" behindDoc="0" locked="0" layoutInCell="1" allowOverlap="1">
                <wp:simplePos x="0" y="0"/>
                <wp:positionH relativeFrom="column">
                  <wp:posOffset>1303234</wp:posOffset>
                </wp:positionH>
                <wp:positionV relativeFrom="paragraph">
                  <wp:posOffset>99651</wp:posOffset>
                </wp:positionV>
                <wp:extent cx="18360" cy="217800"/>
                <wp:effectExtent l="38100" t="38100" r="58420" b="49530"/>
                <wp:wrapNone/>
                <wp:docPr id="234" name="Ink 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">
                      <w14:nvContentPartPr>
                        <w14:cNvContentPartPr/>
                      </w14:nvContentPartPr>
                      <w14:xfrm>
                        <a:off x="0" y="0"/>
                        <a:ext cx="18360" cy="21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D19D62" id="Ink 234" o:spid="_x0000_s1026" type="#_x0000_t75" style="position:absolute;margin-left:101.65pt;margin-top:7.1pt;width:3.1pt;height:18.7pt;z-index:25172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">
                <v:imagedata r:id="rId12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9168" behindDoc="0" locked="0" layoutInCell="1" allowOverlap="1">
                <wp:simplePos x="0" y="0"/>
                <wp:positionH relativeFrom="column">
                  <wp:posOffset>173914</wp:posOffset>
                </wp:positionH>
                <wp:positionV relativeFrom="paragraph">
                  <wp:posOffset>139251</wp:posOffset>
                </wp:positionV>
                <wp:extent cx="180000" cy="55080"/>
                <wp:effectExtent l="38100" t="57150" r="48895" b="40640"/>
                <wp:wrapNone/>
                <wp:docPr id="228" name="Ink 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">
                      <w14:nvContentPartPr>
                        <w14:cNvContentPartPr/>
                      </w14:nvContentPartPr>
                      <w14:xfrm>
                        <a:off x="0" y="0"/>
                        <a:ext cx="18000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77DB1F" id="Ink 228" o:spid="_x0000_s1026" type="#_x0000_t75" style="position:absolute;margin-left:13.15pt;margin-top:10.2pt;width:15.4pt;height:5.65pt;z-index:25171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">
                <v:imagedata r:id="rId129" o:title=""/>
              </v:shape>
            </w:pict>
          </mc:Fallback>
        </mc:AlternateContent>
      </w:r>
    </w:p>
    <w:p w:rsidR="008D6BB5" w:rsidRDefault="005D7475" w:rsidP="003555B3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2112" behindDoc="0" locked="0" layoutInCell="1" allowOverlap="1">
                <wp:simplePos x="0" y="0"/>
                <wp:positionH relativeFrom="column">
                  <wp:posOffset>6728794</wp:posOffset>
                </wp:positionH>
                <wp:positionV relativeFrom="paragraph">
                  <wp:posOffset>74361</wp:posOffset>
                </wp:positionV>
                <wp:extent cx="95040" cy="208440"/>
                <wp:effectExtent l="57150" t="38100" r="38735" b="39370"/>
                <wp:wrapNone/>
                <wp:docPr id="316" name="Ink 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">
                      <w14:nvContentPartPr>
                        <w14:cNvContentPartPr/>
                      </w14:nvContentPartPr>
                      <w14:xfrm>
                        <a:off x="0" y="0"/>
                        <a:ext cx="95040" cy="20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D6A41C" id="Ink 316" o:spid="_x0000_s1026" type="#_x0000_t75" style="position:absolute;margin-left:529.2pt;margin-top:5.3pt;width:8.75pt;height:17.65pt;z-index:25180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">
                <v:imagedata r:id="rId13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1392" behindDoc="0" locked="0" layoutInCell="1" allowOverlap="1">
                <wp:simplePos x="0" y="0"/>
                <wp:positionH relativeFrom="column">
                  <wp:posOffset>5920954</wp:posOffset>
                </wp:positionH>
                <wp:positionV relativeFrom="paragraph">
                  <wp:posOffset>96681</wp:posOffset>
                </wp:positionV>
                <wp:extent cx="77400" cy="77400"/>
                <wp:effectExtent l="38100" t="38100" r="56515" b="37465"/>
                <wp:wrapNone/>
                <wp:docPr id="286" name="Ink 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/>
                      </w14:nvContentPartPr>
                      <w14:xfrm>
                        <a:off x="0" y="0"/>
                        <a:ext cx="7740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F60B09" id="Ink 286" o:spid="_x0000_s1026" type="#_x0000_t75" style="position:absolute;margin-left:465.5pt;margin-top:7.05pt;width:7.45pt;height:7.4pt;z-index:25177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">
                <v:imagedata r:id="rId13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0368" behindDoc="0" locked="0" layoutInCell="1" allowOverlap="1">
                <wp:simplePos x="0" y="0"/>
                <wp:positionH relativeFrom="column">
                  <wp:posOffset>5723674</wp:posOffset>
                </wp:positionH>
                <wp:positionV relativeFrom="paragraph">
                  <wp:posOffset>109641</wp:posOffset>
                </wp:positionV>
                <wp:extent cx="101880" cy="1440"/>
                <wp:effectExtent l="38100" t="57150" r="50800" b="55880"/>
                <wp:wrapNone/>
                <wp:docPr id="285" name="Ink 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/>
                      </w14:nvContentPartPr>
                      <w14:xfrm>
                        <a:off x="0" y="0"/>
                        <a:ext cx="10188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2A3292" id="Ink 285" o:spid="_x0000_s1026" type="#_x0000_t75" style="position:absolute;margin-left:450.05pt;margin-top:7.95pt;width:9.25pt;height:1.6pt;z-index:25177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">
                <v:imagedata r:id="rId13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9344" behindDoc="0" locked="0" layoutInCell="1" allowOverlap="1">
                <wp:simplePos x="0" y="0"/>
                <wp:positionH relativeFrom="column">
                  <wp:posOffset>5743474</wp:posOffset>
                </wp:positionH>
                <wp:positionV relativeFrom="paragraph">
                  <wp:posOffset>47361</wp:posOffset>
                </wp:positionV>
                <wp:extent cx="111240" cy="3600"/>
                <wp:effectExtent l="38100" t="38100" r="41275" b="53975"/>
                <wp:wrapNone/>
                <wp:docPr id="284" name="Ink 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/>
                      </w14:nvContentPartPr>
                      <w14:xfrm>
                        <a:off x="0" y="0"/>
                        <a:ext cx="11124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F31151" id="Ink 284" o:spid="_x0000_s1026" type="#_x0000_t75" style="position:absolute;margin-left:451.7pt;margin-top:3pt;width:9.9pt;height:2pt;z-index:25176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">
                <v:imagedata r:id="rId13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8320" behindDoc="0" locked="0" layoutInCell="1" allowOverlap="1">
                <wp:simplePos x="0" y="0"/>
                <wp:positionH relativeFrom="column">
                  <wp:posOffset>5776954</wp:posOffset>
                </wp:positionH>
                <wp:positionV relativeFrom="paragraph">
                  <wp:posOffset>-2679</wp:posOffset>
                </wp:positionV>
                <wp:extent cx="98280" cy="28800"/>
                <wp:effectExtent l="38100" t="38100" r="54610" b="47625"/>
                <wp:wrapNone/>
                <wp:docPr id="283" name="Ink 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">
                      <w14:nvContentPartPr>
                        <w14:cNvContentPartPr/>
                      </w14:nvContentPartPr>
                      <w14:xfrm>
                        <a:off x="0" y="0"/>
                        <a:ext cx="9828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412435" id="Ink 283" o:spid="_x0000_s1026" type="#_x0000_t75" style="position:absolute;margin-left:454.25pt;margin-top:-1pt;width:9.05pt;height:3.6pt;z-index:25176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">
                <v:imagedata r:id="rId13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7296" behindDoc="0" locked="0" layoutInCell="1" allowOverlap="1">
                <wp:simplePos x="0" y="0"/>
                <wp:positionH relativeFrom="column">
                  <wp:posOffset>5764354</wp:posOffset>
                </wp:positionH>
                <wp:positionV relativeFrom="paragraph">
                  <wp:posOffset>-1239</wp:posOffset>
                </wp:positionV>
                <wp:extent cx="38160" cy="126000"/>
                <wp:effectExtent l="38100" t="57150" r="57150" b="45720"/>
                <wp:wrapNone/>
                <wp:docPr id="282" name="Ink 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">
                      <w14:nvContentPartPr>
                        <w14:cNvContentPartPr/>
                      </w14:nvContentPartPr>
                      <w14:xfrm>
                        <a:off x="0" y="0"/>
                        <a:ext cx="3816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E1DD38" id="Ink 282" o:spid="_x0000_s1026" type="#_x0000_t75" style="position:absolute;margin-left:452.95pt;margin-top:-.8pt;width:4.7pt;height:11.35pt;z-index:25176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">
                <v:imagedata r:id="rId14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6272" behindDoc="0" locked="0" layoutInCell="1" allowOverlap="1">
                <wp:simplePos x="0" y="0"/>
                <wp:positionH relativeFrom="column">
                  <wp:posOffset>5662114</wp:posOffset>
                </wp:positionH>
                <wp:positionV relativeFrom="paragraph">
                  <wp:posOffset>12801</wp:posOffset>
                </wp:positionV>
                <wp:extent cx="65880" cy="101160"/>
                <wp:effectExtent l="38100" t="38100" r="10795" b="51435"/>
                <wp:wrapNone/>
                <wp:docPr id="281" name="Ink 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">
                      <w14:nvContentPartPr>
                        <w14:cNvContentPartPr/>
                      </w14:nvContentPartPr>
                      <w14:xfrm>
                        <a:off x="0" y="0"/>
                        <a:ext cx="6588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F0B170" id="Ink 281" o:spid="_x0000_s1026" type="#_x0000_t75" style="position:absolute;margin-left:445pt;margin-top:.3pt;width:6.7pt;height:9.65pt;z-index:25176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">
                <v:imagedata r:id="rId14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5248" behindDoc="0" locked="0" layoutInCell="1" allowOverlap="1">
                <wp:simplePos x="0" y="0"/>
                <wp:positionH relativeFrom="column">
                  <wp:posOffset>5541514</wp:posOffset>
                </wp:positionH>
                <wp:positionV relativeFrom="paragraph">
                  <wp:posOffset>3801</wp:posOffset>
                </wp:positionV>
                <wp:extent cx="40320" cy="131760"/>
                <wp:effectExtent l="57150" t="38100" r="55245" b="40005"/>
                <wp:wrapNone/>
                <wp:docPr id="280" name="Ink 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/>
                      </w14:nvContentPartPr>
                      <w14:xfrm>
                        <a:off x="0" y="0"/>
                        <a:ext cx="4032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7070B6" id="Ink 280" o:spid="_x0000_s1026" type="#_x0000_t75" style="position:absolute;margin-left:435.55pt;margin-top:-.25pt;width:4.55pt;height:11.6pt;z-index:25176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">
                <v:imagedata r:id="rId14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4224" behindDoc="0" locked="0" layoutInCell="1" allowOverlap="1">
                <wp:simplePos x="0" y="0"/>
                <wp:positionH relativeFrom="column">
                  <wp:posOffset>5366194</wp:posOffset>
                </wp:positionH>
                <wp:positionV relativeFrom="paragraph">
                  <wp:posOffset>2361</wp:posOffset>
                </wp:positionV>
                <wp:extent cx="113760" cy="10800"/>
                <wp:effectExtent l="38100" t="57150" r="57785" b="46355"/>
                <wp:wrapNone/>
                <wp:docPr id="272" name="Ink 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/>
                      </w14:nvContentPartPr>
                      <w14:xfrm>
                        <a:off x="0" y="0"/>
                        <a:ext cx="1137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C7F046" id="Ink 272" o:spid="_x0000_s1026" type="#_x0000_t75" style="position:absolute;margin-left:421.85pt;margin-top:-.6pt;width:10.35pt;height:2.35pt;z-index:25176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">
                <v:imagedata r:id="rId14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3200" behindDoc="0" locked="0" layoutInCell="1" allowOverlap="1">
                <wp:simplePos x="0" y="0"/>
                <wp:positionH relativeFrom="column">
                  <wp:posOffset>5415514</wp:posOffset>
                </wp:positionH>
                <wp:positionV relativeFrom="paragraph">
                  <wp:posOffset>5241</wp:posOffset>
                </wp:positionV>
                <wp:extent cx="28440" cy="132120"/>
                <wp:effectExtent l="38100" t="57150" r="48260" b="39370"/>
                <wp:wrapNone/>
                <wp:docPr id="271" name="Ink 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">
                      <w14:nvContentPartPr>
                        <w14:cNvContentPartPr/>
                      </w14:nvContentPartPr>
                      <w14:xfrm>
                        <a:off x="0" y="0"/>
                        <a:ext cx="2844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614320" id="Ink 271" o:spid="_x0000_s1026" type="#_x0000_t75" style="position:absolute;margin-left:425.65pt;margin-top:-.3pt;width:3.65pt;height:11.8pt;z-index:25176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">
                <v:imagedata r:id="rId14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2176" behindDoc="0" locked="0" layoutInCell="1" allowOverlap="1">
                <wp:simplePos x="0" y="0"/>
                <wp:positionH relativeFrom="column">
                  <wp:posOffset>5214274</wp:posOffset>
                </wp:positionH>
                <wp:positionV relativeFrom="paragraph">
                  <wp:posOffset>71121</wp:posOffset>
                </wp:positionV>
                <wp:extent cx="91800" cy="8280"/>
                <wp:effectExtent l="57150" t="38100" r="41910" b="48895"/>
                <wp:wrapNone/>
                <wp:docPr id="270" name="Ink 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">
                      <w14:nvContentPartPr>
                        <w14:cNvContentPartPr/>
                      </w14:nvContentPartPr>
                      <w14:xfrm>
                        <a:off x="0" y="0"/>
                        <a:ext cx="918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25B322" id="Ink 270" o:spid="_x0000_s1026" type="#_x0000_t75" style="position:absolute;margin-left:409.8pt;margin-top:5pt;width:8.6pt;height:2pt;z-index:25176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">
                <v:imagedata r:id="rId15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1152" behindDoc="0" locked="0" layoutInCell="1" allowOverlap="1">
                <wp:simplePos x="0" y="0"/>
                <wp:positionH relativeFrom="column">
                  <wp:posOffset>5212474</wp:posOffset>
                </wp:positionH>
                <wp:positionV relativeFrom="paragraph">
                  <wp:posOffset>6321</wp:posOffset>
                </wp:positionV>
                <wp:extent cx="109080" cy="122400"/>
                <wp:effectExtent l="38100" t="38100" r="43815" b="49530"/>
                <wp:wrapNone/>
                <wp:docPr id="269" name="Ink 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">
                      <w14:nvContentPartPr>
                        <w14:cNvContentPartPr/>
                      </w14:nvContentPartPr>
                      <w14:xfrm>
                        <a:off x="0" y="0"/>
                        <a:ext cx="10908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79AEA4" id="Ink 269" o:spid="_x0000_s1026" type="#_x0000_t75" style="position:absolute;margin-left:409.5pt;margin-top:-.1pt;width:10.3pt;height:11.2pt;z-index:25176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">
                <v:imagedata r:id="rId15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0128" behindDoc="0" locked="0" layoutInCell="1" allowOverlap="1">
                <wp:simplePos x="0" y="0"/>
                <wp:positionH relativeFrom="column">
                  <wp:posOffset>5014474</wp:posOffset>
                </wp:positionH>
                <wp:positionV relativeFrom="paragraph">
                  <wp:posOffset>6681</wp:posOffset>
                </wp:positionV>
                <wp:extent cx="119160" cy="118440"/>
                <wp:effectExtent l="57150" t="57150" r="52705" b="53340"/>
                <wp:wrapNone/>
                <wp:docPr id="268" name="Ink 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">
                      <w14:nvContentPartPr>
                        <w14:cNvContentPartPr/>
                      </w14:nvContentPartPr>
                      <w14:xfrm>
                        <a:off x="0" y="0"/>
                        <a:ext cx="11916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D815E2" id="Ink 268" o:spid="_x0000_s1026" type="#_x0000_t75" style="position:absolute;margin-left:393.9pt;margin-top:-.25pt;width:11.15pt;height:11.15pt;z-index:25176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">
                <v:imagedata r:id="rId15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9104" behindDoc="0" locked="0" layoutInCell="1" allowOverlap="1">
                <wp:simplePos x="0" y="0"/>
                <wp:positionH relativeFrom="column">
                  <wp:posOffset>4844554</wp:posOffset>
                </wp:positionH>
                <wp:positionV relativeFrom="paragraph">
                  <wp:posOffset>89121</wp:posOffset>
                </wp:positionV>
                <wp:extent cx="75600" cy="37440"/>
                <wp:effectExtent l="19050" t="38100" r="38735" b="39370"/>
                <wp:wrapNone/>
                <wp:docPr id="267" name="Ink 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">
                      <w14:nvContentPartPr>
                        <w14:cNvContentPartPr/>
                      </w14:nvContentPartPr>
                      <w14:xfrm>
                        <a:off x="0" y="0"/>
                        <a:ext cx="7560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39BD8E" id="Ink 267" o:spid="_x0000_s1026" type="#_x0000_t75" style="position:absolute;margin-left:380.7pt;margin-top:6.45pt;width:7.3pt;height:4.25pt;z-index:25175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">
                <v:imagedata r:id="rId15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8080" behindDoc="0" locked="0" layoutInCell="1" allowOverlap="1">
                <wp:simplePos x="0" y="0"/>
                <wp:positionH relativeFrom="column">
                  <wp:posOffset>4832314</wp:posOffset>
                </wp:positionH>
                <wp:positionV relativeFrom="paragraph">
                  <wp:posOffset>33321</wp:posOffset>
                </wp:positionV>
                <wp:extent cx="110160" cy="13320"/>
                <wp:effectExtent l="38100" t="57150" r="42545" b="44450"/>
                <wp:wrapNone/>
                <wp:docPr id="266" name="Ink 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">
                      <w14:nvContentPartPr>
                        <w14:cNvContentPartPr/>
                      </w14:nvContentPartPr>
                      <w14:xfrm>
                        <a:off x="0" y="0"/>
                        <a:ext cx="11016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29B49F" id="Ink 266" o:spid="_x0000_s1026" type="#_x0000_t75" style="position:absolute;margin-left:379.75pt;margin-top:1.9pt;width:10.05pt;height:2.5pt;z-index:25175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">
                <v:imagedata r:id="rId15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6032" behindDoc="0" locked="0" layoutInCell="1" allowOverlap="1">
                <wp:simplePos x="0" y="0"/>
                <wp:positionH relativeFrom="column">
                  <wp:posOffset>4875514</wp:posOffset>
                </wp:positionH>
                <wp:positionV relativeFrom="paragraph">
                  <wp:posOffset>-20319</wp:posOffset>
                </wp:positionV>
                <wp:extent cx="28440" cy="131760"/>
                <wp:effectExtent l="38100" t="38100" r="48260" b="59055"/>
                <wp:wrapNone/>
                <wp:docPr id="264" name="Ink 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/>
                      </w14:nvContentPartPr>
                      <w14:xfrm>
                        <a:off x="0" y="0"/>
                        <a:ext cx="2844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DBCE95" id="Ink 264" o:spid="_x0000_s1026" type="#_x0000_t75" style="position:absolute;margin-left:382.95pt;margin-top:-2.4pt;width:4.25pt;height:11.95pt;z-index:25175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">
                <v:imagedata r:id="rId16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5008" behindDoc="0" locked="0" layoutInCell="1" allowOverlap="1">
                <wp:simplePos x="0" y="0"/>
                <wp:positionH relativeFrom="column">
                  <wp:posOffset>4664554</wp:posOffset>
                </wp:positionH>
                <wp:positionV relativeFrom="paragraph">
                  <wp:posOffset>-10239</wp:posOffset>
                </wp:positionV>
                <wp:extent cx="154080" cy="105120"/>
                <wp:effectExtent l="57150" t="38100" r="55880" b="47625"/>
                <wp:wrapNone/>
                <wp:docPr id="263" name="Ink 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">
                      <w14:nvContentPartPr>
                        <w14:cNvContentPartPr/>
                      </w14:nvContentPartPr>
                      <w14:xfrm>
                        <a:off x="0" y="0"/>
                        <a:ext cx="15408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E45133" id="Ink 263" o:spid="_x0000_s1026" type="#_x0000_t75" style="position:absolute;margin-left:366.35pt;margin-top:-1.55pt;width:13.9pt;height:10.05pt;z-index:25175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">
                <v:imagedata r:id="rId16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3984" behindDoc="0" locked="0" layoutInCell="1" allowOverlap="1">
                <wp:simplePos x="0" y="0"/>
                <wp:positionH relativeFrom="column">
                  <wp:posOffset>4362874</wp:posOffset>
                </wp:positionH>
                <wp:positionV relativeFrom="paragraph">
                  <wp:posOffset>16761</wp:posOffset>
                </wp:positionV>
                <wp:extent cx="97200" cy="110160"/>
                <wp:effectExtent l="38100" t="38100" r="55245" b="42545"/>
                <wp:wrapNone/>
                <wp:docPr id="262" name="Ink 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">
                      <w14:nvContentPartPr>
                        <w14:cNvContentPartPr/>
                      </w14:nvContentPartPr>
                      <w14:xfrm>
                        <a:off x="0" y="0"/>
                        <a:ext cx="9720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CB45E1" id="Ink 262" o:spid="_x0000_s1026" type="#_x0000_t75" style="position:absolute;margin-left:342.65pt;margin-top:.55pt;width:9.25pt;height:10.1pt;z-index:25175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">
                <v:imagedata r:id="rId16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2960" behindDoc="0" locked="0" layoutInCell="1" allowOverlap="1">
                <wp:simplePos x="0" y="0"/>
                <wp:positionH relativeFrom="column">
                  <wp:posOffset>4014034</wp:posOffset>
                </wp:positionH>
                <wp:positionV relativeFrom="paragraph">
                  <wp:posOffset>8841</wp:posOffset>
                </wp:positionV>
                <wp:extent cx="160200" cy="227520"/>
                <wp:effectExtent l="57150" t="38100" r="49530" b="58420"/>
                <wp:wrapNone/>
                <wp:docPr id="261" name="Ink 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">
                      <w14:nvContentPartPr>
                        <w14:cNvContentPartPr/>
                      </w14:nvContentPartPr>
                      <w14:xfrm>
                        <a:off x="0" y="0"/>
                        <a:ext cx="160200" cy="22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AB3BBD" id="Ink 261" o:spid="_x0000_s1026" type="#_x0000_t75" style="position:absolute;margin-left:315.25pt;margin-top:.1pt;width:14.35pt;height:19.6pt;z-index:25175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">
                <v:imagedata r:id="rId16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1936" behindDoc="0" locked="0" layoutInCell="1" allowOverlap="1">
                <wp:simplePos x="0" y="0"/>
                <wp:positionH relativeFrom="column">
                  <wp:posOffset>3940234</wp:posOffset>
                </wp:positionH>
                <wp:positionV relativeFrom="paragraph">
                  <wp:posOffset>-99519</wp:posOffset>
                </wp:positionV>
                <wp:extent cx="87840" cy="221760"/>
                <wp:effectExtent l="57150" t="38100" r="7620" b="45085"/>
                <wp:wrapNone/>
                <wp:docPr id="260" name="Ink 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">
                      <w14:nvContentPartPr>
                        <w14:cNvContentPartPr/>
                      </w14:nvContentPartPr>
                      <w14:xfrm>
                        <a:off x="0" y="0"/>
                        <a:ext cx="87840" cy="22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CF2CF9" id="Ink 260" o:spid="_x0000_s1026" type="#_x0000_t75" style="position:absolute;margin-left:309.35pt;margin-top:-8.35pt;width:8.75pt;height:18.85pt;z-index:25175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">
                <v:imagedata r:id="rId16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0912" behindDoc="0" locked="0" layoutInCell="1" allowOverlap="1">
                <wp:simplePos x="0" y="0"/>
                <wp:positionH relativeFrom="column">
                  <wp:posOffset>2719474</wp:posOffset>
                </wp:positionH>
                <wp:positionV relativeFrom="paragraph">
                  <wp:posOffset>24321</wp:posOffset>
                </wp:positionV>
                <wp:extent cx="98640" cy="121320"/>
                <wp:effectExtent l="38100" t="57150" r="53975" b="50165"/>
                <wp:wrapNone/>
                <wp:docPr id="259" name="Ink 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">
                      <w14:nvContentPartPr>
                        <w14:cNvContentPartPr/>
                      </w14:nvContentPartPr>
                      <w14:xfrm>
                        <a:off x="0" y="0"/>
                        <a:ext cx="9864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C80490" id="Ink 259" o:spid="_x0000_s1026" type="#_x0000_t75" style="position:absolute;margin-left:213.65pt;margin-top:1.2pt;width:9.05pt;height:10.95pt;z-index:25175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">
                <v:imagedata r:id="rId17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9888" behindDoc="0" locked="0" layoutInCell="1" allowOverlap="1">
                <wp:simplePos x="0" y="0"/>
                <wp:positionH relativeFrom="column">
                  <wp:posOffset>2660434</wp:posOffset>
                </wp:positionH>
                <wp:positionV relativeFrom="paragraph">
                  <wp:posOffset>5961</wp:posOffset>
                </wp:positionV>
                <wp:extent cx="9000" cy="132120"/>
                <wp:effectExtent l="57150" t="38100" r="48260" b="58420"/>
                <wp:wrapNone/>
                <wp:docPr id="258" name="Ink 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">
                      <w14:nvContentPartPr>
                        <w14:cNvContentPartPr/>
                      </w14:nvContentPartPr>
                      <w14:xfrm>
                        <a:off x="0" y="0"/>
                        <a:ext cx="900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5488B8" id="Ink 258" o:spid="_x0000_s1026" type="#_x0000_t75" style="position:absolute;margin-left:208.55pt;margin-top:-.3pt;width:2.55pt;height:11.95pt;z-index:25174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">
                <v:imagedata r:id="rId17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8864" behindDoc="0" locked="0" layoutInCell="1" allowOverlap="1">
                <wp:simplePos x="0" y="0"/>
                <wp:positionH relativeFrom="column">
                  <wp:posOffset>3507154</wp:posOffset>
                </wp:positionH>
                <wp:positionV relativeFrom="paragraph">
                  <wp:posOffset>-1959</wp:posOffset>
                </wp:positionV>
                <wp:extent cx="211680" cy="239040"/>
                <wp:effectExtent l="38100" t="38100" r="55245" b="66040"/>
                <wp:wrapNone/>
                <wp:docPr id="257" name="Ink 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">
                      <w14:nvContentPartPr>
                        <w14:cNvContentPartPr/>
                      </w14:nvContentPartPr>
                      <w14:xfrm>
                        <a:off x="0" y="0"/>
                        <a:ext cx="211680" cy="23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126505" id="Ink 257" o:spid="_x0000_s1026" type="#_x0000_t75" style="position:absolute;margin-left:275.35pt;margin-top:-1.1pt;width:18.35pt;height:20.9pt;z-index:25174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">
                <v:imagedata r:id="rId17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5792" behindDoc="0" locked="0" layoutInCell="1" allowOverlap="1">
                <wp:simplePos x="0" y="0"/>
                <wp:positionH relativeFrom="column">
                  <wp:posOffset>3425794</wp:posOffset>
                </wp:positionH>
                <wp:positionV relativeFrom="paragraph">
                  <wp:posOffset>7041</wp:posOffset>
                </wp:positionV>
                <wp:extent cx="3600" cy="84960"/>
                <wp:effectExtent l="57150" t="57150" r="53975" b="48895"/>
                <wp:wrapNone/>
                <wp:docPr id="254" name="Ink 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">
                      <w14:nvContentPartPr>
                        <w14:cNvContentPartPr/>
                      </w14:nvContentPartPr>
                      <w14:xfrm>
                        <a:off x="0" y="0"/>
                        <a:ext cx="360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2D90C7" id="Ink 254" o:spid="_x0000_s1026" type="#_x0000_t75" style="position:absolute;margin-left:268.65pt;margin-top:-.15pt;width:2.5pt;height:8.1pt;z-index:25174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">
                <v:imagedata r:id="rId17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3744" behindDoc="0" locked="0" layoutInCell="1" allowOverlap="1">
                <wp:simplePos x="0" y="0"/>
                <wp:positionH relativeFrom="column">
                  <wp:posOffset>3233194</wp:posOffset>
                </wp:positionH>
                <wp:positionV relativeFrom="paragraph">
                  <wp:posOffset>7761</wp:posOffset>
                </wp:positionV>
                <wp:extent cx="59040" cy="82440"/>
                <wp:effectExtent l="38100" t="38100" r="55880" b="51435"/>
                <wp:wrapNone/>
                <wp:docPr id="252" name="Ink 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">
                      <w14:nvContentPartPr>
                        <w14:cNvContentPartPr/>
                      </w14:nvContentPartPr>
                      <w14:xfrm>
                        <a:off x="0" y="0"/>
                        <a:ext cx="5904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8B55FD" id="Ink 252" o:spid="_x0000_s1026" type="#_x0000_t75" style="position:absolute;margin-left:253.65pt;margin-top:-.05pt;width:6.3pt;height:8.1pt;z-index:25174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">
                <v:imagedata r:id="rId17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2720" behindDoc="0" locked="0" layoutInCell="1" allowOverlap="1">
                <wp:simplePos x="0" y="0"/>
                <wp:positionH relativeFrom="column">
                  <wp:posOffset>3114394</wp:posOffset>
                </wp:positionH>
                <wp:positionV relativeFrom="paragraph">
                  <wp:posOffset>-5559</wp:posOffset>
                </wp:positionV>
                <wp:extent cx="78480" cy="118080"/>
                <wp:effectExtent l="57150" t="38100" r="55245" b="53975"/>
                <wp:wrapNone/>
                <wp:docPr id="251" name="Ink 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">
                      <w14:nvContentPartPr>
                        <w14:cNvContentPartPr/>
                      </w14:nvContentPartPr>
                      <w14:xfrm>
                        <a:off x="0" y="0"/>
                        <a:ext cx="7848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145A8C" id="Ink 251" o:spid="_x0000_s1026" type="#_x0000_t75" style="position:absolute;margin-left:244.35pt;margin-top:-1.05pt;width:7.8pt;height:10.65pt;z-index:25174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">
                <v:imagedata r:id="rId18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1696" behindDoc="0" locked="0" layoutInCell="1" allowOverlap="1">
                <wp:simplePos x="0" y="0"/>
                <wp:positionH relativeFrom="column">
                  <wp:posOffset>2980834</wp:posOffset>
                </wp:positionH>
                <wp:positionV relativeFrom="paragraph">
                  <wp:posOffset>921</wp:posOffset>
                </wp:positionV>
                <wp:extent cx="105480" cy="194760"/>
                <wp:effectExtent l="38100" t="57150" r="46990" b="53340"/>
                <wp:wrapNone/>
                <wp:docPr id="250" name="Ink 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">
                      <w14:nvContentPartPr>
                        <w14:cNvContentPartPr/>
                      </w14:nvContentPartPr>
                      <w14:xfrm>
                        <a:off x="0" y="0"/>
                        <a:ext cx="105480" cy="19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3257C4" id="Ink 250" o:spid="_x0000_s1026" type="#_x0000_t75" style="position:absolute;margin-left:233.65pt;margin-top:-.85pt;width:10.2pt;height:17.25pt;z-index:25174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">
                <v:imagedata r:id="rId18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0672" behindDoc="0" locked="0" layoutInCell="1" allowOverlap="1">
                <wp:simplePos x="0" y="0"/>
                <wp:positionH relativeFrom="column">
                  <wp:posOffset>2856634</wp:posOffset>
                </wp:positionH>
                <wp:positionV relativeFrom="paragraph">
                  <wp:posOffset>-1959</wp:posOffset>
                </wp:positionV>
                <wp:extent cx="75600" cy="114480"/>
                <wp:effectExtent l="38100" t="57150" r="57785" b="57150"/>
                <wp:wrapNone/>
                <wp:docPr id="249" name="Ink 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">
                      <w14:nvContentPartPr>
                        <w14:cNvContentPartPr/>
                      </w14:nvContentPartPr>
                      <w14:xfrm>
                        <a:off x="0" y="0"/>
                        <a:ext cx="7560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410A75" id="Ink 249" o:spid="_x0000_s1026" type="#_x0000_t75" style="position:absolute;margin-left:224.35pt;margin-top:-1.15pt;width:7.55pt;height:10.7pt;z-index:25174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">
                <v:imagedata r:id="rId18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5552" behindDoc="0" locked="0" layoutInCell="1" allowOverlap="1">
                <wp:simplePos x="0" y="0"/>
                <wp:positionH relativeFrom="column">
                  <wp:posOffset>2310514</wp:posOffset>
                </wp:positionH>
                <wp:positionV relativeFrom="paragraph">
                  <wp:posOffset>-9519</wp:posOffset>
                </wp:positionV>
                <wp:extent cx="109800" cy="72360"/>
                <wp:effectExtent l="19050" t="38100" r="43180" b="42545"/>
                <wp:wrapNone/>
                <wp:docPr id="244" name="Ink 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">
                      <w14:nvContentPartPr>
                        <w14:cNvContentPartPr/>
                      </w14:nvContentPartPr>
                      <w14:xfrm>
                        <a:off x="0" y="0"/>
                        <a:ext cx="10980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3F5742" id="Ink 244" o:spid="_x0000_s1026" type="#_x0000_t75" style="position:absolute;margin-left:181.45pt;margin-top:-1.5pt;width:9.95pt;height:7.3pt;z-index:25173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">
                <v:imagedata r:id="rId18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4528" behindDoc="0" locked="0" layoutInCell="1" allowOverlap="1">
                <wp:simplePos x="0" y="0"/>
                <wp:positionH relativeFrom="column">
                  <wp:posOffset>2217994</wp:posOffset>
                </wp:positionH>
                <wp:positionV relativeFrom="paragraph">
                  <wp:posOffset>-29679</wp:posOffset>
                </wp:positionV>
                <wp:extent cx="51840" cy="95040"/>
                <wp:effectExtent l="57150" t="38100" r="43815" b="38735"/>
                <wp:wrapNone/>
                <wp:docPr id="243" name="Ink 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">
                      <w14:nvContentPartPr>
                        <w14:cNvContentPartPr/>
                      </w14:nvContentPartPr>
                      <w14:xfrm>
                        <a:off x="0" y="0"/>
                        <a:ext cx="5184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BB33A9" id="Ink 243" o:spid="_x0000_s1026" type="#_x0000_t75" style="position:absolute;margin-left:173.8pt;margin-top:-2.95pt;width:5.9pt;height:8.8pt;z-index:25173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">
                <v:imagedata r:id="rId18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3504" behindDoc="0" locked="0" layoutInCell="1" allowOverlap="1">
                <wp:simplePos x="0" y="0"/>
                <wp:positionH relativeFrom="column">
                  <wp:posOffset>1895434</wp:posOffset>
                </wp:positionH>
                <wp:positionV relativeFrom="paragraph">
                  <wp:posOffset>-45879</wp:posOffset>
                </wp:positionV>
                <wp:extent cx="165960" cy="196560"/>
                <wp:effectExtent l="57150" t="38100" r="43815" b="51435"/>
                <wp:wrapNone/>
                <wp:docPr id="242" name="Ink 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">
                      <w14:nvContentPartPr>
                        <w14:cNvContentPartPr/>
                      </w14:nvContentPartPr>
                      <w14:xfrm>
                        <a:off x="0" y="0"/>
                        <a:ext cx="165960" cy="19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B24ABC" id="Ink 242" o:spid="_x0000_s1026" type="#_x0000_t75" style="position:absolute;margin-left:148.55pt;margin-top:-4.2pt;width:14.6pt;height:17.05pt;z-index:25173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">
                <v:imagedata r:id="rId19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1456" behindDoc="0" locked="0" layoutInCell="1" allowOverlap="1">
                <wp:simplePos x="0" y="0"/>
                <wp:positionH relativeFrom="column">
                  <wp:posOffset>1820914</wp:posOffset>
                </wp:positionH>
                <wp:positionV relativeFrom="paragraph">
                  <wp:posOffset>-16359</wp:posOffset>
                </wp:positionV>
                <wp:extent cx="29160" cy="121680"/>
                <wp:effectExtent l="38100" t="57150" r="47625" b="50165"/>
                <wp:wrapNone/>
                <wp:docPr id="240" name="Ink 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">
                      <w14:nvContentPartPr>
                        <w14:cNvContentPartPr/>
                      </w14:nvContentPartPr>
                      <w14:xfrm>
                        <a:off x="0" y="0"/>
                        <a:ext cx="2916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352851" id="Ink 240" o:spid="_x0000_s1026" type="#_x0000_t75" style="position:absolute;margin-left:142.55pt;margin-top:-1.95pt;width:3.9pt;height:11.15pt;z-index:25173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">
                <v:imagedata r:id="rId19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0432" behindDoc="0" locked="0" layoutInCell="1" allowOverlap="1">
                <wp:simplePos x="0" y="0"/>
                <wp:positionH relativeFrom="column">
                  <wp:posOffset>1699594</wp:posOffset>
                </wp:positionH>
                <wp:positionV relativeFrom="paragraph">
                  <wp:posOffset>-45879</wp:posOffset>
                </wp:positionV>
                <wp:extent cx="98640" cy="180000"/>
                <wp:effectExtent l="38100" t="38100" r="34925" b="48895"/>
                <wp:wrapNone/>
                <wp:docPr id="239" name="Ink 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">
                      <w14:nvContentPartPr>
                        <w14:cNvContentPartPr/>
                      </w14:nvContentPartPr>
                      <w14:xfrm>
                        <a:off x="0" y="0"/>
                        <a:ext cx="9864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45AD02" id="Ink 239" o:spid="_x0000_s1026" type="#_x0000_t75" style="position:absolute;margin-left:133.3pt;margin-top:-4.2pt;width:9.15pt;height:15.55pt;z-index:25173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">
                <v:imagedata r:id="rId19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8384" behindDoc="0" locked="0" layoutInCell="1" allowOverlap="1">
                <wp:simplePos x="0" y="0"/>
                <wp:positionH relativeFrom="column">
                  <wp:posOffset>1539394</wp:posOffset>
                </wp:positionH>
                <wp:positionV relativeFrom="paragraph">
                  <wp:posOffset>-10239</wp:posOffset>
                </wp:positionV>
                <wp:extent cx="72720" cy="150840"/>
                <wp:effectExtent l="57150" t="38100" r="41910" b="40005"/>
                <wp:wrapNone/>
                <wp:docPr id="237" name="Ink 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">
                      <w14:nvContentPartPr>
                        <w14:cNvContentPartPr/>
                      </w14:nvContentPartPr>
                      <w14:xfrm>
                        <a:off x="0" y="0"/>
                        <a:ext cx="7272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E1533E" id="Ink 237" o:spid="_x0000_s1026" type="#_x0000_t75" style="position:absolute;margin-left:120.35pt;margin-top:-1.35pt;width:7.55pt;height:13.35pt;z-index:25172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">
                <v:imagedata r:id="rId19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4288" behindDoc="0" locked="0" layoutInCell="1" allowOverlap="1">
                <wp:simplePos x="0" y="0"/>
                <wp:positionH relativeFrom="column">
                  <wp:posOffset>1115314</wp:posOffset>
                </wp:positionH>
                <wp:positionV relativeFrom="paragraph">
                  <wp:posOffset>561</wp:posOffset>
                </wp:positionV>
                <wp:extent cx="110520" cy="85320"/>
                <wp:effectExtent l="38100" t="57150" r="41910" b="48260"/>
                <wp:wrapNone/>
                <wp:docPr id="233" name="Ink 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">
                      <w14:nvContentPartPr>
                        <w14:cNvContentPartPr/>
                      </w14:nvContentPartPr>
                      <w14:xfrm>
                        <a:off x="0" y="0"/>
                        <a:ext cx="11052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CA75D2" id="Ink 233" o:spid="_x0000_s1026" type="#_x0000_t75" style="position:absolute;margin-left:87.1pt;margin-top:-.65pt;width:10pt;height:8.15pt;z-index:25172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">
                <v:imagedata r:id="rId19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3264" behindDoc="0" locked="0" layoutInCell="1" allowOverlap="1">
                <wp:simplePos x="0" y="0"/>
                <wp:positionH relativeFrom="column">
                  <wp:posOffset>847474</wp:posOffset>
                </wp:positionH>
                <wp:positionV relativeFrom="paragraph">
                  <wp:posOffset>-6279</wp:posOffset>
                </wp:positionV>
                <wp:extent cx="223560" cy="128160"/>
                <wp:effectExtent l="38100" t="38100" r="5080" b="43815"/>
                <wp:wrapNone/>
                <wp:docPr id="232" name="Ink 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">
                      <w14:nvContentPartPr>
                        <w14:cNvContentPartPr/>
                      </w14:nvContentPartPr>
                      <w14:xfrm>
                        <a:off x="0" y="0"/>
                        <a:ext cx="22356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AB2958" id="Ink 232" o:spid="_x0000_s1026" type="#_x0000_t75" style="position:absolute;margin-left:66.25pt;margin-top:-1.05pt;width:18.8pt;height:11.55pt;z-index:25172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">
                <v:imagedata r:id="rId20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2240" behindDoc="0" locked="0" layoutInCell="1" allowOverlap="1">
                <wp:simplePos x="0" y="0"/>
                <wp:positionH relativeFrom="column">
                  <wp:posOffset>373714</wp:posOffset>
                </wp:positionH>
                <wp:positionV relativeFrom="paragraph">
                  <wp:posOffset>89841</wp:posOffset>
                </wp:positionV>
                <wp:extent cx="167760" cy="47520"/>
                <wp:effectExtent l="57150" t="57150" r="41910" b="48260"/>
                <wp:wrapNone/>
                <wp:docPr id="231" name="Ink 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/>
                      </w14:nvContentPartPr>
                      <w14:xfrm>
                        <a:off x="0" y="0"/>
                        <a:ext cx="167760" cy="4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233B16" id="Ink 231" o:spid="_x0000_s1026" type="#_x0000_t75" style="position:absolute;margin-left:28.6pt;margin-top:6.3pt;width:14.75pt;height:5.25pt;z-index:25172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">
                <v:imagedata r:id="rId20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1216" behindDoc="0" locked="0" layoutInCell="1" allowOverlap="1">
                <wp:simplePos x="0" y="0"/>
                <wp:positionH relativeFrom="column">
                  <wp:posOffset>478474</wp:posOffset>
                </wp:positionH>
                <wp:positionV relativeFrom="paragraph">
                  <wp:posOffset>-129759</wp:posOffset>
                </wp:positionV>
                <wp:extent cx="93960" cy="388800"/>
                <wp:effectExtent l="38100" t="57150" r="40005" b="49530"/>
                <wp:wrapNone/>
                <wp:docPr id="230" name="Ink 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">
                      <w14:nvContentPartPr>
                        <w14:cNvContentPartPr/>
                      </w14:nvContentPartPr>
                      <w14:xfrm>
                        <a:off x="0" y="0"/>
                        <a:ext cx="93960" cy="38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E3EE1B" id="Ink 230" o:spid="_x0000_s1026" type="#_x0000_t75" style="position:absolute;margin-left:36.65pt;margin-top:-11pt;width:9.25pt;height:32.15pt;z-index:25172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">
                <v:imagedata r:id="rId20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0192" behindDoc="0" locked="0" layoutInCell="1" allowOverlap="1">
                <wp:simplePos x="0" y="0"/>
                <wp:positionH relativeFrom="column">
                  <wp:posOffset>145834</wp:posOffset>
                </wp:positionH>
                <wp:positionV relativeFrom="paragraph">
                  <wp:posOffset>120441</wp:posOffset>
                </wp:positionV>
                <wp:extent cx="191160" cy="37440"/>
                <wp:effectExtent l="38100" t="38100" r="37465" b="58420"/>
                <wp:wrapNone/>
                <wp:docPr id="229" name="Ink 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/>
                      </w14:nvContentPartPr>
                      <w14:xfrm>
                        <a:off x="0" y="0"/>
                        <a:ext cx="19116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901798" id="Ink 229" o:spid="_x0000_s1026" type="#_x0000_t75" style="position:absolute;margin-left:10.95pt;margin-top:8.85pt;width:16.25pt;height:4.5pt;z-index:25172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">
                <v:imagedata r:id="rId20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8144" behindDoc="0" locked="0" layoutInCell="1" allowOverlap="1">
                <wp:simplePos x="0" y="0"/>
                <wp:positionH relativeFrom="column">
                  <wp:posOffset>266794</wp:posOffset>
                </wp:positionH>
                <wp:positionV relativeFrom="paragraph">
                  <wp:posOffset>-53799</wp:posOffset>
                </wp:positionV>
                <wp:extent cx="9360" cy="178920"/>
                <wp:effectExtent l="38100" t="38100" r="48260" b="50165"/>
                <wp:wrapNone/>
                <wp:docPr id="227" name="Ink 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">
                      <w14:nvContentPartPr>
                        <w14:cNvContentPartPr/>
                      </w14:nvContentPartPr>
                      <w14:xfrm>
                        <a:off x="0" y="0"/>
                        <a:ext cx="936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D20936" id="Ink 227" o:spid="_x0000_s1026" type="#_x0000_t75" style="position:absolute;margin-left:20.4pt;margin-top:-4.95pt;width:2.25pt;height:15.55pt;z-index:25171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">
                <v:imagedata r:id="rId209" o:title=""/>
              </v:shape>
            </w:pict>
          </mc:Fallback>
        </mc:AlternateContent>
      </w:r>
    </w:p>
    <w:p w:rsidR="003555B3" w:rsidRDefault="005D7475" w:rsidP="003555B3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3136" behindDoc="0" locked="0" layoutInCell="1" allowOverlap="1">
                <wp:simplePos x="0" y="0"/>
                <wp:positionH relativeFrom="column">
                  <wp:posOffset>6607114</wp:posOffset>
                </wp:positionH>
                <wp:positionV relativeFrom="paragraph">
                  <wp:posOffset>240231</wp:posOffset>
                </wp:positionV>
                <wp:extent cx="15120" cy="6480"/>
                <wp:effectExtent l="38100" t="57150" r="42545" b="50800"/>
                <wp:wrapNone/>
                <wp:docPr id="317" name="Ink 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">
                      <w14:nvContentPartPr>
                        <w14:cNvContentPartPr/>
                      </w14:nvContentPartPr>
                      <w14:xfrm>
                        <a:off x="0" y="0"/>
                        <a:ext cx="151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60BDB3" id="Ink 317" o:spid="_x0000_s1026" type="#_x0000_t75" style="position:absolute;margin-left:519.6pt;margin-top:18.2pt;width:2.25pt;height:1.6pt;z-index:25180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">
                <v:imagedata r:id="rId21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6992" behindDoc="0" locked="0" layoutInCell="1" allowOverlap="1">
                <wp:simplePos x="0" y="0"/>
                <wp:positionH relativeFrom="column">
                  <wp:posOffset>6429274</wp:posOffset>
                </wp:positionH>
                <wp:positionV relativeFrom="paragraph">
                  <wp:posOffset>5151</wp:posOffset>
                </wp:positionV>
                <wp:extent cx="17280" cy="54360"/>
                <wp:effectExtent l="38100" t="57150" r="40005" b="41275"/>
                <wp:wrapNone/>
                <wp:docPr id="311" name="Ink 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/>
                      </w14:nvContentPartPr>
                      <w14:xfrm>
                        <a:off x="0" y="0"/>
                        <a:ext cx="1728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17B2B3" id="Ink 311" o:spid="_x0000_s1026" type="#_x0000_t75" style="position:absolute;margin-left:505.8pt;margin-top:-.3pt;width:2.45pt;height:5.5pt;z-index:25179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">
                <v:imagedata r:id="rId21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5968" behindDoc="0" locked="0" layoutInCell="1" allowOverlap="1">
                <wp:simplePos x="0" y="0"/>
                <wp:positionH relativeFrom="column">
                  <wp:posOffset>6367714</wp:posOffset>
                </wp:positionH>
                <wp:positionV relativeFrom="paragraph">
                  <wp:posOffset>16311</wp:posOffset>
                </wp:positionV>
                <wp:extent cx="19800" cy="63720"/>
                <wp:effectExtent l="38100" t="38100" r="56515" b="50800"/>
                <wp:wrapNone/>
                <wp:docPr id="310" name="Ink 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">
                      <w14:nvContentPartPr>
                        <w14:cNvContentPartPr/>
                      </w14:nvContentPartPr>
                      <w14:xfrm>
                        <a:off x="0" y="0"/>
                        <a:ext cx="1980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32AB5D" id="Ink 310" o:spid="_x0000_s1026" type="#_x0000_t75" style="position:absolute;margin-left:500.65pt;margin-top:.75pt;width:2.9pt;height:6.2pt;z-index:25179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">
                <v:imagedata r:id="rId21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4944" behindDoc="0" locked="0" layoutInCell="1" allowOverlap="1">
                <wp:simplePos x="0" y="0"/>
                <wp:positionH relativeFrom="column">
                  <wp:posOffset>6098794</wp:posOffset>
                </wp:positionH>
                <wp:positionV relativeFrom="paragraph">
                  <wp:posOffset>51951</wp:posOffset>
                </wp:positionV>
                <wp:extent cx="155160" cy="160560"/>
                <wp:effectExtent l="57150" t="57150" r="54610" b="49530"/>
                <wp:wrapNone/>
                <wp:docPr id="309" name="Ink 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">
                      <w14:nvContentPartPr>
                        <w14:cNvContentPartPr/>
                      </w14:nvContentPartPr>
                      <w14:xfrm>
                        <a:off x="0" y="0"/>
                        <a:ext cx="15516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043A36" id="Ink 309" o:spid="_x0000_s1026" type="#_x0000_t75" style="position:absolute;margin-left:479.3pt;margin-top:3.4pt;width:13.7pt;height:14.15pt;z-index:25179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">
                <v:imagedata r:id="rId21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3920" behindDoc="0" locked="0" layoutInCell="1" allowOverlap="1">
                <wp:simplePos x="0" y="0"/>
                <wp:positionH relativeFrom="column">
                  <wp:posOffset>5999074</wp:posOffset>
                </wp:positionH>
                <wp:positionV relativeFrom="paragraph">
                  <wp:posOffset>8751</wp:posOffset>
                </wp:positionV>
                <wp:extent cx="6120" cy="37080"/>
                <wp:effectExtent l="38100" t="38100" r="51435" b="39370"/>
                <wp:wrapNone/>
                <wp:docPr id="308" name="Ink 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">
                      <w14:nvContentPartPr>
                        <w14:cNvContentPartPr/>
                      </w14:nvContentPartPr>
                      <w14:xfrm>
                        <a:off x="0" y="0"/>
                        <a:ext cx="612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A97F23" id="Ink 308" o:spid="_x0000_s1026" type="#_x0000_t75" style="position:absolute;margin-left:471.55pt;margin-top:.15pt;width:1.9pt;height:4.05pt;z-index:25179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">
                <v:imagedata r:id="rId21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2896" behindDoc="0" locked="0" layoutInCell="1" allowOverlap="1">
                <wp:simplePos x="0" y="0"/>
                <wp:positionH relativeFrom="column">
                  <wp:posOffset>5936794</wp:posOffset>
                </wp:positionH>
                <wp:positionV relativeFrom="paragraph">
                  <wp:posOffset>17391</wp:posOffset>
                </wp:positionV>
                <wp:extent cx="16200" cy="52560"/>
                <wp:effectExtent l="57150" t="38100" r="41275" b="43180"/>
                <wp:wrapNone/>
                <wp:docPr id="307" name="Ink 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">
                      <w14:nvContentPartPr>
                        <w14:cNvContentPartPr/>
                      </w14:nvContentPartPr>
                      <w14:xfrm>
                        <a:off x="0" y="0"/>
                        <a:ext cx="1620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A25992" id="Ink 307" o:spid="_x0000_s1026" type="#_x0000_t75" style="position:absolute;margin-left:466.75pt;margin-top:.8pt;width:2.6pt;height:5.35pt;z-index:25179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">
                <v:imagedata r:id="rId22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1872" behindDoc="0" locked="0" layoutInCell="1" allowOverlap="1">
                <wp:simplePos x="0" y="0"/>
                <wp:positionH relativeFrom="column">
                  <wp:posOffset>5635114</wp:posOffset>
                </wp:positionH>
                <wp:positionV relativeFrom="paragraph">
                  <wp:posOffset>105231</wp:posOffset>
                </wp:positionV>
                <wp:extent cx="132120" cy="73080"/>
                <wp:effectExtent l="38100" t="38100" r="58420" b="41275"/>
                <wp:wrapNone/>
                <wp:docPr id="306" name="Ink 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">
                      <w14:nvContentPartPr>
                        <w14:cNvContentPartPr/>
                      </w14:nvContentPartPr>
                      <w14:xfrm>
                        <a:off x="0" y="0"/>
                        <a:ext cx="13212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80BE27" id="Ink 306" o:spid="_x0000_s1026" type="#_x0000_t75" style="position:absolute;margin-left:442.9pt;margin-top:7.75pt;width:11.95pt;height:7.15pt;z-index:25179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">
                <v:imagedata r:id="rId22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0848" behindDoc="0" locked="0" layoutInCell="1" allowOverlap="1">
                <wp:simplePos x="0" y="0"/>
                <wp:positionH relativeFrom="column">
                  <wp:posOffset>5405074</wp:posOffset>
                </wp:positionH>
                <wp:positionV relativeFrom="paragraph">
                  <wp:posOffset>53031</wp:posOffset>
                </wp:positionV>
                <wp:extent cx="17640" cy="41400"/>
                <wp:effectExtent l="38100" t="38100" r="40005" b="34925"/>
                <wp:wrapNone/>
                <wp:docPr id="305" name="Ink 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">
                      <w14:nvContentPartPr>
                        <w14:cNvContentPartPr/>
                      </w14:nvContentPartPr>
                      <w14:xfrm>
                        <a:off x="0" y="0"/>
                        <a:ext cx="1764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7DF3A1" id="Ink 305" o:spid="_x0000_s1026" type="#_x0000_t75" style="position:absolute;margin-left:425.2pt;margin-top:3.6pt;width:2.45pt;height:4.25pt;z-index:25179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">
                <v:imagedata r:id="rId22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9824" behindDoc="0" locked="0" layoutInCell="1" allowOverlap="1">
                <wp:simplePos x="0" y="0"/>
                <wp:positionH relativeFrom="column">
                  <wp:posOffset>5339194</wp:posOffset>
                </wp:positionH>
                <wp:positionV relativeFrom="paragraph">
                  <wp:posOffset>50511</wp:posOffset>
                </wp:positionV>
                <wp:extent cx="27000" cy="38880"/>
                <wp:effectExtent l="38100" t="38100" r="49530" b="37465"/>
                <wp:wrapNone/>
                <wp:docPr id="304" name="Ink 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">
                      <w14:nvContentPartPr>
                        <w14:cNvContentPartPr/>
                      </w14:nvContentPartPr>
                      <w14:xfrm>
                        <a:off x="0" y="0"/>
                        <a:ext cx="2700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DEF898" id="Ink 304" o:spid="_x0000_s1026" type="#_x0000_t75" style="position:absolute;margin-left:419.65pt;margin-top:3.45pt;width:3.5pt;height:4.3pt;z-index:25178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">
                <v:imagedata r:id="rId22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8800" behindDoc="0" locked="0" layoutInCell="1" allowOverlap="1">
                <wp:simplePos x="0" y="0"/>
                <wp:positionH relativeFrom="column">
                  <wp:posOffset>5157034</wp:posOffset>
                </wp:positionH>
                <wp:positionV relativeFrom="paragraph">
                  <wp:posOffset>44031</wp:posOffset>
                </wp:positionV>
                <wp:extent cx="112320" cy="124920"/>
                <wp:effectExtent l="38100" t="38100" r="21590" b="46990"/>
                <wp:wrapNone/>
                <wp:docPr id="303" name="Ink 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">
                      <w14:nvContentPartPr>
                        <w14:cNvContentPartPr/>
                      </w14:nvContentPartPr>
                      <w14:xfrm>
                        <a:off x="0" y="0"/>
                        <a:ext cx="11232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B4F5BE" id="Ink 303" o:spid="_x0000_s1026" type="#_x0000_t75" style="position:absolute;margin-left:405.4pt;margin-top:2.8pt;width:10.3pt;height:11.25pt;z-index:25178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">
                <v:imagedata r:id="rId22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7776" behindDoc="0" locked="0" layoutInCell="1" allowOverlap="1">
                <wp:simplePos x="0" y="0"/>
                <wp:positionH relativeFrom="column">
                  <wp:posOffset>4984954</wp:posOffset>
                </wp:positionH>
                <wp:positionV relativeFrom="paragraph">
                  <wp:posOffset>26751</wp:posOffset>
                </wp:positionV>
                <wp:extent cx="9720" cy="33480"/>
                <wp:effectExtent l="57150" t="38100" r="47625" b="43180"/>
                <wp:wrapNone/>
                <wp:docPr id="302" name="Ink 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">
                      <w14:nvContentPartPr>
                        <w14:cNvContentPartPr/>
                      </w14:nvContentPartPr>
                      <w14:xfrm>
                        <a:off x="0" y="0"/>
                        <a:ext cx="972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A15FDD" id="Ink 302" o:spid="_x0000_s1026" type="#_x0000_t75" style="position:absolute;margin-left:391.75pt;margin-top:1.5pt;width:1.9pt;height:3.65pt;z-index:25178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">
                <v:imagedata r:id="rId23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6752" behindDoc="0" locked="0" layoutInCell="1" allowOverlap="1">
                <wp:simplePos x="0" y="0"/>
                <wp:positionH relativeFrom="column">
                  <wp:posOffset>4946074</wp:posOffset>
                </wp:positionH>
                <wp:positionV relativeFrom="paragraph">
                  <wp:posOffset>9471</wp:posOffset>
                </wp:positionV>
                <wp:extent cx="11160" cy="72360"/>
                <wp:effectExtent l="38100" t="38100" r="46355" b="42545"/>
                <wp:wrapNone/>
                <wp:docPr id="301" name="Ink 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">
                      <w14:nvContentPartPr>
                        <w14:cNvContentPartPr/>
                      </w14:nvContentPartPr>
                      <w14:xfrm>
                        <a:off x="0" y="0"/>
                        <a:ext cx="1116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D3F6C1" id="Ink 301" o:spid="_x0000_s1026" type="#_x0000_t75" style="position:absolute;margin-left:388.65pt;margin-top:.2pt;width:2.35pt;height:6.9pt;z-index:25178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">
                <v:imagedata r:id="rId23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5728" behindDoc="0" locked="0" layoutInCell="1" allowOverlap="1">
                <wp:simplePos x="0" y="0"/>
                <wp:positionH relativeFrom="column">
                  <wp:posOffset>4603354</wp:posOffset>
                </wp:positionH>
                <wp:positionV relativeFrom="paragraph">
                  <wp:posOffset>100911</wp:posOffset>
                </wp:positionV>
                <wp:extent cx="139680" cy="63720"/>
                <wp:effectExtent l="38100" t="38100" r="0" b="50800"/>
                <wp:wrapNone/>
                <wp:docPr id="300" name="Ink 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">
                      <w14:nvContentPartPr>
                        <w14:cNvContentPartPr/>
                      </w14:nvContentPartPr>
                      <w14:xfrm>
                        <a:off x="0" y="0"/>
                        <a:ext cx="13968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4610D1" id="Ink 300" o:spid="_x0000_s1026" type="#_x0000_t75" style="position:absolute;margin-left:361.6pt;margin-top:7.35pt;width:12.75pt;height:6.6pt;z-index:25178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">
                <v:imagedata r:id="rId23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4704" behindDoc="0" locked="0" layoutInCell="1" allowOverlap="1">
                <wp:simplePos x="0" y="0"/>
                <wp:positionH relativeFrom="column">
                  <wp:posOffset>4380874</wp:posOffset>
                </wp:positionH>
                <wp:positionV relativeFrom="paragraph">
                  <wp:posOffset>131871</wp:posOffset>
                </wp:positionV>
                <wp:extent cx="60480" cy="84240"/>
                <wp:effectExtent l="38100" t="57150" r="53975" b="49530"/>
                <wp:wrapNone/>
                <wp:docPr id="299" name="Ink 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">
                      <w14:nvContentPartPr>
                        <w14:cNvContentPartPr/>
                      </w14:nvContentPartPr>
                      <w14:xfrm>
                        <a:off x="0" y="0"/>
                        <a:ext cx="6048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71C023" id="Ink 299" o:spid="_x0000_s1026" type="#_x0000_t75" style="position:absolute;margin-left:344.2pt;margin-top:9.75pt;width:6.15pt;height:8.1pt;z-index:25178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">
                <v:imagedata r:id="rId23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3680" behindDoc="0" locked="0" layoutInCell="1" allowOverlap="1">
                <wp:simplePos x="0" y="0"/>
                <wp:positionH relativeFrom="column">
                  <wp:posOffset>4203394</wp:posOffset>
                </wp:positionH>
                <wp:positionV relativeFrom="paragraph">
                  <wp:posOffset>-6009</wp:posOffset>
                </wp:positionV>
                <wp:extent cx="18720" cy="63000"/>
                <wp:effectExtent l="19050" t="38100" r="57785" b="51435"/>
                <wp:wrapNone/>
                <wp:docPr id="298" name="Ink 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">
                      <w14:nvContentPartPr>
                        <w14:cNvContentPartPr/>
                      </w14:nvContentPartPr>
                      <w14:xfrm>
                        <a:off x="0" y="0"/>
                        <a:ext cx="1872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D83CDA" id="Ink 298" o:spid="_x0000_s1026" type="#_x0000_t75" style="position:absolute;margin-left:330.2pt;margin-top:-1pt;width:2.9pt;height:6.1pt;z-index:25178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">
                <v:imagedata r:id="rId23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2656" behindDoc="0" locked="0" layoutInCell="1" allowOverlap="1">
                <wp:simplePos x="0" y="0"/>
                <wp:positionH relativeFrom="column">
                  <wp:posOffset>3897034</wp:posOffset>
                </wp:positionH>
                <wp:positionV relativeFrom="paragraph">
                  <wp:posOffset>8751</wp:posOffset>
                </wp:positionV>
                <wp:extent cx="11880" cy="38880"/>
                <wp:effectExtent l="57150" t="38100" r="45720" b="37465"/>
                <wp:wrapNone/>
                <wp:docPr id="297" name="Ink 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">
                      <w14:nvContentPartPr>
                        <w14:cNvContentPartPr/>
                      </w14:nvContentPartPr>
                      <w14:xfrm>
                        <a:off x="0" y="0"/>
                        <a:ext cx="1188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E65724" id="Ink 297" o:spid="_x0000_s1026" type="#_x0000_t75" style="position:absolute;margin-left:306.1pt;margin-top:.15pt;width:2.25pt;height:4.1pt;z-index:25178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">
                <v:imagedata r:id="rId24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1632" behindDoc="0" locked="0" layoutInCell="1" allowOverlap="1">
                <wp:simplePos x="0" y="0"/>
                <wp:positionH relativeFrom="column">
                  <wp:posOffset>3897394</wp:posOffset>
                </wp:positionH>
                <wp:positionV relativeFrom="paragraph">
                  <wp:posOffset>-609</wp:posOffset>
                </wp:positionV>
                <wp:extent cx="10080" cy="73800"/>
                <wp:effectExtent l="57150" t="38100" r="47625" b="40640"/>
                <wp:wrapNone/>
                <wp:docPr id="296" name="Ink 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">
                      <w14:nvContentPartPr>
                        <w14:cNvContentPartPr/>
                      </w14:nvContentPartPr>
                      <w14:xfrm>
                        <a:off x="0" y="0"/>
                        <a:ext cx="1008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A43926" id="Ink 296" o:spid="_x0000_s1026" type="#_x0000_t75" style="position:absolute;margin-left:306.05pt;margin-top:-.6pt;width:2.4pt;height:7.05pt;z-index:25178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">
                <v:imagedata r:id="rId24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0608" behindDoc="0" locked="0" layoutInCell="1" allowOverlap="1">
                <wp:simplePos x="0" y="0"/>
                <wp:positionH relativeFrom="column">
                  <wp:posOffset>3952474</wp:posOffset>
                </wp:positionH>
                <wp:positionV relativeFrom="paragraph">
                  <wp:posOffset>43311</wp:posOffset>
                </wp:positionV>
                <wp:extent cx="164520" cy="129960"/>
                <wp:effectExtent l="38100" t="38100" r="26035" b="41910"/>
                <wp:wrapNone/>
                <wp:docPr id="295" name="Ink 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">
                      <w14:nvContentPartPr>
                        <w14:cNvContentPartPr/>
                      </w14:nvContentPartPr>
                      <w14:xfrm>
                        <a:off x="0" y="0"/>
                        <a:ext cx="16452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7990E7" id="Ink 295" o:spid="_x0000_s1026" type="#_x0000_t75" style="position:absolute;margin-left:310.6pt;margin-top:2.75pt;width:14.45pt;height:11.75pt;z-index:25178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">
                <v:imagedata r:id="rId24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9584" behindDoc="0" locked="0" layoutInCell="1" allowOverlap="1">
                <wp:simplePos x="0" y="0"/>
                <wp:positionH relativeFrom="column">
                  <wp:posOffset>3661594</wp:posOffset>
                </wp:positionH>
                <wp:positionV relativeFrom="paragraph">
                  <wp:posOffset>106671</wp:posOffset>
                </wp:positionV>
                <wp:extent cx="104760" cy="50760"/>
                <wp:effectExtent l="19050" t="57150" r="48260" b="45085"/>
                <wp:wrapNone/>
                <wp:docPr id="294" name="Ink 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">
                      <w14:nvContentPartPr>
                        <w14:cNvContentPartPr/>
                      </w14:nvContentPartPr>
                      <w14:xfrm>
                        <a:off x="0" y="0"/>
                        <a:ext cx="10476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BB5271" id="Ink 294" o:spid="_x0000_s1026" type="#_x0000_t75" style="position:absolute;margin-left:287.65pt;margin-top:7.65pt;width:9.85pt;height:5.7pt;z-index:25177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">
                <v:imagedata r:id="rId24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8560" behindDoc="0" locked="0" layoutInCell="1" allowOverlap="1">
                <wp:simplePos x="0" y="0"/>
                <wp:positionH relativeFrom="column">
                  <wp:posOffset>3701914</wp:posOffset>
                </wp:positionH>
                <wp:positionV relativeFrom="paragraph">
                  <wp:posOffset>42591</wp:posOffset>
                </wp:positionV>
                <wp:extent cx="32040" cy="155520"/>
                <wp:effectExtent l="38100" t="57150" r="44450" b="54610"/>
                <wp:wrapNone/>
                <wp:docPr id="293" name="Ink 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">
                      <w14:nvContentPartPr>
                        <w14:cNvContentPartPr/>
                      </w14:nvContentPartPr>
                      <w14:xfrm>
                        <a:off x="0" y="0"/>
                        <a:ext cx="3204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7590F9" id="Ink 293" o:spid="_x0000_s1026" type="#_x0000_t75" style="position:absolute;margin-left:290.7pt;margin-top:2.65pt;width:3.9pt;height:13.7pt;z-index:25177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">
                <v:imagedata r:id="rId24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7536" behindDoc="0" locked="0" layoutInCell="1" allowOverlap="1">
                <wp:simplePos x="0" y="0"/>
                <wp:positionH relativeFrom="column">
                  <wp:posOffset>3391594</wp:posOffset>
                </wp:positionH>
                <wp:positionV relativeFrom="paragraph">
                  <wp:posOffset>50511</wp:posOffset>
                </wp:positionV>
                <wp:extent cx="3240" cy="33840"/>
                <wp:effectExtent l="19050" t="38100" r="53975" b="42545"/>
                <wp:wrapNone/>
                <wp:docPr id="292" name="Ink 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">
                      <w14:nvContentPartPr>
                        <w14:cNvContentPartPr/>
                      </w14:nvContentPartPr>
                      <w14:xfrm>
                        <a:off x="0" y="0"/>
                        <a:ext cx="324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C20F17" id="Ink 292" o:spid="_x0000_s1026" type="#_x0000_t75" style="position:absolute;margin-left:266.45pt;margin-top:3.45pt;width:1.4pt;height:3.65pt;z-index:25177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">
                <v:imagedata r:id="rId25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6512" behindDoc="0" locked="0" layoutInCell="1" allowOverlap="1">
                <wp:simplePos x="0" y="0"/>
                <wp:positionH relativeFrom="column">
                  <wp:posOffset>3372154</wp:posOffset>
                </wp:positionH>
                <wp:positionV relativeFrom="paragraph">
                  <wp:posOffset>11991</wp:posOffset>
                </wp:positionV>
                <wp:extent cx="9720" cy="40680"/>
                <wp:effectExtent l="57150" t="57150" r="47625" b="54610"/>
                <wp:wrapNone/>
                <wp:docPr id="291" name="Ink 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">
                      <w14:nvContentPartPr>
                        <w14:cNvContentPartPr/>
                      </w14:nvContentPartPr>
                      <w14:xfrm>
                        <a:off x="0" y="0"/>
                        <a:ext cx="972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F13C2B" id="Ink 291" o:spid="_x0000_s1026" type="#_x0000_t75" style="position:absolute;margin-left:264.8pt;margin-top:.15pt;width:2.4pt;height:4.65pt;z-index:25177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">
                <v:imagedata r:id="rId25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5488" behindDoc="0" locked="0" layoutInCell="1" allowOverlap="1">
                <wp:simplePos x="0" y="0"/>
                <wp:positionH relativeFrom="column">
                  <wp:posOffset>3014674</wp:posOffset>
                </wp:positionH>
                <wp:positionV relativeFrom="paragraph">
                  <wp:posOffset>44031</wp:posOffset>
                </wp:positionV>
                <wp:extent cx="16560" cy="19800"/>
                <wp:effectExtent l="57150" t="57150" r="40640" b="37465"/>
                <wp:wrapNone/>
                <wp:docPr id="290" name="Ink 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">
                      <w14:nvContentPartPr>
                        <w14:cNvContentPartPr/>
                      </w14:nvContentPartPr>
                      <w14:xfrm>
                        <a:off x="0" y="0"/>
                        <a:ext cx="1656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09507F" id="Ink 290" o:spid="_x0000_s1026" type="#_x0000_t75" style="position:absolute;margin-left:236.75pt;margin-top:2.8pt;width:2.5pt;height:2.8pt;z-index:25177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">
                <v:imagedata r:id="rId25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4464" behindDoc="0" locked="0" layoutInCell="1" allowOverlap="1">
                <wp:simplePos x="0" y="0"/>
                <wp:positionH relativeFrom="column">
                  <wp:posOffset>2968594</wp:posOffset>
                </wp:positionH>
                <wp:positionV relativeFrom="paragraph">
                  <wp:posOffset>13431</wp:posOffset>
                </wp:positionV>
                <wp:extent cx="46440" cy="65880"/>
                <wp:effectExtent l="38100" t="38100" r="48895" b="48895"/>
                <wp:wrapNone/>
                <wp:docPr id="289" name="Ink 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">
                      <w14:nvContentPartPr>
                        <w14:cNvContentPartPr/>
                      </w14:nvContentPartPr>
                      <w14:xfrm>
                        <a:off x="0" y="0"/>
                        <a:ext cx="4644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17ABA1" id="Ink 289" o:spid="_x0000_s1026" type="#_x0000_t75" style="position:absolute;margin-left:233.15pt;margin-top:.4pt;width:4.9pt;height:6.5pt;z-index:25177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">
                <v:imagedata r:id="rId25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3440" behindDoc="0" locked="0" layoutInCell="1" allowOverlap="1">
                <wp:simplePos x="0" y="0"/>
                <wp:positionH relativeFrom="column">
                  <wp:posOffset>3107554</wp:posOffset>
                </wp:positionH>
                <wp:positionV relativeFrom="paragraph">
                  <wp:posOffset>48711</wp:posOffset>
                </wp:positionV>
                <wp:extent cx="135000" cy="139320"/>
                <wp:effectExtent l="38100" t="38100" r="55880" b="51435"/>
                <wp:wrapNone/>
                <wp:docPr id="288" name="Ink 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">
                      <w14:nvContentPartPr>
                        <w14:cNvContentPartPr/>
                      </w14:nvContentPartPr>
                      <w14:xfrm>
                        <a:off x="0" y="0"/>
                        <a:ext cx="13500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67A0FD" id="Ink 288" o:spid="_x0000_s1026" type="#_x0000_t75" style="position:absolute;margin-left:243.85pt;margin-top:3.15pt;width:12.25pt;height:12.35pt;z-index:25177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">
                <v:imagedata r:id="rId25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2416" behindDoc="0" locked="0" layoutInCell="1" allowOverlap="1">
                <wp:simplePos x="0" y="0"/>
                <wp:positionH relativeFrom="column">
                  <wp:posOffset>2098834</wp:posOffset>
                </wp:positionH>
                <wp:positionV relativeFrom="paragraph">
                  <wp:posOffset>831</wp:posOffset>
                </wp:positionV>
                <wp:extent cx="626760" cy="267480"/>
                <wp:effectExtent l="38100" t="57150" r="40005" b="56515"/>
                <wp:wrapNone/>
                <wp:docPr id="287" name="Ink 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">
                      <w14:nvContentPartPr>
                        <w14:cNvContentPartPr/>
                      </w14:nvContentPartPr>
                      <w14:xfrm>
                        <a:off x="0" y="0"/>
                        <a:ext cx="626760" cy="26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C6EE14" id="Ink 287" o:spid="_x0000_s1026" type="#_x0000_t75" style="position:absolute;margin-left:164.45pt;margin-top:-.75pt;width:51pt;height:22.9pt;z-index:25177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">
                <v:imagedata r:id="rId261" o:title=""/>
              </v:shape>
            </w:pict>
          </mc:Fallback>
        </mc:AlternateContent>
      </w:r>
    </w:p>
    <w:p w:rsidR="0006736D" w:rsidRPr="00935C87" w:rsidRDefault="005D7475" w:rsidP="003555B3">
      <w:pPr>
        <w:tabs>
          <w:tab w:val="right" w:pos="10080"/>
        </w:tabs>
        <w:spacing w:after="120"/>
        <w:rPr>
          <w:rFonts w:ascii="Calibri" w:hAnsi="Calibri"/>
          <w:b/>
          <w:sz w:val="28"/>
          <w:szCs w:val="28"/>
        </w:rPr>
      </w:pPr>
      <w:r>
        <w:rPr>
          <w:rFonts w:ascii="Calibri" w:hAnsi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1088" behindDoc="0" locked="0" layoutInCell="1" allowOverlap="1">
                <wp:simplePos x="0" y="0"/>
                <wp:positionH relativeFrom="column">
                  <wp:posOffset>6061354</wp:posOffset>
                </wp:positionH>
                <wp:positionV relativeFrom="paragraph">
                  <wp:posOffset>-12219</wp:posOffset>
                </wp:positionV>
                <wp:extent cx="128520" cy="49680"/>
                <wp:effectExtent l="38100" t="38100" r="43180" b="45720"/>
                <wp:wrapNone/>
                <wp:docPr id="315" name="Ink 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">
                      <w14:nvContentPartPr>
                        <w14:cNvContentPartPr/>
                      </w14:nvContentPartPr>
                      <w14:xfrm>
                        <a:off x="0" y="0"/>
                        <a:ext cx="12852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E38434" id="Ink 315" o:spid="_x0000_s1026" type="#_x0000_t75" style="position:absolute;margin-left:476.75pt;margin-top:-1.5pt;width:11.25pt;height:5.1pt;z-index:25180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">
                <v:imagedata r:id="rId263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0064" behindDoc="0" locked="0" layoutInCell="1" allowOverlap="1">
                <wp:simplePos x="0" y="0"/>
                <wp:positionH relativeFrom="column">
                  <wp:posOffset>5232994</wp:posOffset>
                </wp:positionH>
                <wp:positionV relativeFrom="paragraph">
                  <wp:posOffset>-24459</wp:posOffset>
                </wp:positionV>
                <wp:extent cx="64800" cy="53280"/>
                <wp:effectExtent l="38100" t="38100" r="49530" b="42545"/>
                <wp:wrapNone/>
                <wp:docPr id="314" name="Ink 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">
                      <w14:nvContentPartPr>
                        <w14:cNvContentPartPr/>
                      </w14:nvContentPartPr>
                      <w14:xfrm>
                        <a:off x="0" y="0"/>
                        <a:ext cx="6480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CA985C" id="Ink 314" o:spid="_x0000_s1026" type="#_x0000_t75" style="position:absolute;margin-left:411.4pt;margin-top:-2.6pt;width:6.3pt;height:5.55pt;z-index:25180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">
                <v:imagedata r:id="rId265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9040" behindDoc="0" locked="0" layoutInCell="1" allowOverlap="1">
                <wp:simplePos x="0" y="0"/>
                <wp:positionH relativeFrom="column">
                  <wp:posOffset>4052554</wp:posOffset>
                </wp:positionH>
                <wp:positionV relativeFrom="paragraph">
                  <wp:posOffset>-15819</wp:posOffset>
                </wp:positionV>
                <wp:extent cx="83880" cy="76320"/>
                <wp:effectExtent l="38100" t="38100" r="49530" b="38100"/>
                <wp:wrapNone/>
                <wp:docPr id="313" name="Ink 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">
                      <w14:nvContentPartPr>
                        <w14:cNvContentPartPr/>
                      </w14:nvContentPartPr>
                      <w14:xfrm>
                        <a:off x="0" y="0"/>
                        <a:ext cx="8388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879E62" id="Ink 313" o:spid="_x0000_s1026" type="#_x0000_t75" style="position:absolute;margin-left:318.6pt;margin-top:-1.8pt;width:7.65pt;height:7.05pt;z-index:25179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">
                <v:imagedata r:id="rId267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8016" behindDoc="0" locked="0" layoutInCell="1" allowOverlap="1">
                <wp:simplePos x="0" y="0"/>
                <wp:positionH relativeFrom="column">
                  <wp:posOffset>3094954</wp:posOffset>
                </wp:positionH>
                <wp:positionV relativeFrom="paragraph">
                  <wp:posOffset>-17259</wp:posOffset>
                </wp:positionV>
                <wp:extent cx="112320" cy="66600"/>
                <wp:effectExtent l="38100" t="38100" r="40640" b="48260"/>
                <wp:wrapNone/>
                <wp:docPr id="312" name="Ink 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">
                      <w14:nvContentPartPr>
                        <w14:cNvContentPartPr/>
                      </w14:nvContentPartPr>
                      <w14:xfrm>
                        <a:off x="0" y="0"/>
                        <a:ext cx="11232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6AA694" id="Ink 312" o:spid="_x0000_s1026" type="#_x0000_t75" style="position:absolute;margin-left:243.15pt;margin-top:-1.9pt;width:10.1pt;height:6.55pt;z-index:25179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">
                <v:imagedata r:id="rId269" o:title=""/>
              </v:shape>
            </w:pict>
          </mc:Fallback>
        </mc:AlternateContent>
      </w:r>
      <w:r w:rsidR="00633703" w:rsidRPr="00935C87">
        <w:rPr>
          <w:rFonts w:ascii="Calibri" w:hAnsi="Calibri"/>
          <w:b/>
          <w:sz w:val="28"/>
          <w:szCs w:val="28"/>
        </w:rPr>
        <w:t>The same rules for equations can be applied to inequalities with one</w:t>
      </w:r>
      <w:r w:rsidR="00185066" w:rsidRPr="00935C87">
        <w:rPr>
          <w:rFonts w:ascii="Calibri" w:hAnsi="Calibri"/>
          <w:b/>
          <w:sz w:val="28"/>
          <w:szCs w:val="28"/>
        </w:rPr>
        <w:t xml:space="preserve"> </w:t>
      </w:r>
      <w:r w:rsidR="00633703" w:rsidRPr="00935C87">
        <w:rPr>
          <w:rFonts w:ascii="Calibri" w:hAnsi="Calibri"/>
          <w:b/>
          <w:sz w:val="28"/>
          <w:szCs w:val="28"/>
        </w:rPr>
        <w:t>exception</w:t>
      </w:r>
      <w:r w:rsidR="00185066" w:rsidRPr="00935C87">
        <w:rPr>
          <w:rFonts w:ascii="Calibri" w:hAnsi="Calibri"/>
          <w:b/>
          <w:sz w:val="28"/>
          <w:szCs w:val="28"/>
        </w:rPr>
        <w:t>!</w:t>
      </w:r>
    </w:p>
    <w:p w:rsidR="00633703" w:rsidRPr="0098240B" w:rsidRDefault="005D7475" w:rsidP="003555B3">
      <w:pPr>
        <w:shd w:val="clear" w:color="auto" w:fill="000000"/>
        <w:tabs>
          <w:tab w:val="right" w:pos="10080"/>
        </w:tabs>
        <w:rPr>
          <w:rFonts w:ascii="Calibri" w:hAnsi="Calibri"/>
          <w:color w:val="FFFFFF"/>
          <w:sz w:val="16"/>
          <w:szCs w:val="16"/>
        </w:rPr>
      </w:pPr>
      <w:r>
        <w:rPr>
          <w:rFonts w:ascii="Calibri" w:hAnsi="Calibri"/>
          <w:noProof/>
          <w:color w:val="FFFFFF"/>
          <w:sz w:val="16"/>
          <w:szCs w:val="16"/>
          <w:lang w:val="en-CA" w:eastAsia="en-CA"/>
        </w:rPr>
        <mc:AlternateContent>
          <mc:Choice Requires="wpi">
            <w:drawing>
              <wp:anchor distT="0" distB="0" distL="114300" distR="114300" simplePos="0" relativeHeight="251712000" behindDoc="0" locked="0" layoutInCell="1" allowOverlap="1">
                <wp:simplePos x="0" y="0"/>
                <wp:positionH relativeFrom="column">
                  <wp:posOffset>-320726</wp:posOffset>
                </wp:positionH>
                <wp:positionV relativeFrom="paragraph">
                  <wp:posOffset>67646</wp:posOffset>
                </wp:positionV>
                <wp:extent cx="140040" cy="205920"/>
                <wp:effectExtent l="38100" t="38100" r="50800" b="41910"/>
                <wp:wrapNone/>
                <wp:docPr id="221" name="Ink 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">
                      <w14:nvContentPartPr>
                        <w14:cNvContentPartPr/>
                      </w14:nvContentPartPr>
                      <w14:xfrm>
                        <a:off x="0" y="0"/>
                        <a:ext cx="140040" cy="20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06A605" id="Ink 221" o:spid="_x0000_s1026" type="#_x0000_t75" style="position:absolute;margin-left:-25.85pt;margin-top:4.75pt;width:12.25pt;height:17.4pt;z-index:25171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">
                <v:imagedata r:id="rId271" o:title=""/>
              </v:shape>
            </w:pict>
          </mc:Fallback>
        </mc:AlternateContent>
      </w:r>
    </w:p>
    <w:p w:rsidR="0098240B" w:rsidRDefault="005D7475" w:rsidP="003555B3">
      <w:pPr>
        <w:shd w:val="clear" w:color="auto" w:fill="000000"/>
        <w:tabs>
          <w:tab w:val="left" w:pos="360"/>
          <w:tab w:val="right" w:pos="10080"/>
        </w:tabs>
        <w:ind w:left="360" w:hanging="360"/>
        <w:rPr>
          <w:rFonts w:ascii="Calibri" w:hAnsi="Calibri"/>
          <w:b/>
          <w:i/>
          <w:color w:val="FFFFFF"/>
          <w:sz w:val="28"/>
          <w:szCs w:val="28"/>
        </w:rPr>
      </w:pPr>
      <w:r>
        <w:rPr>
          <w:rFonts w:ascii="Calibri" w:hAnsi="Calibri"/>
          <w:b/>
          <w:i/>
          <w:noProof/>
          <w:color w:val="FFFFFF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5072" behindDoc="0" locked="0" layoutInCell="1" allowOverlap="1">
                <wp:simplePos x="0" y="0"/>
                <wp:positionH relativeFrom="column">
                  <wp:posOffset>4498234</wp:posOffset>
                </wp:positionH>
                <wp:positionV relativeFrom="paragraph">
                  <wp:posOffset>90786</wp:posOffset>
                </wp:positionV>
                <wp:extent cx="1285560" cy="63360"/>
                <wp:effectExtent l="57150" t="114300" r="0" b="108585"/>
                <wp:wrapNone/>
                <wp:docPr id="224" name="Ink 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">
                      <w14:nvContentPartPr>
                        <w14:cNvContentPartPr/>
                      </w14:nvContentPartPr>
                      <w14:xfrm>
                        <a:off x="0" y="0"/>
                        <a:ext cx="128556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FDD115" id="Ink 224" o:spid="_x0000_s1026" type="#_x0000_t75" style="position:absolute;margin-left:352.1pt;margin-top:1.1pt;width:106.25pt;height:14.75pt;z-index:25171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">
                <v:imagedata r:id="rId273" o:title=""/>
              </v:shape>
            </w:pict>
          </mc:Fallback>
        </mc:AlternateContent>
      </w:r>
      <w:r>
        <w:rPr>
          <w:rFonts w:ascii="Calibri" w:hAnsi="Calibri"/>
          <w:b/>
          <w:i/>
          <w:noProof/>
          <w:color w:val="FFFFFF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4048" behindDoc="0" locked="0" layoutInCell="1" allowOverlap="1">
                <wp:simplePos x="0" y="0"/>
                <wp:positionH relativeFrom="column">
                  <wp:posOffset>-359966</wp:posOffset>
                </wp:positionH>
                <wp:positionV relativeFrom="paragraph">
                  <wp:posOffset>94026</wp:posOffset>
                </wp:positionV>
                <wp:extent cx="213480" cy="40320"/>
                <wp:effectExtent l="38100" t="38100" r="53340" b="55245"/>
                <wp:wrapNone/>
                <wp:docPr id="223" name="Ink 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">
                      <w14:nvContentPartPr>
                        <w14:cNvContentPartPr/>
                      </w14:nvContentPartPr>
                      <w14:xfrm>
                        <a:off x="0" y="0"/>
                        <a:ext cx="21348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3B60CC" id="Ink 223" o:spid="_x0000_s1026" type="#_x0000_t75" style="position:absolute;margin-left:-28.85pt;margin-top:6.7pt;width:18pt;height:4.3pt;z-index:25171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">
                <v:imagedata r:id="rId275" o:title=""/>
              </v:shape>
            </w:pict>
          </mc:Fallback>
        </mc:AlternateContent>
      </w:r>
      <w:r>
        <w:rPr>
          <w:rFonts w:ascii="Calibri" w:hAnsi="Calibri"/>
          <w:b/>
          <w:i/>
          <w:noProof/>
          <w:color w:val="FFFFFF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3024" behindDoc="0" locked="0" layoutInCell="1" allowOverlap="1">
                <wp:simplePos x="0" y="0"/>
                <wp:positionH relativeFrom="column">
                  <wp:posOffset>-241886</wp:posOffset>
                </wp:positionH>
                <wp:positionV relativeFrom="paragraph">
                  <wp:posOffset>-21534</wp:posOffset>
                </wp:positionV>
                <wp:extent cx="104400" cy="210600"/>
                <wp:effectExtent l="38100" t="38100" r="48260" b="37465"/>
                <wp:wrapNone/>
                <wp:docPr id="222" name="Ink 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">
                      <w14:nvContentPartPr>
                        <w14:cNvContentPartPr/>
                      </w14:nvContentPartPr>
                      <w14:xfrm>
                        <a:off x="0" y="0"/>
                        <a:ext cx="10440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9F632F" id="Ink 222" o:spid="_x0000_s1026" type="#_x0000_t75" style="position:absolute;margin-left:-19.8pt;margin-top:-2.15pt;width:9.45pt;height:17.85pt;z-index:25171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">
                <v:imagedata r:id="rId277" o:title=""/>
              </v:shape>
            </w:pict>
          </mc:Fallback>
        </mc:AlternateContent>
      </w:r>
      <w:r w:rsidR="0098240B">
        <w:rPr>
          <w:rFonts w:ascii="Calibri" w:hAnsi="Calibri"/>
          <w:b/>
          <w:i/>
          <w:color w:val="FFFFFF"/>
          <w:sz w:val="28"/>
          <w:szCs w:val="28"/>
        </w:rPr>
        <w:tab/>
      </w:r>
      <w:r w:rsidR="00633703" w:rsidRPr="0098240B">
        <w:rPr>
          <w:rFonts w:ascii="Calibri" w:hAnsi="Calibri"/>
          <w:b/>
          <w:i/>
          <w:color w:val="FFFFFF"/>
          <w:sz w:val="28"/>
          <w:szCs w:val="28"/>
        </w:rPr>
        <w:t xml:space="preserve">When multiplying or dividing both sides of an inequality by </w:t>
      </w:r>
      <w:r w:rsidR="00633703" w:rsidRPr="0098240B">
        <w:rPr>
          <w:rFonts w:ascii="Calibri" w:hAnsi="Calibri"/>
          <w:b/>
          <w:i/>
          <w:color w:val="FFFFFF"/>
          <w:sz w:val="28"/>
          <w:szCs w:val="28"/>
          <w:u w:val="single"/>
        </w:rPr>
        <w:t>negative number</w:t>
      </w:r>
      <w:r w:rsidR="00633703" w:rsidRPr="0098240B">
        <w:rPr>
          <w:rFonts w:ascii="Calibri" w:hAnsi="Calibri"/>
          <w:b/>
          <w:i/>
          <w:color w:val="FFFFFF"/>
          <w:sz w:val="28"/>
          <w:szCs w:val="28"/>
        </w:rPr>
        <w:t xml:space="preserve">, </w:t>
      </w:r>
    </w:p>
    <w:p w:rsidR="0006736D" w:rsidRPr="0098240B" w:rsidRDefault="005D7475" w:rsidP="003555B3">
      <w:pPr>
        <w:shd w:val="clear" w:color="auto" w:fill="000000"/>
        <w:tabs>
          <w:tab w:val="left" w:pos="360"/>
          <w:tab w:val="right" w:pos="10080"/>
        </w:tabs>
        <w:ind w:left="360" w:hanging="360"/>
        <w:rPr>
          <w:rFonts w:ascii="Calibri" w:hAnsi="Calibri"/>
          <w:b/>
          <w:i/>
          <w:color w:val="FFFFFF"/>
          <w:sz w:val="28"/>
          <w:szCs w:val="28"/>
        </w:rPr>
      </w:pPr>
      <w:r>
        <w:rPr>
          <w:rFonts w:ascii="Calibri" w:hAnsi="Calibri"/>
          <w:b/>
          <w:i/>
          <w:noProof/>
          <w:color w:val="FFFFFF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7120" behindDoc="0" locked="0" layoutInCell="1" allowOverlap="1">
                <wp:simplePos x="0" y="0"/>
                <wp:positionH relativeFrom="column">
                  <wp:posOffset>3486994</wp:posOffset>
                </wp:positionH>
                <wp:positionV relativeFrom="paragraph">
                  <wp:posOffset>-54384</wp:posOffset>
                </wp:positionV>
                <wp:extent cx="804960" cy="332280"/>
                <wp:effectExtent l="76200" t="114300" r="109855" b="144145"/>
                <wp:wrapNone/>
                <wp:docPr id="226" name="Ink 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">
                      <w14:nvContentPartPr>
                        <w14:cNvContentPartPr/>
                      </w14:nvContentPartPr>
                      <w14:xfrm>
                        <a:off x="0" y="0"/>
                        <a:ext cx="804960" cy="33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D2843D" id="Ink 226" o:spid="_x0000_s1026" type="#_x0000_t75" style="position:absolute;margin-left:271.65pt;margin-top:-9.7pt;width:69.8pt;height:38.45pt;z-index:25171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">
                <v:imagedata r:id="rId279" o:title=""/>
              </v:shape>
            </w:pict>
          </mc:Fallback>
        </mc:AlternateContent>
      </w:r>
      <w:r>
        <w:rPr>
          <w:rFonts w:ascii="Calibri" w:hAnsi="Calibri"/>
          <w:b/>
          <w:i/>
          <w:noProof/>
          <w:color w:val="FFFFFF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6096" behindDoc="0" locked="0" layoutInCell="1" allowOverlap="1">
                <wp:simplePos x="0" y="0"/>
                <wp:positionH relativeFrom="column">
                  <wp:posOffset>209194</wp:posOffset>
                </wp:positionH>
                <wp:positionV relativeFrom="paragraph">
                  <wp:posOffset>93216</wp:posOffset>
                </wp:positionV>
                <wp:extent cx="2500560" cy="63360"/>
                <wp:effectExtent l="0" t="114300" r="90805" b="108585"/>
                <wp:wrapNone/>
                <wp:docPr id="225" name="Ink 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">
                      <w14:nvContentPartPr>
                        <w14:cNvContentPartPr/>
                      </w14:nvContentPartPr>
                      <w14:xfrm>
                        <a:off x="0" y="0"/>
                        <a:ext cx="250056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459478" id="Ink 225" o:spid="_x0000_s1026" type="#_x0000_t75" style="position:absolute;margin-left:14.85pt;margin-top:.6pt;width:201.05pt;height:15.65pt;z-index:25171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">
                <v:imagedata r:id="rId281" o:title=""/>
              </v:shape>
            </w:pict>
          </mc:Fallback>
        </mc:AlternateContent>
      </w:r>
      <w:r w:rsidR="0098240B">
        <w:rPr>
          <w:rFonts w:ascii="Calibri" w:hAnsi="Calibri"/>
          <w:b/>
          <w:i/>
          <w:color w:val="FFFFFF"/>
          <w:sz w:val="28"/>
          <w:szCs w:val="28"/>
        </w:rPr>
        <w:tab/>
      </w:r>
      <w:r w:rsidR="00633703" w:rsidRPr="0098240B">
        <w:rPr>
          <w:rFonts w:ascii="Calibri" w:hAnsi="Calibri"/>
          <w:b/>
          <w:i/>
          <w:color w:val="FFFFFF"/>
          <w:sz w:val="28"/>
          <w:szCs w:val="28"/>
        </w:rPr>
        <w:t>the direction of the inequality symbol must be reversed.</w:t>
      </w:r>
    </w:p>
    <w:p w:rsidR="0006736D" w:rsidRPr="0098240B" w:rsidRDefault="0006736D" w:rsidP="003555B3">
      <w:pPr>
        <w:shd w:val="clear" w:color="auto" w:fill="000000"/>
        <w:tabs>
          <w:tab w:val="right" w:pos="10080"/>
        </w:tabs>
        <w:rPr>
          <w:rFonts w:ascii="Calibri" w:hAnsi="Calibri"/>
          <w:color w:val="FFFFFF"/>
          <w:sz w:val="16"/>
          <w:szCs w:val="16"/>
        </w:rPr>
      </w:pPr>
    </w:p>
    <w:p w:rsidR="0006736D" w:rsidRDefault="0006736D" w:rsidP="003555B3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98240B" w:rsidRPr="00AB1F9A" w:rsidRDefault="0098240B" w:rsidP="003555B3">
      <w:pPr>
        <w:tabs>
          <w:tab w:val="right" w:pos="10080"/>
        </w:tabs>
        <w:rPr>
          <w:rFonts w:ascii="Calibri" w:hAnsi="Calibri"/>
          <w:b/>
          <w:sz w:val="28"/>
          <w:szCs w:val="28"/>
        </w:rPr>
      </w:pPr>
      <w:r w:rsidRPr="00AB1F9A">
        <w:rPr>
          <w:rFonts w:ascii="Calibri" w:hAnsi="Calibri"/>
          <w:b/>
          <w:sz w:val="28"/>
          <w:szCs w:val="28"/>
        </w:rPr>
        <w:t xml:space="preserve">To solve any inequality, find </w:t>
      </w:r>
      <w:r w:rsidRPr="00AB1F9A">
        <w:rPr>
          <w:rFonts w:ascii="Calibri" w:hAnsi="Calibri"/>
          <w:b/>
          <w:sz w:val="28"/>
          <w:szCs w:val="28"/>
          <w:u w:val="single"/>
        </w:rPr>
        <w:t>all</w:t>
      </w:r>
      <w:r w:rsidRPr="00AB1F9A">
        <w:rPr>
          <w:rFonts w:ascii="Calibri" w:hAnsi="Calibri"/>
          <w:b/>
          <w:sz w:val="28"/>
          <w:szCs w:val="28"/>
        </w:rPr>
        <w:t xml:space="preserve"> the values of the variable that </w:t>
      </w:r>
      <w:r w:rsidRPr="00AB1F9A">
        <w:rPr>
          <w:rFonts w:ascii="Calibri" w:hAnsi="Calibri"/>
          <w:b/>
          <w:i/>
          <w:sz w:val="28"/>
          <w:szCs w:val="28"/>
        </w:rPr>
        <w:t>satisfies the inequality</w:t>
      </w:r>
      <w:r w:rsidRPr="00AB1F9A">
        <w:rPr>
          <w:rFonts w:ascii="Calibri" w:hAnsi="Calibri"/>
          <w:b/>
          <w:sz w:val="28"/>
          <w:szCs w:val="28"/>
        </w:rPr>
        <w:t>.</w:t>
      </w:r>
    </w:p>
    <w:p w:rsidR="003555B3" w:rsidRDefault="003555B3" w:rsidP="003555B3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7F2931" w:rsidRDefault="005D7475" w:rsidP="003555B3">
      <w:pPr>
        <w:tabs>
          <w:tab w:val="left" w:pos="1260"/>
          <w:tab w:val="right" w:pos="9270"/>
          <w:tab w:val="left" w:pos="9360"/>
          <w:tab w:val="right" w:pos="10080"/>
        </w:tabs>
        <w:ind w:left="1267" w:hanging="1267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1328" behindDoc="0" locked="0" layoutInCell="1" allowOverlap="1">
                <wp:simplePos x="0" y="0"/>
                <wp:positionH relativeFrom="column">
                  <wp:posOffset>5720074</wp:posOffset>
                </wp:positionH>
                <wp:positionV relativeFrom="paragraph">
                  <wp:posOffset>54253</wp:posOffset>
                </wp:positionV>
                <wp:extent cx="103680" cy="190800"/>
                <wp:effectExtent l="38100" t="38100" r="48895" b="38100"/>
                <wp:wrapNone/>
                <wp:docPr id="325" name="Ink 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">
                      <w14:nvContentPartPr>
                        <w14:cNvContentPartPr/>
                      </w14:nvContentPartPr>
                      <w14:xfrm>
                        <a:off x="0" y="0"/>
                        <a:ext cx="10368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7BB7B8" id="Ink 325" o:spid="_x0000_s1026" type="#_x0000_t75" style="position:absolute;margin-left:449.95pt;margin-top:3.6pt;width:9.25pt;height:16.25pt;z-index:25181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">
                <v:imagedata r:id="rId28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0304" behindDoc="0" locked="0" layoutInCell="1" allowOverlap="1">
                <wp:simplePos x="0" y="0"/>
                <wp:positionH relativeFrom="column">
                  <wp:posOffset>5460514</wp:posOffset>
                </wp:positionH>
                <wp:positionV relativeFrom="paragraph">
                  <wp:posOffset>52813</wp:posOffset>
                </wp:positionV>
                <wp:extent cx="166680" cy="143280"/>
                <wp:effectExtent l="57150" t="38100" r="43180" b="47625"/>
                <wp:wrapNone/>
                <wp:docPr id="324" name="Ink 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">
                      <w14:nvContentPartPr>
                        <w14:cNvContentPartPr/>
                      </w14:nvContentPartPr>
                      <w14:xfrm>
                        <a:off x="0" y="0"/>
                        <a:ext cx="16668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17E832" id="Ink 324" o:spid="_x0000_s1026" type="#_x0000_t75" style="position:absolute;margin-left:429.25pt;margin-top:3.55pt;width:14.45pt;height:12.55pt;z-index:25181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">
                <v:imagedata r:id="rId28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9280" behindDoc="0" locked="0" layoutInCell="1" allowOverlap="1">
                <wp:simplePos x="0" y="0"/>
                <wp:positionH relativeFrom="column">
                  <wp:posOffset>5250634</wp:posOffset>
                </wp:positionH>
                <wp:positionV relativeFrom="paragraph">
                  <wp:posOffset>127333</wp:posOffset>
                </wp:positionV>
                <wp:extent cx="55440" cy="106560"/>
                <wp:effectExtent l="57150" t="38100" r="40005" b="46355"/>
                <wp:wrapNone/>
                <wp:docPr id="323" name="Ink 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">
                      <w14:nvContentPartPr>
                        <w14:cNvContentPartPr/>
                      </w14:nvContentPartPr>
                      <w14:xfrm>
                        <a:off x="0" y="0"/>
                        <a:ext cx="5544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E7CC19" id="Ink 323" o:spid="_x0000_s1026" type="#_x0000_t75" style="position:absolute;margin-left:412.65pt;margin-top:9.55pt;width:5.7pt;height:9.6pt;z-index:25180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">
                <v:imagedata r:id="rId28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8256" behindDoc="0" locked="0" layoutInCell="1" allowOverlap="1">
                <wp:simplePos x="0" y="0"/>
                <wp:positionH relativeFrom="column">
                  <wp:posOffset>5203114</wp:posOffset>
                </wp:positionH>
                <wp:positionV relativeFrom="paragraph">
                  <wp:posOffset>144253</wp:posOffset>
                </wp:positionV>
                <wp:extent cx="43920" cy="62280"/>
                <wp:effectExtent l="38100" t="38100" r="51435" b="52070"/>
                <wp:wrapNone/>
                <wp:docPr id="322" name="Ink 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">
                      <w14:nvContentPartPr>
                        <w14:cNvContentPartPr/>
                      </w14:nvContentPartPr>
                      <w14:xfrm>
                        <a:off x="0" y="0"/>
                        <a:ext cx="4392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E82A3F" id="Ink 322" o:spid="_x0000_s1026" type="#_x0000_t75" style="position:absolute;margin-left:409.1pt;margin-top:10.85pt;width:4.7pt;height:6pt;z-index:25180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">
                <v:imagedata r:id="rId28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7232" behindDoc="0" locked="0" layoutInCell="1" allowOverlap="1">
                <wp:simplePos x="0" y="0"/>
                <wp:positionH relativeFrom="column">
                  <wp:posOffset>5061274</wp:posOffset>
                </wp:positionH>
                <wp:positionV relativeFrom="paragraph">
                  <wp:posOffset>63253</wp:posOffset>
                </wp:positionV>
                <wp:extent cx="102960" cy="151200"/>
                <wp:effectExtent l="38100" t="38100" r="49530" b="39370"/>
                <wp:wrapNone/>
                <wp:docPr id="321" name="Ink 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">
                      <w14:nvContentPartPr>
                        <w14:cNvContentPartPr/>
                      </w14:nvContentPartPr>
                      <w14:xfrm>
                        <a:off x="0" y="0"/>
                        <a:ext cx="10296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0D777B" id="Ink 321" o:spid="_x0000_s1026" type="#_x0000_t75" style="position:absolute;margin-left:397.8pt;margin-top:4.5pt;width:9.45pt;height:13.05pt;z-index:25180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">
                <v:imagedata r:id="rId29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6208" behindDoc="0" locked="0" layoutInCell="1" allowOverlap="1">
                <wp:simplePos x="0" y="0"/>
                <wp:positionH relativeFrom="column">
                  <wp:posOffset>4925914</wp:posOffset>
                </wp:positionH>
                <wp:positionV relativeFrom="paragraph">
                  <wp:posOffset>159013</wp:posOffset>
                </wp:positionV>
                <wp:extent cx="64440" cy="5400"/>
                <wp:effectExtent l="38100" t="38100" r="50165" b="52070"/>
                <wp:wrapNone/>
                <wp:docPr id="320" name="Ink 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">
                      <w14:nvContentPartPr>
                        <w14:cNvContentPartPr/>
                      </w14:nvContentPartPr>
                      <w14:xfrm>
                        <a:off x="0" y="0"/>
                        <a:ext cx="6444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CB3183" id="Ink 320" o:spid="_x0000_s1026" type="#_x0000_t75" style="position:absolute;margin-left:387.4pt;margin-top:11.9pt;width:6.1pt;height:1.7pt;z-index:25180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">
                <v:imagedata r:id="rId29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5184" behindDoc="0" locked="0" layoutInCell="1" allowOverlap="1">
                <wp:simplePos x="0" y="0"/>
                <wp:positionH relativeFrom="column">
                  <wp:posOffset>4651954</wp:posOffset>
                </wp:positionH>
                <wp:positionV relativeFrom="paragraph">
                  <wp:posOffset>138493</wp:posOffset>
                </wp:positionV>
                <wp:extent cx="140760" cy="11160"/>
                <wp:effectExtent l="38100" t="38100" r="50165" b="46355"/>
                <wp:wrapNone/>
                <wp:docPr id="319" name="Ink 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">
                      <w14:nvContentPartPr>
                        <w14:cNvContentPartPr/>
                      </w14:nvContentPartPr>
                      <w14:xfrm>
                        <a:off x="0" y="0"/>
                        <a:ext cx="1407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192164" id="Ink 319" o:spid="_x0000_s1026" type="#_x0000_t75" style="position:absolute;margin-left:365.85pt;margin-top:10.3pt;width:12.15pt;height:2.05pt;z-index:25180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">
                <v:imagedata r:id="rId29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4160" behindDoc="0" locked="0" layoutInCell="1" allowOverlap="1">
                <wp:simplePos x="0" y="0"/>
                <wp:positionH relativeFrom="column">
                  <wp:posOffset>4581034</wp:posOffset>
                </wp:positionH>
                <wp:positionV relativeFrom="paragraph">
                  <wp:posOffset>34093</wp:posOffset>
                </wp:positionV>
                <wp:extent cx="200520" cy="199800"/>
                <wp:effectExtent l="38100" t="38100" r="47625" b="48260"/>
                <wp:wrapNone/>
                <wp:docPr id="318" name="Ink 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">
                      <w14:nvContentPartPr>
                        <w14:cNvContentPartPr/>
                      </w14:nvContentPartPr>
                      <w14:xfrm>
                        <a:off x="0" y="0"/>
                        <a:ext cx="200520" cy="19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4F2E3C" id="Ink 318" o:spid="_x0000_s1026" type="#_x0000_t75" style="position:absolute;margin-left:360.15pt;margin-top:2.15pt;width:17.1pt;height:16.95pt;z-index:25180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">
                <v:imagedata r:id="rId297" o:title=""/>
              </v:shape>
            </w:pict>
          </mc:Fallback>
        </mc:AlternateContent>
      </w:r>
      <w:r w:rsidR="00185066" w:rsidRPr="006A5337">
        <w:rPr>
          <w:rFonts w:ascii="Calibri" w:hAnsi="Calibri"/>
          <w:sz w:val="28"/>
          <w:szCs w:val="28"/>
        </w:rPr>
        <w:t>example:</w:t>
      </w:r>
      <w:r w:rsidR="00185066" w:rsidRPr="006A5337">
        <w:rPr>
          <w:rFonts w:ascii="Calibri" w:hAnsi="Calibri"/>
          <w:sz w:val="28"/>
          <w:szCs w:val="28"/>
        </w:rPr>
        <w:tab/>
      </w:r>
      <w:r w:rsidR="00185066">
        <w:rPr>
          <w:rFonts w:ascii="Calibri" w:hAnsi="Calibri"/>
          <w:sz w:val="28"/>
          <w:szCs w:val="28"/>
        </w:rPr>
        <w:t xml:space="preserve">Solve  </w:t>
      </w:r>
      <w:r w:rsidR="000510EB">
        <w:rPr>
          <w:rFonts w:ascii="Calibri" w:hAnsi="Calibri"/>
          <w:sz w:val="28"/>
          <w:szCs w:val="28"/>
        </w:rPr>
        <w:t>7 </w:t>
      </w:r>
      <w:r w:rsidR="000510EB">
        <w:rPr>
          <w:rFonts w:ascii="Calibri" w:hAnsi="Calibri"/>
          <w:sz w:val="28"/>
          <w:szCs w:val="28"/>
        </w:rPr>
        <w:sym w:font="Symbol" w:char="F02D"/>
      </w:r>
      <w:r w:rsidR="000510EB">
        <w:rPr>
          <w:rFonts w:ascii="Calibri" w:hAnsi="Calibri"/>
          <w:sz w:val="28"/>
          <w:szCs w:val="28"/>
        </w:rPr>
        <w:t> 2</w:t>
      </w:r>
      <w:r w:rsidR="00185066" w:rsidRPr="00185066">
        <w:rPr>
          <w:i/>
          <w:sz w:val="28"/>
          <w:szCs w:val="28"/>
        </w:rPr>
        <w:t>x</w:t>
      </w:r>
      <w:r w:rsidR="00185066">
        <w:rPr>
          <w:rFonts w:ascii="Calibri" w:hAnsi="Calibri"/>
          <w:sz w:val="28"/>
          <w:szCs w:val="28"/>
        </w:rPr>
        <w:t> </w:t>
      </w:r>
      <w:r w:rsidR="000510EB">
        <w:rPr>
          <w:rFonts w:ascii="Calibri" w:hAnsi="Calibri"/>
          <w:sz w:val="28"/>
          <w:szCs w:val="28"/>
        </w:rPr>
        <w:t>&lt;</w:t>
      </w:r>
      <w:r w:rsidR="00185066">
        <w:rPr>
          <w:rFonts w:ascii="Calibri" w:hAnsi="Calibri"/>
          <w:sz w:val="28"/>
          <w:szCs w:val="28"/>
        </w:rPr>
        <w:t> </w:t>
      </w:r>
      <w:r w:rsidR="000510EB">
        <w:rPr>
          <w:rFonts w:ascii="Calibri" w:hAnsi="Calibri"/>
          <w:sz w:val="28"/>
          <w:szCs w:val="28"/>
        </w:rPr>
        <w:t>1</w:t>
      </w:r>
      <w:r w:rsidR="00185066">
        <w:rPr>
          <w:rFonts w:ascii="Calibri" w:hAnsi="Calibri"/>
          <w:sz w:val="28"/>
          <w:szCs w:val="28"/>
        </w:rPr>
        <w:t xml:space="preserve">  and graph its solution set.</w:t>
      </w:r>
      <w:r w:rsidR="00E16D2C" w:rsidRPr="00E16D2C">
        <w:rPr>
          <w:rFonts w:ascii="Calibri" w:hAnsi="Calibri"/>
          <w:sz w:val="28"/>
          <w:szCs w:val="28"/>
        </w:rPr>
        <w:t xml:space="preserve"> </w:t>
      </w:r>
    </w:p>
    <w:p w:rsidR="007F2931" w:rsidRDefault="005D7475" w:rsidP="003555B3">
      <w:pPr>
        <w:tabs>
          <w:tab w:val="left" w:pos="1260"/>
          <w:tab w:val="right" w:pos="9270"/>
          <w:tab w:val="left" w:pos="9360"/>
          <w:tab w:val="right" w:pos="10080"/>
        </w:tabs>
        <w:ind w:left="1267" w:hanging="1267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9520" behindDoc="0" locked="0" layoutInCell="1" allowOverlap="1">
                <wp:simplePos x="0" y="0"/>
                <wp:positionH relativeFrom="column">
                  <wp:posOffset>5878114</wp:posOffset>
                </wp:positionH>
                <wp:positionV relativeFrom="paragraph">
                  <wp:posOffset>137518</wp:posOffset>
                </wp:positionV>
                <wp:extent cx="63720" cy="162000"/>
                <wp:effectExtent l="38100" t="38100" r="50800" b="47625"/>
                <wp:wrapNone/>
                <wp:docPr id="333" name="Ink 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">
                      <w14:nvContentPartPr>
                        <w14:cNvContentPartPr/>
                      </w14:nvContentPartPr>
                      <w14:xfrm>
                        <a:off x="0" y="0"/>
                        <a:ext cx="6372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345AA3" id="Ink 333" o:spid="_x0000_s1026" type="#_x0000_t75" style="position:absolute;margin-left:462.4pt;margin-top:10.25pt;width:6.15pt;height:13.9pt;z-index:25181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">
                <v:imagedata r:id="rId29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8496" behindDoc="0" locked="0" layoutInCell="1" allowOverlap="1">
                <wp:simplePos x="0" y="0"/>
                <wp:positionH relativeFrom="column">
                  <wp:posOffset>5863714</wp:posOffset>
                </wp:positionH>
                <wp:positionV relativeFrom="paragraph">
                  <wp:posOffset>143638</wp:posOffset>
                </wp:positionV>
                <wp:extent cx="360" cy="1080"/>
                <wp:effectExtent l="38100" t="38100" r="38100" b="37465"/>
                <wp:wrapNone/>
                <wp:docPr id="332" name="Ink 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">
                      <w14:nvContentPartPr>
                        <w14:cNvContentPartPr/>
                      </w14:nvContentPartPr>
                      <w14:xfrm>
                        <a:off x="0" y="0"/>
                        <a:ext cx="36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B4E8DF" id="Ink 332" o:spid="_x0000_s1026" type="#_x0000_t75" style="position:absolute;margin-left:461.35pt;margin-top:10.95pt;width:.8pt;height:.85pt;z-index:25181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">
                <v:imagedata r:id="rId30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7472" behindDoc="0" locked="0" layoutInCell="1" allowOverlap="1">
                <wp:simplePos x="0" y="0"/>
                <wp:positionH relativeFrom="column">
                  <wp:posOffset>5713234</wp:posOffset>
                </wp:positionH>
                <wp:positionV relativeFrom="paragraph">
                  <wp:posOffset>185038</wp:posOffset>
                </wp:positionV>
                <wp:extent cx="59400" cy="4680"/>
                <wp:effectExtent l="38100" t="19050" r="36195" b="52705"/>
                <wp:wrapNone/>
                <wp:docPr id="331" name="Ink 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">
                      <w14:nvContentPartPr>
                        <w14:cNvContentPartPr/>
                      </w14:nvContentPartPr>
                      <w14:xfrm>
                        <a:off x="0" y="0"/>
                        <a:ext cx="5940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9BB8A2" id="Ink 331" o:spid="_x0000_s1026" type="#_x0000_t75" style="position:absolute;margin-left:449.4pt;margin-top:14pt;width:5.7pt;height:1.45pt;z-index:25181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">
                <v:imagedata r:id="rId30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5424" behindDoc="0" locked="0" layoutInCell="1" allowOverlap="1">
                <wp:simplePos x="0" y="0"/>
                <wp:positionH relativeFrom="column">
                  <wp:posOffset>4540354</wp:posOffset>
                </wp:positionH>
                <wp:positionV relativeFrom="paragraph">
                  <wp:posOffset>137878</wp:posOffset>
                </wp:positionV>
                <wp:extent cx="104400" cy="146520"/>
                <wp:effectExtent l="38100" t="38100" r="48260" b="44450"/>
                <wp:wrapNone/>
                <wp:docPr id="329" name="Ink 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">
                      <w14:nvContentPartPr>
                        <w14:cNvContentPartPr/>
                      </w14:nvContentPartPr>
                      <w14:xfrm>
                        <a:off x="0" y="0"/>
                        <a:ext cx="10440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89A6EA" id="Ink 329" o:spid="_x0000_s1026" type="#_x0000_t75" style="position:absolute;margin-left:357pt;margin-top:10.2pt;width:9.45pt;height:12.8pt;z-index:25181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">
                <v:imagedata r:id="rId30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4400" behindDoc="0" locked="0" layoutInCell="1" allowOverlap="1">
                <wp:simplePos x="0" y="0"/>
                <wp:positionH relativeFrom="column">
                  <wp:posOffset>4378714</wp:posOffset>
                </wp:positionH>
                <wp:positionV relativeFrom="paragraph">
                  <wp:posOffset>185758</wp:posOffset>
                </wp:positionV>
                <wp:extent cx="54720" cy="2880"/>
                <wp:effectExtent l="38100" t="38100" r="40640" b="54610"/>
                <wp:wrapNone/>
                <wp:docPr id="328" name="Ink 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">
                      <w14:nvContentPartPr>
                        <w14:cNvContentPartPr/>
                      </w14:nvContentPartPr>
                      <w14:xfrm>
                        <a:off x="0" y="0"/>
                        <a:ext cx="5472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0FD60F" id="Ink 328" o:spid="_x0000_s1026" type="#_x0000_t75" style="position:absolute;margin-left:344.3pt;margin-top:13.95pt;width:5.4pt;height:1.5pt;z-index:25181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">
                <v:imagedata r:id="rId30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3376" behindDoc="0" locked="0" layoutInCell="1" allowOverlap="1">
                <wp:simplePos x="0" y="0"/>
                <wp:positionH relativeFrom="column">
                  <wp:posOffset>4582474</wp:posOffset>
                </wp:positionH>
                <wp:positionV relativeFrom="paragraph">
                  <wp:posOffset>137518</wp:posOffset>
                </wp:positionV>
                <wp:extent cx="12240" cy="125280"/>
                <wp:effectExtent l="57150" t="38100" r="45085" b="46355"/>
                <wp:wrapNone/>
                <wp:docPr id="327" name="Ink 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">
                      <w14:nvContentPartPr>
                        <w14:cNvContentPartPr/>
                      </w14:nvContentPartPr>
                      <w14:xfrm>
                        <a:off x="0" y="0"/>
                        <a:ext cx="1224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78681B" id="Ink 327" o:spid="_x0000_s1026" type="#_x0000_t75" style="position:absolute;margin-left:360.1pt;margin-top:10.35pt;width:2.25pt;height:10.9pt;z-index:25181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">
                <v:imagedata r:id="rId30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2352" behindDoc="0" locked="0" layoutInCell="1" allowOverlap="1">
                <wp:simplePos x="0" y="0"/>
                <wp:positionH relativeFrom="column">
                  <wp:posOffset>5729074</wp:posOffset>
                </wp:positionH>
                <wp:positionV relativeFrom="paragraph">
                  <wp:posOffset>-5042</wp:posOffset>
                </wp:positionV>
                <wp:extent cx="123840" cy="41760"/>
                <wp:effectExtent l="38100" t="38100" r="47625" b="53975"/>
                <wp:wrapNone/>
                <wp:docPr id="326" name="Ink 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">
                      <w14:nvContentPartPr>
                        <w14:cNvContentPartPr/>
                      </w14:nvContentPartPr>
                      <w14:xfrm>
                        <a:off x="0" y="0"/>
                        <a:ext cx="12384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814E3C" id="Ink 326" o:spid="_x0000_s1026" type="#_x0000_t75" style="position:absolute;margin-left:450.55pt;margin-top:-.95pt;width:10.85pt;height:4.65pt;z-index:25181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">
                <v:imagedata r:id="rId311" o:title=""/>
              </v:shape>
            </w:pict>
          </mc:Fallback>
        </mc:AlternateContent>
      </w:r>
    </w:p>
    <w:p w:rsidR="007F2931" w:rsidRDefault="005D7475" w:rsidP="003555B3">
      <w:pPr>
        <w:tabs>
          <w:tab w:val="left" w:pos="1260"/>
          <w:tab w:val="right" w:pos="9270"/>
          <w:tab w:val="left" w:pos="9360"/>
          <w:tab w:val="right" w:pos="10080"/>
        </w:tabs>
        <w:ind w:left="1267" w:hanging="1267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0544" behindDoc="0" locked="0" layoutInCell="1" allowOverlap="1">
                <wp:simplePos x="0" y="0"/>
                <wp:positionH relativeFrom="column">
                  <wp:posOffset>5846434</wp:posOffset>
                </wp:positionH>
                <wp:positionV relativeFrom="paragraph">
                  <wp:posOffset>12148</wp:posOffset>
                </wp:positionV>
                <wp:extent cx="97920" cy="8640"/>
                <wp:effectExtent l="38100" t="38100" r="35560" b="48895"/>
                <wp:wrapNone/>
                <wp:docPr id="334" name="Ink 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">
                      <w14:nvContentPartPr>
                        <w14:cNvContentPartPr/>
                      </w14:nvContentPartPr>
                      <w14:xfrm>
                        <a:off x="0" y="0"/>
                        <a:ext cx="9792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27C5FC" id="Ink 334" o:spid="_x0000_s1026" type="#_x0000_t75" style="position:absolute;margin-left:459.9pt;margin-top:.5pt;width:8.7pt;height:1.75pt;z-index:25182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">
                <v:imagedata r:id="rId31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6448" behindDoc="0" locked="0" layoutInCell="1" allowOverlap="1">
                <wp:simplePos x="0" y="0"/>
                <wp:positionH relativeFrom="column">
                  <wp:posOffset>4549354</wp:posOffset>
                </wp:positionH>
                <wp:positionV relativeFrom="paragraph">
                  <wp:posOffset>11068</wp:posOffset>
                </wp:positionV>
                <wp:extent cx="97200" cy="9000"/>
                <wp:effectExtent l="38100" t="57150" r="36195" b="48260"/>
                <wp:wrapNone/>
                <wp:docPr id="330" name="Ink 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">
                      <w14:nvContentPartPr>
                        <w14:cNvContentPartPr/>
                      </w14:nvContentPartPr>
                      <w14:xfrm>
                        <a:off x="0" y="0"/>
                        <a:ext cx="9720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DD69F5" id="Ink 330" o:spid="_x0000_s1026" type="#_x0000_t75" style="position:absolute;margin-left:357.65pt;margin-top:.1pt;width:8.75pt;height:2pt;z-index:25181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">
                <v:imagedata r:id="rId315" o:title=""/>
              </v:shape>
            </w:pict>
          </mc:Fallback>
        </mc:AlternateContent>
      </w:r>
    </w:p>
    <w:p w:rsidR="007F2931" w:rsidRDefault="005D7475" w:rsidP="003555B3">
      <w:pPr>
        <w:tabs>
          <w:tab w:val="left" w:pos="1260"/>
          <w:tab w:val="right" w:pos="9270"/>
          <w:tab w:val="left" w:pos="9360"/>
          <w:tab w:val="right" w:pos="10080"/>
        </w:tabs>
        <w:ind w:left="1267" w:hanging="1267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7712" behindDoc="0" locked="0" layoutInCell="1" allowOverlap="1">
                <wp:simplePos x="0" y="0"/>
                <wp:positionH relativeFrom="column">
                  <wp:posOffset>5868754</wp:posOffset>
                </wp:positionH>
                <wp:positionV relativeFrom="paragraph">
                  <wp:posOffset>92613</wp:posOffset>
                </wp:positionV>
                <wp:extent cx="73440" cy="173880"/>
                <wp:effectExtent l="38100" t="38100" r="41275" b="36195"/>
                <wp:wrapNone/>
                <wp:docPr id="341" name="Ink 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">
                      <w14:nvContentPartPr>
                        <w14:cNvContentPartPr/>
                      </w14:nvContentPartPr>
                      <w14:xfrm>
                        <a:off x="0" y="0"/>
                        <a:ext cx="7344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834956" id="Ink 341" o:spid="_x0000_s1026" type="#_x0000_t75" style="position:absolute;margin-left:461.4pt;margin-top:6.8pt;width:7.3pt;height:14.85pt;z-index:25182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">
                <v:imagedata r:id="rId31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6688" behindDoc="0" locked="0" layoutInCell="1" allowOverlap="1">
                <wp:simplePos x="0" y="0"/>
                <wp:positionH relativeFrom="column">
                  <wp:posOffset>5697034</wp:posOffset>
                </wp:positionH>
                <wp:positionV relativeFrom="paragraph">
                  <wp:posOffset>164613</wp:posOffset>
                </wp:positionV>
                <wp:extent cx="74520" cy="9360"/>
                <wp:effectExtent l="38100" t="57150" r="40005" b="48260"/>
                <wp:wrapNone/>
                <wp:docPr id="340" name="Ink 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">
                      <w14:nvContentPartPr>
                        <w14:cNvContentPartPr/>
                      </w14:nvContentPartPr>
                      <w14:xfrm>
                        <a:off x="0" y="0"/>
                        <a:ext cx="7452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49B7B2" id="Ink 340" o:spid="_x0000_s1026" type="#_x0000_t75" style="position:absolute;margin-left:448pt;margin-top:12.25pt;width:7.15pt;height:2.2pt;z-index:25182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">
                <v:imagedata r:id="rId31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5664" behindDoc="0" locked="0" layoutInCell="1" allowOverlap="1">
                <wp:simplePos x="0" y="0"/>
                <wp:positionH relativeFrom="column">
                  <wp:posOffset>5436034</wp:posOffset>
                </wp:positionH>
                <wp:positionV relativeFrom="paragraph">
                  <wp:posOffset>57333</wp:posOffset>
                </wp:positionV>
                <wp:extent cx="167400" cy="155160"/>
                <wp:effectExtent l="57150" t="19050" r="42545" b="54610"/>
                <wp:wrapNone/>
                <wp:docPr id="339" name="Ink 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">
                      <w14:nvContentPartPr>
                        <w14:cNvContentPartPr/>
                      </w14:nvContentPartPr>
                      <w14:xfrm>
                        <a:off x="0" y="0"/>
                        <a:ext cx="16740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53F45D" id="Ink 339" o:spid="_x0000_s1026" type="#_x0000_t75" style="position:absolute;margin-left:427.25pt;margin-top:3.95pt;width:14.65pt;height:13.4pt;z-index:25182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">
                <v:imagedata r:id="rId32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4640" behindDoc="0" locked="0" layoutInCell="1" allowOverlap="1">
                <wp:simplePos x="0" y="0"/>
                <wp:positionH relativeFrom="column">
                  <wp:posOffset>5201674</wp:posOffset>
                </wp:positionH>
                <wp:positionV relativeFrom="paragraph">
                  <wp:posOffset>90813</wp:posOffset>
                </wp:positionV>
                <wp:extent cx="67680" cy="103680"/>
                <wp:effectExtent l="38100" t="38100" r="46990" b="48895"/>
                <wp:wrapNone/>
                <wp:docPr id="338" name="Ink 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">
                      <w14:nvContentPartPr>
                        <w14:cNvContentPartPr/>
                      </w14:nvContentPartPr>
                      <w14:xfrm>
                        <a:off x="0" y="0"/>
                        <a:ext cx="6768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86C237" id="Ink 338" o:spid="_x0000_s1026" type="#_x0000_t75" style="position:absolute;margin-left:408.85pt;margin-top:6.65pt;width:6.65pt;height:9.35pt;z-index:25182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">
                <v:imagedata r:id="rId32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3616" behindDoc="0" locked="0" layoutInCell="1" allowOverlap="1">
                <wp:simplePos x="0" y="0"/>
                <wp:positionH relativeFrom="column">
                  <wp:posOffset>5134714</wp:posOffset>
                </wp:positionH>
                <wp:positionV relativeFrom="paragraph">
                  <wp:posOffset>98013</wp:posOffset>
                </wp:positionV>
                <wp:extent cx="69480" cy="87120"/>
                <wp:effectExtent l="38100" t="38100" r="45085" b="46355"/>
                <wp:wrapNone/>
                <wp:docPr id="337" name="Ink 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">
                      <w14:nvContentPartPr>
                        <w14:cNvContentPartPr/>
                      </w14:nvContentPartPr>
                      <w14:xfrm>
                        <a:off x="0" y="0"/>
                        <a:ext cx="6948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41CF9E" id="Ink 337" o:spid="_x0000_s1026" type="#_x0000_t75" style="position:absolute;margin-left:403.75pt;margin-top:7.2pt;width:6.65pt;height:7.9pt;z-index:25182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">
                <v:imagedata r:id="rId32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2592" behindDoc="0" locked="0" layoutInCell="1" allowOverlap="1">
                <wp:simplePos x="0" y="0"/>
                <wp:positionH relativeFrom="column">
                  <wp:posOffset>4976314</wp:posOffset>
                </wp:positionH>
                <wp:positionV relativeFrom="paragraph">
                  <wp:posOffset>5853</wp:posOffset>
                </wp:positionV>
                <wp:extent cx="136440" cy="151560"/>
                <wp:effectExtent l="38100" t="38100" r="54610" b="39370"/>
                <wp:wrapNone/>
                <wp:docPr id="336" name="Ink 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">
                      <w14:nvContentPartPr>
                        <w14:cNvContentPartPr/>
                      </w14:nvContentPartPr>
                      <w14:xfrm>
                        <a:off x="0" y="0"/>
                        <a:ext cx="13644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87451E" id="Ink 336" o:spid="_x0000_s1026" type="#_x0000_t75" style="position:absolute;margin-left:391pt;margin-top:-.1pt;width:12.3pt;height:13.3pt;z-index:25182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">
                <v:imagedata r:id="rId32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1568" behindDoc="0" locked="0" layoutInCell="1" allowOverlap="1">
                <wp:simplePos x="0" y="0"/>
                <wp:positionH relativeFrom="column">
                  <wp:posOffset>4874074</wp:posOffset>
                </wp:positionH>
                <wp:positionV relativeFrom="paragraph">
                  <wp:posOffset>59133</wp:posOffset>
                </wp:positionV>
                <wp:extent cx="72000" cy="5400"/>
                <wp:effectExtent l="38100" t="57150" r="42545" b="52070"/>
                <wp:wrapNone/>
                <wp:docPr id="335" name="Ink 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">
                      <w14:nvContentPartPr>
                        <w14:cNvContentPartPr/>
                      </w14:nvContentPartPr>
                      <w14:xfrm>
                        <a:off x="0" y="0"/>
                        <a:ext cx="7200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7A7F29" id="Ink 335" o:spid="_x0000_s1026" type="#_x0000_t75" style="position:absolute;margin-left:383.2pt;margin-top:3.95pt;width:6.9pt;height:1.85pt;z-index:25182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">
                <v:imagedata r:id="rId329" o:title=""/>
              </v:shape>
            </w:pict>
          </mc:Fallback>
        </mc:AlternateContent>
      </w:r>
    </w:p>
    <w:p w:rsidR="007F2931" w:rsidRDefault="005D7475" w:rsidP="003555B3">
      <w:pPr>
        <w:tabs>
          <w:tab w:val="left" w:pos="1260"/>
          <w:tab w:val="right" w:pos="9270"/>
          <w:tab w:val="left" w:pos="9360"/>
          <w:tab w:val="right" w:pos="10080"/>
        </w:tabs>
        <w:ind w:left="1267" w:hanging="1267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0240" behindDoc="0" locked="0" layoutInCell="1" allowOverlap="1">
                <wp:simplePos x="0" y="0"/>
                <wp:positionH relativeFrom="column">
                  <wp:posOffset>6674794</wp:posOffset>
                </wp:positionH>
                <wp:positionV relativeFrom="paragraph">
                  <wp:posOffset>237603</wp:posOffset>
                </wp:positionV>
                <wp:extent cx="18720" cy="39240"/>
                <wp:effectExtent l="38100" t="38100" r="57785" b="56515"/>
                <wp:wrapNone/>
                <wp:docPr id="363" name="Ink 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">
                      <w14:nvContentPartPr>
                        <w14:cNvContentPartPr/>
                      </w14:nvContentPartPr>
                      <w14:xfrm>
                        <a:off x="0" y="0"/>
                        <a:ext cx="1872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7F339D" id="Ink 363" o:spid="_x0000_s1026" type="#_x0000_t75" style="position:absolute;margin-left:524.85pt;margin-top:18.05pt;width:2.95pt;height:4.5pt;z-index:25185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">
                <v:imagedata r:id="rId33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9216" behindDoc="0" locked="0" layoutInCell="1" allowOverlap="1">
                <wp:simplePos x="0" y="0"/>
                <wp:positionH relativeFrom="column">
                  <wp:posOffset>6755074</wp:posOffset>
                </wp:positionH>
                <wp:positionV relativeFrom="paragraph">
                  <wp:posOffset>117363</wp:posOffset>
                </wp:positionV>
                <wp:extent cx="58680" cy="65160"/>
                <wp:effectExtent l="38100" t="38100" r="36830" b="49530"/>
                <wp:wrapNone/>
                <wp:docPr id="362" name="Ink 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">
                      <w14:nvContentPartPr>
                        <w14:cNvContentPartPr/>
                      </w14:nvContentPartPr>
                      <w14:xfrm>
                        <a:off x="0" y="0"/>
                        <a:ext cx="5868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6287E1" id="Ink 362" o:spid="_x0000_s1026" type="#_x0000_t75" style="position:absolute;margin-left:531.25pt;margin-top:8.75pt;width:5.75pt;height:6.3pt;z-index:25184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">
                <v:imagedata r:id="rId33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8192" behindDoc="0" locked="0" layoutInCell="1" allowOverlap="1">
                <wp:simplePos x="0" y="0"/>
                <wp:positionH relativeFrom="column">
                  <wp:posOffset>6730234</wp:posOffset>
                </wp:positionH>
                <wp:positionV relativeFrom="paragraph">
                  <wp:posOffset>95043</wp:posOffset>
                </wp:positionV>
                <wp:extent cx="43560" cy="99720"/>
                <wp:effectExtent l="38100" t="38100" r="52070" b="52705"/>
                <wp:wrapNone/>
                <wp:docPr id="361" name="Ink 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">
                      <w14:nvContentPartPr>
                        <w14:cNvContentPartPr/>
                      </w14:nvContentPartPr>
                      <w14:xfrm>
                        <a:off x="0" y="0"/>
                        <a:ext cx="4356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9CA9A4" id="Ink 361" o:spid="_x0000_s1026" type="#_x0000_t75" style="position:absolute;margin-left:529.35pt;margin-top:6.95pt;width:4.7pt;height:8.95pt;z-index:25184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">
                <v:imagedata r:id="rId33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7168" behindDoc="0" locked="0" layoutInCell="1" allowOverlap="1">
                <wp:simplePos x="0" y="0"/>
                <wp:positionH relativeFrom="column">
                  <wp:posOffset>6711514</wp:posOffset>
                </wp:positionH>
                <wp:positionV relativeFrom="paragraph">
                  <wp:posOffset>42483</wp:posOffset>
                </wp:positionV>
                <wp:extent cx="30600" cy="133200"/>
                <wp:effectExtent l="38100" t="38100" r="45720" b="38735"/>
                <wp:wrapNone/>
                <wp:docPr id="360" name="Ink 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">
                      <w14:nvContentPartPr>
                        <w14:cNvContentPartPr/>
                      </w14:nvContentPartPr>
                      <w14:xfrm>
                        <a:off x="0" y="0"/>
                        <a:ext cx="3060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EBEAF8" id="Ink 360" o:spid="_x0000_s1026" type="#_x0000_t75" style="position:absolute;margin-left:527.7pt;margin-top:2.75pt;width:3.85pt;height:11.75pt;z-index:25184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">
                <v:imagedata r:id="rId33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5120" behindDoc="0" locked="0" layoutInCell="1" allowOverlap="1">
                <wp:simplePos x="0" y="0"/>
                <wp:positionH relativeFrom="column">
                  <wp:posOffset>6642394</wp:posOffset>
                </wp:positionH>
                <wp:positionV relativeFrom="paragraph">
                  <wp:posOffset>22323</wp:posOffset>
                </wp:positionV>
                <wp:extent cx="167040" cy="138960"/>
                <wp:effectExtent l="57150" t="38100" r="42545" b="52070"/>
                <wp:wrapNone/>
                <wp:docPr id="358" name="Ink 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">
                      <w14:nvContentPartPr>
                        <w14:cNvContentPartPr/>
                      </w14:nvContentPartPr>
                      <w14:xfrm>
                        <a:off x="0" y="0"/>
                        <a:ext cx="16704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AFB1E3" id="Ink 358" o:spid="_x0000_s1026" type="#_x0000_t75" style="position:absolute;margin-left:522.3pt;margin-top:1.2pt;width:14.55pt;height:12.25pt;z-index:25184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">
                <v:imagedata r:id="rId33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4096" behindDoc="0" locked="0" layoutInCell="1" allowOverlap="1">
                <wp:simplePos x="0" y="0"/>
                <wp:positionH relativeFrom="column">
                  <wp:posOffset>6493354</wp:posOffset>
                </wp:positionH>
                <wp:positionV relativeFrom="paragraph">
                  <wp:posOffset>9003</wp:posOffset>
                </wp:positionV>
                <wp:extent cx="9360" cy="59040"/>
                <wp:effectExtent l="57150" t="38100" r="48260" b="36830"/>
                <wp:wrapNone/>
                <wp:docPr id="357" name="Ink 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">
                      <w14:nvContentPartPr>
                        <w14:cNvContentPartPr/>
                      </w14:nvContentPartPr>
                      <w14:xfrm>
                        <a:off x="0" y="0"/>
                        <a:ext cx="936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C4E85E" id="Ink 357" o:spid="_x0000_s1026" type="#_x0000_t75" style="position:absolute;margin-left:510.6pt;margin-top:.1pt;width:2.15pt;height:5.9pt;z-index:25184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">
                <v:imagedata r:id="rId34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3072" behindDoc="0" locked="0" layoutInCell="1" allowOverlap="1">
                <wp:simplePos x="0" y="0"/>
                <wp:positionH relativeFrom="column">
                  <wp:posOffset>6445474</wp:posOffset>
                </wp:positionH>
                <wp:positionV relativeFrom="paragraph">
                  <wp:posOffset>12603</wp:posOffset>
                </wp:positionV>
                <wp:extent cx="17280" cy="79560"/>
                <wp:effectExtent l="38100" t="57150" r="40005" b="53975"/>
                <wp:wrapNone/>
                <wp:docPr id="356" name="Ink 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">
                      <w14:nvContentPartPr>
                        <w14:cNvContentPartPr/>
                      </w14:nvContentPartPr>
                      <w14:xfrm>
                        <a:off x="0" y="0"/>
                        <a:ext cx="1728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0372D6" id="Ink 356" o:spid="_x0000_s1026" type="#_x0000_t75" style="position:absolute;margin-left:507pt;margin-top:.3pt;width:2.4pt;height:7.6pt;z-index:25184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">
                <v:imagedata r:id="rId34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2048" behindDoc="0" locked="0" layoutInCell="1" allowOverlap="1">
                <wp:simplePos x="0" y="0"/>
                <wp:positionH relativeFrom="column">
                  <wp:posOffset>6345754</wp:posOffset>
                </wp:positionH>
                <wp:positionV relativeFrom="paragraph">
                  <wp:posOffset>2163</wp:posOffset>
                </wp:positionV>
                <wp:extent cx="68400" cy="128520"/>
                <wp:effectExtent l="38100" t="38100" r="46355" b="43180"/>
                <wp:wrapNone/>
                <wp:docPr id="355" name="Ink 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">
                      <w14:nvContentPartPr>
                        <w14:cNvContentPartPr/>
                      </w14:nvContentPartPr>
                      <w14:xfrm>
                        <a:off x="0" y="0"/>
                        <a:ext cx="6840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3AC4A5" id="Ink 355" o:spid="_x0000_s1026" type="#_x0000_t75" style="position:absolute;margin-left:499pt;margin-top:-.5pt;width:6.7pt;height:11.5pt;z-index:25184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">
                <v:imagedata r:id="rId34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1024" behindDoc="0" locked="0" layoutInCell="1" allowOverlap="1">
                <wp:simplePos x="0" y="0"/>
                <wp:positionH relativeFrom="column">
                  <wp:posOffset>6647434</wp:posOffset>
                </wp:positionH>
                <wp:positionV relativeFrom="paragraph">
                  <wp:posOffset>251643</wp:posOffset>
                </wp:positionV>
                <wp:extent cx="17640" cy="28440"/>
                <wp:effectExtent l="38100" t="38100" r="59055" b="48260"/>
                <wp:wrapNone/>
                <wp:docPr id="354" name="Ink 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">
                      <w14:nvContentPartPr>
                        <w14:cNvContentPartPr/>
                      </w14:nvContentPartPr>
                      <w14:xfrm>
                        <a:off x="0" y="0"/>
                        <a:ext cx="1764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D3E140" id="Ink 354" o:spid="_x0000_s1026" type="#_x0000_t75" style="position:absolute;margin-left:522.6pt;margin-top:19.15pt;width:3.05pt;height:3.75pt;z-index:25184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">
                <v:imagedata r:id="rId34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0000" behindDoc="0" locked="0" layoutInCell="1" allowOverlap="1">
                <wp:simplePos x="0" y="0"/>
                <wp:positionH relativeFrom="column">
                  <wp:posOffset>6633754</wp:posOffset>
                </wp:positionH>
                <wp:positionV relativeFrom="paragraph">
                  <wp:posOffset>146163</wp:posOffset>
                </wp:positionV>
                <wp:extent cx="80640" cy="128880"/>
                <wp:effectExtent l="57150" t="57150" r="34290" b="43180"/>
                <wp:wrapNone/>
                <wp:docPr id="353" name="Ink 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">
                      <w14:nvContentPartPr>
                        <w14:cNvContentPartPr/>
                      </w14:nvContentPartPr>
                      <w14:xfrm>
                        <a:off x="0" y="0"/>
                        <a:ext cx="8064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19D8CF" id="Ink 353" o:spid="_x0000_s1026" type="#_x0000_t75" style="position:absolute;margin-left:521.5pt;margin-top:10.85pt;width:8.25pt;height:11.75pt;z-index:25184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">
                <v:imagedata r:id="rId34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8976" behindDoc="0" locked="0" layoutInCell="1" allowOverlap="1">
                <wp:simplePos x="0" y="0"/>
                <wp:positionH relativeFrom="column">
                  <wp:posOffset>6452674</wp:posOffset>
                </wp:positionH>
                <wp:positionV relativeFrom="paragraph">
                  <wp:posOffset>182163</wp:posOffset>
                </wp:positionV>
                <wp:extent cx="40680" cy="56160"/>
                <wp:effectExtent l="57150" t="38100" r="54610" b="39370"/>
                <wp:wrapNone/>
                <wp:docPr id="352" name="Ink 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">
                      <w14:nvContentPartPr>
                        <w14:cNvContentPartPr/>
                      </w14:nvContentPartPr>
                      <w14:xfrm>
                        <a:off x="0" y="0"/>
                        <a:ext cx="4068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39FDB5" id="Ink 352" o:spid="_x0000_s1026" type="#_x0000_t75" style="position:absolute;margin-left:507.3pt;margin-top:13.75pt;width:4.8pt;height:5.65pt;z-index:25183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">
                <v:imagedata r:id="rId35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7952" behindDoc="0" locked="0" layoutInCell="1" allowOverlap="1">
                <wp:simplePos x="0" y="0"/>
                <wp:positionH relativeFrom="column">
                  <wp:posOffset>6406234</wp:posOffset>
                </wp:positionH>
                <wp:positionV relativeFrom="paragraph">
                  <wp:posOffset>84963</wp:posOffset>
                </wp:positionV>
                <wp:extent cx="126360" cy="170280"/>
                <wp:effectExtent l="57150" t="38100" r="26670" b="39370"/>
                <wp:wrapNone/>
                <wp:docPr id="351" name="Ink 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">
                      <w14:nvContentPartPr>
                        <w14:cNvContentPartPr/>
                      </w14:nvContentPartPr>
                      <w14:xfrm>
                        <a:off x="0" y="0"/>
                        <a:ext cx="12636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6577BC" id="Ink 351" o:spid="_x0000_s1026" type="#_x0000_t75" style="position:absolute;margin-left:503.7pt;margin-top:6.2pt;width:11.75pt;height:14.8pt;z-index:25183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">
                <v:imagedata r:id="rId35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3856" behindDoc="0" locked="0" layoutInCell="1" allowOverlap="1">
                <wp:simplePos x="0" y="0"/>
                <wp:positionH relativeFrom="column">
                  <wp:posOffset>5943994</wp:posOffset>
                </wp:positionH>
                <wp:positionV relativeFrom="paragraph">
                  <wp:posOffset>178563</wp:posOffset>
                </wp:positionV>
                <wp:extent cx="124560" cy="75960"/>
                <wp:effectExtent l="57150" t="38100" r="46990" b="38735"/>
                <wp:wrapNone/>
                <wp:docPr id="347" name="Ink 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">
                      <w14:nvContentPartPr>
                        <w14:cNvContentPartPr/>
                      </w14:nvContentPartPr>
                      <w14:xfrm>
                        <a:off x="0" y="0"/>
                        <a:ext cx="12456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2999F6" id="Ink 347" o:spid="_x0000_s1026" type="#_x0000_t75" style="position:absolute;margin-left:467.3pt;margin-top:13.5pt;width:11.25pt;height:7.25pt;z-index:25183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">
                <v:imagedata r:id="rId35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2832" behindDoc="0" locked="0" layoutInCell="1" allowOverlap="1">
                <wp:simplePos x="0" y="0"/>
                <wp:positionH relativeFrom="column">
                  <wp:posOffset>5791714</wp:posOffset>
                </wp:positionH>
                <wp:positionV relativeFrom="paragraph">
                  <wp:posOffset>186123</wp:posOffset>
                </wp:positionV>
                <wp:extent cx="73080" cy="6840"/>
                <wp:effectExtent l="38100" t="57150" r="41275" b="50800"/>
                <wp:wrapNone/>
                <wp:docPr id="346" name="Ink 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">
                      <w14:nvContentPartPr>
                        <w14:cNvContentPartPr/>
                      </w14:nvContentPartPr>
                      <w14:xfrm>
                        <a:off x="0" y="0"/>
                        <a:ext cx="7308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1142F7" id="Ink 346" o:spid="_x0000_s1026" type="#_x0000_t75" style="position:absolute;margin-left:455.55pt;margin-top:13.95pt;width:6.85pt;height:1.9pt;z-index:25183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">
                <v:imagedata r:id="rId35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1808" behindDoc="0" locked="0" layoutInCell="1" allowOverlap="1">
                <wp:simplePos x="0" y="0"/>
                <wp:positionH relativeFrom="column">
                  <wp:posOffset>5793514</wp:posOffset>
                </wp:positionH>
                <wp:positionV relativeFrom="paragraph">
                  <wp:posOffset>88923</wp:posOffset>
                </wp:positionV>
                <wp:extent cx="222120" cy="27720"/>
                <wp:effectExtent l="38100" t="38100" r="45085" b="48895"/>
                <wp:wrapNone/>
                <wp:docPr id="345" name="Ink 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">
                      <w14:nvContentPartPr>
                        <w14:cNvContentPartPr/>
                      </w14:nvContentPartPr>
                      <w14:xfrm>
                        <a:off x="0" y="0"/>
                        <a:ext cx="22212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922A6A" id="Ink 345" o:spid="_x0000_s1026" type="#_x0000_t75" style="position:absolute;margin-left:455.8pt;margin-top:6.35pt;width:18.5pt;height:3.35pt;z-index:25183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">
                <v:imagedata r:id="rId35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0784" behindDoc="0" locked="0" layoutInCell="1" allowOverlap="1">
                <wp:simplePos x="0" y="0"/>
                <wp:positionH relativeFrom="column">
                  <wp:posOffset>4950754</wp:posOffset>
                </wp:positionH>
                <wp:positionV relativeFrom="paragraph">
                  <wp:posOffset>92163</wp:posOffset>
                </wp:positionV>
                <wp:extent cx="111600" cy="104400"/>
                <wp:effectExtent l="38100" t="38100" r="41275" b="48260"/>
                <wp:wrapNone/>
                <wp:docPr id="344" name="Ink 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">
                      <w14:nvContentPartPr>
                        <w14:cNvContentPartPr/>
                      </w14:nvContentPartPr>
                      <w14:xfrm>
                        <a:off x="0" y="0"/>
                        <a:ext cx="11160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A78065" id="Ink 344" o:spid="_x0000_s1026" type="#_x0000_t75" style="position:absolute;margin-left:389.1pt;margin-top:6.75pt;width:10.25pt;height:9.4pt;z-index:25183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">
                <v:imagedata r:id="rId36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9760" behindDoc="0" locked="0" layoutInCell="1" allowOverlap="1">
                <wp:simplePos x="0" y="0"/>
                <wp:positionH relativeFrom="column">
                  <wp:posOffset>4800274</wp:posOffset>
                </wp:positionH>
                <wp:positionV relativeFrom="paragraph">
                  <wp:posOffset>123483</wp:posOffset>
                </wp:positionV>
                <wp:extent cx="73080" cy="14040"/>
                <wp:effectExtent l="38100" t="57150" r="41275" b="43180"/>
                <wp:wrapNone/>
                <wp:docPr id="343" name="Ink 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">
                      <w14:nvContentPartPr>
                        <w14:cNvContentPartPr/>
                      </w14:nvContentPartPr>
                      <w14:xfrm>
                        <a:off x="0" y="0"/>
                        <a:ext cx="7308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1A6E41" id="Ink 343" o:spid="_x0000_s1026" type="#_x0000_t75" style="position:absolute;margin-left:377.45pt;margin-top:9pt;width:6.75pt;height:2.25pt;z-index:25182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">
                <v:imagedata r:id="rId36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8736" behindDoc="0" locked="0" layoutInCell="1" allowOverlap="1">
                <wp:simplePos x="0" y="0"/>
                <wp:positionH relativeFrom="column">
                  <wp:posOffset>4805314</wp:posOffset>
                </wp:positionH>
                <wp:positionV relativeFrom="paragraph">
                  <wp:posOffset>9003</wp:posOffset>
                </wp:positionV>
                <wp:extent cx="282600" cy="13680"/>
                <wp:effectExtent l="38100" t="57150" r="41275" b="43815"/>
                <wp:wrapNone/>
                <wp:docPr id="342" name="Ink 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">
                      <w14:nvContentPartPr>
                        <w14:cNvContentPartPr/>
                      </w14:nvContentPartPr>
                      <w14:xfrm>
                        <a:off x="0" y="0"/>
                        <a:ext cx="28260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02DAB6" id="Ink 342" o:spid="_x0000_s1026" type="#_x0000_t75" style="position:absolute;margin-left:377.75pt;margin-top:-.05pt;width:23.45pt;height:2.4pt;z-index:25182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">
                <v:imagedata r:id="rId365" o:title=""/>
              </v:shape>
            </w:pict>
          </mc:Fallback>
        </mc:AlternateContent>
      </w:r>
    </w:p>
    <w:p w:rsidR="007F2931" w:rsidRDefault="007F2931" w:rsidP="003555B3">
      <w:pPr>
        <w:tabs>
          <w:tab w:val="left" w:pos="1260"/>
          <w:tab w:val="right" w:pos="9270"/>
          <w:tab w:val="left" w:pos="9360"/>
          <w:tab w:val="right" w:pos="10080"/>
        </w:tabs>
        <w:ind w:left="1267" w:hanging="1267"/>
        <w:rPr>
          <w:rFonts w:ascii="Calibri" w:hAnsi="Calibri"/>
          <w:sz w:val="28"/>
          <w:szCs w:val="28"/>
        </w:rPr>
      </w:pPr>
    </w:p>
    <w:p w:rsidR="007F2931" w:rsidRDefault="00041931" w:rsidP="003555B3">
      <w:pPr>
        <w:tabs>
          <w:tab w:val="left" w:pos="1260"/>
          <w:tab w:val="right" w:pos="9270"/>
          <w:tab w:val="left" w:pos="9360"/>
          <w:tab w:val="right" w:pos="10080"/>
        </w:tabs>
        <w:ind w:left="1267" w:hanging="1267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6624" behindDoc="0" locked="0" layoutInCell="1" allowOverlap="1">
                <wp:simplePos x="0" y="0"/>
                <wp:positionH relativeFrom="column">
                  <wp:posOffset>6724474</wp:posOffset>
                </wp:positionH>
                <wp:positionV relativeFrom="paragraph">
                  <wp:posOffset>88743</wp:posOffset>
                </wp:positionV>
                <wp:extent cx="24480" cy="174600"/>
                <wp:effectExtent l="38100" t="38100" r="52070" b="54610"/>
                <wp:wrapNone/>
                <wp:docPr id="379" name="Ink 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">
                      <w14:nvContentPartPr>
                        <w14:cNvContentPartPr/>
                      </w14:nvContentPartPr>
                      <w14:xfrm>
                        <a:off x="0" y="0"/>
                        <a:ext cx="2448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DB3154" id="Ink 379" o:spid="_x0000_s1026" type="#_x0000_t75" style="position:absolute;margin-left:528.85pt;margin-top:6.35pt;width:3.45pt;height:15.1pt;z-index:25186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">
                <v:imagedata r:id="rId36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5600" behindDoc="0" locked="0" layoutInCell="1" allowOverlap="1">
                <wp:simplePos x="0" y="0"/>
                <wp:positionH relativeFrom="column">
                  <wp:posOffset>6579754</wp:posOffset>
                </wp:positionH>
                <wp:positionV relativeFrom="paragraph">
                  <wp:posOffset>213303</wp:posOffset>
                </wp:positionV>
                <wp:extent cx="52560" cy="73080"/>
                <wp:effectExtent l="57150" t="38100" r="43180" b="41275"/>
                <wp:wrapNone/>
                <wp:docPr id="378" name="Ink 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">
                      <w14:nvContentPartPr>
                        <w14:cNvContentPartPr/>
                      </w14:nvContentPartPr>
                      <w14:xfrm>
                        <a:off x="0" y="0"/>
                        <a:ext cx="5256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23C7EF" id="Ink 378" o:spid="_x0000_s1026" type="#_x0000_t75" style="position:absolute;margin-left:517.25pt;margin-top:16.05pt;width:5.6pt;height:7.1pt;z-index:25186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">
                <v:imagedata r:id="rId369" o:title=""/>
              </v:shape>
            </w:pict>
          </mc:Fallback>
        </mc:AlternateContent>
      </w:r>
      <w:r w:rsidR="005D7475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6144" behindDoc="0" locked="0" layoutInCell="1" allowOverlap="1">
                <wp:simplePos x="0" y="0"/>
                <wp:positionH relativeFrom="column">
                  <wp:posOffset>5754994</wp:posOffset>
                </wp:positionH>
                <wp:positionV relativeFrom="paragraph">
                  <wp:posOffset>15303</wp:posOffset>
                </wp:positionV>
                <wp:extent cx="124560" cy="140040"/>
                <wp:effectExtent l="38100" t="38100" r="46990" b="50800"/>
                <wp:wrapNone/>
                <wp:docPr id="359" name="Ink 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">
                      <w14:nvContentPartPr>
                        <w14:cNvContentPartPr/>
                      </w14:nvContentPartPr>
                      <w14:xfrm>
                        <a:off x="0" y="0"/>
                        <a:ext cx="12456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6ED524" id="Ink 359" o:spid="_x0000_s1026" type="#_x0000_t75" style="position:absolute;margin-left:452.4pt;margin-top:.45pt;width:11.35pt;height:12.8pt;z-index:25184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">
                <v:imagedata r:id="rId371" o:title=""/>
              </v:shape>
            </w:pict>
          </mc:Fallback>
        </mc:AlternateContent>
      </w:r>
      <w:r w:rsidR="005D7475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6928" behindDoc="0" locked="0" layoutInCell="1" allowOverlap="1">
                <wp:simplePos x="0" y="0"/>
                <wp:positionH relativeFrom="column">
                  <wp:posOffset>5098714</wp:posOffset>
                </wp:positionH>
                <wp:positionV relativeFrom="paragraph">
                  <wp:posOffset>29343</wp:posOffset>
                </wp:positionV>
                <wp:extent cx="45720" cy="120960"/>
                <wp:effectExtent l="57150" t="38100" r="49530" b="50800"/>
                <wp:wrapNone/>
                <wp:docPr id="350" name="Ink 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">
                      <w14:nvContentPartPr>
                        <w14:cNvContentPartPr/>
                      </w14:nvContentPartPr>
                      <w14:xfrm>
                        <a:off x="0" y="0"/>
                        <a:ext cx="4572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58AF76" id="Ink 350" o:spid="_x0000_s1026" type="#_x0000_t75" style="position:absolute;margin-left:400.55pt;margin-top:1.75pt;width:5.05pt;height:10.7pt;z-index:25183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">
                <v:imagedata r:id="rId373" o:title=""/>
              </v:shape>
            </w:pict>
          </mc:Fallback>
        </mc:AlternateContent>
      </w:r>
      <w:r w:rsidR="005D7475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5904" behindDoc="0" locked="0" layoutInCell="1" allowOverlap="1">
                <wp:simplePos x="0" y="0"/>
                <wp:positionH relativeFrom="column">
                  <wp:posOffset>4989274</wp:posOffset>
                </wp:positionH>
                <wp:positionV relativeFrom="paragraph">
                  <wp:posOffset>32943</wp:posOffset>
                </wp:positionV>
                <wp:extent cx="94320" cy="71280"/>
                <wp:effectExtent l="38100" t="38100" r="20320" b="43180"/>
                <wp:wrapNone/>
                <wp:docPr id="349" name="Ink 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">
                      <w14:nvContentPartPr>
                        <w14:cNvContentPartPr/>
                      </w14:nvContentPartPr>
                      <w14:xfrm>
                        <a:off x="0" y="0"/>
                        <a:ext cx="9432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663737" id="Ink 349" o:spid="_x0000_s1026" type="#_x0000_t75" style="position:absolute;margin-left:392.4pt;margin-top:2pt;width:8.65pt;height:6.9pt;z-index:25183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">
                <v:imagedata r:id="rId375" o:title=""/>
              </v:shape>
            </w:pict>
          </mc:Fallback>
        </mc:AlternateContent>
      </w:r>
      <w:r w:rsidR="005D7475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4880" behindDoc="0" locked="0" layoutInCell="1" allowOverlap="1">
                <wp:simplePos x="0" y="0"/>
                <wp:positionH relativeFrom="column">
                  <wp:posOffset>5415154</wp:posOffset>
                </wp:positionH>
                <wp:positionV relativeFrom="paragraph">
                  <wp:posOffset>-17457</wp:posOffset>
                </wp:positionV>
                <wp:extent cx="166680" cy="170640"/>
                <wp:effectExtent l="38100" t="38100" r="5080" b="39370"/>
                <wp:wrapNone/>
                <wp:docPr id="348" name="Ink 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">
                      <w14:nvContentPartPr>
                        <w14:cNvContentPartPr/>
                      </w14:nvContentPartPr>
                      <w14:xfrm>
                        <a:off x="0" y="0"/>
                        <a:ext cx="16668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23478B" id="Ink 348" o:spid="_x0000_s1026" type="#_x0000_t75" style="position:absolute;margin-left:426pt;margin-top:-1.85pt;width:14.25pt;height:14.6pt;z-index:25183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">
                <v:imagedata r:id="rId377" o:title=""/>
              </v:shape>
            </w:pict>
          </mc:Fallback>
        </mc:AlternateContent>
      </w:r>
    </w:p>
    <w:p w:rsidR="007F2931" w:rsidRDefault="00041931" w:rsidP="003555B3">
      <w:pPr>
        <w:tabs>
          <w:tab w:val="left" w:pos="1260"/>
          <w:tab w:val="right" w:pos="9270"/>
          <w:tab w:val="left" w:pos="9360"/>
          <w:tab w:val="right" w:pos="10080"/>
        </w:tabs>
        <w:ind w:left="1267" w:hanging="1267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4032" behindDoc="0" locked="0" layoutInCell="1" allowOverlap="1">
                <wp:simplePos x="0" y="0"/>
                <wp:positionH relativeFrom="column">
                  <wp:posOffset>6868114</wp:posOffset>
                </wp:positionH>
                <wp:positionV relativeFrom="paragraph">
                  <wp:posOffset>213213</wp:posOffset>
                </wp:positionV>
                <wp:extent cx="7200" cy="63360"/>
                <wp:effectExtent l="38100" t="38100" r="50165" b="51435"/>
                <wp:wrapNone/>
                <wp:docPr id="396" name="Ink 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">
                      <w14:nvContentPartPr>
                        <w14:cNvContentPartPr/>
                      </w14:nvContentPartPr>
                      <w14:xfrm>
                        <a:off x="0" y="0"/>
                        <a:ext cx="720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E17AA3" id="Ink 396" o:spid="_x0000_s1026" type="#_x0000_t75" style="position:absolute;margin-left:540.15pt;margin-top:16.15pt;width:2.05pt;height:6.3pt;z-index:25188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">
                <v:imagedata r:id="rId37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3008" behindDoc="0" locked="0" layoutInCell="1" allowOverlap="1">
                <wp:simplePos x="0" y="0"/>
                <wp:positionH relativeFrom="column">
                  <wp:posOffset>6833554</wp:posOffset>
                </wp:positionH>
                <wp:positionV relativeFrom="paragraph">
                  <wp:posOffset>217893</wp:posOffset>
                </wp:positionV>
                <wp:extent cx="6480" cy="54720"/>
                <wp:effectExtent l="57150" t="38100" r="50800" b="40640"/>
                <wp:wrapNone/>
                <wp:docPr id="395" name="Ink 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">
                      <w14:nvContentPartPr>
                        <w14:cNvContentPartPr/>
                      </w14:nvContentPartPr>
                      <w14:xfrm>
                        <a:off x="0" y="0"/>
                        <a:ext cx="648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4AEEB5" id="Ink 395" o:spid="_x0000_s1026" type="#_x0000_t75" style="position:absolute;margin-left:537.35pt;margin-top:16.65pt;width:1.95pt;height:5.45pt;z-index:25188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">
                <v:imagedata r:id="rId38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1984" behindDoc="0" locked="0" layoutInCell="1" allowOverlap="1">
                <wp:simplePos x="0" y="0"/>
                <wp:positionH relativeFrom="column">
                  <wp:posOffset>6828874</wp:posOffset>
                </wp:positionH>
                <wp:positionV relativeFrom="paragraph">
                  <wp:posOffset>238413</wp:posOffset>
                </wp:positionV>
                <wp:extent cx="1800" cy="1080"/>
                <wp:effectExtent l="38100" t="38100" r="36830" b="37465"/>
                <wp:wrapNone/>
                <wp:docPr id="394" name="Ink 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">
                      <w14:nvContentPartPr>
                        <w14:cNvContentPartPr/>
                      </w14:nvContentPartPr>
                      <w14:xfrm>
                        <a:off x="0" y="0"/>
                        <a:ext cx="180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5D220D" id="Ink 394" o:spid="_x0000_s1026" type="#_x0000_t75" style="position:absolute;margin-left:537.2pt;margin-top:18.15pt;width:1.2pt;height:1.35pt;z-index:25188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">
                <v:imagedata r:id="rId38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3792" behindDoc="0" locked="0" layoutInCell="1" allowOverlap="1">
                <wp:simplePos x="0" y="0"/>
                <wp:positionH relativeFrom="column">
                  <wp:posOffset>6475354</wp:posOffset>
                </wp:positionH>
                <wp:positionV relativeFrom="paragraph">
                  <wp:posOffset>212133</wp:posOffset>
                </wp:positionV>
                <wp:extent cx="112320" cy="65880"/>
                <wp:effectExtent l="38100" t="38100" r="40640" b="48895"/>
                <wp:wrapNone/>
                <wp:docPr id="386" name="Ink 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">
                      <w14:nvContentPartPr>
                        <w14:cNvContentPartPr/>
                      </w14:nvContentPartPr>
                      <w14:xfrm>
                        <a:off x="0" y="0"/>
                        <a:ext cx="11232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D88AA4" id="Ink 386" o:spid="_x0000_s1026" type="#_x0000_t75" style="position:absolute;margin-left:509.35pt;margin-top:16.1pt;width:10.15pt;height:6.6pt;z-index:25187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">
                <v:imagedata r:id="rId38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4576" behindDoc="0" locked="0" layoutInCell="1" allowOverlap="1">
                <wp:simplePos x="0" y="0"/>
                <wp:positionH relativeFrom="column">
                  <wp:posOffset>6460954</wp:posOffset>
                </wp:positionH>
                <wp:positionV relativeFrom="paragraph">
                  <wp:posOffset>9813</wp:posOffset>
                </wp:positionV>
                <wp:extent cx="76320" cy="73440"/>
                <wp:effectExtent l="38100" t="38100" r="38100" b="41275"/>
                <wp:wrapNone/>
                <wp:docPr id="377" name="Ink 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">
                      <w14:nvContentPartPr>
                        <w14:cNvContentPartPr/>
                      </w14:nvContentPartPr>
                      <w14:xfrm>
                        <a:off x="0" y="0"/>
                        <a:ext cx="7632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4F0AC0" id="Ink 377" o:spid="_x0000_s1026" type="#_x0000_t75" style="position:absolute;margin-left:508pt;margin-top:.25pt;width:7.3pt;height:7.15pt;z-index:25186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">
                <v:imagedata r:id="rId38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3552" behindDoc="0" locked="0" layoutInCell="1" allowOverlap="1">
                <wp:simplePos x="0" y="0"/>
                <wp:positionH relativeFrom="column">
                  <wp:posOffset>6363754</wp:posOffset>
                </wp:positionH>
                <wp:positionV relativeFrom="paragraph">
                  <wp:posOffset>1533</wp:posOffset>
                </wp:positionV>
                <wp:extent cx="75960" cy="154440"/>
                <wp:effectExtent l="38100" t="57150" r="38735" b="55245"/>
                <wp:wrapNone/>
                <wp:docPr id="376" name="Ink 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">
                      <w14:nvContentPartPr>
                        <w14:cNvContentPartPr/>
                      </w14:nvContentPartPr>
                      <w14:xfrm>
                        <a:off x="0" y="0"/>
                        <a:ext cx="7596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152F97" id="Ink 376" o:spid="_x0000_s1026" type="#_x0000_t75" style="position:absolute;margin-left:500.25pt;margin-top:-.6pt;width:7.3pt;height:13.65pt;z-index:25186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">
                <v:imagedata r:id="rId38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2528" behindDoc="0" locked="0" layoutInCell="1" allowOverlap="1">
                <wp:simplePos x="0" y="0"/>
                <wp:positionH relativeFrom="column">
                  <wp:posOffset>6275914</wp:posOffset>
                </wp:positionH>
                <wp:positionV relativeFrom="paragraph">
                  <wp:posOffset>-3507</wp:posOffset>
                </wp:positionV>
                <wp:extent cx="66240" cy="88200"/>
                <wp:effectExtent l="38100" t="57150" r="48260" b="45720"/>
                <wp:wrapNone/>
                <wp:docPr id="375" name="Ink 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">
                      <w14:nvContentPartPr>
                        <w14:cNvContentPartPr/>
                      </w14:nvContentPartPr>
                      <w14:xfrm>
                        <a:off x="0" y="0"/>
                        <a:ext cx="6624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CC695B" id="Ink 375" o:spid="_x0000_s1026" type="#_x0000_t75" style="position:absolute;margin-left:493.65pt;margin-top:-1.1pt;width:6.55pt;height:8.4pt;z-index:25186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">
                <v:imagedata r:id="rId39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1504" behindDoc="0" locked="0" layoutInCell="1" allowOverlap="1">
                <wp:simplePos x="0" y="0"/>
                <wp:positionH relativeFrom="column">
                  <wp:posOffset>6031474</wp:posOffset>
                </wp:positionH>
                <wp:positionV relativeFrom="paragraph">
                  <wp:posOffset>27813</wp:posOffset>
                </wp:positionV>
                <wp:extent cx="122760" cy="27000"/>
                <wp:effectExtent l="57150" t="38100" r="48895" b="49530"/>
                <wp:wrapNone/>
                <wp:docPr id="374" name="Ink 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">
                      <w14:nvContentPartPr>
                        <w14:cNvContentPartPr/>
                      </w14:nvContentPartPr>
                      <w14:xfrm>
                        <a:off x="0" y="0"/>
                        <a:ext cx="12276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DDED1D" id="Ink 374" o:spid="_x0000_s1026" type="#_x0000_t75" style="position:absolute;margin-left:474.25pt;margin-top:1.3pt;width:10.95pt;height:3.6pt;z-index:25186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">
                <v:imagedata r:id="rId39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0480" behindDoc="0" locked="0" layoutInCell="1" allowOverlap="1">
                <wp:simplePos x="0" y="0"/>
                <wp:positionH relativeFrom="column">
                  <wp:posOffset>6093034</wp:posOffset>
                </wp:positionH>
                <wp:positionV relativeFrom="paragraph">
                  <wp:posOffset>-36987</wp:posOffset>
                </wp:positionV>
                <wp:extent cx="19080" cy="164520"/>
                <wp:effectExtent l="38100" t="38100" r="57150" b="45085"/>
                <wp:wrapNone/>
                <wp:docPr id="373" name="Ink 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">
                      <w14:nvContentPartPr>
                        <w14:cNvContentPartPr/>
                      </w14:nvContentPartPr>
                      <w14:xfrm>
                        <a:off x="0" y="0"/>
                        <a:ext cx="1908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A2ACE8" id="Ink 373" o:spid="_x0000_s1026" type="#_x0000_t75" style="position:absolute;margin-left:479.3pt;margin-top:-3.5pt;width:2.8pt;height:14.1pt;z-index:25186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">
                <v:imagedata r:id="rId39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9456" behindDoc="0" locked="0" layoutInCell="1" allowOverlap="1">
                <wp:simplePos x="0" y="0"/>
                <wp:positionH relativeFrom="column">
                  <wp:posOffset>5998354</wp:posOffset>
                </wp:positionH>
                <wp:positionV relativeFrom="paragraph">
                  <wp:posOffset>68853</wp:posOffset>
                </wp:positionV>
                <wp:extent cx="29160" cy="67320"/>
                <wp:effectExtent l="38100" t="38100" r="47625" b="46990"/>
                <wp:wrapNone/>
                <wp:docPr id="372" name="Ink 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">
                      <w14:nvContentPartPr>
                        <w14:cNvContentPartPr/>
                      </w14:nvContentPartPr>
                      <w14:xfrm>
                        <a:off x="0" y="0"/>
                        <a:ext cx="2916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3C3DBA" id="Ink 372" o:spid="_x0000_s1026" type="#_x0000_t75" style="position:absolute;margin-left:471.65pt;margin-top:4.6pt;width:4pt;height:7pt;z-index:25185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">
                <v:imagedata r:id="rId39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8432" behindDoc="0" locked="0" layoutInCell="1" allowOverlap="1">
                <wp:simplePos x="0" y="0"/>
                <wp:positionH relativeFrom="column">
                  <wp:posOffset>5839954</wp:posOffset>
                </wp:positionH>
                <wp:positionV relativeFrom="paragraph">
                  <wp:posOffset>82533</wp:posOffset>
                </wp:positionV>
                <wp:extent cx="112320" cy="76680"/>
                <wp:effectExtent l="38100" t="38100" r="40640" b="57150"/>
                <wp:wrapNone/>
                <wp:docPr id="371" name="Ink 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">
                      <w14:nvContentPartPr>
                        <w14:cNvContentPartPr/>
                      </w14:nvContentPartPr>
                      <w14:xfrm>
                        <a:off x="0" y="0"/>
                        <a:ext cx="11232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0982FF" id="Ink 371" o:spid="_x0000_s1026" type="#_x0000_t75" style="position:absolute;margin-left:459.4pt;margin-top:5.9pt;width:10.05pt;height:7.6pt;z-index:25185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">
                <v:imagedata r:id="rId39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7408" behindDoc="0" locked="0" layoutInCell="1" allowOverlap="1">
                <wp:simplePos x="0" y="0"/>
                <wp:positionH relativeFrom="column">
                  <wp:posOffset>5474194</wp:posOffset>
                </wp:positionH>
                <wp:positionV relativeFrom="paragraph">
                  <wp:posOffset>5133</wp:posOffset>
                </wp:positionV>
                <wp:extent cx="146880" cy="248040"/>
                <wp:effectExtent l="38100" t="38100" r="43815" b="57150"/>
                <wp:wrapNone/>
                <wp:docPr id="370" name="Ink 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">
                      <w14:nvContentPartPr>
                        <w14:cNvContentPartPr/>
                      </w14:nvContentPartPr>
                      <w14:xfrm>
                        <a:off x="0" y="0"/>
                        <a:ext cx="146880" cy="24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0B2DEF" id="Ink 370" o:spid="_x0000_s1026" type="#_x0000_t75" style="position:absolute;margin-left:430.05pt;margin-top:-.6pt;width:13pt;height:21.05pt;z-index:25185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">
                <v:imagedata r:id="rId401" o:title=""/>
              </v:shape>
            </w:pict>
          </mc:Fallback>
        </mc:AlternateContent>
      </w:r>
    </w:p>
    <w:p w:rsidR="007F2931" w:rsidRDefault="00041931" w:rsidP="003555B3">
      <w:pPr>
        <w:tabs>
          <w:tab w:val="left" w:pos="1260"/>
          <w:tab w:val="right" w:pos="9270"/>
          <w:tab w:val="left" w:pos="9360"/>
          <w:tab w:val="right" w:pos="10080"/>
        </w:tabs>
        <w:ind w:left="1267" w:hanging="1267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0960" behindDoc="0" locked="0" layoutInCell="1" allowOverlap="1">
                <wp:simplePos x="0" y="0"/>
                <wp:positionH relativeFrom="column">
                  <wp:posOffset>6695314</wp:posOffset>
                </wp:positionH>
                <wp:positionV relativeFrom="paragraph">
                  <wp:posOffset>105038</wp:posOffset>
                </wp:positionV>
                <wp:extent cx="66240" cy="81360"/>
                <wp:effectExtent l="38100" t="57150" r="48260" b="52070"/>
                <wp:wrapNone/>
                <wp:docPr id="393" name="Ink 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">
                      <w14:nvContentPartPr>
                        <w14:cNvContentPartPr/>
                      </w14:nvContentPartPr>
                      <w14:xfrm>
                        <a:off x="0" y="0"/>
                        <a:ext cx="6624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7AA8BD" id="Ink 393" o:spid="_x0000_s1026" type="#_x0000_t75" style="position:absolute;margin-left:526.6pt;margin-top:7.4pt;width:6.65pt;height:7.95pt;z-index:25188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">
                <v:imagedata r:id="rId40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9936" behindDoc="0" locked="0" layoutInCell="1" allowOverlap="1">
                <wp:simplePos x="0" y="0"/>
                <wp:positionH relativeFrom="column">
                  <wp:posOffset>6666154</wp:posOffset>
                </wp:positionH>
                <wp:positionV relativeFrom="paragraph">
                  <wp:posOffset>56798</wp:posOffset>
                </wp:positionV>
                <wp:extent cx="18360" cy="130680"/>
                <wp:effectExtent l="38100" t="38100" r="58420" b="41275"/>
                <wp:wrapNone/>
                <wp:docPr id="392" name="Ink 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">
                      <w14:nvContentPartPr>
                        <w14:cNvContentPartPr/>
                      </w14:nvContentPartPr>
                      <w14:xfrm>
                        <a:off x="0" y="0"/>
                        <a:ext cx="1836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9B9B84" id="Ink 392" o:spid="_x0000_s1026" type="#_x0000_t75" style="position:absolute;margin-left:524pt;margin-top:3.8pt;width:3.3pt;height:11.7pt;z-index:25187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">
                <v:imagedata r:id="rId40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8912" behindDoc="0" locked="0" layoutInCell="1" allowOverlap="1">
                <wp:simplePos x="0" y="0"/>
                <wp:positionH relativeFrom="column">
                  <wp:posOffset>6550594</wp:posOffset>
                </wp:positionH>
                <wp:positionV relativeFrom="paragraph">
                  <wp:posOffset>128438</wp:posOffset>
                </wp:positionV>
                <wp:extent cx="56520" cy="92880"/>
                <wp:effectExtent l="38100" t="57150" r="57785" b="40640"/>
                <wp:wrapNone/>
                <wp:docPr id="391" name="Ink 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">
                      <w14:nvContentPartPr>
                        <w14:cNvContentPartPr/>
                      </w14:nvContentPartPr>
                      <w14:xfrm>
                        <a:off x="0" y="0"/>
                        <a:ext cx="5652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738571" id="Ink 391" o:spid="_x0000_s1026" type="#_x0000_t75" style="position:absolute;margin-left:514.85pt;margin-top:9.4pt;width:6.05pt;height:8.75pt;z-index:25187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">
                <v:imagedata r:id="rId40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7888" behindDoc="0" locked="0" layoutInCell="1" allowOverlap="1">
                <wp:simplePos x="0" y="0"/>
                <wp:positionH relativeFrom="column">
                  <wp:posOffset>6445474</wp:posOffset>
                </wp:positionH>
                <wp:positionV relativeFrom="paragraph">
                  <wp:posOffset>156878</wp:posOffset>
                </wp:positionV>
                <wp:extent cx="52560" cy="62280"/>
                <wp:effectExtent l="38100" t="38100" r="43180" b="52070"/>
                <wp:wrapNone/>
                <wp:docPr id="390" name="Ink 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">
                      <w14:nvContentPartPr>
                        <w14:cNvContentPartPr/>
                      </w14:nvContentPartPr>
                      <w14:xfrm>
                        <a:off x="0" y="0"/>
                        <a:ext cx="5256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27D4B4" id="Ink 390" o:spid="_x0000_s1026" type="#_x0000_t75" style="position:absolute;margin-left:507.05pt;margin-top:11.6pt;width:5.35pt;height:6.55pt;z-index:25187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">
                <v:imagedata r:id="rId40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6864" behindDoc="0" locked="0" layoutInCell="1" allowOverlap="1">
                <wp:simplePos x="0" y="0"/>
                <wp:positionH relativeFrom="column">
                  <wp:posOffset>6407314</wp:posOffset>
                </wp:positionH>
                <wp:positionV relativeFrom="paragraph">
                  <wp:posOffset>141398</wp:posOffset>
                </wp:positionV>
                <wp:extent cx="10440" cy="9000"/>
                <wp:effectExtent l="38100" t="38100" r="46990" b="48260"/>
                <wp:wrapNone/>
                <wp:docPr id="389" name="Ink 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">
                      <w14:nvContentPartPr>
                        <w14:cNvContentPartPr/>
                      </w14:nvContentPartPr>
                      <w14:xfrm>
                        <a:off x="0" y="0"/>
                        <a:ext cx="104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FA92C1" id="Ink 389" o:spid="_x0000_s1026" type="#_x0000_t75" style="position:absolute;margin-left:503.95pt;margin-top:10.65pt;width:1.85pt;height:1.75pt;z-index:25187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">
                <v:imagedata r:id="rId41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4816" behindDoc="0" locked="0" layoutInCell="1" allowOverlap="1">
                <wp:simplePos x="0" y="0"/>
                <wp:positionH relativeFrom="column">
                  <wp:posOffset>6264754</wp:posOffset>
                </wp:positionH>
                <wp:positionV relativeFrom="paragraph">
                  <wp:posOffset>170198</wp:posOffset>
                </wp:positionV>
                <wp:extent cx="66600" cy="90720"/>
                <wp:effectExtent l="38100" t="57150" r="48260" b="43180"/>
                <wp:wrapNone/>
                <wp:docPr id="387" name="Ink 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">
                      <w14:nvContentPartPr>
                        <w14:cNvContentPartPr/>
                      </w14:nvContentPartPr>
                      <w14:xfrm>
                        <a:off x="0" y="0"/>
                        <a:ext cx="6660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F5107E" id="Ink 387" o:spid="_x0000_s1026" type="#_x0000_t75" style="position:absolute;margin-left:492.25pt;margin-top:12.65pt;width:6.95pt;height:8.75pt;z-index:25187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">
                <v:imagedata r:id="rId41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2768" behindDoc="0" locked="0" layoutInCell="1" allowOverlap="1">
                <wp:simplePos x="0" y="0"/>
                <wp:positionH relativeFrom="column">
                  <wp:posOffset>6366994</wp:posOffset>
                </wp:positionH>
                <wp:positionV relativeFrom="paragraph">
                  <wp:posOffset>8558</wp:posOffset>
                </wp:positionV>
                <wp:extent cx="70560" cy="66600"/>
                <wp:effectExtent l="38100" t="38100" r="43815" b="48260"/>
                <wp:wrapNone/>
                <wp:docPr id="385" name="Ink 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">
                      <w14:nvContentPartPr>
                        <w14:cNvContentPartPr/>
                      </w14:nvContentPartPr>
                      <w14:xfrm>
                        <a:off x="0" y="0"/>
                        <a:ext cx="7056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20BDFD" id="Ink 385" o:spid="_x0000_s1026" type="#_x0000_t75" style="position:absolute;margin-left:500.75pt;margin-top:-.1pt;width:6.9pt;height:6.65pt;z-index:25187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">
                <v:imagedata r:id="rId41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1744" behindDoc="0" locked="0" layoutInCell="1" allowOverlap="1">
                <wp:simplePos x="0" y="0"/>
                <wp:positionH relativeFrom="column">
                  <wp:posOffset>6286714</wp:posOffset>
                </wp:positionH>
                <wp:positionV relativeFrom="paragraph">
                  <wp:posOffset>14318</wp:posOffset>
                </wp:positionV>
                <wp:extent cx="69480" cy="67680"/>
                <wp:effectExtent l="38100" t="38100" r="45085" b="46990"/>
                <wp:wrapNone/>
                <wp:docPr id="384" name="Ink 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">
                      <w14:nvContentPartPr>
                        <w14:cNvContentPartPr/>
                      </w14:nvContentPartPr>
                      <w14:xfrm>
                        <a:off x="0" y="0"/>
                        <a:ext cx="6948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E0920E" id="Ink 384" o:spid="_x0000_s1026" type="#_x0000_t75" style="position:absolute;margin-left:494.3pt;margin-top:.35pt;width:7pt;height:6.95pt;z-index:25187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">
                <v:imagedata r:id="rId41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0720" behindDoc="0" locked="0" layoutInCell="1" allowOverlap="1">
                <wp:simplePos x="0" y="0"/>
                <wp:positionH relativeFrom="column">
                  <wp:posOffset>6267994</wp:posOffset>
                </wp:positionH>
                <wp:positionV relativeFrom="paragraph">
                  <wp:posOffset>35918</wp:posOffset>
                </wp:positionV>
                <wp:extent cx="32040" cy="146880"/>
                <wp:effectExtent l="38100" t="38100" r="44450" b="43815"/>
                <wp:wrapNone/>
                <wp:docPr id="383" name="Ink 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">
                      <w14:nvContentPartPr>
                        <w14:cNvContentPartPr/>
                      </w14:nvContentPartPr>
                      <w14:xfrm>
                        <a:off x="0" y="0"/>
                        <a:ext cx="3204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83952F" id="Ink 383" o:spid="_x0000_s1026" type="#_x0000_t75" style="position:absolute;margin-left:492.75pt;margin-top:2.3pt;width:4.1pt;height:12.95pt;z-index:25187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">
                <v:imagedata r:id="rId41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9696" behindDoc="0" locked="0" layoutInCell="1" allowOverlap="1">
                <wp:simplePos x="0" y="0"/>
                <wp:positionH relativeFrom="column">
                  <wp:posOffset>6169354</wp:posOffset>
                </wp:positionH>
                <wp:positionV relativeFrom="paragraph">
                  <wp:posOffset>38438</wp:posOffset>
                </wp:positionV>
                <wp:extent cx="55800" cy="72720"/>
                <wp:effectExtent l="38100" t="38100" r="59055" b="60960"/>
                <wp:wrapNone/>
                <wp:docPr id="382" name="Ink 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">
                      <w14:nvContentPartPr>
                        <w14:cNvContentPartPr/>
                      </w14:nvContentPartPr>
                      <w14:xfrm>
                        <a:off x="0" y="0"/>
                        <a:ext cx="5580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18AA09" id="Ink 382" o:spid="_x0000_s1026" type="#_x0000_t75" style="position:absolute;margin-left:484.8pt;margin-top:2.35pt;width:6.45pt;height:7.5pt;z-index:25186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">
                <v:imagedata r:id="rId42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8672" behindDoc="0" locked="0" layoutInCell="1" allowOverlap="1">
                <wp:simplePos x="0" y="0"/>
                <wp:positionH relativeFrom="column">
                  <wp:posOffset>6027874</wp:posOffset>
                </wp:positionH>
                <wp:positionV relativeFrom="paragraph">
                  <wp:posOffset>-4762</wp:posOffset>
                </wp:positionV>
                <wp:extent cx="68040" cy="64800"/>
                <wp:effectExtent l="38100" t="38100" r="46355" b="49530"/>
                <wp:wrapNone/>
                <wp:docPr id="381" name="Ink 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">
                      <w14:nvContentPartPr>
                        <w14:cNvContentPartPr/>
                      </w14:nvContentPartPr>
                      <w14:xfrm>
                        <a:off x="0" y="0"/>
                        <a:ext cx="6804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4A2A6A" id="Ink 381" o:spid="_x0000_s1026" type="#_x0000_t75" style="position:absolute;margin-left:474.1pt;margin-top:-1pt;width:6.5pt;height:6.35pt;z-index:25186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">
                <v:imagedata r:id="rId42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7648" behindDoc="0" locked="0" layoutInCell="1" allowOverlap="1">
                <wp:simplePos x="0" y="0"/>
                <wp:positionH relativeFrom="column">
                  <wp:posOffset>5806114</wp:posOffset>
                </wp:positionH>
                <wp:positionV relativeFrom="paragraph">
                  <wp:posOffset>48518</wp:posOffset>
                </wp:positionV>
                <wp:extent cx="136080" cy="115200"/>
                <wp:effectExtent l="38100" t="57150" r="0" b="56515"/>
                <wp:wrapNone/>
                <wp:docPr id="380" name="Ink 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">
                      <w14:nvContentPartPr>
                        <w14:cNvContentPartPr/>
                      </w14:nvContentPartPr>
                      <w14:xfrm>
                        <a:off x="0" y="0"/>
                        <a:ext cx="13608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0B9F49" id="Ink 380" o:spid="_x0000_s1026" type="#_x0000_t75" style="position:absolute;margin-left:456.25pt;margin-top:3.1pt;width:12.6pt;height:10.7pt;z-index:25186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">
                <v:imagedata r:id="rId425" o:title=""/>
              </v:shape>
            </w:pict>
          </mc:Fallback>
        </mc:AlternateContent>
      </w:r>
    </w:p>
    <w:p w:rsidR="00B93DE6" w:rsidRDefault="00041931" w:rsidP="003555B3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6080" behindDoc="0" locked="0" layoutInCell="1" allowOverlap="1">
                <wp:simplePos x="0" y="0"/>
                <wp:positionH relativeFrom="column">
                  <wp:posOffset>6411994</wp:posOffset>
                </wp:positionH>
                <wp:positionV relativeFrom="paragraph">
                  <wp:posOffset>149948</wp:posOffset>
                </wp:positionV>
                <wp:extent cx="188640" cy="129600"/>
                <wp:effectExtent l="57150" t="38100" r="59055" b="60960"/>
                <wp:wrapNone/>
                <wp:docPr id="398" name="Ink 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">
                      <w14:nvContentPartPr>
                        <w14:cNvContentPartPr/>
                      </w14:nvContentPartPr>
                      <w14:xfrm>
                        <a:off x="0" y="0"/>
                        <a:ext cx="18864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DF6F20" id="Ink 398" o:spid="_x0000_s1026" type="#_x0000_t75" style="position:absolute;margin-left:504.1pt;margin-top:11pt;width:16.55pt;height:11.9pt;z-index:25188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">
                <v:imagedata r:id="rId42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5056" behindDoc="0" locked="0" layoutInCell="1" allowOverlap="1">
                <wp:simplePos x="0" y="0"/>
                <wp:positionH relativeFrom="column">
                  <wp:posOffset>5390674</wp:posOffset>
                </wp:positionH>
                <wp:positionV relativeFrom="paragraph">
                  <wp:posOffset>136268</wp:posOffset>
                </wp:positionV>
                <wp:extent cx="1013760" cy="66600"/>
                <wp:effectExtent l="38100" t="38100" r="53340" b="48260"/>
                <wp:wrapNone/>
                <wp:docPr id="397" name="Ink 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">
                      <w14:nvContentPartPr>
                        <w14:cNvContentPartPr/>
                      </w14:nvContentPartPr>
                      <w14:xfrm>
                        <a:off x="0" y="0"/>
                        <a:ext cx="101376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2D7EDB" id="Ink 397" o:spid="_x0000_s1026" type="#_x0000_t75" style="position:absolute;margin-left:423.95pt;margin-top:10.15pt;width:81.25pt;height:6.75pt;z-index:25188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">
                <v:imagedata r:id="rId42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5840" behindDoc="0" locked="0" layoutInCell="1" allowOverlap="1">
                <wp:simplePos x="0" y="0"/>
                <wp:positionH relativeFrom="column">
                  <wp:posOffset>6396514</wp:posOffset>
                </wp:positionH>
                <wp:positionV relativeFrom="paragraph">
                  <wp:posOffset>-31132</wp:posOffset>
                </wp:positionV>
                <wp:extent cx="26640" cy="81720"/>
                <wp:effectExtent l="38100" t="38100" r="50165" b="52070"/>
                <wp:wrapNone/>
                <wp:docPr id="388" name="Ink 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">
                      <w14:nvContentPartPr>
                        <w14:cNvContentPartPr/>
                      </w14:nvContentPartPr>
                      <w14:xfrm>
                        <a:off x="0" y="0"/>
                        <a:ext cx="2664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4921F9" id="Ink 388" o:spid="_x0000_s1026" type="#_x0000_t75" style="position:absolute;margin-left:502.65pt;margin-top:-2.95pt;width:3.9pt;height:7.9pt;z-index:25187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">
                <v:imagedata r:id="rId43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6384" behindDoc="0" locked="0" layoutInCell="1" allowOverlap="1">
                <wp:simplePos x="0" y="0"/>
                <wp:positionH relativeFrom="column">
                  <wp:posOffset>5143354</wp:posOffset>
                </wp:positionH>
                <wp:positionV relativeFrom="paragraph">
                  <wp:posOffset>77228</wp:posOffset>
                </wp:positionV>
                <wp:extent cx="207720" cy="191160"/>
                <wp:effectExtent l="38100" t="38100" r="1905" b="56515"/>
                <wp:wrapNone/>
                <wp:docPr id="369" name="Ink 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">
                      <w14:nvContentPartPr>
                        <w14:cNvContentPartPr/>
                      </w14:nvContentPartPr>
                      <w14:xfrm>
                        <a:off x="0" y="0"/>
                        <a:ext cx="20772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72EFD7" id="Ink 369" o:spid="_x0000_s1026" type="#_x0000_t75" style="position:absolute;margin-left:404.25pt;margin-top:5.5pt;width:18.05pt;height:16.55pt;z-index:25185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">
                <v:imagedata r:id="rId43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4336" behindDoc="0" locked="0" layoutInCell="1" allowOverlap="1">
                <wp:simplePos x="0" y="0"/>
                <wp:positionH relativeFrom="column">
                  <wp:posOffset>5225434</wp:posOffset>
                </wp:positionH>
                <wp:positionV relativeFrom="paragraph">
                  <wp:posOffset>102428</wp:posOffset>
                </wp:positionV>
                <wp:extent cx="27000" cy="132120"/>
                <wp:effectExtent l="38100" t="38100" r="49530" b="39370"/>
                <wp:wrapNone/>
                <wp:docPr id="367" name="Ink 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">
                      <w14:nvContentPartPr>
                        <w14:cNvContentPartPr/>
                      </w14:nvContentPartPr>
                      <w14:xfrm>
                        <a:off x="0" y="0"/>
                        <a:ext cx="2700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771B11" id="Ink 367" o:spid="_x0000_s1026" type="#_x0000_t75" style="position:absolute;margin-left:410.75pt;margin-top:7.5pt;width:3.55pt;height:11.6pt;z-index:25185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">
                <v:imagedata r:id="rId43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3312" behindDoc="0" locked="0" layoutInCell="1" allowOverlap="1">
                <wp:simplePos x="0" y="0"/>
                <wp:positionH relativeFrom="column">
                  <wp:posOffset>6443674</wp:posOffset>
                </wp:positionH>
                <wp:positionV relativeFrom="paragraph">
                  <wp:posOffset>153188</wp:posOffset>
                </wp:positionV>
                <wp:extent cx="109440" cy="116280"/>
                <wp:effectExtent l="38100" t="19050" r="43180" b="55245"/>
                <wp:wrapNone/>
                <wp:docPr id="366" name="Ink 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">
                      <w14:nvContentPartPr>
                        <w14:cNvContentPartPr/>
                      </w14:nvContentPartPr>
                      <w14:xfrm>
                        <a:off x="0" y="0"/>
                        <a:ext cx="10944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B7DB07" id="Ink 366" o:spid="_x0000_s1026" type="#_x0000_t75" style="position:absolute;margin-left:506.9pt;margin-top:11.5pt;width:9.8pt;height:10.35pt;z-index:25185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">
                <v:imagedata r:id="rId43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2288" behindDoc="0" locked="0" layoutInCell="1" allowOverlap="1">
                <wp:simplePos x="0" y="0"/>
                <wp:positionH relativeFrom="column">
                  <wp:posOffset>3767074</wp:posOffset>
                </wp:positionH>
                <wp:positionV relativeFrom="paragraph">
                  <wp:posOffset>132308</wp:posOffset>
                </wp:positionV>
                <wp:extent cx="143640" cy="165600"/>
                <wp:effectExtent l="38100" t="38100" r="46990" b="44450"/>
                <wp:wrapNone/>
                <wp:docPr id="365" name="Ink 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">
                      <w14:nvContentPartPr>
                        <w14:cNvContentPartPr/>
                      </w14:nvContentPartPr>
                      <w14:xfrm>
                        <a:off x="0" y="0"/>
                        <a:ext cx="14364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7A9EBA" id="Ink 365" o:spid="_x0000_s1026" type="#_x0000_t75" style="position:absolute;margin-left:295.85pt;margin-top:9.8pt;width:12.8pt;height:14.45pt;z-index:25185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">
                <v:imagedata r:id="rId43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1264" behindDoc="0" locked="0" layoutInCell="1" allowOverlap="1">
                <wp:simplePos x="0" y="0"/>
                <wp:positionH relativeFrom="column">
                  <wp:posOffset>3841954</wp:posOffset>
                </wp:positionH>
                <wp:positionV relativeFrom="paragraph">
                  <wp:posOffset>178028</wp:posOffset>
                </wp:positionV>
                <wp:extent cx="2638800" cy="52560"/>
                <wp:effectExtent l="38100" t="57150" r="0" b="43180"/>
                <wp:wrapNone/>
                <wp:docPr id="364" name="Ink 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">
                      <w14:nvContentPartPr>
                        <w14:cNvContentPartPr/>
                      </w14:nvContentPartPr>
                      <w14:xfrm>
                        <a:off x="0" y="0"/>
                        <a:ext cx="263880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48F7F3" id="Ink 364" o:spid="_x0000_s1026" type="#_x0000_t75" style="position:absolute;margin-left:302.1pt;margin-top:13.35pt;width:208.8pt;height:5.25pt;z-index:25185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">
                <v:imagedata r:id="rId441" o:title=""/>
              </v:shape>
            </w:pict>
          </mc:Fallback>
        </mc:AlternateContent>
      </w:r>
    </w:p>
    <w:p w:rsidR="0050242A" w:rsidRDefault="00041931" w:rsidP="0050242A">
      <w:pPr>
        <w:numPr>
          <w:ilvl w:val="0"/>
          <w:numId w:val="1"/>
        </w:numPr>
        <w:tabs>
          <w:tab w:val="left" w:pos="1440"/>
          <w:tab w:val="right" w:pos="9270"/>
          <w:tab w:val="left" w:pos="9360"/>
          <w:tab w:val="right" w:pos="10080"/>
        </w:tabs>
        <w:ind w:left="1440" w:right="3240" w:hanging="270"/>
        <w:rPr>
          <w:rFonts w:ascii="Calibri" w:hAnsi="Calibri"/>
          <w:szCs w:val="24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9152" behindDoc="0" locked="0" layoutInCell="1" allowOverlap="1">
                <wp:simplePos x="0" y="0"/>
                <wp:positionH relativeFrom="column">
                  <wp:posOffset>6631954</wp:posOffset>
                </wp:positionH>
                <wp:positionV relativeFrom="paragraph">
                  <wp:posOffset>167858</wp:posOffset>
                </wp:positionV>
                <wp:extent cx="70200" cy="113040"/>
                <wp:effectExtent l="38100" t="38100" r="44450" b="39370"/>
                <wp:wrapNone/>
                <wp:docPr id="401" name="Ink 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">
                      <w14:nvContentPartPr>
                        <w14:cNvContentPartPr/>
                      </w14:nvContentPartPr>
                      <w14:xfrm>
                        <a:off x="0" y="0"/>
                        <a:ext cx="7020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D01D8C" id="Ink 401" o:spid="_x0000_s1026" type="#_x0000_t75" style="position:absolute;margin-left:521.3pt;margin-top:12.6pt;width:7.1pt;height:10.25pt;z-index:25188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">
                <v:imagedata r:id="rId44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8128" behindDoc="0" locked="0" layoutInCell="1" allowOverlap="1">
                <wp:simplePos x="0" y="0"/>
                <wp:positionH relativeFrom="column">
                  <wp:posOffset>6571474</wp:posOffset>
                </wp:positionH>
                <wp:positionV relativeFrom="paragraph">
                  <wp:posOffset>165338</wp:posOffset>
                </wp:positionV>
                <wp:extent cx="67680" cy="92520"/>
                <wp:effectExtent l="38100" t="57150" r="46990" b="41275"/>
                <wp:wrapNone/>
                <wp:docPr id="400" name="Ink 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">
                      <w14:nvContentPartPr>
                        <w14:cNvContentPartPr/>
                      </w14:nvContentPartPr>
                      <w14:xfrm>
                        <a:off x="0" y="0"/>
                        <a:ext cx="6768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723AD8" id="Ink 400" o:spid="_x0000_s1026" type="#_x0000_t75" style="position:absolute;margin-left:516.75pt;margin-top:12.25pt;width:6.9pt;height:8.75pt;z-index:25188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">
                <v:imagedata r:id="rId44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7104" behindDoc="0" locked="0" layoutInCell="1" allowOverlap="1">
                <wp:simplePos x="0" y="0"/>
                <wp:positionH relativeFrom="column">
                  <wp:posOffset>6377794</wp:posOffset>
                </wp:positionH>
                <wp:positionV relativeFrom="paragraph">
                  <wp:posOffset>-76582</wp:posOffset>
                </wp:positionV>
                <wp:extent cx="194760" cy="165960"/>
                <wp:effectExtent l="19050" t="57150" r="15240" b="43815"/>
                <wp:wrapNone/>
                <wp:docPr id="399" name="Ink 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">
                      <w14:nvContentPartPr>
                        <w14:cNvContentPartPr/>
                      </w14:nvContentPartPr>
                      <w14:xfrm>
                        <a:off x="0" y="0"/>
                        <a:ext cx="19476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CB7A7E" id="Ink 399" o:spid="_x0000_s1026" type="#_x0000_t75" style="position:absolute;margin-left:501.7pt;margin-top:-6.8pt;width:16.85pt;height:14.8pt;z-index:25188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">
                <v:imagedata r:id="rId44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5360" behindDoc="0" locked="0" layoutInCell="1" allowOverlap="1">
                <wp:simplePos x="0" y="0"/>
                <wp:positionH relativeFrom="column">
                  <wp:posOffset>5127514</wp:posOffset>
                </wp:positionH>
                <wp:positionV relativeFrom="paragraph">
                  <wp:posOffset>144458</wp:posOffset>
                </wp:positionV>
                <wp:extent cx="123480" cy="142560"/>
                <wp:effectExtent l="57150" t="38100" r="48260" b="48260"/>
                <wp:wrapNone/>
                <wp:docPr id="368" name="Ink 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">
                      <w14:nvContentPartPr>
                        <w14:cNvContentPartPr/>
                      </w14:nvContentPartPr>
                      <w14:xfrm>
                        <a:off x="0" y="0"/>
                        <a:ext cx="12348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8FE540" id="Ink 368" o:spid="_x0000_s1026" type="#_x0000_t75" style="position:absolute;margin-left:402.95pt;margin-top:10.65pt;width:11.35pt;height:12.9pt;z-index:25185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">
                <v:imagedata r:id="rId449" o:title=""/>
              </v:shape>
            </w:pict>
          </mc:Fallback>
        </mc:AlternateContent>
      </w:r>
      <w:r w:rsidR="0050242A">
        <w:rPr>
          <w:rFonts w:ascii="Calibri" w:hAnsi="Calibri"/>
          <w:sz w:val="28"/>
          <w:szCs w:val="28"/>
        </w:rPr>
        <w:t>Its graph is on a number line.</w:t>
      </w:r>
    </w:p>
    <w:p w:rsidR="0050242A" w:rsidRDefault="0050242A" w:rsidP="0050242A">
      <w:pPr>
        <w:tabs>
          <w:tab w:val="right" w:pos="10080"/>
        </w:tabs>
        <w:rPr>
          <w:rFonts w:ascii="Calibri" w:hAnsi="Calibri"/>
          <w:szCs w:val="24"/>
        </w:rPr>
      </w:pPr>
    </w:p>
    <w:p w:rsidR="0050242A" w:rsidRDefault="0050242A" w:rsidP="0050242A">
      <w:pPr>
        <w:tabs>
          <w:tab w:val="right" w:pos="10080"/>
        </w:tabs>
        <w:rPr>
          <w:rFonts w:ascii="Calibri" w:hAnsi="Calibri"/>
          <w:szCs w:val="24"/>
        </w:rPr>
      </w:pPr>
    </w:p>
    <w:p w:rsidR="0050242A" w:rsidRPr="00FA59E6" w:rsidRDefault="00041931" w:rsidP="0050242A">
      <w:pPr>
        <w:tabs>
          <w:tab w:val="right" w:pos="10080"/>
        </w:tabs>
        <w:ind w:left="1080"/>
        <w:rPr>
          <w:rFonts w:ascii="Calibri" w:hAnsi="Calibri"/>
          <w:sz w:val="28"/>
          <w:szCs w:val="28"/>
          <w:u w:val="single"/>
        </w:rPr>
      </w:pP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93248" behindDoc="0" locked="0" layoutInCell="1" allowOverlap="1">
                <wp:simplePos x="0" y="0"/>
                <wp:positionH relativeFrom="column">
                  <wp:posOffset>5383834</wp:posOffset>
                </wp:positionH>
                <wp:positionV relativeFrom="paragraph">
                  <wp:posOffset>3507</wp:posOffset>
                </wp:positionV>
                <wp:extent cx="132120" cy="198000"/>
                <wp:effectExtent l="38100" t="57150" r="39370" b="50165"/>
                <wp:wrapNone/>
                <wp:docPr id="405" name="Ink 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">
                      <w14:nvContentPartPr>
                        <w14:cNvContentPartPr/>
                      </w14:nvContentPartPr>
                      <w14:xfrm>
                        <a:off x="0" y="0"/>
                        <a:ext cx="132120" cy="19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7CECCE" id="Ink 405" o:spid="_x0000_s1026" type="#_x0000_t75" style="position:absolute;margin-left:423.1pt;margin-top:-.4pt;width:11.95pt;height:17.15pt;z-index:25189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">
                <v:imagedata r:id="rId45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92224" behindDoc="0" locked="0" layoutInCell="1" allowOverlap="1">
                <wp:simplePos x="0" y="0"/>
                <wp:positionH relativeFrom="column">
                  <wp:posOffset>5150194</wp:posOffset>
                </wp:positionH>
                <wp:positionV relativeFrom="paragraph">
                  <wp:posOffset>9267</wp:posOffset>
                </wp:positionV>
                <wp:extent cx="170640" cy="184320"/>
                <wp:effectExtent l="38100" t="38100" r="0" b="44450"/>
                <wp:wrapNone/>
                <wp:docPr id="404" name="Ink 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">
                      <w14:nvContentPartPr>
                        <w14:cNvContentPartPr/>
                      </w14:nvContentPartPr>
                      <w14:xfrm>
                        <a:off x="0" y="0"/>
                        <a:ext cx="17064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072D8A" id="Ink 404" o:spid="_x0000_s1026" type="#_x0000_t75" style="position:absolute;margin-left:404.8pt;margin-top:.15pt;width:15pt;height:15.8pt;z-index:25189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">
                <v:imagedata r:id="rId45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91200" behindDoc="0" locked="0" layoutInCell="1" allowOverlap="1">
                <wp:simplePos x="0" y="0"/>
                <wp:positionH relativeFrom="column">
                  <wp:posOffset>4889914</wp:posOffset>
                </wp:positionH>
                <wp:positionV relativeFrom="paragraph">
                  <wp:posOffset>38067</wp:posOffset>
                </wp:positionV>
                <wp:extent cx="61200" cy="115920"/>
                <wp:effectExtent l="38100" t="57150" r="53340" b="55880"/>
                <wp:wrapNone/>
                <wp:docPr id="403" name="Ink 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">
                      <w14:nvContentPartPr>
                        <w14:cNvContentPartPr/>
                      </w14:nvContentPartPr>
                      <w14:xfrm>
                        <a:off x="0" y="0"/>
                        <a:ext cx="6120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183656" id="Ink 403" o:spid="_x0000_s1026" type="#_x0000_t75" style="position:absolute;margin-left:384.1pt;margin-top:2.35pt;width:6.4pt;height:10.6pt;z-index:25189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">
                <v:imagedata r:id="rId45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90176" behindDoc="0" locked="0" layoutInCell="1" allowOverlap="1">
                <wp:simplePos x="0" y="0"/>
                <wp:positionH relativeFrom="column">
                  <wp:posOffset>4799194</wp:posOffset>
                </wp:positionH>
                <wp:positionV relativeFrom="paragraph">
                  <wp:posOffset>24747</wp:posOffset>
                </wp:positionV>
                <wp:extent cx="107280" cy="112320"/>
                <wp:effectExtent l="38100" t="38100" r="26670" b="40640"/>
                <wp:wrapNone/>
                <wp:docPr id="402" name="Ink 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">
                      <w14:nvContentPartPr>
                        <w14:cNvContentPartPr/>
                      </w14:nvContentPartPr>
                      <w14:xfrm>
                        <a:off x="0" y="0"/>
                        <a:ext cx="10728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EF5F62" id="Ink 402" o:spid="_x0000_s1026" type="#_x0000_t75" style="position:absolute;margin-left:377.2pt;margin-top:1.2pt;width:10.05pt;height:10.4pt;z-index:25189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">
                <v:imagedata r:id="rId457" o:title=""/>
              </v:shape>
            </w:pict>
          </mc:Fallback>
        </mc:AlternateContent>
      </w:r>
    </w:p>
    <w:p w:rsidR="0050242A" w:rsidRDefault="00041931" w:rsidP="007F5139">
      <w:pPr>
        <w:tabs>
          <w:tab w:val="left" w:pos="1260"/>
          <w:tab w:val="right" w:pos="10080"/>
        </w:tabs>
        <w:spacing w:after="120"/>
        <w:ind w:left="1267" w:hanging="1267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w:lastRenderedPageBreak/>
        <mc:AlternateContent>
          <mc:Choice Requires="wpi">
            <w:drawing>
              <wp:anchor distT="0" distB="0" distL="114300" distR="114300" simplePos="0" relativeHeight="251903488" behindDoc="0" locked="0" layoutInCell="1" allowOverlap="1">
                <wp:simplePos x="0" y="0"/>
                <wp:positionH relativeFrom="column">
                  <wp:posOffset>5607754</wp:posOffset>
                </wp:positionH>
                <wp:positionV relativeFrom="paragraph">
                  <wp:posOffset>104358</wp:posOffset>
                </wp:positionV>
                <wp:extent cx="127440" cy="128880"/>
                <wp:effectExtent l="38100" t="57150" r="44450" b="43180"/>
                <wp:wrapNone/>
                <wp:docPr id="415" name="Ink 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">
                      <w14:nvContentPartPr>
                        <w14:cNvContentPartPr/>
                      </w14:nvContentPartPr>
                      <w14:xfrm>
                        <a:off x="0" y="0"/>
                        <a:ext cx="12744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7E0A33" id="Ink 415" o:spid="_x0000_s1026" type="#_x0000_t75" style="position:absolute;margin-left:440.9pt;margin-top:7.5pt;width:11.45pt;height:11.8pt;z-index:25190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">
                <v:imagedata r:id="rId45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2464" behindDoc="0" locked="0" layoutInCell="1" allowOverlap="1">
                <wp:simplePos x="0" y="0"/>
                <wp:positionH relativeFrom="column">
                  <wp:posOffset>5423794</wp:posOffset>
                </wp:positionH>
                <wp:positionV relativeFrom="paragraph">
                  <wp:posOffset>100038</wp:posOffset>
                </wp:positionV>
                <wp:extent cx="137160" cy="147240"/>
                <wp:effectExtent l="38100" t="38100" r="53340" b="43815"/>
                <wp:wrapNone/>
                <wp:docPr id="414" name="Ink 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">
                      <w14:nvContentPartPr>
                        <w14:cNvContentPartPr/>
                      </w14:nvContentPartPr>
                      <w14:xfrm>
                        <a:off x="0" y="0"/>
                        <a:ext cx="13716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56747A" id="Ink 414" o:spid="_x0000_s1026" type="#_x0000_t75" style="position:absolute;margin-left:426.2pt;margin-top:7.25pt;width:12.35pt;height:13.05pt;z-index:25190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">
                <v:imagedata r:id="rId46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1440" behindDoc="0" locked="0" layoutInCell="1" allowOverlap="1">
                <wp:simplePos x="0" y="0"/>
                <wp:positionH relativeFrom="column">
                  <wp:posOffset>5226154</wp:posOffset>
                </wp:positionH>
                <wp:positionV relativeFrom="paragraph">
                  <wp:posOffset>181398</wp:posOffset>
                </wp:positionV>
                <wp:extent cx="101160" cy="92160"/>
                <wp:effectExtent l="38100" t="38100" r="51435" b="41275"/>
                <wp:wrapNone/>
                <wp:docPr id="413" name="Ink 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">
                      <w14:nvContentPartPr>
                        <w14:cNvContentPartPr/>
                      </w14:nvContentPartPr>
                      <w14:xfrm>
                        <a:off x="0" y="0"/>
                        <a:ext cx="10116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71880B" id="Ink 413" o:spid="_x0000_s1026" type="#_x0000_t75" style="position:absolute;margin-left:410.8pt;margin-top:13.9pt;width:9.15pt;height:8.35pt;z-index:25190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">
                <v:imagedata r:id="rId46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0416" behindDoc="0" locked="0" layoutInCell="1" allowOverlap="1">
                <wp:simplePos x="0" y="0"/>
                <wp:positionH relativeFrom="column">
                  <wp:posOffset>5110594</wp:posOffset>
                </wp:positionH>
                <wp:positionV relativeFrom="paragraph">
                  <wp:posOffset>112638</wp:posOffset>
                </wp:positionV>
                <wp:extent cx="185760" cy="105840"/>
                <wp:effectExtent l="38100" t="38100" r="43180" b="46990"/>
                <wp:wrapNone/>
                <wp:docPr id="412" name="Ink 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4">
                      <w14:nvContentPartPr>
                        <w14:cNvContentPartPr/>
                      </w14:nvContentPartPr>
                      <w14:xfrm>
                        <a:off x="0" y="0"/>
                        <a:ext cx="18576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BFB8C9" id="Ink 412" o:spid="_x0000_s1026" type="#_x0000_t75" style="position:absolute;margin-left:401.9pt;margin-top:8.25pt;width:15.9pt;height:9.65pt;z-index:25190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">
                <v:imagedata r:id="rId46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9392" behindDoc="0" locked="0" layoutInCell="1" allowOverlap="1">
                <wp:simplePos x="0" y="0"/>
                <wp:positionH relativeFrom="column">
                  <wp:posOffset>4907554</wp:posOffset>
                </wp:positionH>
                <wp:positionV relativeFrom="paragraph">
                  <wp:posOffset>159078</wp:posOffset>
                </wp:positionV>
                <wp:extent cx="49680" cy="100800"/>
                <wp:effectExtent l="38100" t="38100" r="45720" b="52070"/>
                <wp:wrapNone/>
                <wp:docPr id="411" name="Ink 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6">
                      <w14:nvContentPartPr>
                        <w14:cNvContentPartPr/>
                      </w14:nvContentPartPr>
                      <w14:xfrm>
                        <a:off x="0" y="0"/>
                        <a:ext cx="4968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7FE5FE" id="Ink 411" o:spid="_x0000_s1026" type="#_x0000_t75" style="position:absolute;margin-left:385.6pt;margin-top:12.05pt;width:5.35pt;height:9.2pt;z-index:25189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">
                <v:imagedata r:id="rId46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8368" behindDoc="0" locked="0" layoutInCell="1" allowOverlap="1">
                <wp:simplePos x="0" y="0"/>
                <wp:positionH relativeFrom="column">
                  <wp:posOffset>4845274</wp:posOffset>
                </wp:positionH>
                <wp:positionV relativeFrom="paragraph">
                  <wp:posOffset>168438</wp:posOffset>
                </wp:positionV>
                <wp:extent cx="46800" cy="72720"/>
                <wp:effectExtent l="57150" t="38100" r="48895" b="41910"/>
                <wp:wrapNone/>
                <wp:docPr id="410" name="Ink 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8">
                      <w14:nvContentPartPr>
                        <w14:cNvContentPartPr/>
                      </w14:nvContentPartPr>
                      <w14:xfrm>
                        <a:off x="0" y="0"/>
                        <a:ext cx="4680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B58628" id="Ink 410" o:spid="_x0000_s1026" type="#_x0000_t75" style="position:absolute;margin-left:380.8pt;margin-top:12.6pt;width:5.1pt;height:7.1pt;z-index:25189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">
                <v:imagedata r:id="rId46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7344" behindDoc="0" locked="0" layoutInCell="1" allowOverlap="1">
                <wp:simplePos x="0" y="0"/>
                <wp:positionH relativeFrom="column">
                  <wp:posOffset>4717114</wp:posOffset>
                </wp:positionH>
                <wp:positionV relativeFrom="paragraph">
                  <wp:posOffset>94278</wp:posOffset>
                </wp:positionV>
                <wp:extent cx="91080" cy="138600"/>
                <wp:effectExtent l="57150" t="38100" r="42545" b="52070"/>
                <wp:wrapNone/>
                <wp:docPr id="409" name="Ink 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">
                      <w14:nvContentPartPr>
                        <w14:cNvContentPartPr/>
                      </w14:nvContentPartPr>
                      <w14:xfrm>
                        <a:off x="0" y="0"/>
                        <a:ext cx="9108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DEB6C1" id="Ink 409" o:spid="_x0000_s1026" type="#_x0000_t75" style="position:absolute;margin-left:370.7pt;margin-top:6.8pt;width:8.55pt;height:12.35pt;z-index:25189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">
                <v:imagedata r:id="rId47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6320" behindDoc="0" locked="0" layoutInCell="1" allowOverlap="1">
                <wp:simplePos x="0" y="0"/>
                <wp:positionH relativeFrom="column">
                  <wp:posOffset>4507594</wp:posOffset>
                </wp:positionH>
                <wp:positionV relativeFrom="paragraph">
                  <wp:posOffset>174918</wp:posOffset>
                </wp:positionV>
                <wp:extent cx="115920" cy="14760"/>
                <wp:effectExtent l="38100" t="57150" r="36830" b="42545"/>
                <wp:wrapNone/>
                <wp:docPr id="408" name="Ink 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">
                      <w14:nvContentPartPr>
                        <w14:cNvContentPartPr/>
                      </w14:nvContentPartPr>
                      <w14:xfrm>
                        <a:off x="0" y="0"/>
                        <a:ext cx="11592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711ED0" id="Ink 408" o:spid="_x0000_s1026" type="#_x0000_t75" style="position:absolute;margin-left:354.5pt;margin-top:13.05pt;width:10.2pt;height:2.3pt;z-index:25189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">
                <v:imagedata r:id="rId47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5296" behindDoc="0" locked="0" layoutInCell="1" allowOverlap="1">
                <wp:simplePos x="0" y="0"/>
                <wp:positionH relativeFrom="column">
                  <wp:posOffset>4323274</wp:posOffset>
                </wp:positionH>
                <wp:positionV relativeFrom="paragraph">
                  <wp:posOffset>83478</wp:posOffset>
                </wp:positionV>
                <wp:extent cx="141840" cy="19800"/>
                <wp:effectExtent l="38100" t="38100" r="48895" b="56515"/>
                <wp:wrapNone/>
                <wp:docPr id="407" name="Ink 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">
                      <w14:nvContentPartPr>
                        <w14:cNvContentPartPr/>
                      </w14:nvContentPartPr>
                      <w14:xfrm>
                        <a:off x="0" y="0"/>
                        <a:ext cx="14184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E08367" id="Ink 407" o:spid="_x0000_s1026" type="#_x0000_t75" style="position:absolute;margin-left:339.85pt;margin-top:5.8pt;width:12.35pt;height:2.8pt;z-index:25189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">
                <v:imagedata r:id="rId47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4272" behindDoc="0" locked="0" layoutInCell="1" allowOverlap="1">
                <wp:simplePos x="0" y="0"/>
                <wp:positionH relativeFrom="column">
                  <wp:posOffset>4282594</wp:posOffset>
                </wp:positionH>
                <wp:positionV relativeFrom="paragraph">
                  <wp:posOffset>67278</wp:posOffset>
                </wp:positionV>
                <wp:extent cx="98640" cy="178200"/>
                <wp:effectExtent l="38100" t="38100" r="34925" b="50800"/>
                <wp:wrapNone/>
                <wp:docPr id="406" name="Ink 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">
                      <w14:nvContentPartPr>
                        <w14:cNvContentPartPr/>
                      </w14:nvContentPartPr>
                      <w14:xfrm>
                        <a:off x="0" y="0"/>
                        <a:ext cx="9864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C92D67" id="Ink 406" o:spid="_x0000_s1026" type="#_x0000_t75" style="position:absolute;margin-left:336.4pt;margin-top:4.7pt;width:9.35pt;height:15.65pt;z-index:25189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">
                <v:imagedata r:id="rId477" o:title=""/>
              </v:shape>
            </w:pict>
          </mc:Fallback>
        </mc:AlternateContent>
      </w:r>
      <w:r w:rsidR="0050242A" w:rsidRPr="006A5337">
        <w:rPr>
          <w:rFonts w:ascii="Calibri" w:hAnsi="Calibri"/>
          <w:sz w:val="28"/>
          <w:szCs w:val="28"/>
        </w:rPr>
        <w:t>ex</w:t>
      </w:r>
      <w:r w:rsidR="0050242A">
        <w:rPr>
          <w:rFonts w:ascii="Calibri" w:hAnsi="Calibri"/>
          <w:sz w:val="28"/>
          <w:szCs w:val="28"/>
        </w:rPr>
        <w:t>ercis</w:t>
      </w:r>
      <w:r w:rsidR="0050242A" w:rsidRPr="006A5337">
        <w:rPr>
          <w:rFonts w:ascii="Calibri" w:hAnsi="Calibri"/>
          <w:sz w:val="28"/>
          <w:szCs w:val="28"/>
        </w:rPr>
        <w:t>e:</w:t>
      </w:r>
      <w:r w:rsidR="0050242A" w:rsidRPr="006A5337">
        <w:rPr>
          <w:rFonts w:ascii="Calibri" w:hAnsi="Calibri"/>
          <w:sz w:val="28"/>
          <w:szCs w:val="28"/>
        </w:rPr>
        <w:tab/>
      </w:r>
      <w:r w:rsidR="0050242A">
        <w:rPr>
          <w:rFonts w:ascii="Calibri" w:hAnsi="Calibri"/>
          <w:sz w:val="28"/>
          <w:szCs w:val="28"/>
        </w:rPr>
        <w:t>Solve  5 </w:t>
      </w:r>
      <w:r w:rsidR="0050242A">
        <w:rPr>
          <w:rFonts w:ascii="Calibri" w:hAnsi="Calibri"/>
          <w:sz w:val="28"/>
          <w:szCs w:val="28"/>
        </w:rPr>
        <w:sym w:font="Symbol" w:char="F02D"/>
      </w:r>
      <w:r w:rsidR="0050242A">
        <w:rPr>
          <w:rFonts w:ascii="Calibri" w:hAnsi="Calibri"/>
          <w:sz w:val="28"/>
          <w:szCs w:val="28"/>
        </w:rPr>
        <w:t> 3</w:t>
      </w:r>
      <w:r w:rsidR="0050242A" w:rsidRPr="00185066">
        <w:rPr>
          <w:i/>
          <w:sz w:val="28"/>
          <w:szCs w:val="28"/>
        </w:rPr>
        <w:t>x</w:t>
      </w:r>
      <w:r w:rsidR="0050242A">
        <w:rPr>
          <w:rFonts w:ascii="Calibri" w:hAnsi="Calibri"/>
          <w:sz w:val="28"/>
          <w:szCs w:val="28"/>
        </w:rPr>
        <w:t> </w:t>
      </w:r>
      <w:r w:rsidR="0050242A">
        <w:rPr>
          <w:rFonts w:ascii="Calibri" w:hAnsi="Calibri"/>
          <w:sz w:val="28"/>
          <w:szCs w:val="28"/>
        </w:rPr>
        <w:sym w:font="Symbol" w:char="F0B3"/>
      </w:r>
      <w:r w:rsidR="0050242A">
        <w:rPr>
          <w:rFonts w:ascii="Calibri" w:hAnsi="Calibri"/>
          <w:sz w:val="28"/>
          <w:szCs w:val="28"/>
        </w:rPr>
        <w:t> 23  and graph its solution set.</w:t>
      </w:r>
      <w:r w:rsidR="0050242A">
        <w:rPr>
          <w:rFonts w:ascii="Calibri" w:hAnsi="Calibri"/>
          <w:sz w:val="28"/>
          <w:szCs w:val="28"/>
        </w:rPr>
        <w:tab/>
      </w:r>
    </w:p>
    <w:p w:rsidR="0050242A" w:rsidRDefault="00041931" w:rsidP="0050242A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8608" behindDoc="0" locked="0" layoutInCell="1" allowOverlap="1">
                <wp:simplePos x="0" y="0"/>
                <wp:positionH relativeFrom="column">
                  <wp:posOffset>5528194</wp:posOffset>
                </wp:positionH>
                <wp:positionV relativeFrom="paragraph">
                  <wp:posOffset>57423</wp:posOffset>
                </wp:positionV>
                <wp:extent cx="128880" cy="88560"/>
                <wp:effectExtent l="38100" t="38100" r="43180" b="45085"/>
                <wp:wrapNone/>
                <wp:docPr id="420" name="Ink 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">
                      <w14:nvContentPartPr>
                        <w14:cNvContentPartPr/>
                      </w14:nvContentPartPr>
                      <w14:xfrm>
                        <a:off x="0" y="0"/>
                        <a:ext cx="12888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ABBC1C" id="Ink 420" o:spid="_x0000_s1026" type="#_x0000_t75" style="position:absolute;margin-left:434.7pt;margin-top:4pt;width:11.2pt;height:8.3pt;z-index:25190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">
                <v:imagedata r:id="rId47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7584" behindDoc="0" locked="0" layoutInCell="1" allowOverlap="1">
                <wp:simplePos x="0" y="0"/>
                <wp:positionH relativeFrom="column">
                  <wp:posOffset>5415154</wp:posOffset>
                </wp:positionH>
                <wp:positionV relativeFrom="paragraph">
                  <wp:posOffset>96303</wp:posOffset>
                </wp:positionV>
                <wp:extent cx="45000" cy="6840"/>
                <wp:effectExtent l="19050" t="38100" r="50800" b="50800"/>
                <wp:wrapNone/>
                <wp:docPr id="419" name="Ink 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">
                      <w14:nvContentPartPr>
                        <w14:cNvContentPartPr/>
                      </w14:nvContentPartPr>
                      <w14:xfrm>
                        <a:off x="0" y="0"/>
                        <a:ext cx="4500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5CF478" id="Ink 419" o:spid="_x0000_s1026" type="#_x0000_t75" style="position:absolute;margin-left:425.95pt;margin-top:7.05pt;width:4.55pt;height:1.65pt;z-index:25190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">
                <v:imagedata r:id="rId48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6560" behindDoc="0" locked="0" layoutInCell="1" allowOverlap="1">
                <wp:simplePos x="0" y="0"/>
                <wp:positionH relativeFrom="column">
                  <wp:posOffset>4357834</wp:posOffset>
                </wp:positionH>
                <wp:positionV relativeFrom="paragraph">
                  <wp:posOffset>70383</wp:posOffset>
                </wp:positionV>
                <wp:extent cx="88560" cy="13320"/>
                <wp:effectExtent l="38100" t="38100" r="45085" b="44450"/>
                <wp:wrapNone/>
                <wp:docPr id="418" name="Ink 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">
                      <w14:nvContentPartPr>
                        <w14:cNvContentPartPr/>
                      </w14:nvContentPartPr>
                      <w14:xfrm>
                        <a:off x="0" y="0"/>
                        <a:ext cx="8856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1E91CD" id="Ink 418" o:spid="_x0000_s1026" type="#_x0000_t75" style="position:absolute;margin-left:342.7pt;margin-top:4.9pt;width:7.9pt;height:2.25pt;z-index:25190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">
                <v:imagedata r:id="rId48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5536" behindDoc="0" locked="0" layoutInCell="1" allowOverlap="1">
                <wp:simplePos x="0" y="0"/>
                <wp:positionH relativeFrom="column">
                  <wp:posOffset>4309954</wp:posOffset>
                </wp:positionH>
                <wp:positionV relativeFrom="paragraph">
                  <wp:posOffset>58143</wp:posOffset>
                </wp:positionV>
                <wp:extent cx="87120" cy="144360"/>
                <wp:effectExtent l="38100" t="38100" r="46355" b="46355"/>
                <wp:wrapNone/>
                <wp:docPr id="417" name="Ink 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">
                      <w14:nvContentPartPr>
                        <w14:cNvContentPartPr/>
                      </w14:nvContentPartPr>
                      <w14:xfrm>
                        <a:off x="0" y="0"/>
                        <a:ext cx="8712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355389" id="Ink 417" o:spid="_x0000_s1026" type="#_x0000_t75" style="position:absolute;margin-left:338.75pt;margin-top:4.2pt;width:8.2pt;height:12.55pt;z-index:25190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">
                <v:imagedata r:id="rId48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4512" behindDoc="0" locked="0" layoutInCell="1" allowOverlap="1">
                <wp:simplePos x="0" y="0"/>
                <wp:positionH relativeFrom="column">
                  <wp:posOffset>4199434</wp:posOffset>
                </wp:positionH>
                <wp:positionV relativeFrom="paragraph">
                  <wp:posOffset>125103</wp:posOffset>
                </wp:positionV>
                <wp:extent cx="86760" cy="18360"/>
                <wp:effectExtent l="38100" t="57150" r="46990" b="39370"/>
                <wp:wrapNone/>
                <wp:docPr id="416" name="Ink 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">
                      <w14:nvContentPartPr>
                        <w14:cNvContentPartPr/>
                      </w14:nvContentPartPr>
                      <w14:xfrm>
                        <a:off x="0" y="0"/>
                        <a:ext cx="8676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6E2D1D" id="Ink 416" o:spid="_x0000_s1026" type="#_x0000_t75" style="position:absolute;margin-left:330.2pt;margin-top:9.15pt;width:7.9pt;height:2.6pt;z-index:25190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">
                <v:imagedata r:id="rId487" o:title=""/>
              </v:shape>
            </w:pict>
          </mc:Fallback>
        </mc:AlternateContent>
      </w:r>
    </w:p>
    <w:p w:rsidR="00966BC5" w:rsidRDefault="00041931" w:rsidP="0050242A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3664" behindDoc="0" locked="0" layoutInCell="1" allowOverlap="1">
                <wp:simplePos x="0" y="0"/>
                <wp:positionH relativeFrom="column">
                  <wp:posOffset>3216994</wp:posOffset>
                </wp:positionH>
                <wp:positionV relativeFrom="paragraph">
                  <wp:posOffset>57693</wp:posOffset>
                </wp:positionV>
                <wp:extent cx="10080" cy="171360"/>
                <wp:effectExtent l="57150" t="38100" r="47625" b="38735"/>
                <wp:wrapNone/>
                <wp:docPr id="469" name="Ink 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">
                      <w14:nvContentPartPr>
                        <w14:cNvContentPartPr/>
                      </w14:nvContentPartPr>
                      <w14:xfrm>
                        <a:off x="0" y="0"/>
                        <a:ext cx="1008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586398" id="Ink 469" o:spid="_x0000_s1026" type="#_x0000_t75" style="position:absolute;margin-left:252.4pt;margin-top:4pt;width:2.35pt;height:14.75pt;z-index:25195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">
                <v:imagedata r:id="rId48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2640" behindDoc="0" locked="0" layoutInCell="1" allowOverlap="1">
                <wp:simplePos x="0" y="0"/>
                <wp:positionH relativeFrom="column">
                  <wp:posOffset>3125194</wp:posOffset>
                </wp:positionH>
                <wp:positionV relativeFrom="paragraph">
                  <wp:posOffset>76773</wp:posOffset>
                </wp:positionV>
                <wp:extent cx="19080" cy="10080"/>
                <wp:effectExtent l="38100" t="57150" r="38100" b="47625"/>
                <wp:wrapNone/>
                <wp:docPr id="468" name="Ink 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">
                      <w14:nvContentPartPr>
                        <w14:cNvContentPartPr/>
                      </w14:nvContentPartPr>
                      <w14:xfrm>
                        <a:off x="0" y="0"/>
                        <a:ext cx="190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CB4C2B" id="Ink 468" o:spid="_x0000_s1026" type="#_x0000_t75" style="position:absolute;margin-left:245.5pt;margin-top:5.35pt;width:2.5pt;height:2.15pt;z-index:25195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">
                <v:imagedata r:id="rId49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1616" behindDoc="0" locked="0" layoutInCell="1" allowOverlap="1">
                <wp:simplePos x="0" y="0"/>
                <wp:positionH relativeFrom="column">
                  <wp:posOffset>3109714</wp:posOffset>
                </wp:positionH>
                <wp:positionV relativeFrom="paragraph">
                  <wp:posOffset>170373</wp:posOffset>
                </wp:positionV>
                <wp:extent cx="8640" cy="88560"/>
                <wp:effectExtent l="57150" t="38100" r="48895" b="45085"/>
                <wp:wrapNone/>
                <wp:docPr id="467" name="Ink 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">
                      <w14:nvContentPartPr>
                        <w14:cNvContentPartPr/>
                      </w14:nvContentPartPr>
                      <w14:xfrm>
                        <a:off x="0" y="0"/>
                        <a:ext cx="864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EA0B50" id="Ink 467" o:spid="_x0000_s1026" type="#_x0000_t75" style="position:absolute;margin-left:243.95pt;margin-top:12.85pt;width:2.3pt;height:8.3pt;z-index:25195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">
                <v:imagedata r:id="rId49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0592" behindDoc="0" locked="0" layoutInCell="1" allowOverlap="1">
                <wp:simplePos x="0" y="0"/>
                <wp:positionH relativeFrom="column">
                  <wp:posOffset>3046714</wp:posOffset>
                </wp:positionH>
                <wp:positionV relativeFrom="paragraph">
                  <wp:posOffset>52653</wp:posOffset>
                </wp:positionV>
                <wp:extent cx="33120" cy="210600"/>
                <wp:effectExtent l="38100" t="38100" r="43180" b="37465"/>
                <wp:wrapNone/>
                <wp:docPr id="466" name="Ink 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">
                      <w14:nvContentPartPr>
                        <w14:cNvContentPartPr/>
                      </w14:nvContentPartPr>
                      <w14:xfrm>
                        <a:off x="0" y="0"/>
                        <a:ext cx="3312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5DA8A8" id="Ink 466" o:spid="_x0000_s1026" type="#_x0000_t75" style="position:absolute;margin-left:239pt;margin-top:3.6pt;width:4.05pt;height:17.85pt;z-index:25195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">
                <v:imagedata r:id="rId49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4448" behindDoc="0" locked="0" layoutInCell="1" allowOverlap="1">
                <wp:simplePos x="0" y="0"/>
                <wp:positionH relativeFrom="column">
                  <wp:posOffset>2322394</wp:posOffset>
                </wp:positionH>
                <wp:positionV relativeFrom="paragraph">
                  <wp:posOffset>160653</wp:posOffset>
                </wp:positionV>
                <wp:extent cx="3600" cy="5760"/>
                <wp:effectExtent l="38100" t="19050" r="34925" b="51435"/>
                <wp:wrapNone/>
                <wp:docPr id="460" name="Ink 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">
                      <w14:nvContentPartPr>
                        <w14:cNvContentPartPr/>
                      </w14:nvContentPartPr>
                      <w14:xfrm>
                        <a:off x="0" y="0"/>
                        <a:ext cx="36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153DDE" id="Ink 460" o:spid="_x0000_s1026" type="#_x0000_t75" style="position:absolute;margin-left:182.4pt;margin-top:12.2pt;width:1.3pt;height:1.35pt;z-index:25194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">
                <v:imagedata r:id="rId49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6800" behindDoc="0" locked="0" layoutInCell="1" allowOverlap="1">
                <wp:simplePos x="0" y="0"/>
                <wp:positionH relativeFrom="column">
                  <wp:posOffset>5581474</wp:posOffset>
                </wp:positionH>
                <wp:positionV relativeFrom="paragraph">
                  <wp:posOffset>108813</wp:posOffset>
                </wp:positionV>
                <wp:extent cx="78840" cy="175680"/>
                <wp:effectExtent l="57150" t="38100" r="54610" b="53340"/>
                <wp:wrapNone/>
                <wp:docPr id="433" name="Ink 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">
                      <w14:nvContentPartPr>
                        <w14:cNvContentPartPr/>
                      </w14:nvContentPartPr>
                      <w14:xfrm>
                        <a:off x="0" y="0"/>
                        <a:ext cx="7884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D0E2C8" id="Ink 433" o:spid="_x0000_s1026" type="#_x0000_t75" style="position:absolute;margin-left:438.6pt;margin-top:7.65pt;width:7.95pt;height:15.65pt;z-index:25191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">
                <v:imagedata r:id="rId49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5776" behindDoc="0" locked="0" layoutInCell="1" allowOverlap="1">
                <wp:simplePos x="0" y="0"/>
                <wp:positionH relativeFrom="column">
                  <wp:posOffset>5477794</wp:posOffset>
                </wp:positionH>
                <wp:positionV relativeFrom="paragraph">
                  <wp:posOffset>113133</wp:posOffset>
                </wp:positionV>
                <wp:extent cx="15120" cy="165600"/>
                <wp:effectExtent l="57150" t="38100" r="42545" b="44450"/>
                <wp:wrapNone/>
                <wp:docPr id="432" name="Ink 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">
                      <w14:nvContentPartPr>
                        <w14:cNvContentPartPr/>
                      </w14:nvContentPartPr>
                      <w14:xfrm>
                        <a:off x="0" y="0"/>
                        <a:ext cx="1512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481E16" id="Ink 432" o:spid="_x0000_s1026" type="#_x0000_t75" style="position:absolute;margin-left:430.4pt;margin-top:8.3pt;width:2.95pt;height:14.5pt;z-index:25191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">
                <v:imagedata r:id="rId50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4752" behindDoc="0" locked="0" layoutInCell="1" allowOverlap="1">
                <wp:simplePos x="0" y="0"/>
                <wp:positionH relativeFrom="column">
                  <wp:posOffset>5180074</wp:posOffset>
                </wp:positionH>
                <wp:positionV relativeFrom="paragraph">
                  <wp:posOffset>170373</wp:posOffset>
                </wp:positionV>
                <wp:extent cx="101160" cy="77400"/>
                <wp:effectExtent l="38100" t="38100" r="51435" b="37465"/>
                <wp:wrapNone/>
                <wp:docPr id="426" name="Ink 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">
                      <w14:nvContentPartPr>
                        <w14:cNvContentPartPr/>
                      </w14:nvContentPartPr>
                      <w14:xfrm>
                        <a:off x="0" y="0"/>
                        <a:ext cx="10116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F76C50" id="Ink 426" o:spid="_x0000_s1026" type="#_x0000_t75" style="position:absolute;margin-left:407.25pt;margin-top:12.9pt;width:9.2pt;height:7.25pt;z-index:25191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">
                <v:imagedata r:id="rId50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3728" behindDoc="0" locked="0" layoutInCell="1" allowOverlap="1">
                <wp:simplePos x="0" y="0"/>
                <wp:positionH relativeFrom="column">
                  <wp:posOffset>5140834</wp:posOffset>
                </wp:positionH>
                <wp:positionV relativeFrom="paragraph">
                  <wp:posOffset>110613</wp:posOffset>
                </wp:positionV>
                <wp:extent cx="115560" cy="105480"/>
                <wp:effectExtent l="38100" t="38100" r="0" b="46990"/>
                <wp:wrapNone/>
                <wp:docPr id="425" name="Ink 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">
                      <w14:nvContentPartPr>
                        <w14:cNvContentPartPr/>
                      </w14:nvContentPartPr>
                      <w14:xfrm>
                        <a:off x="0" y="0"/>
                        <a:ext cx="11556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64B112" id="Ink 425" o:spid="_x0000_s1026" type="#_x0000_t75" style="position:absolute;margin-left:404.1pt;margin-top:8.15pt;width:10.5pt;height:9.45pt;z-index:25191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">
                <v:imagedata r:id="rId50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2704" behindDoc="0" locked="0" layoutInCell="1" allowOverlap="1">
                <wp:simplePos x="0" y="0"/>
                <wp:positionH relativeFrom="column">
                  <wp:posOffset>4940674</wp:posOffset>
                </wp:positionH>
                <wp:positionV relativeFrom="paragraph">
                  <wp:posOffset>149853</wp:posOffset>
                </wp:positionV>
                <wp:extent cx="24480" cy="75600"/>
                <wp:effectExtent l="19050" t="38100" r="52070" b="38735"/>
                <wp:wrapNone/>
                <wp:docPr id="424" name="Ink 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">
                      <w14:nvContentPartPr>
                        <w14:cNvContentPartPr/>
                      </w14:nvContentPartPr>
                      <w14:xfrm>
                        <a:off x="0" y="0"/>
                        <a:ext cx="2448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DC3CDB" id="Ink 424" o:spid="_x0000_s1026" type="#_x0000_t75" style="position:absolute;margin-left:388.3pt;margin-top:11.3pt;width:3.15pt;height:7.1pt;z-index:25191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">
                <v:imagedata r:id="rId50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1680" behindDoc="0" locked="0" layoutInCell="1" allowOverlap="1">
                <wp:simplePos x="0" y="0"/>
                <wp:positionH relativeFrom="column">
                  <wp:posOffset>4876234</wp:posOffset>
                </wp:positionH>
                <wp:positionV relativeFrom="paragraph">
                  <wp:posOffset>153453</wp:posOffset>
                </wp:positionV>
                <wp:extent cx="60480" cy="66240"/>
                <wp:effectExtent l="38100" t="38100" r="53975" b="48260"/>
                <wp:wrapNone/>
                <wp:docPr id="423" name="Ink 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">
                      <w14:nvContentPartPr>
                        <w14:cNvContentPartPr/>
                      </w14:nvContentPartPr>
                      <w14:xfrm>
                        <a:off x="0" y="0"/>
                        <a:ext cx="6048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DE7132" id="Ink 423" o:spid="_x0000_s1026" type="#_x0000_t75" style="position:absolute;margin-left:383.35pt;margin-top:11.7pt;width:6.05pt;height:6.25pt;z-index:25191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">
                <v:imagedata r:id="rId50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0656" behindDoc="0" locked="0" layoutInCell="1" allowOverlap="1">
                <wp:simplePos x="0" y="0"/>
                <wp:positionH relativeFrom="column">
                  <wp:posOffset>4798474</wp:posOffset>
                </wp:positionH>
                <wp:positionV relativeFrom="paragraph">
                  <wp:posOffset>103413</wp:posOffset>
                </wp:positionV>
                <wp:extent cx="57600" cy="118080"/>
                <wp:effectExtent l="38100" t="19050" r="57150" b="53975"/>
                <wp:wrapNone/>
                <wp:docPr id="422" name="Ink 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">
                      <w14:nvContentPartPr>
                        <w14:cNvContentPartPr/>
                      </w14:nvContentPartPr>
                      <w14:xfrm>
                        <a:off x="0" y="0"/>
                        <a:ext cx="5760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CFCB3E" id="Ink 422" o:spid="_x0000_s1026" type="#_x0000_t75" style="position:absolute;margin-left:377.15pt;margin-top:7.65pt;width:6pt;height:10.5pt;z-index:25191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">
                <v:imagedata r:id="rId51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9632" behindDoc="0" locked="0" layoutInCell="1" allowOverlap="1">
                <wp:simplePos x="0" y="0"/>
                <wp:positionH relativeFrom="column">
                  <wp:posOffset>4603354</wp:posOffset>
                </wp:positionH>
                <wp:positionV relativeFrom="paragraph">
                  <wp:posOffset>158493</wp:posOffset>
                </wp:positionV>
                <wp:extent cx="91080" cy="2880"/>
                <wp:effectExtent l="38100" t="38100" r="42545" b="54610"/>
                <wp:wrapNone/>
                <wp:docPr id="421" name="Ink 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">
                      <w14:nvContentPartPr>
                        <w14:cNvContentPartPr/>
                      </w14:nvContentPartPr>
                      <w14:xfrm>
                        <a:off x="0" y="0"/>
                        <a:ext cx="9108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57CD67" id="Ink 421" o:spid="_x0000_s1026" type="#_x0000_t75" style="position:absolute;margin-left:362pt;margin-top:11.9pt;width:8.15pt;height:1.6pt;z-index:25190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">
                <v:imagedata r:id="rId513" o:title=""/>
              </v:shape>
            </w:pict>
          </mc:Fallback>
        </mc:AlternateContent>
      </w:r>
    </w:p>
    <w:p w:rsidR="00966BC5" w:rsidRDefault="00041931" w:rsidP="0050242A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4688" behindDoc="0" locked="0" layoutInCell="1" allowOverlap="1">
                <wp:simplePos x="0" y="0"/>
                <wp:positionH relativeFrom="column">
                  <wp:posOffset>3165154</wp:posOffset>
                </wp:positionH>
                <wp:positionV relativeFrom="paragraph">
                  <wp:posOffset>-105922</wp:posOffset>
                </wp:positionV>
                <wp:extent cx="205200" cy="254520"/>
                <wp:effectExtent l="38100" t="38100" r="42545" b="50800"/>
                <wp:wrapNone/>
                <wp:docPr id="470" name="Ink 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">
                      <w14:nvContentPartPr>
                        <w14:cNvContentPartPr/>
                      </w14:nvContentPartPr>
                      <w14:xfrm>
                        <a:off x="0" y="0"/>
                        <a:ext cx="205200" cy="25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3EE620" id="Ink 470" o:spid="_x0000_s1026" type="#_x0000_t75" style="position:absolute;margin-left:248.6pt;margin-top:-9.05pt;width:17.5pt;height:21.55pt;z-index:25195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">
                <v:imagedata r:id="rId51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9568" behindDoc="0" locked="0" layoutInCell="1" allowOverlap="1">
                <wp:simplePos x="0" y="0"/>
                <wp:positionH relativeFrom="column">
                  <wp:posOffset>2886874</wp:posOffset>
                </wp:positionH>
                <wp:positionV relativeFrom="paragraph">
                  <wp:posOffset>-43642</wp:posOffset>
                </wp:positionV>
                <wp:extent cx="54360" cy="118440"/>
                <wp:effectExtent l="57150" t="38100" r="41275" b="53340"/>
                <wp:wrapNone/>
                <wp:docPr id="465" name="Ink 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">
                      <w14:nvContentPartPr>
                        <w14:cNvContentPartPr/>
                      </w14:nvContentPartPr>
                      <w14:xfrm>
                        <a:off x="0" y="0"/>
                        <a:ext cx="5436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8110E6" id="Ink 465" o:spid="_x0000_s1026" type="#_x0000_t75" style="position:absolute;margin-left:226.45pt;margin-top:-4.1pt;width:5.85pt;height:10.65pt;z-index:25194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">
                <v:imagedata r:id="rId51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8544" behindDoc="0" locked="0" layoutInCell="1" allowOverlap="1">
                <wp:simplePos x="0" y="0"/>
                <wp:positionH relativeFrom="column">
                  <wp:posOffset>2772394</wp:posOffset>
                </wp:positionH>
                <wp:positionV relativeFrom="paragraph">
                  <wp:posOffset>-25642</wp:posOffset>
                </wp:positionV>
                <wp:extent cx="69840" cy="95400"/>
                <wp:effectExtent l="38100" t="38100" r="45085" b="38100"/>
                <wp:wrapNone/>
                <wp:docPr id="464" name="Ink 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">
                      <w14:nvContentPartPr>
                        <w14:cNvContentPartPr/>
                      </w14:nvContentPartPr>
                      <w14:xfrm>
                        <a:off x="0" y="0"/>
                        <a:ext cx="6984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AAEDB7" id="Ink 464" o:spid="_x0000_s1026" type="#_x0000_t75" style="position:absolute;margin-left:217.55pt;margin-top:-2.6pt;width:6.95pt;height:8.8pt;z-index:25194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">
                <v:imagedata r:id="rId51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7520" behindDoc="0" locked="0" layoutInCell="1" allowOverlap="1">
                <wp:simplePos x="0" y="0"/>
                <wp:positionH relativeFrom="column">
                  <wp:posOffset>2680954</wp:posOffset>
                </wp:positionH>
                <wp:positionV relativeFrom="paragraph">
                  <wp:posOffset>-30682</wp:posOffset>
                </wp:positionV>
                <wp:extent cx="61200" cy="219600"/>
                <wp:effectExtent l="38100" t="38100" r="53340" b="47625"/>
                <wp:wrapNone/>
                <wp:docPr id="463" name="Ink 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">
                      <w14:nvContentPartPr>
                        <w14:cNvContentPartPr/>
                      </w14:nvContentPartPr>
                      <w14:xfrm>
                        <a:off x="0" y="0"/>
                        <a:ext cx="61200" cy="21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D6859C" id="Ink 463" o:spid="_x0000_s1026" type="#_x0000_t75" style="position:absolute;margin-left:210.15pt;margin-top:-3.1pt;width:6.55pt;height:18.85pt;z-index:25194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">
                <v:imagedata r:id="rId52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6496" behindDoc="0" locked="0" layoutInCell="1" allowOverlap="1">
                <wp:simplePos x="0" y="0"/>
                <wp:positionH relativeFrom="column">
                  <wp:posOffset>2571514</wp:posOffset>
                </wp:positionH>
                <wp:positionV relativeFrom="paragraph">
                  <wp:posOffset>-32482</wp:posOffset>
                </wp:positionV>
                <wp:extent cx="74880" cy="88560"/>
                <wp:effectExtent l="38100" t="57150" r="40005" b="45085"/>
                <wp:wrapNone/>
                <wp:docPr id="462" name="Ink 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">
                      <w14:nvContentPartPr>
                        <w14:cNvContentPartPr/>
                      </w14:nvContentPartPr>
                      <w14:xfrm>
                        <a:off x="0" y="0"/>
                        <a:ext cx="7488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BB6AEF" id="Ink 462" o:spid="_x0000_s1026" type="#_x0000_t75" style="position:absolute;margin-left:201.85pt;margin-top:-3.3pt;width:7.35pt;height:8.4pt;z-index:25194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">
                <v:imagedata r:id="rId52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5472" behindDoc="0" locked="0" layoutInCell="1" allowOverlap="1">
                <wp:simplePos x="0" y="0"/>
                <wp:positionH relativeFrom="column">
                  <wp:posOffset>2403034</wp:posOffset>
                </wp:positionH>
                <wp:positionV relativeFrom="paragraph">
                  <wp:posOffset>-8362</wp:posOffset>
                </wp:positionV>
                <wp:extent cx="90720" cy="89280"/>
                <wp:effectExtent l="57150" t="38100" r="43180" b="44450"/>
                <wp:wrapNone/>
                <wp:docPr id="461" name="Ink 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">
                      <w14:nvContentPartPr>
                        <w14:cNvContentPartPr/>
                      </w14:nvContentPartPr>
                      <w14:xfrm>
                        <a:off x="0" y="0"/>
                        <a:ext cx="9072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EC486F" id="Ink 461" o:spid="_x0000_s1026" type="#_x0000_t75" style="position:absolute;margin-left:188.45pt;margin-top:-1.1pt;width:8.7pt;height:8.3pt;z-index:25194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">
                <v:imagedata r:id="rId52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3424" behindDoc="0" locked="0" layoutInCell="1" allowOverlap="1">
                <wp:simplePos x="0" y="0"/>
                <wp:positionH relativeFrom="column">
                  <wp:posOffset>2315914</wp:posOffset>
                </wp:positionH>
                <wp:positionV relativeFrom="paragraph">
                  <wp:posOffset>278</wp:posOffset>
                </wp:positionV>
                <wp:extent cx="24120" cy="101880"/>
                <wp:effectExtent l="38100" t="38100" r="52705" b="50800"/>
                <wp:wrapNone/>
                <wp:docPr id="459" name="Ink 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">
                      <w14:nvContentPartPr>
                        <w14:cNvContentPartPr/>
                      </w14:nvContentPartPr>
                      <w14:xfrm>
                        <a:off x="0" y="0"/>
                        <a:ext cx="2412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B96AAE" id="Ink 459" o:spid="_x0000_s1026" type="#_x0000_t75" style="position:absolute;margin-left:181.45pt;margin-top:-.55pt;width:3.3pt;height:9.4pt;z-index:25194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">
                <v:imagedata r:id="rId52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2400" behindDoc="0" locked="0" layoutInCell="1" allowOverlap="1">
                <wp:simplePos x="0" y="0"/>
                <wp:positionH relativeFrom="column">
                  <wp:posOffset>1988674</wp:posOffset>
                </wp:positionH>
                <wp:positionV relativeFrom="paragraph">
                  <wp:posOffset>55718</wp:posOffset>
                </wp:positionV>
                <wp:extent cx="91800" cy="188640"/>
                <wp:effectExtent l="38100" t="38100" r="0" b="40005"/>
                <wp:wrapNone/>
                <wp:docPr id="458" name="Ink 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">
                      <w14:nvContentPartPr>
                        <w14:cNvContentPartPr/>
                      </w14:nvContentPartPr>
                      <w14:xfrm>
                        <a:off x="0" y="0"/>
                        <a:ext cx="9180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79109A" id="Ink 458" o:spid="_x0000_s1026" type="#_x0000_t75" style="position:absolute;margin-left:155.9pt;margin-top:3.9pt;width:8.9pt;height:16.1pt;z-index:25194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">
                <v:imagedata r:id="rId52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1376" behindDoc="0" locked="0" layoutInCell="1" allowOverlap="1">
                <wp:simplePos x="0" y="0"/>
                <wp:positionH relativeFrom="column">
                  <wp:posOffset>1922074</wp:posOffset>
                </wp:positionH>
                <wp:positionV relativeFrom="paragraph">
                  <wp:posOffset>48878</wp:posOffset>
                </wp:positionV>
                <wp:extent cx="4680" cy="8280"/>
                <wp:effectExtent l="38100" t="19050" r="33655" b="48895"/>
                <wp:wrapNone/>
                <wp:docPr id="457" name="Ink 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">
                      <w14:nvContentPartPr>
                        <w14:cNvContentPartPr/>
                      </w14:nvContentPartPr>
                      <w14:xfrm>
                        <a:off x="0" y="0"/>
                        <a:ext cx="46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14A15F" id="Ink 457" o:spid="_x0000_s1026" type="#_x0000_t75" style="position:absolute;margin-left:150.95pt;margin-top:3.45pt;width:1.15pt;height:1.4pt;z-index:25194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">
                <v:imagedata r:id="rId53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0352" behindDoc="0" locked="0" layoutInCell="1" allowOverlap="1">
                <wp:simplePos x="0" y="0"/>
                <wp:positionH relativeFrom="column">
                  <wp:posOffset>1922074</wp:posOffset>
                </wp:positionH>
                <wp:positionV relativeFrom="paragraph">
                  <wp:posOffset>76238</wp:posOffset>
                </wp:positionV>
                <wp:extent cx="11160" cy="86760"/>
                <wp:effectExtent l="38100" t="38100" r="46355" b="46990"/>
                <wp:wrapNone/>
                <wp:docPr id="456" name="Ink 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">
                      <w14:nvContentPartPr>
                        <w14:cNvContentPartPr/>
                      </w14:nvContentPartPr>
                      <w14:xfrm>
                        <a:off x="0" y="0"/>
                        <a:ext cx="1116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32FBDC" id="Ink 456" o:spid="_x0000_s1026" type="#_x0000_t75" style="position:absolute;margin-left:150.8pt;margin-top:5.45pt;width:2.2pt;height:8pt;z-index:25194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">
                <v:imagedata r:id="rId53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9328" behindDoc="0" locked="0" layoutInCell="1" allowOverlap="1">
                <wp:simplePos x="0" y="0"/>
                <wp:positionH relativeFrom="column">
                  <wp:posOffset>1834594</wp:posOffset>
                </wp:positionH>
                <wp:positionV relativeFrom="paragraph">
                  <wp:posOffset>-4402</wp:posOffset>
                </wp:positionV>
                <wp:extent cx="20880" cy="150480"/>
                <wp:effectExtent l="38100" t="38100" r="55880" b="40640"/>
                <wp:wrapNone/>
                <wp:docPr id="455" name="Ink 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">
                      <w14:nvContentPartPr>
                        <w14:cNvContentPartPr/>
                      </w14:nvContentPartPr>
                      <w14:xfrm>
                        <a:off x="0" y="0"/>
                        <a:ext cx="2088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750260" id="Ink 455" o:spid="_x0000_s1026" type="#_x0000_t75" style="position:absolute;margin-left:143.5pt;margin-top:-.85pt;width:3.3pt;height:13pt;z-index:25193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">
                <v:imagedata r:id="rId53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8304" behindDoc="0" locked="0" layoutInCell="1" allowOverlap="1">
                <wp:simplePos x="0" y="0"/>
                <wp:positionH relativeFrom="column">
                  <wp:posOffset>1641634</wp:posOffset>
                </wp:positionH>
                <wp:positionV relativeFrom="paragraph">
                  <wp:posOffset>135278</wp:posOffset>
                </wp:positionV>
                <wp:extent cx="111240" cy="22320"/>
                <wp:effectExtent l="38100" t="38100" r="41275" b="53975"/>
                <wp:wrapNone/>
                <wp:docPr id="454" name="Ink 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">
                      <w14:nvContentPartPr>
                        <w14:cNvContentPartPr/>
                      </w14:nvContentPartPr>
                      <w14:xfrm>
                        <a:off x="0" y="0"/>
                        <a:ext cx="11124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A01988" id="Ink 454" o:spid="_x0000_s1026" type="#_x0000_t75" style="position:absolute;margin-left:128.8pt;margin-top:10.05pt;width:9.85pt;height:3pt;z-index:25193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">
                <v:imagedata r:id="rId53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7280" behindDoc="0" locked="0" layoutInCell="1" allowOverlap="1">
                <wp:simplePos x="0" y="0"/>
                <wp:positionH relativeFrom="column">
                  <wp:posOffset>1657834</wp:posOffset>
                </wp:positionH>
                <wp:positionV relativeFrom="paragraph">
                  <wp:posOffset>26198</wp:posOffset>
                </wp:positionV>
                <wp:extent cx="107280" cy="47160"/>
                <wp:effectExtent l="38100" t="38100" r="45720" b="48260"/>
                <wp:wrapNone/>
                <wp:docPr id="453" name="Ink 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">
                      <w14:nvContentPartPr>
                        <w14:cNvContentPartPr/>
                      </w14:nvContentPartPr>
                      <w14:xfrm>
                        <a:off x="0" y="0"/>
                        <a:ext cx="10728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3DAAEC" id="Ink 453" o:spid="_x0000_s1026" type="#_x0000_t75" style="position:absolute;margin-left:130.1pt;margin-top:1.45pt;width:9.5pt;height:4.75pt;z-index:25193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">
                <v:imagedata r:id="rId53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6256" behindDoc="0" locked="0" layoutInCell="1" allowOverlap="1">
                <wp:simplePos x="0" y="0"/>
                <wp:positionH relativeFrom="column">
                  <wp:posOffset>1652794</wp:posOffset>
                </wp:positionH>
                <wp:positionV relativeFrom="paragraph">
                  <wp:posOffset>48518</wp:posOffset>
                </wp:positionV>
                <wp:extent cx="16200" cy="147600"/>
                <wp:effectExtent l="38100" t="38100" r="41275" b="43180"/>
                <wp:wrapNone/>
                <wp:docPr id="452" name="Ink 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">
                      <w14:nvContentPartPr>
                        <w14:cNvContentPartPr/>
                      </w14:nvContentPartPr>
                      <w14:xfrm>
                        <a:off x="0" y="0"/>
                        <a:ext cx="1620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A0E4F9" id="Ink 452" o:spid="_x0000_s1026" type="#_x0000_t75" style="position:absolute;margin-left:129.3pt;margin-top:3.3pt;width:2.75pt;height:13pt;z-index:25193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">
                <v:imagedata r:id="rId54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5232" behindDoc="0" locked="0" layoutInCell="1" allowOverlap="1">
                <wp:simplePos x="0" y="0"/>
                <wp:positionH relativeFrom="column">
                  <wp:posOffset>1656034</wp:posOffset>
                </wp:positionH>
                <wp:positionV relativeFrom="paragraph">
                  <wp:posOffset>56798</wp:posOffset>
                </wp:positionV>
                <wp:extent cx="360" cy="1080"/>
                <wp:effectExtent l="38100" t="38100" r="38100" b="37465"/>
                <wp:wrapNone/>
                <wp:docPr id="451" name="Ink 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">
                      <w14:nvContentPartPr>
                        <w14:cNvContentPartPr/>
                      </w14:nvContentPartPr>
                      <w14:xfrm>
                        <a:off x="0" y="0"/>
                        <a:ext cx="36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B66CC3" id="Ink 451" o:spid="_x0000_s1026" type="#_x0000_t75" style="position:absolute;margin-left:130.05pt;margin-top:4.1pt;width:.8pt;height:.85pt;z-index:25193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">
                <v:imagedata r:id="rId54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4208" behindDoc="0" locked="0" layoutInCell="1" allowOverlap="1">
                <wp:simplePos x="0" y="0"/>
                <wp:positionH relativeFrom="column">
                  <wp:posOffset>1185514</wp:posOffset>
                </wp:positionH>
                <wp:positionV relativeFrom="paragraph">
                  <wp:posOffset>198998</wp:posOffset>
                </wp:positionV>
                <wp:extent cx="131040" cy="32400"/>
                <wp:effectExtent l="38100" t="38100" r="40640" b="43815"/>
                <wp:wrapNone/>
                <wp:docPr id="450" name="Ink 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">
                      <w14:nvContentPartPr>
                        <w14:cNvContentPartPr/>
                      </w14:nvContentPartPr>
                      <w14:xfrm>
                        <a:off x="0" y="0"/>
                        <a:ext cx="13104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F8CCBF" id="Ink 450" o:spid="_x0000_s1026" type="#_x0000_t75" style="position:absolute;margin-left:92.75pt;margin-top:14.7pt;width:11.65pt;height:4.05pt;z-index:25193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">
                <v:imagedata r:id="rId54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3184" behindDoc="0" locked="0" layoutInCell="1" allowOverlap="1">
                <wp:simplePos x="0" y="0"/>
                <wp:positionH relativeFrom="column">
                  <wp:posOffset>1293874</wp:posOffset>
                </wp:positionH>
                <wp:positionV relativeFrom="paragraph">
                  <wp:posOffset>74798</wp:posOffset>
                </wp:positionV>
                <wp:extent cx="66240" cy="164520"/>
                <wp:effectExtent l="38100" t="38100" r="48260" b="45085"/>
                <wp:wrapNone/>
                <wp:docPr id="449" name="Ink 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">
                      <w14:nvContentPartPr>
                        <w14:cNvContentPartPr/>
                      </w14:nvContentPartPr>
                      <w14:xfrm>
                        <a:off x="0" y="0"/>
                        <a:ext cx="6624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C6B208" id="Ink 449" o:spid="_x0000_s1026" type="#_x0000_t75" style="position:absolute;margin-left:101.3pt;margin-top:5.3pt;width:6.25pt;height:14.15pt;z-index:25193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">
                <v:imagedata r:id="rId54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2160" behindDoc="0" locked="0" layoutInCell="1" allowOverlap="1">
                <wp:simplePos x="0" y="0"/>
                <wp:positionH relativeFrom="column">
                  <wp:posOffset>1218274</wp:posOffset>
                </wp:positionH>
                <wp:positionV relativeFrom="paragraph">
                  <wp:posOffset>97118</wp:posOffset>
                </wp:positionV>
                <wp:extent cx="107640" cy="136800"/>
                <wp:effectExtent l="38100" t="38100" r="45085" b="53975"/>
                <wp:wrapNone/>
                <wp:docPr id="448" name="Ink 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">
                      <w14:nvContentPartPr>
                        <w14:cNvContentPartPr/>
                      </w14:nvContentPartPr>
                      <w14:xfrm>
                        <a:off x="0" y="0"/>
                        <a:ext cx="10764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C5DB68" id="Ink 448" o:spid="_x0000_s1026" type="#_x0000_t75" style="position:absolute;margin-left:95.4pt;margin-top:7.1pt;width:9.7pt;height:11.95pt;z-index:25193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">
                <v:imagedata r:id="rId54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1920" behindDoc="0" locked="0" layoutInCell="1" allowOverlap="1">
                <wp:simplePos x="0" y="0"/>
                <wp:positionH relativeFrom="column">
                  <wp:posOffset>5493634</wp:posOffset>
                </wp:positionH>
                <wp:positionV relativeFrom="paragraph">
                  <wp:posOffset>133118</wp:posOffset>
                </wp:positionV>
                <wp:extent cx="188280" cy="17640"/>
                <wp:effectExtent l="38100" t="57150" r="40640" b="40005"/>
                <wp:wrapNone/>
                <wp:docPr id="438" name="Ink 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">
                      <w14:nvContentPartPr>
                        <w14:cNvContentPartPr/>
                      </w14:nvContentPartPr>
                      <w14:xfrm>
                        <a:off x="0" y="0"/>
                        <a:ext cx="18828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D5CE77" id="Ink 438" o:spid="_x0000_s1026" type="#_x0000_t75" style="position:absolute;margin-left:6in;margin-top:9.8pt;width:16.05pt;height:2.85pt;z-index:25192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">
                <v:imagedata r:id="rId55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0896" behindDoc="0" locked="0" layoutInCell="1" allowOverlap="1">
                <wp:simplePos x="0" y="0"/>
                <wp:positionH relativeFrom="column">
                  <wp:posOffset>4695874</wp:posOffset>
                </wp:positionH>
                <wp:positionV relativeFrom="paragraph">
                  <wp:posOffset>157598</wp:posOffset>
                </wp:positionV>
                <wp:extent cx="73440" cy="94320"/>
                <wp:effectExtent l="38100" t="38100" r="41275" b="39370"/>
                <wp:wrapNone/>
                <wp:docPr id="437" name="Ink 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">
                      <w14:nvContentPartPr>
                        <w14:cNvContentPartPr/>
                      </w14:nvContentPartPr>
                      <w14:xfrm>
                        <a:off x="0" y="0"/>
                        <a:ext cx="7344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D88A5E" id="Ink 437" o:spid="_x0000_s1026" type="#_x0000_t75" style="position:absolute;margin-left:369pt;margin-top:11.9pt;width:7.3pt;height:8.85pt;z-index:25192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">
                <v:imagedata r:id="rId55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9872" behindDoc="0" locked="0" layoutInCell="1" allowOverlap="1">
                <wp:simplePos x="0" y="0"/>
                <wp:positionH relativeFrom="column">
                  <wp:posOffset>4552954</wp:posOffset>
                </wp:positionH>
                <wp:positionV relativeFrom="paragraph">
                  <wp:posOffset>184598</wp:posOffset>
                </wp:positionV>
                <wp:extent cx="68040" cy="4320"/>
                <wp:effectExtent l="38100" t="57150" r="46355" b="53340"/>
                <wp:wrapNone/>
                <wp:docPr id="436" name="Ink 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">
                      <w14:nvContentPartPr>
                        <w14:cNvContentPartPr/>
                      </w14:nvContentPartPr>
                      <w14:xfrm>
                        <a:off x="0" y="0"/>
                        <a:ext cx="6804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957FFB" id="Ink 436" o:spid="_x0000_s1026" type="#_x0000_t75" style="position:absolute;margin-left:358.05pt;margin-top:13.8pt;width:6.35pt;height:1.8pt;z-index:25191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">
                <v:imagedata r:id="rId55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8848" behindDoc="0" locked="0" layoutInCell="1" allowOverlap="1">
                <wp:simplePos x="0" y="0"/>
                <wp:positionH relativeFrom="column">
                  <wp:posOffset>4534234</wp:posOffset>
                </wp:positionH>
                <wp:positionV relativeFrom="paragraph">
                  <wp:posOffset>62198</wp:posOffset>
                </wp:positionV>
                <wp:extent cx="300600" cy="23760"/>
                <wp:effectExtent l="0" t="38100" r="42545" b="52705"/>
                <wp:wrapNone/>
                <wp:docPr id="435" name="Ink 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">
                      <w14:nvContentPartPr>
                        <w14:cNvContentPartPr/>
                      </w14:nvContentPartPr>
                      <w14:xfrm>
                        <a:off x="0" y="0"/>
                        <a:ext cx="30060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412562" id="Ink 435" o:spid="_x0000_s1026" type="#_x0000_t75" style="position:absolute;margin-left:356.6pt;margin-top:4.25pt;width:24.65pt;height:3.15pt;z-index:25191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">
                <v:imagedata r:id="rId55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7824" behindDoc="0" locked="0" layoutInCell="1" allowOverlap="1">
                <wp:simplePos x="0" y="0"/>
                <wp:positionH relativeFrom="column">
                  <wp:posOffset>4527394</wp:posOffset>
                </wp:positionH>
                <wp:positionV relativeFrom="paragraph">
                  <wp:posOffset>87398</wp:posOffset>
                </wp:positionV>
                <wp:extent cx="3600" cy="2160"/>
                <wp:effectExtent l="38100" t="38100" r="34925" b="36195"/>
                <wp:wrapNone/>
                <wp:docPr id="434" name="Ink 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">
                      <w14:nvContentPartPr>
                        <w14:cNvContentPartPr/>
                      </w14:nvContentPartPr>
                      <w14:xfrm>
                        <a:off x="0" y="0"/>
                        <a:ext cx="360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120EC2" id="Ink 434" o:spid="_x0000_s1026" type="#_x0000_t75" style="position:absolute;margin-left:356.1pt;margin-top:6.45pt;width:1.15pt;height:1.05pt;z-index:25191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">
                <v:imagedata r:id="rId559" o:title=""/>
              </v:shape>
            </w:pict>
          </mc:Fallback>
        </mc:AlternateContent>
      </w:r>
    </w:p>
    <w:p w:rsidR="00966BC5" w:rsidRDefault="00041931" w:rsidP="0050242A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4144" behindDoc="0" locked="0" layoutInCell="1" allowOverlap="1">
                <wp:simplePos x="0" y="0"/>
                <wp:positionH relativeFrom="column">
                  <wp:posOffset>3192154</wp:posOffset>
                </wp:positionH>
                <wp:positionV relativeFrom="paragraph">
                  <wp:posOffset>54188</wp:posOffset>
                </wp:positionV>
                <wp:extent cx="110160" cy="90720"/>
                <wp:effectExtent l="38100" t="57150" r="4445" b="43180"/>
                <wp:wrapNone/>
                <wp:docPr id="489" name="Ink 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">
                      <w14:nvContentPartPr>
                        <w14:cNvContentPartPr/>
                      </w14:nvContentPartPr>
                      <w14:xfrm>
                        <a:off x="0" y="0"/>
                        <a:ext cx="11016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97F5C5" id="Ink 489" o:spid="_x0000_s1026" type="#_x0000_t75" style="position:absolute;margin-left:250.55pt;margin-top:3.55pt;width:10.15pt;height:8.75pt;z-index:25197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">
                <v:imagedata r:id="rId56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3120" behindDoc="0" locked="0" layoutInCell="1" allowOverlap="1">
                <wp:simplePos x="0" y="0"/>
                <wp:positionH relativeFrom="column">
                  <wp:posOffset>2973634</wp:posOffset>
                </wp:positionH>
                <wp:positionV relativeFrom="paragraph">
                  <wp:posOffset>64628</wp:posOffset>
                </wp:positionV>
                <wp:extent cx="107280" cy="173880"/>
                <wp:effectExtent l="38100" t="38100" r="7620" b="55245"/>
                <wp:wrapNone/>
                <wp:docPr id="488" name="Ink 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">
                      <w14:nvContentPartPr>
                        <w14:cNvContentPartPr/>
                      </w14:nvContentPartPr>
                      <w14:xfrm>
                        <a:off x="0" y="0"/>
                        <a:ext cx="10728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FC0019" id="Ink 488" o:spid="_x0000_s1026" type="#_x0000_t75" style="position:absolute;margin-left:233.45pt;margin-top:4.55pt;width:10pt;height:15.1pt;z-index:25197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">
                <v:imagedata r:id="rId56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2096" behindDoc="0" locked="0" layoutInCell="1" allowOverlap="1">
                <wp:simplePos x="0" y="0"/>
                <wp:positionH relativeFrom="column">
                  <wp:posOffset>2880394</wp:posOffset>
                </wp:positionH>
                <wp:positionV relativeFrom="paragraph">
                  <wp:posOffset>-41932</wp:posOffset>
                </wp:positionV>
                <wp:extent cx="86040" cy="196560"/>
                <wp:effectExtent l="57150" t="38100" r="9525" b="51435"/>
                <wp:wrapNone/>
                <wp:docPr id="487" name="Ink 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">
                      <w14:nvContentPartPr>
                        <w14:cNvContentPartPr/>
                      </w14:nvContentPartPr>
                      <w14:xfrm>
                        <a:off x="0" y="0"/>
                        <a:ext cx="86040" cy="19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3F936F" id="Ink 487" o:spid="_x0000_s1026" type="#_x0000_t75" style="position:absolute;margin-left:225.95pt;margin-top:-3.9pt;width:8.5pt;height:16.8pt;z-index:25197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">
                <v:imagedata r:id="rId56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8000" behindDoc="0" locked="0" layoutInCell="1" allowOverlap="1">
                <wp:simplePos x="0" y="0"/>
                <wp:positionH relativeFrom="column">
                  <wp:posOffset>2542354</wp:posOffset>
                </wp:positionH>
                <wp:positionV relativeFrom="paragraph">
                  <wp:posOffset>84428</wp:posOffset>
                </wp:positionV>
                <wp:extent cx="124200" cy="169920"/>
                <wp:effectExtent l="57150" t="38100" r="47625" b="59055"/>
                <wp:wrapNone/>
                <wp:docPr id="483" name="Ink 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">
                      <w14:nvContentPartPr>
                        <w14:cNvContentPartPr/>
                      </w14:nvContentPartPr>
                      <w14:xfrm>
                        <a:off x="0" y="0"/>
                        <a:ext cx="12420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3AAB8C" id="Ink 483" o:spid="_x0000_s1026" type="#_x0000_t75" style="position:absolute;margin-left:199.55pt;margin-top:6pt;width:11.3pt;height:15.1pt;z-index:25196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">
                <v:imagedata r:id="rId56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6976" behindDoc="0" locked="0" layoutInCell="1" allowOverlap="1">
                <wp:simplePos x="0" y="0"/>
                <wp:positionH relativeFrom="column">
                  <wp:posOffset>2364514</wp:posOffset>
                </wp:positionH>
                <wp:positionV relativeFrom="paragraph">
                  <wp:posOffset>86588</wp:posOffset>
                </wp:positionV>
                <wp:extent cx="159480" cy="85680"/>
                <wp:effectExtent l="38100" t="38100" r="12065" b="48260"/>
                <wp:wrapNone/>
                <wp:docPr id="482" name="Ink 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">
                      <w14:nvContentPartPr>
                        <w14:cNvContentPartPr/>
                      </w14:nvContentPartPr>
                      <w14:xfrm>
                        <a:off x="0" y="0"/>
                        <a:ext cx="15948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469A67" id="Ink 482" o:spid="_x0000_s1026" type="#_x0000_t75" style="position:absolute;margin-left:185.75pt;margin-top:6.25pt;width:13.65pt;height:8.25pt;z-index:25196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">
                <v:imagedata r:id="rId56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5952" behindDoc="0" locked="0" layoutInCell="1" allowOverlap="1">
                <wp:simplePos x="0" y="0"/>
                <wp:positionH relativeFrom="column">
                  <wp:posOffset>2354434</wp:posOffset>
                </wp:positionH>
                <wp:positionV relativeFrom="paragraph">
                  <wp:posOffset>120428</wp:posOffset>
                </wp:positionV>
                <wp:extent cx="14400" cy="104760"/>
                <wp:effectExtent l="57150" t="38100" r="43180" b="48260"/>
                <wp:wrapNone/>
                <wp:docPr id="481" name="Ink 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">
                      <w14:nvContentPartPr>
                        <w14:cNvContentPartPr/>
                      </w14:nvContentPartPr>
                      <w14:xfrm>
                        <a:off x="0" y="0"/>
                        <a:ext cx="1440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0A8B2C" id="Ink 481" o:spid="_x0000_s1026" type="#_x0000_t75" style="position:absolute;margin-left:184.5pt;margin-top:8.85pt;width:2.85pt;height:9.75pt;z-index:25196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">
                <v:imagedata r:id="rId57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4928" behindDoc="0" locked="0" layoutInCell="1" allowOverlap="1">
                <wp:simplePos x="0" y="0"/>
                <wp:positionH relativeFrom="column">
                  <wp:posOffset>2239234</wp:posOffset>
                </wp:positionH>
                <wp:positionV relativeFrom="paragraph">
                  <wp:posOffset>57788</wp:posOffset>
                </wp:positionV>
                <wp:extent cx="76680" cy="167040"/>
                <wp:effectExtent l="38100" t="57150" r="57150" b="42545"/>
                <wp:wrapNone/>
                <wp:docPr id="480" name="Ink 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">
                      <w14:nvContentPartPr>
                        <w14:cNvContentPartPr/>
                      </w14:nvContentPartPr>
                      <w14:xfrm>
                        <a:off x="0" y="0"/>
                        <a:ext cx="7668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15B5A5" id="Ink 480" o:spid="_x0000_s1026" type="#_x0000_t75" style="position:absolute;margin-left:175.45pt;margin-top:3.8pt;width:7.55pt;height:14.7pt;z-index:25196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">
                <v:imagedata r:id="rId57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3904" behindDoc="0" locked="0" layoutInCell="1" allowOverlap="1">
                <wp:simplePos x="0" y="0"/>
                <wp:positionH relativeFrom="column">
                  <wp:posOffset>2157154</wp:posOffset>
                </wp:positionH>
                <wp:positionV relativeFrom="paragraph">
                  <wp:posOffset>138068</wp:posOffset>
                </wp:positionV>
                <wp:extent cx="7200" cy="10440"/>
                <wp:effectExtent l="19050" t="38100" r="50165" b="46990"/>
                <wp:wrapNone/>
                <wp:docPr id="479" name="Ink 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">
                      <w14:nvContentPartPr>
                        <w14:cNvContentPartPr/>
                      </w14:nvContentPartPr>
                      <w14:xfrm>
                        <a:off x="0" y="0"/>
                        <a:ext cx="720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AAA54D" id="Ink 479" o:spid="_x0000_s1026" type="#_x0000_t75" style="position:absolute;margin-left:169.4pt;margin-top:10.4pt;width:1.35pt;height:1.6pt;z-index:25196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">
                <v:imagedata r:id="rId57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2880" behindDoc="0" locked="0" layoutInCell="1" allowOverlap="1">
                <wp:simplePos x="0" y="0"/>
                <wp:positionH relativeFrom="column">
                  <wp:posOffset>2167594</wp:posOffset>
                </wp:positionH>
                <wp:positionV relativeFrom="paragraph">
                  <wp:posOffset>170468</wp:posOffset>
                </wp:positionV>
                <wp:extent cx="10800" cy="85320"/>
                <wp:effectExtent l="38100" t="38100" r="46355" b="48260"/>
                <wp:wrapNone/>
                <wp:docPr id="478" name="Ink 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6">
                      <w14:nvContentPartPr>
                        <w14:cNvContentPartPr/>
                      </w14:nvContentPartPr>
                      <w14:xfrm>
                        <a:off x="0" y="0"/>
                        <a:ext cx="1080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0128DD" id="Ink 478" o:spid="_x0000_s1026" type="#_x0000_t75" style="position:absolute;margin-left:170.15pt;margin-top:12.85pt;width:2.05pt;height:7.9pt;z-index:25196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">
                <v:imagedata r:id="rId57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1856" behindDoc="0" locked="0" layoutInCell="1" allowOverlap="1">
                <wp:simplePos x="0" y="0"/>
                <wp:positionH relativeFrom="column">
                  <wp:posOffset>2067514</wp:posOffset>
                </wp:positionH>
                <wp:positionV relativeFrom="paragraph">
                  <wp:posOffset>171908</wp:posOffset>
                </wp:positionV>
                <wp:extent cx="51480" cy="85680"/>
                <wp:effectExtent l="38100" t="38100" r="43815" b="48260"/>
                <wp:wrapNone/>
                <wp:docPr id="477" name="Ink 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">
                      <w14:nvContentPartPr>
                        <w14:cNvContentPartPr/>
                      </w14:nvContentPartPr>
                      <w14:xfrm>
                        <a:off x="0" y="0"/>
                        <a:ext cx="5148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2FAE38" id="Ink 477" o:spid="_x0000_s1026" type="#_x0000_t75" style="position:absolute;margin-left:162.3pt;margin-top:13pt;width:5.25pt;height:8.15pt;z-index:25196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">
                <v:imagedata r:id="rId57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0832" behindDoc="0" locked="0" layoutInCell="1" allowOverlap="1">
                <wp:simplePos x="0" y="0"/>
                <wp:positionH relativeFrom="column">
                  <wp:posOffset>1971754</wp:posOffset>
                </wp:positionH>
                <wp:positionV relativeFrom="paragraph">
                  <wp:posOffset>140588</wp:posOffset>
                </wp:positionV>
                <wp:extent cx="7920" cy="4680"/>
                <wp:effectExtent l="19050" t="38100" r="49530" b="33655"/>
                <wp:wrapNone/>
                <wp:docPr id="476" name="Ink 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">
                      <w14:nvContentPartPr>
                        <w14:cNvContentPartPr/>
                      </w14:nvContentPartPr>
                      <w14:xfrm>
                        <a:off x="0" y="0"/>
                        <a:ext cx="792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D571A7" id="Ink 476" o:spid="_x0000_s1026" type="#_x0000_t75" style="position:absolute;margin-left:154.8pt;margin-top:10.55pt;width:1.4pt;height:1.2pt;z-index:25196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">
                <v:imagedata r:id="rId58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8784" behindDoc="0" locked="0" layoutInCell="1" allowOverlap="1">
                <wp:simplePos x="0" y="0"/>
                <wp:positionH relativeFrom="column">
                  <wp:posOffset>1811554</wp:posOffset>
                </wp:positionH>
                <wp:positionV relativeFrom="paragraph">
                  <wp:posOffset>118268</wp:posOffset>
                </wp:positionV>
                <wp:extent cx="72360" cy="190440"/>
                <wp:effectExtent l="38100" t="57150" r="42545" b="57785"/>
                <wp:wrapNone/>
                <wp:docPr id="474" name="Ink 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">
                      <w14:nvContentPartPr>
                        <w14:cNvContentPartPr/>
                      </w14:nvContentPartPr>
                      <w14:xfrm>
                        <a:off x="0" y="0"/>
                        <a:ext cx="72360" cy="19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BC67BD" id="Ink 474" o:spid="_x0000_s1026" type="#_x0000_t75" style="position:absolute;margin-left:141.8pt;margin-top:8.5pt;width:7.25pt;height:16.7pt;z-index:25195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">
                <v:imagedata r:id="rId58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7760" behindDoc="0" locked="0" layoutInCell="1" allowOverlap="1">
                <wp:simplePos x="0" y="0"/>
                <wp:positionH relativeFrom="column">
                  <wp:posOffset>1552714</wp:posOffset>
                </wp:positionH>
                <wp:positionV relativeFrom="paragraph">
                  <wp:posOffset>200708</wp:posOffset>
                </wp:positionV>
                <wp:extent cx="6840" cy="10440"/>
                <wp:effectExtent l="57150" t="57150" r="50800" b="46990"/>
                <wp:wrapNone/>
                <wp:docPr id="473" name="Ink 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">
                      <w14:nvContentPartPr>
                        <w14:cNvContentPartPr/>
                      </w14:nvContentPartPr>
                      <w14:xfrm>
                        <a:off x="0" y="0"/>
                        <a:ext cx="684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45DF13" id="Ink 473" o:spid="_x0000_s1026" type="#_x0000_t75" style="position:absolute;margin-left:121.45pt;margin-top:14.95pt;width:2pt;height:2.3pt;z-index:25195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">
                <v:imagedata r:id="rId58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9088" behindDoc="0" locked="0" layoutInCell="1" allowOverlap="1">
                <wp:simplePos x="0" y="0"/>
                <wp:positionH relativeFrom="column">
                  <wp:posOffset>5538994</wp:posOffset>
                </wp:positionH>
                <wp:positionV relativeFrom="paragraph">
                  <wp:posOffset>-39772</wp:posOffset>
                </wp:positionV>
                <wp:extent cx="217800" cy="201960"/>
                <wp:effectExtent l="38100" t="38100" r="49530" b="45720"/>
                <wp:wrapNone/>
                <wp:docPr id="445" name="Ink 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">
                      <w14:nvContentPartPr>
                        <w14:cNvContentPartPr/>
                      </w14:nvContentPartPr>
                      <w14:xfrm>
                        <a:off x="0" y="0"/>
                        <a:ext cx="217800" cy="20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19C73E" id="Ink 445" o:spid="_x0000_s1026" type="#_x0000_t75" style="position:absolute;margin-left:435.2pt;margin-top:-3.6pt;width:18.7pt;height:17.25pt;z-index:25192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">
                <v:imagedata r:id="rId58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3968" behindDoc="0" locked="0" layoutInCell="1" allowOverlap="1">
                <wp:simplePos x="0" y="0"/>
                <wp:positionH relativeFrom="column">
                  <wp:posOffset>5607034</wp:posOffset>
                </wp:positionH>
                <wp:positionV relativeFrom="paragraph">
                  <wp:posOffset>-18532</wp:posOffset>
                </wp:positionV>
                <wp:extent cx="84600" cy="112320"/>
                <wp:effectExtent l="38100" t="38100" r="29845" b="40640"/>
                <wp:wrapNone/>
                <wp:docPr id="440" name="Ink 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">
                      <w14:nvContentPartPr>
                        <w14:cNvContentPartPr/>
                      </w14:nvContentPartPr>
                      <w14:xfrm>
                        <a:off x="0" y="0"/>
                        <a:ext cx="8460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0F4AF6" id="Ink 440" o:spid="_x0000_s1026" type="#_x0000_t75" style="position:absolute;margin-left:440.9pt;margin-top:-1.95pt;width:8pt;height:10.25pt;z-index:25192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">
                <v:imagedata r:id="rId58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2944" behindDoc="0" locked="0" layoutInCell="1" allowOverlap="1">
                <wp:simplePos x="0" y="0"/>
                <wp:positionH relativeFrom="column">
                  <wp:posOffset>5482474</wp:posOffset>
                </wp:positionH>
                <wp:positionV relativeFrom="paragraph">
                  <wp:posOffset>5948</wp:posOffset>
                </wp:positionV>
                <wp:extent cx="67680" cy="6840"/>
                <wp:effectExtent l="38100" t="57150" r="46990" b="50800"/>
                <wp:wrapNone/>
                <wp:docPr id="439" name="Ink 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">
                      <w14:nvContentPartPr>
                        <w14:cNvContentPartPr/>
                      </w14:nvContentPartPr>
                      <w14:xfrm>
                        <a:off x="0" y="0"/>
                        <a:ext cx="6768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108BD0" id="Ink 439" o:spid="_x0000_s1026" type="#_x0000_t75" style="position:absolute;margin-left:431.2pt;margin-top:-.35pt;width:6.45pt;height:1.9pt;z-index:25192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">
                <v:imagedata r:id="rId591" o:title=""/>
              </v:shape>
            </w:pict>
          </mc:Fallback>
        </mc:AlternateContent>
      </w:r>
    </w:p>
    <w:p w:rsidR="00966BC5" w:rsidRDefault="00041931" w:rsidP="0050242A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6128" behindDoc="0" locked="0" layoutInCell="1" allowOverlap="1">
                <wp:simplePos x="0" y="0"/>
                <wp:positionH relativeFrom="column">
                  <wp:posOffset>4147234</wp:posOffset>
                </wp:positionH>
                <wp:positionV relativeFrom="paragraph">
                  <wp:posOffset>152511</wp:posOffset>
                </wp:positionV>
                <wp:extent cx="12240" cy="42840"/>
                <wp:effectExtent l="38100" t="57150" r="45085" b="52705"/>
                <wp:wrapNone/>
                <wp:docPr id="535" name="Ink 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">
                      <w14:nvContentPartPr>
                        <w14:cNvContentPartPr/>
                      </w14:nvContentPartPr>
                      <w14:xfrm>
                        <a:off x="0" y="0"/>
                        <a:ext cx="1224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BF48A9" id="Ink 535" o:spid="_x0000_s1026" type="#_x0000_t75" style="position:absolute;margin-left:326.05pt;margin-top:11.35pt;width:2.05pt;height:4.5pt;z-index:25201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">
                <v:imagedata r:id="rId59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5104" behindDoc="0" locked="0" layoutInCell="1" allowOverlap="1">
                <wp:simplePos x="0" y="0"/>
                <wp:positionH relativeFrom="column">
                  <wp:posOffset>4134994</wp:posOffset>
                </wp:positionH>
                <wp:positionV relativeFrom="paragraph">
                  <wp:posOffset>141711</wp:posOffset>
                </wp:positionV>
                <wp:extent cx="7200" cy="78480"/>
                <wp:effectExtent l="57150" t="19050" r="50165" b="55245"/>
                <wp:wrapNone/>
                <wp:docPr id="534" name="Ink 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">
                      <w14:nvContentPartPr>
                        <w14:cNvContentPartPr/>
                      </w14:nvContentPartPr>
                      <w14:xfrm>
                        <a:off x="0" y="0"/>
                        <a:ext cx="720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80E8C1" id="Ink 534" o:spid="_x0000_s1026" type="#_x0000_t75" style="position:absolute;margin-left:324.8pt;margin-top:10.65pt;width:1.95pt;height:7.4pt;z-index:25201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">
                <v:imagedata r:id="rId59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2032" behindDoc="0" locked="0" layoutInCell="1" allowOverlap="1">
                <wp:simplePos x="0" y="0"/>
                <wp:positionH relativeFrom="column">
                  <wp:posOffset>3863554</wp:posOffset>
                </wp:positionH>
                <wp:positionV relativeFrom="paragraph">
                  <wp:posOffset>169431</wp:posOffset>
                </wp:positionV>
                <wp:extent cx="8640" cy="67680"/>
                <wp:effectExtent l="57150" t="38100" r="48895" b="46990"/>
                <wp:wrapNone/>
                <wp:docPr id="531" name="Ink 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">
                      <w14:nvContentPartPr>
                        <w14:cNvContentPartPr/>
                      </w14:nvContentPartPr>
                      <w14:xfrm>
                        <a:off x="0" y="0"/>
                        <a:ext cx="864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396383" id="Ink 531" o:spid="_x0000_s1026" type="#_x0000_t75" style="position:absolute;margin-left:303.5pt;margin-top:12.75pt;width:2pt;height:6.45pt;z-index:25201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">
                <v:imagedata r:id="rId59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2576" behindDoc="0" locked="0" layoutInCell="1" allowOverlap="1">
                <wp:simplePos x="0" y="0"/>
                <wp:positionH relativeFrom="column">
                  <wp:posOffset>3340474</wp:posOffset>
                </wp:positionH>
                <wp:positionV relativeFrom="paragraph">
                  <wp:posOffset>180818</wp:posOffset>
                </wp:positionV>
                <wp:extent cx="3600" cy="7200"/>
                <wp:effectExtent l="57150" t="57150" r="53975" b="50165"/>
                <wp:wrapNone/>
                <wp:docPr id="507" name="Ink 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">
                      <w14:nvContentPartPr>
                        <w14:cNvContentPartPr/>
                      </w14:nvContentPartPr>
                      <w14:xfrm>
                        <a:off x="0" y="0"/>
                        <a:ext cx="360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2D7F5F" id="Ink 507" o:spid="_x0000_s1026" type="#_x0000_t75" style="position:absolute;margin-left:262pt;margin-top:13.35pt;width:2.2pt;height:2.05pt;z-index:25199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">
                <v:imagedata r:id="rId59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1552" behindDoc="0" locked="0" layoutInCell="1" allowOverlap="1">
                <wp:simplePos x="0" y="0"/>
                <wp:positionH relativeFrom="column">
                  <wp:posOffset>3381514</wp:posOffset>
                </wp:positionH>
                <wp:positionV relativeFrom="paragraph">
                  <wp:posOffset>-34462</wp:posOffset>
                </wp:positionV>
                <wp:extent cx="23760" cy="151560"/>
                <wp:effectExtent l="38100" t="38100" r="52705" b="58420"/>
                <wp:wrapNone/>
                <wp:docPr id="506" name="Ink 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">
                      <w14:nvContentPartPr>
                        <w14:cNvContentPartPr/>
                      </w14:nvContentPartPr>
                      <w14:xfrm>
                        <a:off x="0" y="0"/>
                        <a:ext cx="2376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395749" id="Ink 506" o:spid="_x0000_s1026" type="#_x0000_t75" style="position:absolute;margin-left:265.55pt;margin-top:-3.5pt;width:3.55pt;height:13.5pt;z-index:25199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">
                <v:imagedata r:id="rId60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0528" behindDoc="0" locked="0" layoutInCell="1" allowOverlap="1">
                <wp:simplePos x="0" y="0"/>
                <wp:positionH relativeFrom="column">
                  <wp:posOffset>3139594</wp:posOffset>
                </wp:positionH>
                <wp:positionV relativeFrom="paragraph">
                  <wp:posOffset>180818</wp:posOffset>
                </wp:positionV>
                <wp:extent cx="60840" cy="27000"/>
                <wp:effectExtent l="38100" t="38100" r="53975" b="49530"/>
                <wp:wrapNone/>
                <wp:docPr id="505" name="Ink 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">
                      <w14:nvContentPartPr>
                        <w14:cNvContentPartPr/>
                      </w14:nvContentPartPr>
                      <w14:xfrm>
                        <a:off x="0" y="0"/>
                        <a:ext cx="6084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5E399E" id="Ink 505" o:spid="_x0000_s1026" type="#_x0000_t75" style="position:absolute;margin-left:246.5pt;margin-top:13.8pt;width:6.25pt;height:3.4pt;z-index:25199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">
                <v:imagedata r:id="rId60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9504" behindDoc="0" locked="0" layoutInCell="1" allowOverlap="1">
                <wp:simplePos x="0" y="0"/>
                <wp:positionH relativeFrom="column">
                  <wp:posOffset>3138514</wp:posOffset>
                </wp:positionH>
                <wp:positionV relativeFrom="paragraph">
                  <wp:posOffset>118898</wp:posOffset>
                </wp:positionV>
                <wp:extent cx="100440" cy="41400"/>
                <wp:effectExtent l="38100" t="19050" r="52070" b="53975"/>
                <wp:wrapNone/>
                <wp:docPr id="504" name="Ink 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">
                      <w14:nvContentPartPr>
                        <w14:cNvContentPartPr/>
                      </w14:nvContentPartPr>
                      <w14:xfrm>
                        <a:off x="0" y="0"/>
                        <a:ext cx="10044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E65326" id="Ink 504" o:spid="_x0000_s1026" type="#_x0000_t75" style="position:absolute;margin-left:246.7pt;margin-top:8.75pt;width:8.95pt;height:4.4pt;z-index:25198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">
                <v:imagedata r:id="rId60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8480" behindDoc="0" locked="0" layoutInCell="1" allowOverlap="1">
                <wp:simplePos x="0" y="0"/>
                <wp:positionH relativeFrom="column">
                  <wp:posOffset>3148594</wp:posOffset>
                </wp:positionH>
                <wp:positionV relativeFrom="paragraph">
                  <wp:posOffset>51578</wp:posOffset>
                </wp:positionV>
                <wp:extent cx="117000" cy="61200"/>
                <wp:effectExtent l="19050" t="38100" r="54610" b="53340"/>
                <wp:wrapNone/>
                <wp:docPr id="503" name="Ink 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">
                      <w14:nvContentPartPr>
                        <w14:cNvContentPartPr/>
                      </w14:nvContentPartPr>
                      <w14:xfrm>
                        <a:off x="0" y="0"/>
                        <a:ext cx="11700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8B73F4" id="Ink 503" o:spid="_x0000_s1026" type="#_x0000_t75" style="position:absolute;margin-left:247.4pt;margin-top:3.4pt;width:10.3pt;height:5.9pt;z-index:25198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">
                <v:imagedata r:id="rId60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7456" behindDoc="0" locked="0" layoutInCell="1" allowOverlap="1">
                <wp:simplePos x="0" y="0"/>
                <wp:positionH relativeFrom="column">
                  <wp:posOffset>3165874</wp:posOffset>
                </wp:positionH>
                <wp:positionV relativeFrom="paragraph">
                  <wp:posOffset>61658</wp:posOffset>
                </wp:positionV>
                <wp:extent cx="12600" cy="133200"/>
                <wp:effectExtent l="38100" t="38100" r="45085" b="38735"/>
                <wp:wrapNone/>
                <wp:docPr id="502" name="Ink 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8">
                      <w14:nvContentPartPr>
                        <w14:cNvContentPartPr/>
                      </w14:nvContentPartPr>
                      <w14:xfrm>
                        <a:off x="0" y="0"/>
                        <a:ext cx="1260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43AA1B" id="Ink 502" o:spid="_x0000_s1026" type="#_x0000_t75" style="position:absolute;margin-left:248.75pt;margin-top:4.35pt;width:2.45pt;height:11.75pt;z-index:25198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">
                <v:imagedata r:id="rId60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6432" behindDoc="0" locked="0" layoutInCell="1" allowOverlap="1">
                <wp:simplePos x="0" y="0"/>
                <wp:positionH relativeFrom="column">
                  <wp:posOffset>3036634</wp:posOffset>
                </wp:positionH>
                <wp:positionV relativeFrom="paragraph">
                  <wp:posOffset>100898</wp:posOffset>
                </wp:positionV>
                <wp:extent cx="74880" cy="93240"/>
                <wp:effectExtent l="38100" t="38100" r="40005" b="59690"/>
                <wp:wrapNone/>
                <wp:docPr id="501" name="Ink 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">
                      <w14:nvContentPartPr>
                        <w14:cNvContentPartPr/>
                      </w14:nvContentPartPr>
                      <w14:xfrm>
                        <a:off x="0" y="0"/>
                        <a:ext cx="7488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E63C3C" id="Ink 501" o:spid="_x0000_s1026" type="#_x0000_t75" style="position:absolute;margin-left:238.4pt;margin-top:7.25pt;width:7.4pt;height:9.05pt;z-index:25198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">
                <v:imagedata r:id="rId61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5408" behindDoc="0" locked="0" layoutInCell="1" allowOverlap="1">
                <wp:simplePos x="0" y="0"/>
                <wp:positionH relativeFrom="column">
                  <wp:posOffset>2999554</wp:posOffset>
                </wp:positionH>
                <wp:positionV relativeFrom="paragraph">
                  <wp:posOffset>108098</wp:posOffset>
                </wp:positionV>
                <wp:extent cx="17640" cy="137520"/>
                <wp:effectExtent l="38100" t="38100" r="59055" b="53340"/>
                <wp:wrapNone/>
                <wp:docPr id="500" name="Ink 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2">
                      <w14:nvContentPartPr>
                        <w14:cNvContentPartPr/>
                      </w14:nvContentPartPr>
                      <w14:xfrm>
                        <a:off x="0" y="0"/>
                        <a:ext cx="1764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8D0E89" id="Ink 500" o:spid="_x0000_s1026" type="#_x0000_t75" style="position:absolute;margin-left:235.4pt;margin-top:7.95pt;width:2.95pt;height:12.2pt;z-index:25198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">
                <v:imagedata r:id="rId61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4384" behindDoc="0" locked="0" layoutInCell="1" allowOverlap="1">
                <wp:simplePos x="0" y="0"/>
                <wp:positionH relativeFrom="column">
                  <wp:posOffset>2788234</wp:posOffset>
                </wp:positionH>
                <wp:positionV relativeFrom="paragraph">
                  <wp:posOffset>160298</wp:posOffset>
                </wp:positionV>
                <wp:extent cx="154080" cy="20880"/>
                <wp:effectExtent l="38100" t="38100" r="55880" b="55880"/>
                <wp:wrapNone/>
                <wp:docPr id="499" name="Ink 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">
                      <w14:nvContentPartPr>
                        <w14:cNvContentPartPr/>
                      </w14:nvContentPartPr>
                      <w14:xfrm>
                        <a:off x="0" y="0"/>
                        <a:ext cx="15408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FDF433" id="Ink 499" o:spid="_x0000_s1026" type="#_x0000_t75" style="position:absolute;margin-left:218.85pt;margin-top:11.65pt;width:13.65pt;height:3.2pt;z-index:25198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">
                <v:imagedata r:id="rId61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3360" behindDoc="0" locked="0" layoutInCell="1" allowOverlap="1">
                <wp:simplePos x="0" y="0"/>
                <wp:positionH relativeFrom="column">
                  <wp:posOffset>2877514</wp:posOffset>
                </wp:positionH>
                <wp:positionV relativeFrom="paragraph">
                  <wp:posOffset>160658</wp:posOffset>
                </wp:positionV>
                <wp:extent cx="17640" cy="102960"/>
                <wp:effectExtent l="38100" t="38100" r="59055" b="49530"/>
                <wp:wrapNone/>
                <wp:docPr id="498" name="Ink 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6">
                      <w14:nvContentPartPr>
                        <w14:cNvContentPartPr/>
                      </w14:nvContentPartPr>
                      <w14:xfrm>
                        <a:off x="0" y="0"/>
                        <a:ext cx="1764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5E3294" id="Ink 498" o:spid="_x0000_s1026" type="#_x0000_t75" style="position:absolute;margin-left:226.1pt;margin-top:11.9pt;width:2.9pt;height:9.6pt;z-index:25198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">
                <v:imagedata r:id="rId61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9024" behindDoc="0" locked="0" layoutInCell="1" allowOverlap="1">
                <wp:simplePos x="0" y="0"/>
                <wp:positionH relativeFrom="column">
                  <wp:posOffset>292354</wp:posOffset>
                </wp:positionH>
                <wp:positionV relativeFrom="paragraph">
                  <wp:posOffset>199538</wp:posOffset>
                </wp:positionV>
                <wp:extent cx="4320" cy="7560"/>
                <wp:effectExtent l="19050" t="57150" r="53340" b="50165"/>
                <wp:wrapNone/>
                <wp:docPr id="484" name="Ink 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8">
                      <w14:nvContentPartPr>
                        <w14:cNvContentPartPr/>
                      </w14:nvContentPartPr>
                      <w14:xfrm>
                        <a:off x="0" y="0"/>
                        <a:ext cx="432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D4A28A" id="Ink 484" o:spid="_x0000_s1026" type="#_x0000_t75" style="position:absolute;margin-left:22.3pt;margin-top:15pt;width:1.65pt;height:1.85pt;z-index:25196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">
                <v:imagedata r:id="rId61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9808" behindDoc="0" locked="0" layoutInCell="1" allowOverlap="1">
                <wp:simplePos x="0" y="0"/>
                <wp:positionH relativeFrom="column">
                  <wp:posOffset>1978954</wp:posOffset>
                </wp:positionH>
                <wp:positionV relativeFrom="paragraph">
                  <wp:posOffset>-36622</wp:posOffset>
                </wp:positionV>
                <wp:extent cx="6480" cy="103320"/>
                <wp:effectExtent l="57150" t="38100" r="50800" b="49530"/>
                <wp:wrapNone/>
                <wp:docPr id="475" name="Ink 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0">
                      <w14:nvContentPartPr>
                        <w14:cNvContentPartPr/>
                      </w14:nvContentPartPr>
                      <w14:xfrm>
                        <a:off x="0" y="0"/>
                        <a:ext cx="648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7C20B0" id="Ink 475" o:spid="_x0000_s1026" type="#_x0000_t75" style="position:absolute;margin-left:155.05pt;margin-top:-3.4pt;width:2pt;height:9.3pt;z-index:25195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">
                <v:imagedata r:id="rId62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6736" behindDoc="0" locked="0" layoutInCell="1" allowOverlap="1">
                <wp:simplePos x="0" y="0"/>
                <wp:positionH relativeFrom="column">
                  <wp:posOffset>1493674</wp:posOffset>
                </wp:positionH>
                <wp:positionV relativeFrom="paragraph">
                  <wp:posOffset>111338</wp:posOffset>
                </wp:positionV>
                <wp:extent cx="10080" cy="3600"/>
                <wp:effectExtent l="57150" t="38100" r="47625" b="53975"/>
                <wp:wrapNone/>
                <wp:docPr id="472" name="Ink 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2">
                      <w14:nvContentPartPr>
                        <w14:cNvContentPartPr/>
                      </w14:nvContentPartPr>
                      <w14:xfrm>
                        <a:off x="0" y="0"/>
                        <a:ext cx="1008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8CB658" id="Ink 472" o:spid="_x0000_s1026" type="#_x0000_t75" style="position:absolute;margin-left:116.9pt;margin-top:8.1pt;width:2.25pt;height:1.8pt;z-index:25195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">
                <v:imagedata r:id="rId62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5712" behindDoc="0" locked="0" layoutInCell="1" allowOverlap="1">
                <wp:simplePos x="0" y="0"/>
                <wp:positionH relativeFrom="column">
                  <wp:posOffset>1409074</wp:posOffset>
                </wp:positionH>
                <wp:positionV relativeFrom="paragraph">
                  <wp:posOffset>-262</wp:posOffset>
                </wp:positionV>
                <wp:extent cx="24840" cy="7200"/>
                <wp:effectExtent l="38100" t="57150" r="51435" b="50165"/>
                <wp:wrapNone/>
                <wp:docPr id="471" name="Ink 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4">
                      <w14:nvContentPartPr>
                        <w14:cNvContentPartPr/>
                      </w14:nvContentPartPr>
                      <w14:xfrm>
                        <a:off x="0" y="0"/>
                        <a:ext cx="2484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56C76F" id="Ink 471" o:spid="_x0000_s1026" type="#_x0000_t75" style="position:absolute;margin-left:110.35pt;margin-top:-.8pt;width:3.15pt;height:1.95pt;z-index:25195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">
                <v:imagedata r:id="rId62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1136" behindDoc="0" locked="0" layoutInCell="1" allowOverlap="1">
                <wp:simplePos x="0" y="0"/>
                <wp:positionH relativeFrom="column">
                  <wp:posOffset>5639794</wp:posOffset>
                </wp:positionH>
                <wp:positionV relativeFrom="paragraph">
                  <wp:posOffset>35018</wp:posOffset>
                </wp:positionV>
                <wp:extent cx="88920" cy="159840"/>
                <wp:effectExtent l="57150" t="38100" r="44450" b="50165"/>
                <wp:wrapNone/>
                <wp:docPr id="447" name="Ink 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6">
                      <w14:nvContentPartPr>
                        <w14:cNvContentPartPr/>
                      </w14:nvContentPartPr>
                      <w14:xfrm>
                        <a:off x="0" y="0"/>
                        <a:ext cx="8892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1D6447" id="Ink 447" o:spid="_x0000_s1026" type="#_x0000_t75" style="position:absolute;margin-left:443.35pt;margin-top:2.15pt;width:8.45pt;height:13.85pt;z-index:25193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">
                <v:imagedata r:id="rId62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0112" behindDoc="0" locked="0" layoutInCell="1" allowOverlap="1">
                <wp:simplePos x="0" y="0"/>
                <wp:positionH relativeFrom="column">
                  <wp:posOffset>5446834</wp:posOffset>
                </wp:positionH>
                <wp:positionV relativeFrom="paragraph">
                  <wp:posOffset>104858</wp:posOffset>
                </wp:positionV>
                <wp:extent cx="81000" cy="5400"/>
                <wp:effectExtent l="19050" t="57150" r="52705" b="52070"/>
                <wp:wrapNone/>
                <wp:docPr id="446" name="Ink 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8">
                      <w14:nvContentPartPr>
                        <w14:cNvContentPartPr/>
                      </w14:nvContentPartPr>
                      <w14:xfrm>
                        <a:off x="0" y="0"/>
                        <a:ext cx="8100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A63142" id="Ink 446" o:spid="_x0000_s1026" type="#_x0000_t75" style="position:absolute;margin-left:428.45pt;margin-top:7.6pt;width:7.4pt;height:1.65pt;z-index:25193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">
                <v:imagedata r:id="rId62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8064" behindDoc="0" locked="0" layoutInCell="1" allowOverlap="1">
                <wp:simplePos x="0" y="0"/>
                <wp:positionH relativeFrom="column">
                  <wp:posOffset>5164594</wp:posOffset>
                </wp:positionH>
                <wp:positionV relativeFrom="paragraph">
                  <wp:posOffset>85058</wp:posOffset>
                </wp:positionV>
                <wp:extent cx="96120" cy="85320"/>
                <wp:effectExtent l="38100" t="38100" r="37465" b="48260"/>
                <wp:wrapNone/>
                <wp:docPr id="444" name="Ink 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0">
                      <w14:nvContentPartPr>
                        <w14:cNvContentPartPr/>
                      </w14:nvContentPartPr>
                      <w14:xfrm>
                        <a:off x="0" y="0"/>
                        <a:ext cx="9612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4C0A7E" id="Ink 444" o:spid="_x0000_s1026" type="#_x0000_t75" style="position:absolute;margin-left:406.15pt;margin-top:6.2pt;width:8.7pt;height:7.85pt;z-index:25192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">
                <v:imagedata r:id="rId63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7040" behindDoc="0" locked="0" layoutInCell="1" allowOverlap="1">
                <wp:simplePos x="0" y="0"/>
                <wp:positionH relativeFrom="column">
                  <wp:posOffset>5191594</wp:posOffset>
                </wp:positionH>
                <wp:positionV relativeFrom="paragraph">
                  <wp:posOffset>3338</wp:posOffset>
                </wp:positionV>
                <wp:extent cx="152280" cy="72720"/>
                <wp:effectExtent l="38100" t="38100" r="38735" b="41910"/>
                <wp:wrapNone/>
                <wp:docPr id="443" name="Ink 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2">
                      <w14:nvContentPartPr>
                        <w14:cNvContentPartPr/>
                      </w14:nvContentPartPr>
                      <w14:xfrm>
                        <a:off x="0" y="0"/>
                        <a:ext cx="15228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C26B2D" id="Ink 443" o:spid="_x0000_s1026" type="#_x0000_t75" style="position:absolute;margin-left:408.05pt;margin-top:-.4pt;width:13.25pt;height:7.05pt;z-index:25192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">
                <v:imagedata r:id="rId63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6016" behindDoc="0" locked="0" layoutInCell="1" allowOverlap="1">
                <wp:simplePos x="0" y="0"/>
                <wp:positionH relativeFrom="column">
                  <wp:posOffset>4958674</wp:posOffset>
                </wp:positionH>
                <wp:positionV relativeFrom="paragraph">
                  <wp:posOffset>29978</wp:posOffset>
                </wp:positionV>
                <wp:extent cx="70200" cy="110160"/>
                <wp:effectExtent l="38100" t="38100" r="44450" b="42545"/>
                <wp:wrapNone/>
                <wp:docPr id="442" name="Ink 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4">
                      <w14:nvContentPartPr>
                        <w14:cNvContentPartPr/>
                      </w14:nvContentPartPr>
                      <w14:xfrm>
                        <a:off x="0" y="0"/>
                        <a:ext cx="7020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C96A25" id="Ink 442" o:spid="_x0000_s1026" type="#_x0000_t75" style="position:absolute;margin-left:389.65pt;margin-top:1.8pt;width:6.95pt;height:9.9pt;z-index:25192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">
                <v:imagedata r:id="rId63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4992" behindDoc="0" locked="0" layoutInCell="1" allowOverlap="1">
                <wp:simplePos x="0" y="0"/>
                <wp:positionH relativeFrom="column">
                  <wp:posOffset>4880554</wp:posOffset>
                </wp:positionH>
                <wp:positionV relativeFrom="paragraph">
                  <wp:posOffset>37898</wp:posOffset>
                </wp:positionV>
                <wp:extent cx="58680" cy="64440"/>
                <wp:effectExtent l="38100" t="38100" r="36830" b="50165"/>
                <wp:wrapNone/>
                <wp:docPr id="441" name="Ink 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6">
                      <w14:nvContentPartPr>
                        <w14:cNvContentPartPr/>
                      </w14:nvContentPartPr>
                      <w14:xfrm>
                        <a:off x="0" y="0"/>
                        <a:ext cx="5868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584E7E" id="Ink 441" o:spid="_x0000_s1026" type="#_x0000_t75" style="position:absolute;margin-left:383.85pt;margin-top:2.5pt;width:5.75pt;height:6.2pt;z-index:25192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">
                <v:imagedata r:id="rId637" o:title=""/>
              </v:shape>
            </w:pict>
          </mc:Fallback>
        </mc:AlternateContent>
      </w:r>
    </w:p>
    <w:p w:rsidR="00966BC5" w:rsidRDefault="00041931" w:rsidP="0050242A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4080" behindDoc="0" locked="0" layoutInCell="1" allowOverlap="1">
                <wp:simplePos x="0" y="0"/>
                <wp:positionH relativeFrom="column">
                  <wp:posOffset>3911074</wp:posOffset>
                </wp:positionH>
                <wp:positionV relativeFrom="paragraph">
                  <wp:posOffset>100221</wp:posOffset>
                </wp:positionV>
                <wp:extent cx="117720" cy="24840"/>
                <wp:effectExtent l="19050" t="38100" r="53975" b="51435"/>
                <wp:wrapNone/>
                <wp:docPr id="533" name="Ink 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8">
                      <w14:nvContentPartPr>
                        <w14:cNvContentPartPr/>
                      </w14:nvContentPartPr>
                      <w14:xfrm>
                        <a:off x="0" y="0"/>
                        <a:ext cx="11772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E90EE8" id="Ink 533" o:spid="_x0000_s1026" type="#_x0000_t75" style="position:absolute;margin-left:307.45pt;margin-top:7.35pt;width:10.3pt;height:3.05pt;z-index:25201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">
                <v:imagedata r:id="rId63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3056" behindDoc="0" locked="0" layoutInCell="1" allowOverlap="1">
                <wp:simplePos x="0" y="0"/>
                <wp:positionH relativeFrom="column">
                  <wp:posOffset>3917914</wp:posOffset>
                </wp:positionH>
                <wp:positionV relativeFrom="paragraph">
                  <wp:posOffset>48741</wp:posOffset>
                </wp:positionV>
                <wp:extent cx="101520" cy="17280"/>
                <wp:effectExtent l="38100" t="57150" r="51435" b="40005"/>
                <wp:wrapNone/>
                <wp:docPr id="532" name="Ink 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0">
                      <w14:nvContentPartPr>
                        <w14:cNvContentPartPr/>
                      </w14:nvContentPartPr>
                      <w14:xfrm>
                        <a:off x="0" y="0"/>
                        <a:ext cx="10152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CA3305" id="Ink 532" o:spid="_x0000_s1026" type="#_x0000_t75" style="position:absolute;margin-left:308.05pt;margin-top:3.2pt;width:9.05pt;height:2.45pt;z-index:25201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">
                <v:imagedata r:id="rId64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1008" behindDoc="0" locked="0" layoutInCell="1" allowOverlap="1">
                <wp:simplePos x="0" y="0"/>
                <wp:positionH relativeFrom="column">
                  <wp:posOffset>3824674</wp:posOffset>
                </wp:positionH>
                <wp:positionV relativeFrom="paragraph">
                  <wp:posOffset>-22899</wp:posOffset>
                </wp:positionV>
                <wp:extent cx="2520" cy="84960"/>
                <wp:effectExtent l="57150" t="38100" r="55245" b="48895"/>
                <wp:wrapNone/>
                <wp:docPr id="530" name="Ink 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2">
                      <w14:nvContentPartPr>
                        <w14:cNvContentPartPr/>
                      </w14:nvContentPartPr>
                      <w14:xfrm>
                        <a:off x="0" y="0"/>
                        <a:ext cx="252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933D94" id="Ink 530" o:spid="_x0000_s1026" type="#_x0000_t75" style="position:absolute;margin-left:300.1pt;margin-top:-2.45pt;width:2.25pt;height:7.95pt;z-index:25201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">
                <v:imagedata r:id="rId64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9984" behindDoc="0" locked="0" layoutInCell="1" allowOverlap="1">
                <wp:simplePos x="0" y="0"/>
                <wp:positionH relativeFrom="column">
                  <wp:posOffset>3601474</wp:posOffset>
                </wp:positionH>
                <wp:positionV relativeFrom="paragraph">
                  <wp:posOffset>1581</wp:posOffset>
                </wp:positionV>
                <wp:extent cx="118800" cy="369000"/>
                <wp:effectExtent l="57150" t="38100" r="52705" b="50165"/>
                <wp:wrapNone/>
                <wp:docPr id="529" name="Ink 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4">
                      <w14:nvContentPartPr>
                        <w14:cNvContentPartPr/>
                      </w14:nvContentPartPr>
                      <w14:xfrm>
                        <a:off x="0" y="0"/>
                        <a:ext cx="118800" cy="36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A232DC" id="Ink 529" o:spid="_x0000_s1026" type="#_x0000_t75" style="position:absolute;margin-left:282.6pt;margin-top:-.55pt;width:10.95pt;height:30.5pt;z-index:25200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">
                <v:imagedata r:id="rId64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8960" behindDoc="0" locked="0" layoutInCell="1" allowOverlap="1">
                <wp:simplePos x="0" y="0"/>
                <wp:positionH relativeFrom="column">
                  <wp:posOffset>3579514</wp:posOffset>
                </wp:positionH>
                <wp:positionV relativeFrom="paragraph">
                  <wp:posOffset>166821</wp:posOffset>
                </wp:positionV>
                <wp:extent cx="39240" cy="53280"/>
                <wp:effectExtent l="38100" t="57150" r="37465" b="42545"/>
                <wp:wrapNone/>
                <wp:docPr id="528" name="Ink 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6">
                      <w14:nvContentPartPr>
                        <w14:cNvContentPartPr/>
                      </w14:nvContentPartPr>
                      <w14:xfrm>
                        <a:off x="0" y="0"/>
                        <a:ext cx="3924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2615FB" id="Ink 528" o:spid="_x0000_s1026" type="#_x0000_t75" style="position:absolute;margin-left:281.05pt;margin-top:12.3pt;width:4.75pt;height:5.85pt;z-index:25200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">
                <v:imagedata r:id="rId64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9744" behindDoc="0" locked="0" layoutInCell="1" allowOverlap="1">
                <wp:simplePos x="0" y="0"/>
                <wp:positionH relativeFrom="column">
                  <wp:posOffset>4965154</wp:posOffset>
                </wp:positionH>
                <wp:positionV relativeFrom="paragraph">
                  <wp:posOffset>10941</wp:posOffset>
                </wp:positionV>
                <wp:extent cx="110880" cy="67320"/>
                <wp:effectExtent l="19050" t="38100" r="41910" b="46990"/>
                <wp:wrapNone/>
                <wp:docPr id="514" name="Ink 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8">
                      <w14:nvContentPartPr>
                        <w14:cNvContentPartPr/>
                      </w14:nvContentPartPr>
                      <w14:xfrm>
                        <a:off x="0" y="0"/>
                        <a:ext cx="11088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332F62" id="Ink 514" o:spid="_x0000_s1026" type="#_x0000_t75" style="position:absolute;margin-left:390.5pt;margin-top:.3pt;width:9.95pt;height:6.5pt;z-index:25199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">
                <v:imagedata r:id="rId64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8720" behindDoc="0" locked="0" layoutInCell="1" allowOverlap="1">
                <wp:simplePos x="0" y="0"/>
                <wp:positionH relativeFrom="column">
                  <wp:posOffset>4259554</wp:posOffset>
                </wp:positionH>
                <wp:positionV relativeFrom="paragraph">
                  <wp:posOffset>60261</wp:posOffset>
                </wp:positionV>
                <wp:extent cx="712800" cy="79560"/>
                <wp:effectExtent l="38100" t="57150" r="49530" b="53975"/>
                <wp:wrapNone/>
                <wp:docPr id="513" name="Ink 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0">
                      <w14:nvContentPartPr>
                        <w14:cNvContentPartPr/>
                      </w14:nvContentPartPr>
                      <w14:xfrm>
                        <a:off x="0" y="0"/>
                        <a:ext cx="71280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20C5C7" id="Ink 513" o:spid="_x0000_s1026" type="#_x0000_t75" style="position:absolute;margin-left:334.95pt;margin-top:4.1pt;width:57.25pt;height:7.55pt;z-index:25199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">
                <v:imagedata r:id="rId65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2336" behindDoc="0" locked="0" layoutInCell="1" allowOverlap="1">
                <wp:simplePos x="0" y="0"/>
                <wp:positionH relativeFrom="column">
                  <wp:posOffset>2676274</wp:posOffset>
                </wp:positionH>
                <wp:positionV relativeFrom="paragraph">
                  <wp:posOffset>13328</wp:posOffset>
                </wp:positionV>
                <wp:extent cx="114480" cy="21960"/>
                <wp:effectExtent l="38100" t="38100" r="57150" b="54610"/>
                <wp:wrapNone/>
                <wp:docPr id="497" name="Ink 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2">
                      <w14:nvContentPartPr>
                        <w14:cNvContentPartPr/>
                      </w14:nvContentPartPr>
                      <w14:xfrm>
                        <a:off x="0" y="0"/>
                        <a:ext cx="11448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F99C64" id="Ink 497" o:spid="_x0000_s1026" type="#_x0000_t75" style="position:absolute;margin-left:210.05pt;margin-top:.45pt;width:10.3pt;height:3pt;z-index:25198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">
                <v:imagedata r:id="rId65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1312" behindDoc="0" locked="0" layoutInCell="1" allowOverlap="1">
                <wp:simplePos x="0" y="0"/>
                <wp:positionH relativeFrom="column">
                  <wp:posOffset>2685274</wp:posOffset>
                </wp:positionH>
                <wp:positionV relativeFrom="paragraph">
                  <wp:posOffset>-39592</wp:posOffset>
                </wp:positionV>
                <wp:extent cx="93600" cy="131400"/>
                <wp:effectExtent l="38100" t="38100" r="20955" b="59690"/>
                <wp:wrapNone/>
                <wp:docPr id="496" name="Ink 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4">
                      <w14:nvContentPartPr>
                        <w14:cNvContentPartPr/>
                      </w14:nvContentPartPr>
                      <w14:xfrm>
                        <a:off x="0" y="0"/>
                        <a:ext cx="9360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F7CABB" id="Ink 496" o:spid="_x0000_s1026" type="#_x0000_t75" style="position:absolute;margin-left:210.45pt;margin-top:-4pt;width:9.25pt;height:12.3pt;z-index:25198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">
                <v:imagedata r:id="rId65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0288" behindDoc="0" locked="0" layoutInCell="1" allowOverlap="1">
                <wp:simplePos x="0" y="0"/>
                <wp:positionH relativeFrom="column">
                  <wp:posOffset>2493394</wp:posOffset>
                </wp:positionH>
                <wp:positionV relativeFrom="paragraph">
                  <wp:posOffset>-24832</wp:posOffset>
                </wp:positionV>
                <wp:extent cx="97920" cy="146520"/>
                <wp:effectExtent l="38100" t="38100" r="54610" b="44450"/>
                <wp:wrapNone/>
                <wp:docPr id="495" name="Ink 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6">
                      <w14:nvContentPartPr>
                        <w14:cNvContentPartPr/>
                      </w14:nvContentPartPr>
                      <w14:xfrm>
                        <a:off x="0" y="0"/>
                        <a:ext cx="9792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E72D86" id="Ink 495" o:spid="_x0000_s1026" type="#_x0000_t75" style="position:absolute;margin-left:195.45pt;margin-top:-2.65pt;width:9.2pt;height:13.25pt;z-index:25198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">
                <v:imagedata r:id="rId65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9264" behindDoc="0" locked="0" layoutInCell="1" allowOverlap="1">
                <wp:simplePos x="0" y="0"/>
                <wp:positionH relativeFrom="column">
                  <wp:posOffset>2308714</wp:posOffset>
                </wp:positionH>
                <wp:positionV relativeFrom="paragraph">
                  <wp:posOffset>131408</wp:posOffset>
                </wp:positionV>
                <wp:extent cx="91800" cy="19440"/>
                <wp:effectExtent l="38100" t="38100" r="41910" b="57150"/>
                <wp:wrapNone/>
                <wp:docPr id="494" name="Ink 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8">
                      <w14:nvContentPartPr>
                        <w14:cNvContentPartPr/>
                      </w14:nvContentPartPr>
                      <w14:xfrm>
                        <a:off x="0" y="0"/>
                        <a:ext cx="9180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524819" id="Ink 494" o:spid="_x0000_s1026" type="#_x0000_t75" style="position:absolute;margin-left:181.15pt;margin-top:9.7pt;width:8.55pt;height:3pt;z-index:25197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">
                <v:imagedata r:id="rId65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8240" behindDoc="0" locked="0" layoutInCell="1" allowOverlap="1">
                <wp:simplePos x="0" y="0"/>
                <wp:positionH relativeFrom="column">
                  <wp:posOffset>2294314</wp:posOffset>
                </wp:positionH>
                <wp:positionV relativeFrom="paragraph">
                  <wp:posOffset>40688</wp:posOffset>
                </wp:positionV>
                <wp:extent cx="119880" cy="60840"/>
                <wp:effectExtent l="19050" t="38100" r="52070" b="53975"/>
                <wp:wrapNone/>
                <wp:docPr id="493" name="Ink 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0">
                      <w14:nvContentPartPr>
                        <w14:cNvContentPartPr/>
                      </w14:nvContentPartPr>
                      <w14:xfrm>
                        <a:off x="0" y="0"/>
                        <a:ext cx="11988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089207" id="Ink 493" o:spid="_x0000_s1026" type="#_x0000_t75" style="position:absolute;margin-left:180.15pt;margin-top:2.65pt;width:10.55pt;height:5.9pt;z-index:25197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">
                <v:imagedata r:id="rId66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7216" behindDoc="0" locked="0" layoutInCell="1" allowOverlap="1">
                <wp:simplePos x="0" y="0"/>
                <wp:positionH relativeFrom="column">
                  <wp:posOffset>2331034</wp:posOffset>
                </wp:positionH>
                <wp:positionV relativeFrom="paragraph">
                  <wp:posOffset>-1792</wp:posOffset>
                </wp:positionV>
                <wp:extent cx="87480" cy="44640"/>
                <wp:effectExtent l="38100" t="38100" r="46355" b="50800"/>
                <wp:wrapNone/>
                <wp:docPr id="492" name="Ink 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2">
                      <w14:nvContentPartPr>
                        <w14:cNvContentPartPr/>
                      </w14:nvContentPartPr>
                      <w14:xfrm>
                        <a:off x="0" y="0"/>
                        <a:ext cx="8748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0CF40E" id="Ink 492" o:spid="_x0000_s1026" type="#_x0000_t75" style="position:absolute;margin-left:183.05pt;margin-top:-.7pt;width:8pt;height:4.55pt;z-index:25197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">
                <v:imagedata r:id="rId66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6192" behindDoc="0" locked="0" layoutInCell="1" allowOverlap="1">
                <wp:simplePos x="0" y="0"/>
                <wp:positionH relativeFrom="column">
                  <wp:posOffset>2327434</wp:posOffset>
                </wp:positionH>
                <wp:positionV relativeFrom="paragraph">
                  <wp:posOffset>13328</wp:posOffset>
                </wp:positionV>
                <wp:extent cx="15120" cy="127800"/>
                <wp:effectExtent l="38100" t="38100" r="42545" b="43815"/>
                <wp:wrapNone/>
                <wp:docPr id="491" name="Ink 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4">
                      <w14:nvContentPartPr>
                        <w14:cNvContentPartPr/>
                      </w14:nvContentPartPr>
                      <w14:xfrm>
                        <a:off x="0" y="0"/>
                        <a:ext cx="1512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AD7CF8" id="Ink 491" o:spid="_x0000_s1026" type="#_x0000_t75" style="position:absolute;margin-left:182.8pt;margin-top:.55pt;width:2.35pt;height:11.35pt;z-index:25197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">
                <v:imagedata r:id="rId66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5168" behindDoc="0" locked="0" layoutInCell="1" allowOverlap="1">
                <wp:simplePos x="0" y="0"/>
                <wp:positionH relativeFrom="column">
                  <wp:posOffset>2140234</wp:posOffset>
                </wp:positionH>
                <wp:positionV relativeFrom="paragraph">
                  <wp:posOffset>49328</wp:posOffset>
                </wp:positionV>
                <wp:extent cx="121680" cy="146520"/>
                <wp:effectExtent l="57150" t="38100" r="50165" b="44450"/>
                <wp:wrapNone/>
                <wp:docPr id="490" name="Ink 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6">
                      <w14:nvContentPartPr>
                        <w14:cNvContentPartPr/>
                      </w14:nvContentPartPr>
                      <w14:xfrm>
                        <a:off x="0" y="0"/>
                        <a:ext cx="12168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AAD6CC" id="Ink 490" o:spid="_x0000_s1026" type="#_x0000_t75" style="position:absolute;margin-left:167.65pt;margin-top:3.25pt;width:11.25pt;height:13.1pt;z-index:25197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">
                <v:imagedata r:id="rId66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1072" behindDoc="0" locked="0" layoutInCell="1" allowOverlap="1">
                <wp:simplePos x="0" y="0"/>
                <wp:positionH relativeFrom="column">
                  <wp:posOffset>408634</wp:posOffset>
                </wp:positionH>
                <wp:positionV relativeFrom="paragraph">
                  <wp:posOffset>78488</wp:posOffset>
                </wp:positionV>
                <wp:extent cx="21240" cy="7920"/>
                <wp:effectExtent l="38100" t="57150" r="55245" b="49530"/>
                <wp:wrapNone/>
                <wp:docPr id="486" name="Ink 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8">
                      <w14:nvContentPartPr>
                        <w14:cNvContentPartPr/>
                      </w14:nvContentPartPr>
                      <w14:xfrm>
                        <a:off x="0" y="0"/>
                        <a:ext cx="2124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3A1344" id="Ink 486" o:spid="_x0000_s1026" type="#_x0000_t75" style="position:absolute;margin-left:31.55pt;margin-top:5.45pt;width:3pt;height:1.95pt;z-index:25197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">
                <v:imagedata r:id="rId66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0048" behindDoc="0" locked="0" layoutInCell="1" allowOverlap="1">
                <wp:simplePos x="0" y="0"/>
                <wp:positionH relativeFrom="column">
                  <wp:posOffset>181114</wp:posOffset>
                </wp:positionH>
                <wp:positionV relativeFrom="paragraph">
                  <wp:posOffset>136088</wp:posOffset>
                </wp:positionV>
                <wp:extent cx="11160" cy="16200"/>
                <wp:effectExtent l="57150" t="57150" r="46355" b="41275"/>
                <wp:wrapNone/>
                <wp:docPr id="485" name="Ink 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0">
                      <w14:nvContentPartPr>
                        <w14:cNvContentPartPr/>
                      </w14:nvContentPartPr>
                      <w14:xfrm>
                        <a:off x="0" y="0"/>
                        <a:ext cx="1116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E22909" id="Ink 485" o:spid="_x0000_s1026" type="#_x0000_t75" style="position:absolute;margin-left:13.55pt;margin-top:10pt;width:2.3pt;height:2.65pt;z-index:25197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">
                <v:imagedata r:id="rId671" o:title=""/>
              </v:shape>
            </w:pict>
          </mc:Fallback>
        </mc:AlternateContent>
      </w:r>
    </w:p>
    <w:p w:rsidR="00966BC5" w:rsidRDefault="00041931" w:rsidP="0050242A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7872" behindDoc="0" locked="0" layoutInCell="1" allowOverlap="1">
                <wp:simplePos x="0" y="0"/>
                <wp:positionH relativeFrom="column">
                  <wp:posOffset>6327394</wp:posOffset>
                </wp:positionH>
                <wp:positionV relativeFrom="paragraph">
                  <wp:posOffset>-11829</wp:posOffset>
                </wp:positionV>
                <wp:extent cx="151200" cy="206640"/>
                <wp:effectExtent l="19050" t="57150" r="20320" b="41275"/>
                <wp:wrapNone/>
                <wp:docPr id="566" name="Ink 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2">
                      <w14:nvContentPartPr>
                        <w14:cNvContentPartPr/>
                      </w14:nvContentPartPr>
                      <w14:xfrm>
                        <a:off x="0" y="0"/>
                        <a:ext cx="151200" cy="20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78922C" id="Ink 566" o:spid="_x0000_s1026" type="#_x0000_t75" style="position:absolute;margin-left:497.7pt;margin-top:-1.6pt;width:13.15pt;height:17.65pt;z-index:25204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">
                <v:imagedata r:id="rId67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6848" behindDoc="0" locked="0" layoutInCell="1" allowOverlap="1">
                <wp:simplePos x="0" y="0"/>
                <wp:positionH relativeFrom="column">
                  <wp:posOffset>5464834</wp:posOffset>
                </wp:positionH>
                <wp:positionV relativeFrom="paragraph">
                  <wp:posOffset>36771</wp:posOffset>
                </wp:positionV>
                <wp:extent cx="38880" cy="23760"/>
                <wp:effectExtent l="38100" t="38100" r="56515" b="52705"/>
                <wp:wrapNone/>
                <wp:docPr id="565" name="Ink 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4">
                      <w14:nvContentPartPr>
                        <w14:cNvContentPartPr/>
                      </w14:nvContentPartPr>
                      <w14:xfrm>
                        <a:off x="0" y="0"/>
                        <a:ext cx="3888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146E5F" id="Ink 565" o:spid="_x0000_s1026" type="#_x0000_t75" style="position:absolute;margin-left:429.6pt;margin-top:2.4pt;width:4.35pt;height:3.05pt;z-index:25204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">
                <v:imagedata r:id="rId67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5824" behindDoc="0" locked="0" layoutInCell="1" allowOverlap="1">
                <wp:simplePos x="0" y="0"/>
                <wp:positionH relativeFrom="column">
                  <wp:posOffset>5100514</wp:posOffset>
                </wp:positionH>
                <wp:positionV relativeFrom="paragraph">
                  <wp:posOffset>59091</wp:posOffset>
                </wp:positionV>
                <wp:extent cx="252000" cy="16200"/>
                <wp:effectExtent l="38100" t="38100" r="34290" b="41275"/>
                <wp:wrapNone/>
                <wp:docPr id="564" name="Ink 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6">
                      <w14:nvContentPartPr>
                        <w14:cNvContentPartPr/>
                      </w14:nvContentPartPr>
                      <w14:xfrm>
                        <a:off x="0" y="0"/>
                        <a:ext cx="25200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78D975" id="Ink 564" o:spid="_x0000_s1026" type="#_x0000_t75" style="position:absolute;margin-left:401.15pt;margin-top:4.05pt;width:20.85pt;height:2.6pt;z-index:25204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">
                <v:imagedata r:id="rId67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4800" behindDoc="0" locked="0" layoutInCell="1" allowOverlap="1">
                <wp:simplePos x="0" y="0"/>
                <wp:positionH relativeFrom="column">
                  <wp:posOffset>4286914</wp:posOffset>
                </wp:positionH>
                <wp:positionV relativeFrom="paragraph">
                  <wp:posOffset>32451</wp:posOffset>
                </wp:positionV>
                <wp:extent cx="125640" cy="159840"/>
                <wp:effectExtent l="57150" t="57150" r="46355" b="50165"/>
                <wp:wrapNone/>
                <wp:docPr id="563" name="Ink 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8">
                      <w14:nvContentPartPr>
                        <w14:cNvContentPartPr/>
                      </w14:nvContentPartPr>
                      <w14:xfrm>
                        <a:off x="0" y="0"/>
                        <a:ext cx="12564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1FD271" id="Ink 563" o:spid="_x0000_s1026" type="#_x0000_t75" style="position:absolute;margin-left:336.55pt;margin-top:1.85pt;width:11.65pt;height:14.3pt;z-index:25204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">
                <v:imagedata r:id="rId67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3776" behindDoc="0" locked="0" layoutInCell="1" allowOverlap="1">
                <wp:simplePos x="0" y="0"/>
                <wp:positionH relativeFrom="column">
                  <wp:posOffset>4403194</wp:posOffset>
                </wp:positionH>
                <wp:positionV relativeFrom="paragraph">
                  <wp:posOffset>40731</wp:posOffset>
                </wp:positionV>
                <wp:extent cx="999720" cy="61920"/>
                <wp:effectExtent l="57150" t="38100" r="48260" b="52705"/>
                <wp:wrapNone/>
                <wp:docPr id="562" name="Ink 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0">
                      <w14:nvContentPartPr>
                        <w14:cNvContentPartPr/>
                      </w14:nvContentPartPr>
                      <w14:xfrm>
                        <a:off x="0" y="0"/>
                        <a:ext cx="99972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2527FC" id="Ink 562" o:spid="_x0000_s1026" type="#_x0000_t75" style="position:absolute;margin-left:345.75pt;margin-top:2.6pt;width:80.3pt;height:6.45pt;z-index:25204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">
                <v:imagedata r:id="rId68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2752" behindDoc="0" locked="0" layoutInCell="1" allowOverlap="1">
                <wp:simplePos x="0" y="0"/>
                <wp:positionH relativeFrom="column">
                  <wp:posOffset>4321114</wp:posOffset>
                </wp:positionH>
                <wp:positionV relativeFrom="paragraph">
                  <wp:posOffset>50451</wp:posOffset>
                </wp:positionV>
                <wp:extent cx="37800" cy="161280"/>
                <wp:effectExtent l="38100" t="38100" r="57785" b="48895"/>
                <wp:wrapNone/>
                <wp:docPr id="561" name="Ink 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2">
                      <w14:nvContentPartPr>
                        <w14:cNvContentPartPr/>
                      </w14:nvContentPartPr>
                      <w14:xfrm>
                        <a:off x="0" y="0"/>
                        <a:ext cx="3780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520A95" id="Ink 561" o:spid="_x0000_s1026" type="#_x0000_t75" style="position:absolute;margin-left:339.2pt;margin-top:3.35pt;width:5.05pt;height:14.1pt;z-index:25204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">
                <v:imagedata r:id="rId68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1728" behindDoc="0" locked="0" layoutInCell="1" allowOverlap="1">
                <wp:simplePos x="0" y="0"/>
                <wp:positionH relativeFrom="column">
                  <wp:posOffset>4235074</wp:posOffset>
                </wp:positionH>
                <wp:positionV relativeFrom="paragraph">
                  <wp:posOffset>43611</wp:posOffset>
                </wp:positionV>
                <wp:extent cx="167760" cy="202320"/>
                <wp:effectExtent l="57150" t="57150" r="41910" b="45720"/>
                <wp:wrapNone/>
                <wp:docPr id="560" name="Ink 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4">
                      <w14:nvContentPartPr>
                        <w14:cNvContentPartPr/>
                      </w14:nvContentPartPr>
                      <w14:xfrm>
                        <a:off x="0" y="0"/>
                        <a:ext cx="167760" cy="20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8045AB" id="Ink 560" o:spid="_x0000_s1026" type="#_x0000_t75" style="position:absolute;margin-left:332.5pt;margin-top:2.7pt;width:14.75pt;height:17.35pt;z-index:25204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">
                <v:imagedata r:id="rId68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5344" behindDoc="0" locked="0" layoutInCell="1" allowOverlap="1">
                <wp:simplePos x="0" y="0"/>
                <wp:positionH relativeFrom="column">
                  <wp:posOffset>3746914</wp:posOffset>
                </wp:positionH>
                <wp:positionV relativeFrom="paragraph">
                  <wp:posOffset>99051</wp:posOffset>
                </wp:positionV>
                <wp:extent cx="12960" cy="41040"/>
                <wp:effectExtent l="38100" t="19050" r="44450" b="54610"/>
                <wp:wrapNone/>
                <wp:docPr id="544" name="Ink 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6">
                      <w14:nvContentPartPr>
                        <w14:cNvContentPartPr/>
                      </w14:nvContentPartPr>
                      <w14:xfrm>
                        <a:off x="0" y="0"/>
                        <a:ext cx="1296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FE0BA2" id="Ink 544" o:spid="_x0000_s1026" type="#_x0000_t75" style="position:absolute;margin-left:294.5pt;margin-top:7.15pt;width:2.3pt;height:4.55pt;z-index:25202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">
                <v:imagedata r:id="rId68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4320" behindDoc="0" locked="0" layoutInCell="1" allowOverlap="1">
                <wp:simplePos x="0" y="0"/>
                <wp:positionH relativeFrom="column">
                  <wp:posOffset>3698674</wp:posOffset>
                </wp:positionH>
                <wp:positionV relativeFrom="paragraph">
                  <wp:posOffset>142251</wp:posOffset>
                </wp:positionV>
                <wp:extent cx="6840" cy="72000"/>
                <wp:effectExtent l="57150" t="38100" r="50800" b="42545"/>
                <wp:wrapNone/>
                <wp:docPr id="543" name="Ink 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8">
                      <w14:nvContentPartPr>
                        <w14:cNvContentPartPr/>
                      </w14:nvContentPartPr>
                      <w14:xfrm>
                        <a:off x="0" y="0"/>
                        <a:ext cx="684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919617" id="Ink 543" o:spid="_x0000_s1026" type="#_x0000_t75" style="position:absolute;margin-left:290.55pt;margin-top:10.7pt;width:1.9pt;height:6.8pt;z-index:25202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">
                <v:imagedata r:id="rId68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7936" behindDoc="0" locked="0" layoutInCell="1" allowOverlap="1">
                <wp:simplePos x="0" y="0"/>
                <wp:positionH relativeFrom="column">
                  <wp:posOffset>3387634</wp:posOffset>
                </wp:positionH>
                <wp:positionV relativeFrom="paragraph">
                  <wp:posOffset>-4629</wp:posOffset>
                </wp:positionV>
                <wp:extent cx="69480" cy="66600"/>
                <wp:effectExtent l="38100" t="38100" r="45085" b="48260"/>
                <wp:wrapNone/>
                <wp:docPr id="527" name="Ink 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0">
                      <w14:nvContentPartPr>
                        <w14:cNvContentPartPr/>
                      </w14:nvContentPartPr>
                      <w14:xfrm>
                        <a:off x="0" y="0"/>
                        <a:ext cx="6948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A8CE1F" id="Ink 527" o:spid="_x0000_s1026" type="#_x0000_t75" style="position:absolute;margin-left:266.2pt;margin-top:-1.25pt;width:6.9pt;height:7.05pt;z-index:25200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">
                <v:imagedata r:id="rId69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6912" behindDoc="0" locked="0" layoutInCell="1" allowOverlap="1">
                <wp:simplePos x="0" y="0"/>
                <wp:positionH relativeFrom="column">
                  <wp:posOffset>3321034</wp:posOffset>
                </wp:positionH>
                <wp:positionV relativeFrom="paragraph">
                  <wp:posOffset>-8589</wp:posOffset>
                </wp:positionV>
                <wp:extent cx="37800" cy="115200"/>
                <wp:effectExtent l="38100" t="38100" r="38735" b="56515"/>
                <wp:wrapNone/>
                <wp:docPr id="526" name="Ink 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2">
                      <w14:nvContentPartPr>
                        <w14:cNvContentPartPr/>
                      </w14:nvContentPartPr>
                      <w14:xfrm>
                        <a:off x="0" y="0"/>
                        <a:ext cx="3780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3EA15D" id="Ink 526" o:spid="_x0000_s1026" type="#_x0000_t75" style="position:absolute;margin-left:260.7pt;margin-top:-1.45pt;width:4.6pt;height:10.5pt;z-index:25200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">
                <v:imagedata r:id="rId69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5888" behindDoc="0" locked="0" layoutInCell="1" allowOverlap="1">
                <wp:simplePos x="0" y="0"/>
                <wp:positionH relativeFrom="column">
                  <wp:posOffset>3194314</wp:posOffset>
                </wp:positionH>
                <wp:positionV relativeFrom="paragraph">
                  <wp:posOffset>28491</wp:posOffset>
                </wp:positionV>
                <wp:extent cx="61200" cy="97560"/>
                <wp:effectExtent l="38100" t="38100" r="34290" b="55245"/>
                <wp:wrapNone/>
                <wp:docPr id="525" name="Ink 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4">
                      <w14:nvContentPartPr>
                        <w14:cNvContentPartPr/>
                      </w14:nvContentPartPr>
                      <w14:xfrm>
                        <a:off x="0" y="0"/>
                        <a:ext cx="6120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0DFD90" id="Ink 525" o:spid="_x0000_s1026" type="#_x0000_t75" style="position:absolute;margin-left:251pt;margin-top:1.55pt;width:5.95pt;height:9.25pt;z-index:25200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">
                <v:imagedata r:id="rId69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4864" behindDoc="0" locked="0" layoutInCell="1" allowOverlap="1">
                <wp:simplePos x="0" y="0"/>
                <wp:positionH relativeFrom="column">
                  <wp:posOffset>3051394</wp:posOffset>
                </wp:positionH>
                <wp:positionV relativeFrom="paragraph">
                  <wp:posOffset>64131</wp:posOffset>
                </wp:positionV>
                <wp:extent cx="91800" cy="91440"/>
                <wp:effectExtent l="57150" t="57150" r="22860" b="41910"/>
                <wp:wrapNone/>
                <wp:docPr id="524" name="Ink 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6">
                      <w14:nvContentPartPr>
                        <w14:cNvContentPartPr/>
                      </w14:nvContentPartPr>
                      <w14:xfrm>
                        <a:off x="0" y="0"/>
                        <a:ext cx="9180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E2239B" id="Ink 524" o:spid="_x0000_s1026" type="#_x0000_t75" style="position:absolute;margin-left:239.45pt;margin-top:4.35pt;width:8.65pt;height:8.75pt;z-index:25200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">
                <v:imagedata r:id="rId69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3840" behindDoc="0" locked="0" layoutInCell="1" allowOverlap="1">
                <wp:simplePos x="0" y="0"/>
                <wp:positionH relativeFrom="column">
                  <wp:posOffset>2955274</wp:posOffset>
                </wp:positionH>
                <wp:positionV relativeFrom="paragraph">
                  <wp:posOffset>88611</wp:posOffset>
                </wp:positionV>
                <wp:extent cx="56160" cy="98280"/>
                <wp:effectExtent l="38100" t="38100" r="58420" b="54610"/>
                <wp:wrapNone/>
                <wp:docPr id="523" name="Ink 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8">
                      <w14:nvContentPartPr>
                        <w14:cNvContentPartPr/>
                      </w14:nvContentPartPr>
                      <w14:xfrm>
                        <a:off x="0" y="0"/>
                        <a:ext cx="5616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C8E357" id="Ink 523" o:spid="_x0000_s1026" type="#_x0000_t75" style="position:absolute;margin-left:231.75pt;margin-top:6.3pt;width:6pt;height:9.25pt;z-index:25200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">
                <v:imagedata r:id="rId69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2816" behindDoc="0" locked="0" layoutInCell="1" allowOverlap="1">
                <wp:simplePos x="0" y="0"/>
                <wp:positionH relativeFrom="column">
                  <wp:posOffset>2855554</wp:posOffset>
                </wp:positionH>
                <wp:positionV relativeFrom="paragraph">
                  <wp:posOffset>118131</wp:posOffset>
                </wp:positionV>
                <wp:extent cx="44640" cy="82440"/>
                <wp:effectExtent l="57150" t="57150" r="50800" b="51435"/>
                <wp:wrapNone/>
                <wp:docPr id="522" name="Ink 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0">
                      <w14:nvContentPartPr>
                        <w14:cNvContentPartPr/>
                      </w14:nvContentPartPr>
                      <w14:xfrm>
                        <a:off x="0" y="0"/>
                        <a:ext cx="4464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A5F17F" id="Ink 522" o:spid="_x0000_s1026" type="#_x0000_t75" style="position:absolute;margin-left:224pt;margin-top:8.55pt;width:5.15pt;height:7.9pt;z-index:25200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">
                <v:imagedata r:id="rId70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1792" behindDoc="0" locked="0" layoutInCell="1" allowOverlap="1">
                <wp:simplePos x="0" y="0"/>
                <wp:positionH relativeFrom="column">
                  <wp:posOffset>2682394</wp:posOffset>
                </wp:positionH>
                <wp:positionV relativeFrom="paragraph">
                  <wp:posOffset>70971</wp:posOffset>
                </wp:positionV>
                <wp:extent cx="105840" cy="164520"/>
                <wp:effectExtent l="38100" t="57150" r="27940" b="45085"/>
                <wp:wrapNone/>
                <wp:docPr id="521" name="Ink 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2">
                      <w14:nvContentPartPr>
                        <w14:cNvContentPartPr/>
                      </w14:nvContentPartPr>
                      <w14:xfrm>
                        <a:off x="0" y="0"/>
                        <a:ext cx="10584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1AE0C3" id="Ink 521" o:spid="_x0000_s1026" type="#_x0000_t75" style="position:absolute;margin-left:210.6pt;margin-top:4.9pt;width:9.8pt;height:14.55pt;z-index:25200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">
                <v:imagedata r:id="rId70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0768" behindDoc="0" locked="0" layoutInCell="1" allowOverlap="1">
                <wp:simplePos x="0" y="0"/>
                <wp:positionH relativeFrom="column">
                  <wp:posOffset>2688514</wp:posOffset>
                </wp:positionH>
                <wp:positionV relativeFrom="paragraph">
                  <wp:posOffset>113091</wp:posOffset>
                </wp:positionV>
                <wp:extent cx="14040" cy="114120"/>
                <wp:effectExtent l="38100" t="38100" r="43180" b="38735"/>
                <wp:wrapNone/>
                <wp:docPr id="520" name="Ink 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4">
                      <w14:nvContentPartPr>
                        <w14:cNvContentPartPr/>
                      </w14:nvContentPartPr>
                      <w14:xfrm>
                        <a:off x="0" y="0"/>
                        <a:ext cx="1404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FC14FD" id="Ink 520" o:spid="_x0000_s1026" type="#_x0000_t75" style="position:absolute;margin-left:210.95pt;margin-top:8.4pt;width:2.5pt;height:10.15pt;z-index:25200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">
                <v:imagedata r:id="rId70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7696" behindDoc="0" locked="0" layoutInCell="1" allowOverlap="1">
                <wp:simplePos x="0" y="0"/>
                <wp:positionH relativeFrom="column">
                  <wp:posOffset>5443234</wp:posOffset>
                </wp:positionH>
                <wp:positionV relativeFrom="paragraph">
                  <wp:posOffset>38571</wp:posOffset>
                </wp:positionV>
                <wp:extent cx="96120" cy="99720"/>
                <wp:effectExtent l="19050" t="38100" r="56515" b="52705"/>
                <wp:wrapNone/>
                <wp:docPr id="512" name="Ink 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6">
                      <w14:nvContentPartPr>
                        <w14:cNvContentPartPr/>
                      </w14:nvContentPartPr>
                      <w14:xfrm>
                        <a:off x="0" y="0"/>
                        <a:ext cx="9612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BBA24F" id="Ink 512" o:spid="_x0000_s1026" type="#_x0000_t75" style="position:absolute;margin-left:427.85pt;margin-top:2.35pt;width:9.15pt;height:9.45pt;z-index:25199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">
                <v:imagedata r:id="rId70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4624" behindDoc="0" locked="0" layoutInCell="1" allowOverlap="1">
                <wp:simplePos x="0" y="0"/>
                <wp:positionH relativeFrom="column">
                  <wp:posOffset>5484994</wp:posOffset>
                </wp:positionH>
                <wp:positionV relativeFrom="paragraph">
                  <wp:posOffset>-16869</wp:posOffset>
                </wp:positionV>
                <wp:extent cx="11520" cy="144720"/>
                <wp:effectExtent l="38100" t="38100" r="45720" b="46355"/>
                <wp:wrapNone/>
                <wp:docPr id="509" name="Ink 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8">
                      <w14:nvContentPartPr>
                        <w14:cNvContentPartPr/>
                      </w14:nvContentPartPr>
                      <w14:xfrm>
                        <a:off x="0" y="0"/>
                        <a:ext cx="1152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FE5FD9" id="Ink 509" o:spid="_x0000_s1026" type="#_x0000_t75" style="position:absolute;margin-left:431.35pt;margin-top:-1.85pt;width:2.1pt;height:12.65pt;z-index:25199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">
                <v:imagedata r:id="rId70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3600" behindDoc="0" locked="0" layoutInCell="1" allowOverlap="1">
                <wp:simplePos x="0" y="0"/>
                <wp:positionH relativeFrom="column">
                  <wp:posOffset>4239754</wp:posOffset>
                </wp:positionH>
                <wp:positionV relativeFrom="paragraph">
                  <wp:posOffset>66291</wp:posOffset>
                </wp:positionV>
                <wp:extent cx="2136600" cy="67320"/>
                <wp:effectExtent l="38100" t="38100" r="35560" b="46990"/>
                <wp:wrapNone/>
                <wp:docPr id="508" name="Ink 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0">
                      <w14:nvContentPartPr>
                        <w14:cNvContentPartPr/>
                      </w14:nvContentPartPr>
                      <w14:xfrm>
                        <a:off x="0" y="0"/>
                        <a:ext cx="213660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24A426" id="Ink 508" o:spid="_x0000_s1026" type="#_x0000_t75" style="position:absolute;margin-left:333.45pt;margin-top:4.35pt;width:169.35pt;height:6.6pt;z-index:25199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">
                <v:imagedata r:id="rId711" o:title=""/>
              </v:shape>
            </w:pict>
          </mc:Fallback>
        </mc:AlternateContent>
      </w:r>
    </w:p>
    <w:p w:rsidR="0050242A" w:rsidRDefault="00041931" w:rsidP="0050242A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9920" behindDoc="0" locked="0" layoutInCell="1" allowOverlap="1">
                <wp:simplePos x="0" y="0"/>
                <wp:positionH relativeFrom="column">
                  <wp:posOffset>6451594</wp:posOffset>
                </wp:positionH>
                <wp:positionV relativeFrom="paragraph">
                  <wp:posOffset>66116</wp:posOffset>
                </wp:positionV>
                <wp:extent cx="57960" cy="140400"/>
                <wp:effectExtent l="38100" t="38100" r="56515" b="50165"/>
                <wp:wrapNone/>
                <wp:docPr id="568" name="Ink 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2">
                      <w14:nvContentPartPr>
                        <w14:cNvContentPartPr/>
                      </w14:nvContentPartPr>
                      <w14:xfrm>
                        <a:off x="0" y="0"/>
                        <a:ext cx="5796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9DDEF0" id="Ink 568" o:spid="_x0000_s1026" type="#_x0000_t75" style="position:absolute;margin-left:507.2pt;margin-top:4.65pt;width:5.9pt;height:12.2pt;z-index:25204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">
                <v:imagedata r:id="rId71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8896" behindDoc="0" locked="0" layoutInCell="1" allowOverlap="1">
                <wp:simplePos x="0" y="0"/>
                <wp:positionH relativeFrom="column">
                  <wp:posOffset>6370234</wp:posOffset>
                </wp:positionH>
                <wp:positionV relativeFrom="paragraph">
                  <wp:posOffset>54236</wp:posOffset>
                </wp:positionV>
                <wp:extent cx="68760" cy="111240"/>
                <wp:effectExtent l="38100" t="38100" r="26670" b="41275"/>
                <wp:wrapNone/>
                <wp:docPr id="567" name="Ink 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4">
                      <w14:nvContentPartPr>
                        <w14:cNvContentPartPr/>
                      </w14:nvContentPartPr>
                      <w14:xfrm>
                        <a:off x="0" y="0"/>
                        <a:ext cx="6876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FC493C" id="Ink 567" o:spid="_x0000_s1026" type="#_x0000_t75" style="position:absolute;margin-left:501pt;margin-top:3.7pt;width:6.7pt;height:9.9pt;z-index:25204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">
                <v:imagedata r:id="rId71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5584" behindDoc="0" locked="0" layoutInCell="1" allowOverlap="1">
                <wp:simplePos x="0" y="0"/>
                <wp:positionH relativeFrom="column">
                  <wp:posOffset>4419034</wp:posOffset>
                </wp:positionH>
                <wp:positionV relativeFrom="paragraph">
                  <wp:posOffset>84116</wp:posOffset>
                </wp:positionV>
                <wp:extent cx="62640" cy="162000"/>
                <wp:effectExtent l="38100" t="57150" r="52070" b="47625"/>
                <wp:wrapNone/>
                <wp:docPr id="554" name="Ink 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6">
                      <w14:nvContentPartPr>
                        <w14:cNvContentPartPr/>
                      </w14:nvContentPartPr>
                      <w14:xfrm>
                        <a:off x="0" y="0"/>
                        <a:ext cx="6264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85C9C6" id="Ink 554" o:spid="_x0000_s1026" type="#_x0000_t75" style="position:absolute;margin-left:347.2pt;margin-top:5.85pt;width:6.4pt;height:14.35pt;z-index:25203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">
                <v:imagedata r:id="rId71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4560" behindDoc="0" locked="0" layoutInCell="1" allowOverlap="1">
                <wp:simplePos x="0" y="0"/>
                <wp:positionH relativeFrom="column">
                  <wp:posOffset>4343794</wp:posOffset>
                </wp:positionH>
                <wp:positionV relativeFrom="paragraph">
                  <wp:posOffset>166196</wp:posOffset>
                </wp:positionV>
                <wp:extent cx="47520" cy="69480"/>
                <wp:effectExtent l="57150" t="38100" r="48260" b="45085"/>
                <wp:wrapNone/>
                <wp:docPr id="553" name="Ink 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8">
                      <w14:nvContentPartPr>
                        <w14:cNvContentPartPr/>
                      </w14:nvContentPartPr>
                      <w14:xfrm>
                        <a:off x="0" y="0"/>
                        <a:ext cx="4752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1BE2BB" id="Ink 553" o:spid="_x0000_s1026" type="#_x0000_t75" style="position:absolute;margin-left:341.15pt;margin-top:12.3pt;width:5.4pt;height:6.85pt;z-index:25203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">
                <v:imagedata r:id="rId71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3536" behindDoc="0" locked="0" layoutInCell="1" allowOverlap="1">
                <wp:simplePos x="0" y="0"/>
                <wp:positionH relativeFrom="column">
                  <wp:posOffset>4270714</wp:posOffset>
                </wp:positionH>
                <wp:positionV relativeFrom="paragraph">
                  <wp:posOffset>125516</wp:posOffset>
                </wp:positionV>
                <wp:extent cx="60120" cy="113760"/>
                <wp:effectExtent l="38100" t="57150" r="54610" b="57785"/>
                <wp:wrapNone/>
                <wp:docPr id="552" name="Ink 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0">
                      <w14:nvContentPartPr>
                        <w14:cNvContentPartPr/>
                      </w14:nvContentPartPr>
                      <w14:xfrm>
                        <a:off x="0" y="0"/>
                        <a:ext cx="6012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D95EB6" id="Ink 552" o:spid="_x0000_s1026" type="#_x0000_t75" style="position:absolute;margin-left:335.55pt;margin-top:9.2pt;width:6.45pt;height:10.65pt;z-index:25203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">
                <v:imagedata r:id="rId72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2512" behindDoc="0" locked="0" layoutInCell="1" allowOverlap="1">
                <wp:simplePos x="0" y="0"/>
                <wp:positionH relativeFrom="column">
                  <wp:posOffset>4205914</wp:posOffset>
                </wp:positionH>
                <wp:positionV relativeFrom="paragraph">
                  <wp:posOffset>142436</wp:posOffset>
                </wp:positionV>
                <wp:extent cx="28800" cy="86040"/>
                <wp:effectExtent l="38100" t="57150" r="47625" b="47625"/>
                <wp:wrapNone/>
                <wp:docPr id="551" name="Ink 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2">
                      <w14:nvContentPartPr>
                        <w14:cNvContentPartPr/>
                      </w14:nvContentPartPr>
                      <w14:xfrm>
                        <a:off x="0" y="0"/>
                        <a:ext cx="2880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ACA087" id="Ink 551" o:spid="_x0000_s1026" type="#_x0000_t75" style="position:absolute;margin-left:330.35pt;margin-top:10.55pt;width:4.1pt;height:8.35pt;z-index:25203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">
                <v:imagedata r:id="rId72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1488" behindDoc="0" locked="0" layoutInCell="1" allowOverlap="1">
                <wp:simplePos x="0" y="0"/>
                <wp:positionH relativeFrom="column">
                  <wp:posOffset>4150834</wp:posOffset>
                </wp:positionH>
                <wp:positionV relativeFrom="paragraph">
                  <wp:posOffset>64316</wp:posOffset>
                </wp:positionV>
                <wp:extent cx="15840" cy="164520"/>
                <wp:effectExtent l="38100" t="38100" r="60960" b="45085"/>
                <wp:wrapNone/>
                <wp:docPr id="550" name="Ink 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4">
                      <w14:nvContentPartPr>
                        <w14:cNvContentPartPr/>
                      </w14:nvContentPartPr>
                      <w14:xfrm>
                        <a:off x="0" y="0"/>
                        <a:ext cx="1584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3A9E65" id="Ink 550" o:spid="_x0000_s1026" type="#_x0000_t75" style="position:absolute;margin-left:325.85pt;margin-top:4.45pt;width:3.05pt;height:14.3pt;z-index:25203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">
                <v:imagedata r:id="rId72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0464" behindDoc="0" locked="0" layoutInCell="1" allowOverlap="1">
                <wp:simplePos x="0" y="0"/>
                <wp:positionH relativeFrom="column">
                  <wp:posOffset>4036714</wp:posOffset>
                </wp:positionH>
                <wp:positionV relativeFrom="paragraph">
                  <wp:posOffset>115076</wp:posOffset>
                </wp:positionV>
                <wp:extent cx="58680" cy="104400"/>
                <wp:effectExtent l="38100" t="38100" r="55880" b="48260"/>
                <wp:wrapNone/>
                <wp:docPr id="549" name="Ink 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6">
                      <w14:nvContentPartPr>
                        <w14:cNvContentPartPr/>
                      </w14:nvContentPartPr>
                      <w14:xfrm>
                        <a:off x="0" y="0"/>
                        <a:ext cx="5868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367102" id="Ink 549" o:spid="_x0000_s1026" type="#_x0000_t75" style="position:absolute;margin-left:316.85pt;margin-top:8.25pt;width:6.45pt;height:9.8pt;z-index:25203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">
                <v:imagedata r:id="rId72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9440" behindDoc="0" locked="0" layoutInCell="1" allowOverlap="1">
                <wp:simplePos x="0" y="0"/>
                <wp:positionH relativeFrom="column">
                  <wp:posOffset>3890554</wp:posOffset>
                </wp:positionH>
                <wp:positionV relativeFrom="paragraph">
                  <wp:posOffset>142796</wp:posOffset>
                </wp:positionV>
                <wp:extent cx="37440" cy="85320"/>
                <wp:effectExtent l="38100" t="57150" r="39370" b="48260"/>
                <wp:wrapNone/>
                <wp:docPr id="548" name="Ink 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8">
                      <w14:nvContentPartPr>
                        <w14:cNvContentPartPr/>
                      </w14:nvContentPartPr>
                      <w14:xfrm>
                        <a:off x="0" y="0"/>
                        <a:ext cx="3744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EC1C19" id="Ink 548" o:spid="_x0000_s1026" type="#_x0000_t75" style="position:absolute;margin-left:305.5pt;margin-top:10.35pt;width:4.65pt;height:8.35pt;z-index:25202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">
                <v:imagedata r:id="rId72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8416" behindDoc="0" locked="0" layoutInCell="1" allowOverlap="1">
                <wp:simplePos x="0" y="0"/>
                <wp:positionH relativeFrom="column">
                  <wp:posOffset>3778594</wp:posOffset>
                </wp:positionH>
                <wp:positionV relativeFrom="paragraph">
                  <wp:posOffset>151796</wp:posOffset>
                </wp:positionV>
                <wp:extent cx="80640" cy="106200"/>
                <wp:effectExtent l="57150" t="38100" r="34290" b="46355"/>
                <wp:wrapNone/>
                <wp:docPr id="547" name="Ink 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0">
                      <w14:nvContentPartPr>
                        <w14:cNvContentPartPr/>
                      </w14:nvContentPartPr>
                      <w14:xfrm>
                        <a:off x="0" y="0"/>
                        <a:ext cx="8064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CBFA81" id="Ink 547" o:spid="_x0000_s1026" type="#_x0000_t75" style="position:absolute;margin-left:296.7pt;margin-top:11.2pt;width:8.2pt;height:10.05pt;z-index:25202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">
                <v:imagedata r:id="rId73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6368" behindDoc="0" locked="0" layoutInCell="1" allowOverlap="1">
                <wp:simplePos x="0" y="0"/>
                <wp:positionH relativeFrom="column">
                  <wp:posOffset>3790474</wp:posOffset>
                </wp:positionH>
                <wp:positionV relativeFrom="paragraph">
                  <wp:posOffset>63236</wp:posOffset>
                </wp:positionV>
                <wp:extent cx="60480" cy="57960"/>
                <wp:effectExtent l="38100" t="38100" r="34925" b="37465"/>
                <wp:wrapNone/>
                <wp:docPr id="545" name="Ink 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2">
                      <w14:nvContentPartPr>
                        <w14:cNvContentPartPr/>
                      </w14:nvContentPartPr>
                      <w14:xfrm>
                        <a:off x="0" y="0"/>
                        <a:ext cx="6048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3E79FA" id="Ink 545" o:spid="_x0000_s1026" type="#_x0000_t75" style="position:absolute;margin-left:297.95pt;margin-top:4.45pt;width:5.8pt;height:5.6pt;z-index:25202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">
                <v:imagedata r:id="rId73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3296" behindDoc="0" locked="0" layoutInCell="1" allowOverlap="1">
                <wp:simplePos x="0" y="0"/>
                <wp:positionH relativeFrom="column">
                  <wp:posOffset>3465034</wp:posOffset>
                </wp:positionH>
                <wp:positionV relativeFrom="paragraph">
                  <wp:posOffset>108956</wp:posOffset>
                </wp:positionV>
                <wp:extent cx="123120" cy="12600"/>
                <wp:effectExtent l="38100" t="38100" r="48895" b="45085"/>
                <wp:wrapNone/>
                <wp:docPr id="542" name="Ink 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4">
                      <w14:nvContentPartPr>
                        <w14:cNvContentPartPr/>
                      </w14:nvContentPartPr>
                      <w14:xfrm>
                        <a:off x="0" y="0"/>
                        <a:ext cx="12312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6F7D8F" id="Ink 542" o:spid="_x0000_s1026" type="#_x0000_t75" style="position:absolute;margin-left:272.3pt;margin-top:7.95pt;width:10.95pt;height:2.5pt;z-index:25202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">
                <v:imagedata r:id="rId73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2272" behindDoc="0" locked="0" layoutInCell="1" allowOverlap="1">
                <wp:simplePos x="0" y="0"/>
                <wp:positionH relativeFrom="column">
                  <wp:posOffset>3506434</wp:posOffset>
                </wp:positionH>
                <wp:positionV relativeFrom="paragraph">
                  <wp:posOffset>-40444</wp:posOffset>
                </wp:positionV>
                <wp:extent cx="97920" cy="96480"/>
                <wp:effectExtent l="38100" t="38100" r="54610" b="56515"/>
                <wp:wrapNone/>
                <wp:docPr id="541" name="Ink 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6">
                      <w14:nvContentPartPr>
                        <w14:cNvContentPartPr/>
                      </w14:nvContentPartPr>
                      <w14:xfrm>
                        <a:off x="0" y="0"/>
                        <a:ext cx="9792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5DDE83" id="Ink 541" o:spid="_x0000_s1026" type="#_x0000_t75" style="position:absolute;margin-left:275.3pt;margin-top:-3.85pt;width:9.2pt;height:8.95pt;z-index:25202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">
                <v:imagedata r:id="rId73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1248" behindDoc="0" locked="0" layoutInCell="1" allowOverlap="1">
                <wp:simplePos x="0" y="0"/>
                <wp:positionH relativeFrom="column">
                  <wp:posOffset>3424354</wp:posOffset>
                </wp:positionH>
                <wp:positionV relativeFrom="paragraph">
                  <wp:posOffset>-124</wp:posOffset>
                </wp:positionV>
                <wp:extent cx="4680" cy="38880"/>
                <wp:effectExtent l="38100" t="38100" r="52705" b="37465"/>
                <wp:wrapNone/>
                <wp:docPr id="540" name="Ink 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8">
                      <w14:nvContentPartPr>
                        <w14:cNvContentPartPr/>
                      </w14:nvContentPartPr>
                      <w14:xfrm>
                        <a:off x="0" y="0"/>
                        <a:ext cx="468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458B4E" id="Ink 540" o:spid="_x0000_s1026" type="#_x0000_t75" style="position:absolute;margin-left:269.05pt;margin-top:-.6pt;width:1.6pt;height:4.3pt;z-index:25202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">
                <v:imagedata r:id="rId73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0224" behindDoc="0" locked="0" layoutInCell="1" allowOverlap="1">
                <wp:simplePos x="0" y="0"/>
                <wp:positionH relativeFrom="column">
                  <wp:posOffset>3385834</wp:posOffset>
                </wp:positionH>
                <wp:positionV relativeFrom="paragraph">
                  <wp:posOffset>14636</wp:posOffset>
                </wp:positionV>
                <wp:extent cx="13320" cy="66960"/>
                <wp:effectExtent l="57150" t="38100" r="44450" b="47625"/>
                <wp:wrapNone/>
                <wp:docPr id="539" name="Ink 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0">
                      <w14:nvContentPartPr>
                        <w14:cNvContentPartPr/>
                      </w14:nvContentPartPr>
                      <w14:xfrm>
                        <a:off x="0" y="0"/>
                        <a:ext cx="1332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2B2D5D" id="Ink 539" o:spid="_x0000_s1026" type="#_x0000_t75" style="position:absolute;margin-left:265.9pt;margin-top:.55pt;width:2.4pt;height:6.45pt;z-index:25202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">
                <v:imagedata r:id="rId74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9200" behindDoc="0" locked="0" layoutInCell="1" allowOverlap="1">
                <wp:simplePos x="0" y="0"/>
                <wp:positionH relativeFrom="column">
                  <wp:posOffset>3128434</wp:posOffset>
                </wp:positionH>
                <wp:positionV relativeFrom="paragraph">
                  <wp:posOffset>120836</wp:posOffset>
                </wp:positionV>
                <wp:extent cx="88560" cy="83160"/>
                <wp:effectExtent l="38100" t="38100" r="45085" b="50800"/>
                <wp:wrapNone/>
                <wp:docPr id="538" name="Ink 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2">
                      <w14:nvContentPartPr>
                        <w14:cNvContentPartPr/>
                      </w14:nvContentPartPr>
                      <w14:xfrm>
                        <a:off x="0" y="0"/>
                        <a:ext cx="8856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5A7F65" id="Ink 538" o:spid="_x0000_s1026" type="#_x0000_t75" style="position:absolute;margin-left:245.85pt;margin-top:9pt;width:8.1pt;height:7.7pt;z-index:25201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">
                <v:imagedata r:id="rId74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8176" behindDoc="0" locked="0" layoutInCell="1" allowOverlap="1">
                <wp:simplePos x="0" y="0"/>
                <wp:positionH relativeFrom="column">
                  <wp:posOffset>3039154</wp:posOffset>
                </wp:positionH>
                <wp:positionV relativeFrom="paragraph">
                  <wp:posOffset>89516</wp:posOffset>
                </wp:positionV>
                <wp:extent cx="12600" cy="6840"/>
                <wp:effectExtent l="57150" t="57150" r="45085" b="50800"/>
                <wp:wrapNone/>
                <wp:docPr id="537" name="Ink 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4">
                      <w14:nvContentPartPr>
                        <w14:cNvContentPartPr/>
                      </w14:nvContentPartPr>
                      <w14:xfrm>
                        <a:off x="0" y="0"/>
                        <a:ext cx="1260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BF4711" id="Ink 537" o:spid="_x0000_s1026" type="#_x0000_t75" style="position:absolute;margin-left:238.65pt;margin-top:6.35pt;width:2.25pt;height:1.9pt;z-index:25201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">
                <v:imagedata r:id="rId74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7152" behindDoc="0" locked="0" layoutInCell="1" allowOverlap="1">
                <wp:simplePos x="0" y="0"/>
                <wp:positionH relativeFrom="column">
                  <wp:posOffset>3030874</wp:posOffset>
                </wp:positionH>
                <wp:positionV relativeFrom="paragraph">
                  <wp:posOffset>122636</wp:posOffset>
                </wp:positionV>
                <wp:extent cx="10080" cy="100080"/>
                <wp:effectExtent l="38100" t="38100" r="47625" b="52705"/>
                <wp:wrapNone/>
                <wp:docPr id="536" name="Ink 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6">
                      <w14:nvContentPartPr>
                        <w14:cNvContentPartPr/>
                      </w14:nvContentPartPr>
                      <w14:xfrm>
                        <a:off x="0" y="0"/>
                        <a:ext cx="1008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9B65B1" id="Ink 536" o:spid="_x0000_s1026" type="#_x0000_t75" style="position:absolute;margin-left:238.15pt;margin-top:9.1pt;width:2.2pt;height:9.15pt;z-index:25201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">
                <v:imagedata r:id="rId74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6672" behindDoc="0" locked="0" layoutInCell="1" allowOverlap="1">
                <wp:simplePos x="0" y="0"/>
                <wp:positionH relativeFrom="column">
                  <wp:posOffset>5464114</wp:posOffset>
                </wp:positionH>
                <wp:positionV relativeFrom="paragraph">
                  <wp:posOffset>25076</wp:posOffset>
                </wp:positionV>
                <wp:extent cx="81360" cy="131040"/>
                <wp:effectExtent l="57150" t="38100" r="33020" b="40640"/>
                <wp:wrapNone/>
                <wp:docPr id="511" name="Ink 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8">
                      <w14:nvContentPartPr>
                        <w14:cNvContentPartPr/>
                      </w14:nvContentPartPr>
                      <w14:xfrm>
                        <a:off x="0" y="0"/>
                        <a:ext cx="8136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BAB327" id="Ink 511" o:spid="_x0000_s1026" type="#_x0000_t75" style="position:absolute;margin-left:429.45pt;margin-top:1.35pt;width:8.15pt;height:11.6pt;z-index:25199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">
                <v:imagedata r:id="rId74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5648" behindDoc="0" locked="0" layoutInCell="1" allowOverlap="1">
                <wp:simplePos x="0" y="0"/>
                <wp:positionH relativeFrom="column">
                  <wp:posOffset>5346394</wp:posOffset>
                </wp:positionH>
                <wp:positionV relativeFrom="paragraph">
                  <wp:posOffset>62156</wp:posOffset>
                </wp:positionV>
                <wp:extent cx="65160" cy="9360"/>
                <wp:effectExtent l="38100" t="38100" r="49530" b="48260"/>
                <wp:wrapNone/>
                <wp:docPr id="510" name="Ink 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0">
                      <w14:nvContentPartPr>
                        <w14:cNvContentPartPr/>
                      </w14:nvContentPartPr>
                      <w14:xfrm>
                        <a:off x="0" y="0"/>
                        <a:ext cx="651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13BA24" id="Ink 510" o:spid="_x0000_s1026" type="#_x0000_t75" style="position:absolute;margin-left:420.35pt;margin-top:4.25pt;width:6.4pt;height:2pt;z-index:25199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">
                <v:imagedata r:id="rId751" o:title=""/>
              </v:shape>
            </w:pict>
          </mc:Fallback>
        </mc:AlternateContent>
      </w:r>
    </w:p>
    <w:p w:rsidR="0050242A" w:rsidRPr="00185066" w:rsidRDefault="00041931" w:rsidP="0050242A">
      <w:pPr>
        <w:tabs>
          <w:tab w:val="left" w:pos="1260"/>
          <w:tab w:val="right" w:pos="10080"/>
        </w:tabs>
        <w:spacing w:after="120"/>
        <w:ind w:left="1267" w:hanging="1267"/>
        <w:rPr>
          <w:rFonts w:ascii="Calibri" w:hAnsi="Calibri"/>
          <w:sz w:val="28"/>
          <w:szCs w:val="28"/>
          <w:lang w:val="en-CA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4256" behindDoc="0" locked="0" layoutInCell="1" allowOverlap="1">
                <wp:simplePos x="0" y="0"/>
                <wp:positionH relativeFrom="column">
                  <wp:posOffset>1777354</wp:posOffset>
                </wp:positionH>
                <wp:positionV relativeFrom="paragraph">
                  <wp:posOffset>241190</wp:posOffset>
                </wp:positionV>
                <wp:extent cx="36360" cy="60480"/>
                <wp:effectExtent l="19050" t="38100" r="40005" b="53975"/>
                <wp:wrapNone/>
                <wp:docPr id="582" name="Ink 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2">
                      <w14:nvContentPartPr>
                        <w14:cNvContentPartPr/>
                      </w14:nvContentPartPr>
                      <w14:xfrm>
                        <a:off x="0" y="0"/>
                        <a:ext cx="3636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F12C35" id="Ink 582" o:spid="_x0000_s1026" type="#_x0000_t75" style="position:absolute;margin-left:139.35pt;margin-top:18.3pt;width:4.2pt;height:6.15pt;z-index:25206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">
                <v:imagedata r:id="rId75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3232" behindDoc="0" locked="0" layoutInCell="1" allowOverlap="1">
                <wp:simplePos x="0" y="0"/>
                <wp:positionH relativeFrom="column">
                  <wp:posOffset>1661074</wp:posOffset>
                </wp:positionH>
                <wp:positionV relativeFrom="paragraph">
                  <wp:posOffset>221750</wp:posOffset>
                </wp:positionV>
                <wp:extent cx="59760" cy="69480"/>
                <wp:effectExtent l="19050" t="38100" r="35560" b="45085"/>
                <wp:wrapNone/>
                <wp:docPr id="581" name="Ink 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4">
                      <w14:nvContentPartPr>
                        <w14:cNvContentPartPr/>
                      </w14:nvContentPartPr>
                      <w14:xfrm>
                        <a:off x="0" y="0"/>
                        <a:ext cx="5976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82BECE" id="Ink 581" o:spid="_x0000_s1026" type="#_x0000_t75" style="position:absolute;margin-left:130.35pt;margin-top:16.95pt;width:5.7pt;height:6.75pt;z-index:25206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">
                <v:imagedata r:id="rId75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2208" behindDoc="0" locked="0" layoutInCell="1" allowOverlap="1">
                <wp:simplePos x="0" y="0"/>
                <wp:positionH relativeFrom="column">
                  <wp:posOffset>1540474</wp:posOffset>
                </wp:positionH>
                <wp:positionV relativeFrom="paragraph">
                  <wp:posOffset>262790</wp:posOffset>
                </wp:positionV>
                <wp:extent cx="59400" cy="3600"/>
                <wp:effectExtent l="38100" t="38100" r="36195" b="34925"/>
                <wp:wrapNone/>
                <wp:docPr id="580" name="Ink 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6">
                      <w14:nvContentPartPr>
                        <w14:cNvContentPartPr/>
                      </w14:nvContentPartPr>
                      <w14:xfrm>
                        <a:off x="0" y="0"/>
                        <a:ext cx="5940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443702" id="Ink 580" o:spid="_x0000_s1026" type="#_x0000_t75" style="position:absolute;margin-left:120.85pt;margin-top:20.15pt;width:5.7pt;height:1.45pt;z-index:25206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">
                <v:imagedata r:id="rId75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1184" behindDoc="0" locked="0" layoutInCell="1" allowOverlap="1">
                <wp:simplePos x="0" y="0"/>
                <wp:positionH relativeFrom="column">
                  <wp:posOffset>1588354</wp:posOffset>
                </wp:positionH>
                <wp:positionV relativeFrom="paragraph">
                  <wp:posOffset>243710</wp:posOffset>
                </wp:positionV>
                <wp:extent cx="10440" cy="50760"/>
                <wp:effectExtent l="38100" t="38100" r="46990" b="45085"/>
                <wp:wrapNone/>
                <wp:docPr id="579" name="Ink 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8">
                      <w14:nvContentPartPr>
                        <w14:cNvContentPartPr/>
                      </w14:nvContentPartPr>
                      <w14:xfrm>
                        <a:off x="0" y="0"/>
                        <a:ext cx="1044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0363DE" id="Ink 579" o:spid="_x0000_s1026" type="#_x0000_t75" style="position:absolute;margin-left:124.55pt;margin-top:18.75pt;width:1.9pt;height:5pt;z-index:25206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">
                <v:imagedata r:id="rId75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0704" behindDoc="0" locked="0" layoutInCell="1" allowOverlap="1">
                <wp:simplePos x="0" y="0"/>
                <wp:positionH relativeFrom="column">
                  <wp:posOffset>4573474</wp:posOffset>
                </wp:positionH>
                <wp:positionV relativeFrom="paragraph">
                  <wp:posOffset>50546</wp:posOffset>
                </wp:positionV>
                <wp:extent cx="83160" cy="146880"/>
                <wp:effectExtent l="57150" t="38100" r="50800" b="43815"/>
                <wp:wrapNone/>
                <wp:docPr id="559" name="Ink 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0">
                      <w14:nvContentPartPr>
                        <w14:cNvContentPartPr/>
                      </w14:nvContentPartPr>
                      <w14:xfrm>
                        <a:off x="0" y="0"/>
                        <a:ext cx="8316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1D1AF9" id="Ink 559" o:spid="_x0000_s1026" type="#_x0000_t75" style="position:absolute;margin-left:359.1pt;margin-top:3.45pt;width:8.55pt;height:12.95pt;z-index:25204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">
                <v:imagedata r:id="rId76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9680" behindDoc="0" locked="0" layoutInCell="1" allowOverlap="1">
                <wp:simplePos x="0" y="0"/>
                <wp:positionH relativeFrom="column">
                  <wp:posOffset>4478074</wp:posOffset>
                </wp:positionH>
                <wp:positionV relativeFrom="paragraph">
                  <wp:posOffset>134786</wp:posOffset>
                </wp:positionV>
                <wp:extent cx="52560" cy="87480"/>
                <wp:effectExtent l="38100" t="57150" r="62230" b="46355"/>
                <wp:wrapNone/>
                <wp:docPr id="558" name="Ink 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2">
                      <w14:nvContentPartPr>
                        <w14:cNvContentPartPr/>
                      </w14:nvContentPartPr>
                      <w14:xfrm>
                        <a:off x="0" y="0"/>
                        <a:ext cx="5256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AFA490" id="Ink 558" o:spid="_x0000_s1026" type="#_x0000_t75" style="position:absolute;margin-left:351.55pt;margin-top:9.8pt;width:6pt;height:8.65pt;z-index:25203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">
                <v:imagedata r:id="rId76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8656" behindDoc="0" locked="0" layoutInCell="1" allowOverlap="1">
                <wp:simplePos x="0" y="0"/>
                <wp:positionH relativeFrom="column">
                  <wp:posOffset>4384474</wp:posOffset>
                </wp:positionH>
                <wp:positionV relativeFrom="paragraph">
                  <wp:posOffset>127586</wp:posOffset>
                </wp:positionV>
                <wp:extent cx="75600" cy="81000"/>
                <wp:effectExtent l="38100" t="38100" r="38735" b="52705"/>
                <wp:wrapNone/>
                <wp:docPr id="557" name="Ink 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4">
                      <w14:nvContentPartPr>
                        <w14:cNvContentPartPr/>
                      </w14:nvContentPartPr>
                      <w14:xfrm>
                        <a:off x="0" y="0"/>
                        <a:ext cx="7560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B582A7" id="Ink 557" o:spid="_x0000_s1026" type="#_x0000_t75" style="position:absolute;margin-left:344.75pt;margin-top:9.5pt;width:7.15pt;height:7.9pt;z-index:25203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">
                <v:imagedata r:id="rId76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7632" behindDoc="0" locked="0" layoutInCell="1" allowOverlap="1">
                <wp:simplePos x="0" y="0"/>
                <wp:positionH relativeFrom="column">
                  <wp:posOffset>4355314</wp:posOffset>
                </wp:positionH>
                <wp:positionV relativeFrom="paragraph">
                  <wp:posOffset>174386</wp:posOffset>
                </wp:positionV>
                <wp:extent cx="19080" cy="82080"/>
                <wp:effectExtent l="38100" t="38100" r="57150" b="51435"/>
                <wp:wrapNone/>
                <wp:docPr id="556" name="Ink 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6">
                      <w14:nvContentPartPr>
                        <w14:cNvContentPartPr/>
                      </w14:nvContentPartPr>
                      <w14:xfrm>
                        <a:off x="0" y="0"/>
                        <a:ext cx="1908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295E47" id="Ink 556" o:spid="_x0000_s1026" type="#_x0000_t75" style="position:absolute;margin-left:341.95pt;margin-top:13.15pt;width:3.05pt;height:7.95pt;z-index:25203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">
                <v:imagedata r:id="rId76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6608" behindDoc="0" locked="0" layoutInCell="1" allowOverlap="1">
                <wp:simplePos x="0" y="0"/>
                <wp:positionH relativeFrom="column">
                  <wp:posOffset>4236514</wp:posOffset>
                </wp:positionH>
                <wp:positionV relativeFrom="paragraph">
                  <wp:posOffset>143786</wp:posOffset>
                </wp:positionV>
                <wp:extent cx="68760" cy="99360"/>
                <wp:effectExtent l="38100" t="38100" r="45720" b="53340"/>
                <wp:wrapNone/>
                <wp:docPr id="555" name="Ink 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8">
                      <w14:nvContentPartPr>
                        <w14:cNvContentPartPr/>
                      </w14:nvContentPartPr>
                      <w14:xfrm>
                        <a:off x="0" y="0"/>
                        <a:ext cx="6876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D52BAF" id="Ink 555" o:spid="_x0000_s1026" type="#_x0000_t75" style="position:absolute;margin-left:332.5pt;margin-top:10.55pt;width:7.25pt;height:9.4pt;z-index:25203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">
                <v:imagedata r:id="rId76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7392" behindDoc="0" locked="0" layoutInCell="1" allowOverlap="1">
                <wp:simplePos x="0" y="0"/>
                <wp:positionH relativeFrom="column">
                  <wp:posOffset>3609034</wp:posOffset>
                </wp:positionH>
                <wp:positionV relativeFrom="paragraph">
                  <wp:posOffset>-29014</wp:posOffset>
                </wp:positionV>
                <wp:extent cx="110880" cy="77400"/>
                <wp:effectExtent l="38100" t="57150" r="41910" b="56515"/>
                <wp:wrapNone/>
                <wp:docPr id="546" name="Ink 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0">
                      <w14:nvContentPartPr>
                        <w14:cNvContentPartPr/>
                      </w14:nvContentPartPr>
                      <w14:xfrm>
                        <a:off x="0" y="0"/>
                        <a:ext cx="11088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54DCE3" id="Ink 546" o:spid="_x0000_s1026" type="#_x0000_t75" style="position:absolute;margin-left:283.65pt;margin-top:-3.15pt;width:9.95pt;height:7.65pt;z-index:25202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">
                <v:imagedata r:id="rId771" o:title=""/>
              </v:shape>
            </w:pict>
          </mc:Fallback>
        </mc:AlternateContent>
      </w:r>
      <w:r w:rsidR="0050242A" w:rsidRPr="006A5337">
        <w:rPr>
          <w:rFonts w:ascii="Calibri" w:hAnsi="Calibri"/>
          <w:sz w:val="28"/>
          <w:szCs w:val="28"/>
        </w:rPr>
        <w:t>ex</w:t>
      </w:r>
      <w:r w:rsidR="0050242A">
        <w:rPr>
          <w:rFonts w:ascii="Calibri" w:hAnsi="Calibri"/>
          <w:sz w:val="28"/>
          <w:szCs w:val="28"/>
        </w:rPr>
        <w:t>ercis</w:t>
      </w:r>
      <w:r w:rsidR="0050242A" w:rsidRPr="006A5337">
        <w:rPr>
          <w:rFonts w:ascii="Calibri" w:hAnsi="Calibri"/>
          <w:sz w:val="28"/>
          <w:szCs w:val="28"/>
        </w:rPr>
        <w:t>e:</w:t>
      </w:r>
      <w:r w:rsidR="0050242A" w:rsidRPr="006A5337">
        <w:rPr>
          <w:rFonts w:ascii="Calibri" w:hAnsi="Calibri"/>
          <w:sz w:val="28"/>
          <w:szCs w:val="28"/>
        </w:rPr>
        <w:tab/>
      </w:r>
      <w:r w:rsidR="0050242A">
        <w:rPr>
          <w:rFonts w:ascii="Calibri" w:hAnsi="Calibri"/>
          <w:sz w:val="28"/>
          <w:szCs w:val="28"/>
        </w:rPr>
        <w:t>Solve  3</w:t>
      </w:r>
      <w:r w:rsidR="0050242A" w:rsidRPr="00185066">
        <w:rPr>
          <w:i/>
          <w:sz w:val="28"/>
          <w:szCs w:val="28"/>
        </w:rPr>
        <w:t>x</w:t>
      </w:r>
      <w:r w:rsidR="0050242A">
        <w:rPr>
          <w:rFonts w:ascii="Calibri" w:hAnsi="Calibri"/>
          <w:sz w:val="28"/>
          <w:szCs w:val="28"/>
        </w:rPr>
        <w:t> </w:t>
      </w:r>
      <w:r w:rsidR="0050242A">
        <w:rPr>
          <w:rFonts w:ascii="Calibri" w:hAnsi="Calibri"/>
          <w:sz w:val="28"/>
          <w:szCs w:val="28"/>
        </w:rPr>
        <w:sym w:font="Symbol" w:char="F02D"/>
      </w:r>
      <w:r w:rsidR="0050242A">
        <w:rPr>
          <w:rFonts w:ascii="Calibri" w:hAnsi="Calibri"/>
          <w:sz w:val="28"/>
          <w:szCs w:val="28"/>
        </w:rPr>
        <w:t> 20 &gt; </w:t>
      </w:r>
      <w:r w:rsidR="0050242A">
        <w:rPr>
          <w:rFonts w:ascii="Calibri" w:hAnsi="Calibri"/>
          <w:sz w:val="28"/>
          <w:szCs w:val="28"/>
        </w:rPr>
        <w:sym w:font="Symbol" w:char="F02D"/>
      </w:r>
      <w:r w:rsidR="0050242A">
        <w:rPr>
          <w:rFonts w:ascii="Calibri" w:hAnsi="Calibri"/>
          <w:sz w:val="28"/>
          <w:szCs w:val="28"/>
        </w:rPr>
        <w:t>2</w:t>
      </w:r>
      <w:r w:rsidR="0050242A" w:rsidRPr="00185066">
        <w:rPr>
          <w:i/>
          <w:sz w:val="28"/>
          <w:szCs w:val="28"/>
        </w:rPr>
        <w:t>x</w:t>
      </w:r>
      <w:r w:rsidR="0050242A">
        <w:rPr>
          <w:rFonts w:ascii="Calibri" w:hAnsi="Calibri"/>
          <w:sz w:val="28"/>
          <w:szCs w:val="28"/>
        </w:rPr>
        <w:t xml:space="preserve">  and graph its solution set.</w:t>
      </w:r>
      <w:r w:rsidR="0050242A" w:rsidRPr="00EB7CBE">
        <w:rPr>
          <w:rFonts w:ascii="Calibri" w:hAnsi="Calibri"/>
          <w:sz w:val="28"/>
          <w:szCs w:val="28"/>
        </w:rPr>
        <w:t xml:space="preserve"> </w:t>
      </w:r>
      <w:r w:rsidR="0050242A">
        <w:rPr>
          <w:rFonts w:ascii="Calibri" w:hAnsi="Calibri"/>
          <w:sz w:val="28"/>
          <w:szCs w:val="28"/>
        </w:rPr>
        <w:tab/>
      </w:r>
    </w:p>
    <w:p w:rsidR="0050242A" w:rsidRDefault="00041931" w:rsidP="0050242A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8352" behindDoc="0" locked="0" layoutInCell="1" allowOverlap="1">
                <wp:simplePos x="0" y="0"/>
                <wp:positionH relativeFrom="column">
                  <wp:posOffset>2716954</wp:posOffset>
                </wp:positionH>
                <wp:positionV relativeFrom="paragraph">
                  <wp:posOffset>6695</wp:posOffset>
                </wp:positionV>
                <wp:extent cx="60480" cy="74160"/>
                <wp:effectExtent l="38100" t="38100" r="53975" b="59690"/>
                <wp:wrapNone/>
                <wp:docPr id="586" name="Ink 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2">
                      <w14:nvContentPartPr>
                        <w14:cNvContentPartPr/>
                      </w14:nvContentPartPr>
                      <w14:xfrm>
                        <a:off x="0" y="0"/>
                        <a:ext cx="6048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F591CD" id="Ink 586" o:spid="_x0000_s1026" type="#_x0000_t75" style="position:absolute;margin-left:213.25pt;margin-top:-.15pt;width:6.3pt;height:7.35pt;z-index:25206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">
                <v:imagedata r:id="rId77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7328" behindDoc="0" locked="0" layoutInCell="1" allowOverlap="1">
                <wp:simplePos x="0" y="0"/>
                <wp:positionH relativeFrom="column">
                  <wp:posOffset>2628034</wp:posOffset>
                </wp:positionH>
                <wp:positionV relativeFrom="paragraph">
                  <wp:posOffset>-11665</wp:posOffset>
                </wp:positionV>
                <wp:extent cx="38880" cy="88200"/>
                <wp:effectExtent l="38100" t="38100" r="56515" b="45720"/>
                <wp:wrapNone/>
                <wp:docPr id="585" name="Ink 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4">
                      <w14:nvContentPartPr>
                        <w14:cNvContentPartPr/>
                      </w14:nvContentPartPr>
                      <w14:xfrm>
                        <a:off x="0" y="0"/>
                        <a:ext cx="3888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4A50D9" id="Ink 585" o:spid="_x0000_s1026" type="#_x0000_t75" style="position:absolute;margin-left:206.1pt;margin-top:-1.4pt;width:4.5pt;height:8.3pt;z-index:25206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">
                <v:imagedata r:id="rId77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6304" behindDoc="0" locked="0" layoutInCell="1" allowOverlap="1">
                <wp:simplePos x="0" y="0"/>
                <wp:positionH relativeFrom="column">
                  <wp:posOffset>2451634</wp:posOffset>
                </wp:positionH>
                <wp:positionV relativeFrom="paragraph">
                  <wp:posOffset>46655</wp:posOffset>
                </wp:positionV>
                <wp:extent cx="83160" cy="9360"/>
                <wp:effectExtent l="38100" t="57150" r="50800" b="48260"/>
                <wp:wrapNone/>
                <wp:docPr id="584" name="Ink 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6">
                      <w14:nvContentPartPr>
                        <w14:cNvContentPartPr/>
                      </w14:nvContentPartPr>
                      <w14:xfrm>
                        <a:off x="0" y="0"/>
                        <a:ext cx="831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509C4A" id="Ink 584" o:spid="_x0000_s1026" type="#_x0000_t75" style="position:absolute;margin-left:192.55pt;margin-top:2.9pt;width:7.65pt;height:2.05pt;z-index:25206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">
                <v:imagedata r:id="rId77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5280" behindDoc="0" locked="0" layoutInCell="1" allowOverlap="1">
                <wp:simplePos x="0" y="0"/>
                <wp:positionH relativeFrom="column">
                  <wp:posOffset>2510314</wp:posOffset>
                </wp:positionH>
                <wp:positionV relativeFrom="paragraph">
                  <wp:posOffset>-10225</wp:posOffset>
                </wp:positionV>
                <wp:extent cx="14400" cy="122760"/>
                <wp:effectExtent l="38100" t="38100" r="43180" b="48895"/>
                <wp:wrapNone/>
                <wp:docPr id="583" name="Ink 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8">
                      <w14:nvContentPartPr>
                        <w14:cNvContentPartPr/>
                      </w14:nvContentPartPr>
                      <w14:xfrm>
                        <a:off x="0" y="0"/>
                        <a:ext cx="1440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BF3263" id="Ink 583" o:spid="_x0000_s1026" type="#_x0000_t75" style="position:absolute;margin-left:197pt;margin-top:-1.25pt;width:2.6pt;height:10.7pt;z-index:25206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">
                <v:imagedata r:id="rId77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0160" behindDoc="0" locked="0" layoutInCell="1" allowOverlap="1">
                <wp:simplePos x="0" y="0"/>
                <wp:positionH relativeFrom="column">
                  <wp:posOffset>1614994</wp:posOffset>
                </wp:positionH>
                <wp:positionV relativeFrom="paragraph">
                  <wp:posOffset>59975</wp:posOffset>
                </wp:positionV>
                <wp:extent cx="41760" cy="101160"/>
                <wp:effectExtent l="57150" t="38100" r="53975" b="51435"/>
                <wp:wrapNone/>
                <wp:docPr id="578" name="Ink 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0">
                      <w14:nvContentPartPr>
                        <w14:cNvContentPartPr/>
                      </w14:nvContentPartPr>
                      <w14:xfrm>
                        <a:off x="0" y="0"/>
                        <a:ext cx="4176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11BB5E" id="Ink 578" o:spid="_x0000_s1026" type="#_x0000_t75" style="position:absolute;margin-left:126.3pt;margin-top:4.25pt;width:4.65pt;height:9.05pt;z-index:25206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">
                <v:imagedata r:id="rId78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9136" behindDoc="0" locked="0" layoutInCell="1" allowOverlap="1">
                <wp:simplePos x="0" y="0"/>
                <wp:positionH relativeFrom="column">
                  <wp:posOffset>1579714</wp:posOffset>
                </wp:positionH>
                <wp:positionV relativeFrom="paragraph">
                  <wp:posOffset>82655</wp:posOffset>
                </wp:positionV>
                <wp:extent cx="46800" cy="56160"/>
                <wp:effectExtent l="38100" t="38100" r="48895" b="39370"/>
                <wp:wrapNone/>
                <wp:docPr id="577" name="Ink 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2">
                      <w14:nvContentPartPr>
                        <w14:cNvContentPartPr/>
                      </w14:nvContentPartPr>
                      <w14:xfrm>
                        <a:off x="0" y="0"/>
                        <a:ext cx="4680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8D8731" id="Ink 577" o:spid="_x0000_s1026" type="#_x0000_t75" style="position:absolute;margin-left:123.85pt;margin-top:6.05pt;width:4.9pt;height:5.4pt;z-index:25205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">
                <v:imagedata r:id="rId78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8112" behindDoc="0" locked="0" layoutInCell="1" allowOverlap="1">
                <wp:simplePos x="0" y="0"/>
                <wp:positionH relativeFrom="column">
                  <wp:posOffset>1487194</wp:posOffset>
                </wp:positionH>
                <wp:positionV relativeFrom="paragraph">
                  <wp:posOffset>26135</wp:posOffset>
                </wp:positionV>
                <wp:extent cx="57960" cy="107280"/>
                <wp:effectExtent l="38100" t="38100" r="56515" b="45720"/>
                <wp:wrapNone/>
                <wp:docPr id="576" name="Ink 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4">
                      <w14:nvContentPartPr>
                        <w14:cNvContentPartPr/>
                      </w14:nvContentPartPr>
                      <w14:xfrm>
                        <a:off x="0" y="0"/>
                        <a:ext cx="5796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193114" id="Ink 576" o:spid="_x0000_s1026" type="#_x0000_t75" style="position:absolute;margin-left:116.35pt;margin-top:1.55pt;width:5.9pt;height:9.8pt;z-index:25205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">
                <v:imagedata r:id="rId78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7088" behindDoc="0" locked="0" layoutInCell="1" allowOverlap="1">
                <wp:simplePos x="0" y="0"/>
                <wp:positionH relativeFrom="column">
                  <wp:posOffset>1352554</wp:posOffset>
                </wp:positionH>
                <wp:positionV relativeFrom="paragraph">
                  <wp:posOffset>105695</wp:posOffset>
                </wp:positionV>
                <wp:extent cx="58320" cy="7560"/>
                <wp:effectExtent l="38100" t="57150" r="37465" b="50165"/>
                <wp:wrapNone/>
                <wp:docPr id="575" name="Ink 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6">
                      <w14:nvContentPartPr>
                        <w14:cNvContentPartPr/>
                      </w14:nvContentPartPr>
                      <w14:xfrm>
                        <a:off x="0" y="0"/>
                        <a:ext cx="5832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669C43" id="Ink 575" o:spid="_x0000_s1026" type="#_x0000_t75" style="position:absolute;margin-left:106.05pt;margin-top:7.55pt;width:5.65pt;height:1.8pt;z-index:25205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">
                <v:imagedata r:id="rId78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6064" behindDoc="0" locked="0" layoutInCell="1" allowOverlap="1">
                <wp:simplePos x="0" y="0"/>
                <wp:positionH relativeFrom="column">
                  <wp:posOffset>1405114</wp:posOffset>
                </wp:positionH>
                <wp:positionV relativeFrom="paragraph">
                  <wp:posOffset>36575</wp:posOffset>
                </wp:positionV>
                <wp:extent cx="18360" cy="100800"/>
                <wp:effectExtent l="38100" t="38100" r="39370" b="52070"/>
                <wp:wrapNone/>
                <wp:docPr id="574" name="Ink 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8">
                      <w14:nvContentPartPr>
                        <w14:cNvContentPartPr/>
                      </w14:nvContentPartPr>
                      <w14:xfrm>
                        <a:off x="0" y="0"/>
                        <a:ext cx="1836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402AD0" id="Ink 574" o:spid="_x0000_s1026" type="#_x0000_t75" style="position:absolute;margin-left:110pt;margin-top:2.45pt;width:2.75pt;height:9.05pt;z-index:25205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">
                <v:imagedata r:id="rId78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5040" behindDoc="0" locked="0" layoutInCell="1" allowOverlap="1">
                <wp:simplePos x="0" y="0"/>
                <wp:positionH relativeFrom="column">
                  <wp:posOffset>2273794</wp:posOffset>
                </wp:positionH>
                <wp:positionV relativeFrom="paragraph">
                  <wp:posOffset>99935</wp:posOffset>
                </wp:positionV>
                <wp:extent cx="48960" cy="95400"/>
                <wp:effectExtent l="38100" t="38100" r="46355" b="57150"/>
                <wp:wrapNone/>
                <wp:docPr id="573" name="Ink 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0">
                      <w14:nvContentPartPr>
                        <w14:cNvContentPartPr/>
                      </w14:nvContentPartPr>
                      <w14:xfrm>
                        <a:off x="0" y="0"/>
                        <a:ext cx="4896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26E370" id="Ink 573" o:spid="_x0000_s1026" type="#_x0000_t75" style="position:absolute;margin-left:178.25pt;margin-top:7.3pt;width:5.2pt;height:8.8pt;z-index:25205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">
                <v:imagedata r:id="rId79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4016" behindDoc="0" locked="0" layoutInCell="1" allowOverlap="1">
                <wp:simplePos x="0" y="0"/>
                <wp:positionH relativeFrom="column">
                  <wp:posOffset>2225914</wp:posOffset>
                </wp:positionH>
                <wp:positionV relativeFrom="paragraph">
                  <wp:posOffset>101735</wp:posOffset>
                </wp:positionV>
                <wp:extent cx="55440" cy="60120"/>
                <wp:effectExtent l="57150" t="38100" r="40005" b="54610"/>
                <wp:wrapNone/>
                <wp:docPr id="572" name="Ink 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2">
                      <w14:nvContentPartPr>
                        <w14:cNvContentPartPr/>
                      </w14:nvContentPartPr>
                      <w14:xfrm>
                        <a:off x="0" y="0"/>
                        <a:ext cx="5544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6F5547" id="Ink 572" o:spid="_x0000_s1026" type="#_x0000_t75" style="position:absolute;margin-left:174.6pt;margin-top:7.35pt;width:5.75pt;height:6.05pt;z-index:25205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">
                <v:imagedata r:id="rId79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2992" behindDoc="0" locked="0" layoutInCell="1" allowOverlap="1">
                <wp:simplePos x="0" y="0"/>
                <wp:positionH relativeFrom="column">
                  <wp:posOffset>2103514</wp:posOffset>
                </wp:positionH>
                <wp:positionV relativeFrom="paragraph">
                  <wp:posOffset>31535</wp:posOffset>
                </wp:positionV>
                <wp:extent cx="71640" cy="130680"/>
                <wp:effectExtent l="38100" t="38100" r="43180" b="41275"/>
                <wp:wrapNone/>
                <wp:docPr id="571" name="Ink 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4">
                      <w14:nvContentPartPr>
                        <w14:cNvContentPartPr/>
                      </w14:nvContentPartPr>
                      <w14:xfrm>
                        <a:off x="0" y="0"/>
                        <a:ext cx="7164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8F6CC3" id="Ink 571" o:spid="_x0000_s1026" type="#_x0000_t75" style="position:absolute;margin-left:164.75pt;margin-top:1.85pt;width:7.3pt;height:11.85pt;z-index:25205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">
                <v:imagedata r:id="rId79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1968" behindDoc="0" locked="0" layoutInCell="1" allowOverlap="1">
                <wp:simplePos x="0" y="0"/>
                <wp:positionH relativeFrom="column">
                  <wp:posOffset>1938634</wp:posOffset>
                </wp:positionH>
                <wp:positionV relativeFrom="paragraph">
                  <wp:posOffset>116135</wp:posOffset>
                </wp:positionV>
                <wp:extent cx="93960" cy="9720"/>
                <wp:effectExtent l="38100" t="38100" r="40005" b="47625"/>
                <wp:wrapNone/>
                <wp:docPr id="570" name="Ink 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6">
                      <w14:nvContentPartPr>
                        <w14:cNvContentPartPr/>
                      </w14:nvContentPartPr>
                      <w14:xfrm>
                        <a:off x="0" y="0"/>
                        <a:ext cx="9396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E8B5F6" id="Ink 570" o:spid="_x0000_s1026" type="#_x0000_t75" style="position:absolute;margin-left:152.1pt;margin-top:8.5pt;width:8.65pt;height:1.9pt;z-index:25205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">
                <v:imagedata r:id="rId79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0944" behindDoc="0" locked="0" layoutInCell="1" allowOverlap="1">
                <wp:simplePos x="0" y="0"/>
                <wp:positionH relativeFrom="column">
                  <wp:posOffset>2009554</wp:posOffset>
                </wp:positionH>
                <wp:positionV relativeFrom="paragraph">
                  <wp:posOffset>53135</wp:posOffset>
                </wp:positionV>
                <wp:extent cx="11520" cy="87480"/>
                <wp:effectExtent l="38100" t="38100" r="45720" b="46355"/>
                <wp:wrapNone/>
                <wp:docPr id="569" name="Ink 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8">
                      <w14:nvContentPartPr>
                        <w14:cNvContentPartPr/>
                      </w14:nvContentPartPr>
                      <w14:xfrm>
                        <a:off x="0" y="0"/>
                        <a:ext cx="1152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CDA35E" id="Ink 569" o:spid="_x0000_s1026" type="#_x0000_t75" style="position:absolute;margin-left:157.75pt;margin-top:3.7pt;width:2.15pt;height:8.1pt;z-index:25205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">
                <v:imagedata r:id="rId799" o:title=""/>
              </v:shape>
            </w:pict>
          </mc:Fallback>
        </mc:AlternateContent>
      </w:r>
    </w:p>
    <w:p w:rsidR="0050242A" w:rsidRDefault="00041931" w:rsidP="0050242A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1424" behindDoc="0" locked="0" layoutInCell="1" allowOverlap="1">
                <wp:simplePos x="0" y="0"/>
                <wp:positionH relativeFrom="column">
                  <wp:posOffset>1387114</wp:posOffset>
                </wp:positionH>
                <wp:positionV relativeFrom="paragraph">
                  <wp:posOffset>164645</wp:posOffset>
                </wp:positionV>
                <wp:extent cx="97920" cy="18720"/>
                <wp:effectExtent l="38100" t="57150" r="35560" b="38735"/>
                <wp:wrapNone/>
                <wp:docPr id="589" name="Ink 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0">
                      <w14:nvContentPartPr>
                        <w14:cNvContentPartPr/>
                      </w14:nvContentPartPr>
                      <w14:xfrm>
                        <a:off x="0" y="0"/>
                        <a:ext cx="9792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449F79" id="Ink 589" o:spid="_x0000_s1026" type="#_x0000_t75" style="position:absolute;margin-left:108.7pt;margin-top:12.2pt;width:8.75pt;height:2.75pt;z-index:25207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">
                <v:imagedata r:id="rId80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9376" behindDoc="0" locked="0" layoutInCell="1" allowOverlap="1">
                <wp:simplePos x="0" y="0"/>
                <wp:positionH relativeFrom="column">
                  <wp:posOffset>961954</wp:posOffset>
                </wp:positionH>
                <wp:positionV relativeFrom="paragraph">
                  <wp:posOffset>69965</wp:posOffset>
                </wp:positionV>
                <wp:extent cx="1994040" cy="18000"/>
                <wp:effectExtent l="38100" t="38100" r="44450" b="58420"/>
                <wp:wrapNone/>
                <wp:docPr id="587" name="Ink 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2">
                      <w14:nvContentPartPr>
                        <w14:cNvContentPartPr/>
                      </w14:nvContentPartPr>
                      <w14:xfrm>
                        <a:off x="0" y="0"/>
                        <a:ext cx="199404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95D177" id="Ink 587" o:spid="_x0000_s1026" type="#_x0000_t75" style="position:absolute;margin-left:75.3pt;margin-top:4.7pt;width:158.05pt;height:2.85pt;z-index:25206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">
                <v:imagedata r:id="rId803" o:title=""/>
              </v:shape>
            </w:pict>
          </mc:Fallback>
        </mc:AlternateContent>
      </w:r>
    </w:p>
    <w:p w:rsidR="0050242A" w:rsidRDefault="00041931" w:rsidP="0050242A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0640" behindDoc="0" locked="0" layoutInCell="1" allowOverlap="1">
                <wp:simplePos x="0" y="0"/>
                <wp:positionH relativeFrom="column">
                  <wp:posOffset>2174074</wp:posOffset>
                </wp:positionH>
                <wp:positionV relativeFrom="paragraph">
                  <wp:posOffset>146830</wp:posOffset>
                </wp:positionV>
                <wp:extent cx="427680" cy="37800"/>
                <wp:effectExtent l="38100" t="57150" r="48895" b="57785"/>
                <wp:wrapNone/>
                <wp:docPr id="598" name="Ink 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4">
                      <w14:nvContentPartPr>
                        <w14:cNvContentPartPr/>
                      </w14:nvContentPartPr>
                      <w14:xfrm>
                        <a:off x="0" y="0"/>
                        <a:ext cx="42768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08917D" id="Ink 598" o:spid="_x0000_s1026" type="#_x0000_t75" style="position:absolute;margin-left:170.6pt;margin-top:10.7pt;width:35.05pt;height:4.6pt;z-index:25208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">
                <v:imagedata r:id="rId80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9616" behindDoc="0" locked="0" layoutInCell="1" allowOverlap="1">
                <wp:simplePos x="0" y="0"/>
                <wp:positionH relativeFrom="column">
                  <wp:posOffset>1325554</wp:posOffset>
                </wp:positionH>
                <wp:positionV relativeFrom="paragraph">
                  <wp:posOffset>205510</wp:posOffset>
                </wp:positionV>
                <wp:extent cx="97200" cy="19800"/>
                <wp:effectExtent l="38100" t="57150" r="36195" b="37465"/>
                <wp:wrapNone/>
                <wp:docPr id="597" name="Ink 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6">
                      <w14:nvContentPartPr>
                        <w14:cNvContentPartPr/>
                      </w14:nvContentPartPr>
                      <w14:xfrm>
                        <a:off x="0" y="0"/>
                        <a:ext cx="9720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648E7D" id="Ink 597" o:spid="_x0000_s1026" type="#_x0000_t75" style="position:absolute;margin-left:103.9pt;margin-top:15.45pt;width:8.75pt;height:2.8pt;z-index:25207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">
                <v:imagedata r:id="rId80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7568" behindDoc="0" locked="0" layoutInCell="1" allowOverlap="1">
                <wp:simplePos x="0" y="0"/>
                <wp:positionH relativeFrom="column">
                  <wp:posOffset>1205314</wp:posOffset>
                </wp:positionH>
                <wp:positionV relativeFrom="paragraph">
                  <wp:posOffset>135670</wp:posOffset>
                </wp:positionV>
                <wp:extent cx="300240" cy="21600"/>
                <wp:effectExtent l="38100" t="38100" r="43180" b="54610"/>
                <wp:wrapNone/>
                <wp:docPr id="595" name="Ink 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8">
                      <w14:nvContentPartPr>
                        <w14:cNvContentPartPr/>
                      </w14:nvContentPartPr>
                      <w14:xfrm>
                        <a:off x="0" y="0"/>
                        <a:ext cx="30024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79DFF3" id="Ink 595" o:spid="_x0000_s1026" type="#_x0000_t75" style="position:absolute;margin-left:94.35pt;margin-top:9.95pt;width:24.85pt;height:2.9pt;z-index:25207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">
                <v:imagedata r:id="rId80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6544" behindDoc="0" locked="0" layoutInCell="1" allowOverlap="1">
                <wp:simplePos x="0" y="0"/>
                <wp:positionH relativeFrom="column">
                  <wp:posOffset>2430754</wp:posOffset>
                </wp:positionH>
                <wp:positionV relativeFrom="paragraph">
                  <wp:posOffset>-4010</wp:posOffset>
                </wp:positionV>
                <wp:extent cx="90000" cy="95400"/>
                <wp:effectExtent l="57150" t="38100" r="43815" b="57150"/>
                <wp:wrapNone/>
                <wp:docPr id="594" name="Ink 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0">
                      <w14:nvContentPartPr>
                        <w14:cNvContentPartPr/>
                      </w14:nvContentPartPr>
                      <w14:xfrm>
                        <a:off x="0" y="0"/>
                        <a:ext cx="9000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C264FA" id="Ink 594" o:spid="_x0000_s1026" type="#_x0000_t75" style="position:absolute;margin-left:190.65pt;margin-top:-1.1pt;width:8.65pt;height:9.05pt;z-index:25207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">
                <v:imagedata r:id="rId81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5520" behindDoc="0" locked="0" layoutInCell="1" allowOverlap="1">
                <wp:simplePos x="0" y="0"/>
                <wp:positionH relativeFrom="column">
                  <wp:posOffset>2224114</wp:posOffset>
                </wp:positionH>
                <wp:positionV relativeFrom="paragraph">
                  <wp:posOffset>-9770</wp:posOffset>
                </wp:positionV>
                <wp:extent cx="124560" cy="118800"/>
                <wp:effectExtent l="57150" t="57150" r="46990" b="52705"/>
                <wp:wrapNone/>
                <wp:docPr id="593" name="Ink 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2">
                      <w14:nvContentPartPr>
                        <w14:cNvContentPartPr/>
                      </w14:nvContentPartPr>
                      <w14:xfrm>
                        <a:off x="0" y="0"/>
                        <a:ext cx="12456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3A8A54" id="Ink 593" o:spid="_x0000_s1026" type="#_x0000_t75" style="position:absolute;margin-left:174.35pt;margin-top:-1.45pt;width:11.3pt;height:10.9pt;z-index:25207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">
                <v:imagedata r:id="rId81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4496" behindDoc="0" locked="0" layoutInCell="1" allowOverlap="1">
                <wp:simplePos x="0" y="0"/>
                <wp:positionH relativeFrom="column">
                  <wp:posOffset>1906954</wp:posOffset>
                </wp:positionH>
                <wp:positionV relativeFrom="paragraph">
                  <wp:posOffset>-20930</wp:posOffset>
                </wp:positionV>
                <wp:extent cx="171720" cy="163440"/>
                <wp:effectExtent l="38100" t="38100" r="19050" b="46355"/>
                <wp:wrapNone/>
                <wp:docPr id="592" name="Ink 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4">
                      <w14:nvContentPartPr>
                        <w14:cNvContentPartPr/>
                      </w14:nvContentPartPr>
                      <w14:xfrm>
                        <a:off x="0" y="0"/>
                        <a:ext cx="17172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5DCC8E" id="Ink 592" o:spid="_x0000_s1026" type="#_x0000_t75" style="position:absolute;margin-left:149.55pt;margin-top:-2.2pt;width:14.85pt;height:14.05pt;z-index:25207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">
                <v:imagedata r:id="rId81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3472" behindDoc="0" locked="0" layoutInCell="1" allowOverlap="1">
                <wp:simplePos x="0" y="0"/>
                <wp:positionH relativeFrom="column">
                  <wp:posOffset>1652434</wp:posOffset>
                </wp:positionH>
                <wp:positionV relativeFrom="paragraph">
                  <wp:posOffset>-16970</wp:posOffset>
                </wp:positionV>
                <wp:extent cx="43920" cy="118440"/>
                <wp:effectExtent l="57150" t="19050" r="51435" b="53340"/>
                <wp:wrapNone/>
                <wp:docPr id="591" name="Ink 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6">
                      <w14:nvContentPartPr>
                        <w14:cNvContentPartPr/>
                      </w14:nvContentPartPr>
                      <w14:xfrm>
                        <a:off x="0" y="0"/>
                        <a:ext cx="4392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A562EE" id="Ink 591" o:spid="_x0000_s1026" type="#_x0000_t75" style="position:absolute;margin-left:129.2pt;margin-top:-1.8pt;width:4.8pt;height:10.5pt;z-index:25207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">
                <v:imagedata r:id="rId81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2448" behindDoc="0" locked="0" layoutInCell="1" allowOverlap="1">
                <wp:simplePos x="0" y="0"/>
                <wp:positionH relativeFrom="column">
                  <wp:posOffset>1559194</wp:posOffset>
                </wp:positionH>
                <wp:positionV relativeFrom="paragraph">
                  <wp:posOffset>-1850</wp:posOffset>
                </wp:positionV>
                <wp:extent cx="77400" cy="79920"/>
                <wp:effectExtent l="19050" t="38100" r="56515" b="34925"/>
                <wp:wrapNone/>
                <wp:docPr id="590" name="Ink 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8">
                      <w14:nvContentPartPr>
                        <w14:cNvContentPartPr/>
                      </w14:nvContentPartPr>
                      <w14:xfrm>
                        <a:off x="0" y="0"/>
                        <a:ext cx="7740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0E61F1" id="Ink 590" o:spid="_x0000_s1026" type="#_x0000_t75" style="position:absolute;margin-left:122.15pt;margin-top:-.6pt;width:7.45pt;height:7.35pt;z-index:25207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">
                <v:imagedata r:id="rId81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0400" behindDoc="0" locked="0" layoutInCell="1" allowOverlap="1">
                <wp:simplePos x="0" y="0"/>
                <wp:positionH relativeFrom="column">
                  <wp:posOffset>1345354</wp:posOffset>
                </wp:positionH>
                <wp:positionV relativeFrom="paragraph">
                  <wp:posOffset>-32450</wp:posOffset>
                </wp:positionV>
                <wp:extent cx="86040" cy="139680"/>
                <wp:effectExtent l="57150" t="38100" r="28575" b="51435"/>
                <wp:wrapNone/>
                <wp:docPr id="588" name="Ink 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0">
                      <w14:nvContentPartPr>
                        <w14:cNvContentPartPr/>
                      </w14:nvContentPartPr>
                      <w14:xfrm>
                        <a:off x="0" y="0"/>
                        <a:ext cx="8604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55D30B" id="Ink 588" o:spid="_x0000_s1026" type="#_x0000_t75" style="position:absolute;margin-left:105.2pt;margin-top:-3.1pt;width:8.3pt;height:12.45pt;z-index:25207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">
                <v:imagedata r:id="rId821" o:title=""/>
              </v:shape>
            </w:pict>
          </mc:Fallback>
        </mc:AlternateContent>
      </w:r>
    </w:p>
    <w:p w:rsidR="00966BC5" w:rsidRDefault="00041931" w:rsidP="0050242A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1536" behindDoc="0" locked="0" layoutInCell="1" allowOverlap="1">
                <wp:simplePos x="0" y="0"/>
                <wp:positionH relativeFrom="column">
                  <wp:posOffset>5944354</wp:posOffset>
                </wp:positionH>
                <wp:positionV relativeFrom="paragraph">
                  <wp:posOffset>107074</wp:posOffset>
                </wp:positionV>
                <wp:extent cx="195840" cy="161640"/>
                <wp:effectExtent l="38100" t="57150" r="13970" b="48260"/>
                <wp:wrapNone/>
                <wp:docPr id="688" name="Ink 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2">
                      <w14:nvContentPartPr>
                        <w14:cNvContentPartPr/>
                      </w14:nvContentPartPr>
                      <w14:xfrm>
                        <a:off x="0" y="0"/>
                        <a:ext cx="19584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6F7AFA" id="Ink 688" o:spid="_x0000_s1026" type="#_x0000_t75" style="position:absolute;margin-left:467.55pt;margin-top:7.65pt;width:16.7pt;height:14.35pt;z-index:25216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">
                <v:imagedata r:id="rId82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0512" behindDoc="0" locked="0" layoutInCell="1" allowOverlap="1">
                <wp:simplePos x="0" y="0"/>
                <wp:positionH relativeFrom="column">
                  <wp:posOffset>5810794</wp:posOffset>
                </wp:positionH>
                <wp:positionV relativeFrom="paragraph">
                  <wp:posOffset>181954</wp:posOffset>
                </wp:positionV>
                <wp:extent cx="277920" cy="15480"/>
                <wp:effectExtent l="38100" t="38100" r="46355" b="41910"/>
                <wp:wrapNone/>
                <wp:docPr id="687" name="Ink 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4">
                      <w14:nvContentPartPr>
                        <w14:cNvContentPartPr/>
                      </w14:nvContentPartPr>
                      <w14:xfrm>
                        <a:off x="0" y="0"/>
                        <a:ext cx="2779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B75CB6" id="Ink 687" o:spid="_x0000_s1026" type="#_x0000_t75" style="position:absolute;margin-left:457.1pt;margin-top:13.8pt;width:23pt;height:2.4pt;z-index:25216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">
                <v:imagedata r:id="rId82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9488" behindDoc="0" locked="0" layoutInCell="1" allowOverlap="1">
                <wp:simplePos x="0" y="0"/>
                <wp:positionH relativeFrom="column">
                  <wp:posOffset>5132914</wp:posOffset>
                </wp:positionH>
                <wp:positionV relativeFrom="paragraph">
                  <wp:posOffset>168994</wp:posOffset>
                </wp:positionV>
                <wp:extent cx="843840" cy="64080"/>
                <wp:effectExtent l="57150" t="38100" r="52070" b="50800"/>
                <wp:wrapNone/>
                <wp:docPr id="686" name="Ink 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6">
                      <w14:nvContentPartPr>
                        <w14:cNvContentPartPr/>
                      </w14:nvContentPartPr>
                      <w14:xfrm>
                        <a:off x="0" y="0"/>
                        <a:ext cx="84384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D36114" id="Ink 686" o:spid="_x0000_s1026" type="#_x0000_t75" style="position:absolute;margin-left:403.35pt;margin-top:12.55pt;width:68.1pt;height:6.65pt;z-index:25215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">
                <v:imagedata r:id="rId82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8464" behindDoc="0" locked="0" layoutInCell="1" allowOverlap="1">
                <wp:simplePos x="0" y="0"/>
                <wp:positionH relativeFrom="column">
                  <wp:posOffset>5113474</wp:posOffset>
                </wp:positionH>
                <wp:positionV relativeFrom="paragraph">
                  <wp:posOffset>186634</wp:posOffset>
                </wp:positionV>
                <wp:extent cx="677160" cy="15120"/>
                <wp:effectExtent l="19050" t="57150" r="46990" b="42545"/>
                <wp:wrapNone/>
                <wp:docPr id="685" name="Ink 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8">
                      <w14:nvContentPartPr>
                        <w14:cNvContentPartPr/>
                      </w14:nvContentPartPr>
                      <w14:xfrm>
                        <a:off x="0" y="0"/>
                        <a:ext cx="6771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08721F" id="Ink 685" o:spid="_x0000_s1026" type="#_x0000_t75" style="position:absolute;margin-left:402.25pt;margin-top:14pt;width:54.4pt;height:2.5pt;z-index:25215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">
                <v:imagedata r:id="rId82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0880" behindDoc="0" locked="0" layoutInCell="1" allowOverlap="1">
                <wp:simplePos x="0" y="0"/>
                <wp:positionH relativeFrom="column">
                  <wp:posOffset>4971994</wp:posOffset>
                </wp:positionH>
                <wp:positionV relativeFrom="paragraph">
                  <wp:posOffset>85900</wp:posOffset>
                </wp:positionV>
                <wp:extent cx="28800" cy="244080"/>
                <wp:effectExtent l="19050" t="57150" r="47625" b="41910"/>
                <wp:wrapNone/>
                <wp:docPr id="608" name="Ink 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0">
                      <w14:nvContentPartPr>
                        <w14:cNvContentPartPr/>
                      </w14:nvContentPartPr>
                      <w14:xfrm>
                        <a:off x="0" y="0"/>
                        <a:ext cx="28800" cy="24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863CB1" id="Ink 608" o:spid="_x0000_s1026" type="#_x0000_t75" style="position:absolute;margin-left:390.5pt;margin-top:6.1pt;width:3.95pt;height:20.5pt;z-index:25209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">
                <v:imagedata r:id="rId83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8832" behindDoc="0" locked="0" layoutInCell="1" allowOverlap="1">
                <wp:simplePos x="0" y="0"/>
                <wp:positionH relativeFrom="column">
                  <wp:posOffset>5939674</wp:posOffset>
                </wp:positionH>
                <wp:positionV relativeFrom="paragraph">
                  <wp:posOffset>103540</wp:posOffset>
                </wp:positionV>
                <wp:extent cx="198720" cy="124560"/>
                <wp:effectExtent l="38100" t="38100" r="11430" b="46990"/>
                <wp:wrapNone/>
                <wp:docPr id="606" name="Ink 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2">
                      <w14:nvContentPartPr>
                        <w14:cNvContentPartPr/>
                      </w14:nvContentPartPr>
                      <w14:xfrm>
                        <a:off x="0" y="0"/>
                        <a:ext cx="19872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DB6C89" id="Ink 606" o:spid="_x0000_s1026" type="#_x0000_t75" style="position:absolute;margin-left:467.1pt;margin-top:7.55pt;width:17.05pt;height:11.05pt;z-index:25208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">
                <v:imagedata r:id="rId83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2688" behindDoc="0" locked="0" layoutInCell="1" allowOverlap="1">
                <wp:simplePos x="0" y="0"/>
                <wp:positionH relativeFrom="column">
                  <wp:posOffset>2350114</wp:posOffset>
                </wp:positionH>
                <wp:positionV relativeFrom="paragraph">
                  <wp:posOffset>27940</wp:posOffset>
                </wp:positionV>
                <wp:extent cx="131760" cy="29160"/>
                <wp:effectExtent l="38100" t="38100" r="40005" b="47625"/>
                <wp:wrapNone/>
                <wp:docPr id="600" name="Ink 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4">
                      <w14:nvContentPartPr>
                        <w14:cNvContentPartPr/>
                      </w14:nvContentPartPr>
                      <w14:xfrm>
                        <a:off x="0" y="0"/>
                        <a:ext cx="13176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B5C0CE" id="Ink 600" o:spid="_x0000_s1026" type="#_x0000_t75" style="position:absolute;margin-left:184.6pt;margin-top:1.45pt;width:11.5pt;height:3.55pt;z-index:25208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">
                <v:imagedata r:id="rId83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1664" behindDoc="0" locked="0" layoutInCell="1" allowOverlap="1">
                <wp:simplePos x="0" y="0"/>
                <wp:positionH relativeFrom="column">
                  <wp:posOffset>2329954</wp:posOffset>
                </wp:positionH>
                <wp:positionV relativeFrom="paragraph">
                  <wp:posOffset>33700</wp:posOffset>
                </wp:positionV>
                <wp:extent cx="66960" cy="112320"/>
                <wp:effectExtent l="38100" t="19050" r="47625" b="59690"/>
                <wp:wrapNone/>
                <wp:docPr id="599" name="Ink 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6">
                      <w14:nvContentPartPr>
                        <w14:cNvContentPartPr/>
                      </w14:nvContentPartPr>
                      <w14:xfrm>
                        <a:off x="0" y="0"/>
                        <a:ext cx="6696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0F0E67" id="Ink 599" o:spid="_x0000_s1026" type="#_x0000_t75" style="position:absolute;margin-left:182.75pt;margin-top:2.1pt;width:6.85pt;height:10.45pt;z-index:25208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">
                <v:imagedata r:id="rId83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8592" behindDoc="0" locked="0" layoutInCell="1" allowOverlap="1">
                <wp:simplePos x="0" y="0"/>
                <wp:positionH relativeFrom="column">
                  <wp:posOffset>1295314</wp:posOffset>
                </wp:positionH>
                <wp:positionV relativeFrom="paragraph">
                  <wp:posOffset>-6620</wp:posOffset>
                </wp:positionV>
                <wp:extent cx="77760" cy="110520"/>
                <wp:effectExtent l="57150" t="38100" r="17780" b="41910"/>
                <wp:wrapNone/>
                <wp:docPr id="596" name="Ink 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8">
                      <w14:nvContentPartPr>
                        <w14:cNvContentPartPr/>
                      </w14:nvContentPartPr>
                      <w14:xfrm>
                        <a:off x="0" y="0"/>
                        <a:ext cx="7776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E0B48F" id="Ink 596" o:spid="_x0000_s1026" type="#_x0000_t75" style="position:absolute;margin-left:101.25pt;margin-top:-1.05pt;width:7.7pt;height:10.2pt;z-index:25207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">
                <v:imagedata r:id="rId839" o:title=""/>
              </v:shape>
            </w:pict>
          </mc:Fallback>
        </mc:AlternateContent>
      </w:r>
    </w:p>
    <w:p w:rsidR="00966BC5" w:rsidRDefault="00041931" w:rsidP="0050242A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3584" behindDoc="0" locked="0" layoutInCell="1" allowOverlap="1">
                <wp:simplePos x="0" y="0"/>
                <wp:positionH relativeFrom="column">
                  <wp:posOffset>6212554</wp:posOffset>
                </wp:positionH>
                <wp:positionV relativeFrom="paragraph">
                  <wp:posOffset>127864</wp:posOffset>
                </wp:positionV>
                <wp:extent cx="70560" cy="132840"/>
                <wp:effectExtent l="38100" t="38100" r="43815" b="38735"/>
                <wp:wrapNone/>
                <wp:docPr id="690" name="Ink 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0">
                      <w14:nvContentPartPr>
                        <w14:cNvContentPartPr/>
                      </w14:nvContentPartPr>
                      <w14:xfrm>
                        <a:off x="0" y="0"/>
                        <a:ext cx="7056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50E2C0" id="Ink 690" o:spid="_x0000_s1026" type="#_x0000_t75" style="position:absolute;margin-left:488.45pt;margin-top:9.55pt;width:6.75pt;height:11.6pt;z-index:25216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">
                <v:imagedata r:id="rId84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2560" behindDoc="0" locked="0" layoutInCell="1" allowOverlap="1">
                <wp:simplePos x="0" y="0"/>
                <wp:positionH relativeFrom="column">
                  <wp:posOffset>6113194</wp:posOffset>
                </wp:positionH>
                <wp:positionV relativeFrom="paragraph">
                  <wp:posOffset>135064</wp:posOffset>
                </wp:positionV>
                <wp:extent cx="94680" cy="89280"/>
                <wp:effectExtent l="38100" t="57150" r="38735" b="44450"/>
                <wp:wrapNone/>
                <wp:docPr id="689" name="Ink 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2">
                      <w14:nvContentPartPr>
                        <w14:cNvContentPartPr/>
                      </w14:nvContentPartPr>
                      <w14:xfrm>
                        <a:off x="0" y="0"/>
                        <a:ext cx="9468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46CBA9" id="Ink 689" o:spid="_x0000_s1026" type="#_x0000_t75" style="position:absolute;margin-left:480.85pt;margin-top:9.95pt;width:8.75pt;height:8.35pt;z-index:25216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">
                <v:imagedata r:id="rId84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2928" behindDoc="0" locked="0" layoutInCell="1" allowOverlap="1">
                <wp:simplePos x="0" y="0"/>
                <wp:positionH relativeFrom="column">
                  <wp:posOffset>4902514</wp:posOffset>
                </wp:positionH>
                <wp:positionV relativeFrom="paragraph">
                  <wp:posOffset>-53510</wp:posOffset>
                </wp:positionV>
                <wp:extent cx="203400" cy="182520"/>
                <wp:effectExtent l="38100" t="38100" r="0" b="65405"/>
                <wp:wrapNone/>
                <wp:docPr id="610" name="Ink 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4">
                      <w14:nvContentPartPr>
                        <w14:cNvContentPartPr/>
                      </w14:nvContentPartPr>
                      <w14:xfrm>
                        <a:off x="0" y="0"/>
                        <a:ext cx="20340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770E1C" id="Ink 610" o:spid="_x0000_s1026" type="#_x0000_t75" style="position:absolute;margin-left:385.1pt;margin-top:-5.25pt;width:17.95pt;height:16.4pt;z-index:25209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">
                <v:imagedata r:id="rId84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9856" behindDoc="0" locked="0" layoutInCell="1" allowOverlap="1">
                <wp:simplePos x="0" y="0"/>
                <wp:positionH relativeFrom="column">
                  <wp:posOffset>3772474</wp:posOffset>
                </wp:positionH>
                <wp:positionV relativeFrom="paragraph">
                  <wp:posOffset>-33350</wp:posOffset>
                </wp:positionV>
                <wp:extent cx="153360" cy="144360"/>
                <wp:effectExtent l="57150" t="38100" r="56515" b="46355"/>
                <wp:wrapNone/>
                <wp:docPr id="607" name="Ink 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6">
                      <w14:nvContentPartPr>
                        <w14:cNvContentPartPr/>
                      </w14:nvContentPartPr>
                      <w14:xfrm>
                        <a:off x="0" y="0"/>
                        <a:ext cx="15336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3CFF81" id="Ink 607" o:spid="_x0000_s1026" type="#_x0000_t75" style="position:absolute;margin-left:296.3pt;margin-top:-3.2pt;width:13.6pt;height:12.75pt;z-index:25208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">
                <v:imagedata r:id="rId84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7808" behindDoc="0" locked="0" layoutInCell="1" allowOverlap="1">
                <wp:simplePos x="0" y="0"/>
                <wp:positionH relativeFrom="column">
                  <wp:posOffset>3836194</wp:posOffset>
                </wp:positionH>
                <wp:positionV relativeFrom="paragraph">
                  <wp:posOffset>-32630</wp:posOffset>
                </wp:positionV>
                <wp:extent cx="2121120" cy="95760"/>
                <wp:effectExtent l="38100" t="38100" r="50800" b="57150"/>
                <wp:wrapNone/>
                <wp:docPr id="605" name="Ink 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8">
                      <w14:nvContentPartPr>
                        <w14:cNvContentPartPr/>
                      </w14:nvContentPartPr>
                      <w14:xfrm>
                        <a:off x="0" y="0"/>
                        <a:ext cx="212112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89C711" id="Ink 605" o:spid="_x0000_s1026" type="#_x0000_t75" style="position:absolute;margin-left:301.55pt;margin-top:-3.5pt;width:168.25pt;height:9pt;z-index:25208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">
                <v:imagedata r:id="rId84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6784" behindDoc="0" locked="0" layoutInCell="1" allowOverlap="1">
                <wp:simplePos x="0" y="0"/>
                <wp:positionH relativeFrom="column">
                  <wp:posOffset>2257234</wp:posOffset>
                </wp:positionH>
                <wp:positionV relativeFrom="paragraph">
                  <wp:posOffset>12730</wp:posOffset>
                </wp:positionV>
                <wp:extent cx="150480" cy="177120"/>
                <wp:effectExtent l="38100" t="38100" r="40640" b="52070"/>
                <wp:wrapNone/>
                <wp:docPr id="604" name="Ink 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0">
                      <w14:nvContentPartPr>
                        <w14:cNvContentPartPr/>
                      </w14:nvContentPartPr>
                      <w14:xfrm>
                        <a:off x="0" y="0"/>
                        <a:ext cx="15048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A6B9B5" id="Ink 604" o:spid="_x0000_s1026" type="#_x0000_t75" style="position:absolute;margin-left:177pt;margin-top:.3pt;width:13.4pt;height:15.5pt;z-index:25208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">
                <v:imagedata r:id="rId85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5760" behindDoc="0" locked="0" layoutInCell="1" allowOverlap="1">
                <wp:simplePos x="0" y="0"/>
                <wp:positionH relativeFrom="column">
                  <wp:posOffset>1945114</wp:posOffset>
                </wp:positionH>
                <wp:positionV relativeFrom="paragraph">
                  <wp:posOffset>-9950</wp:posOffset>
                </wp:positionV>
                <wp:extent cx="157680" cy="150840"/>
                <wp:effectExtent l="57150" t="38100" r="0" b="40005"/>
                <wp:wrapNone/>
                <wp:docPr id="603" name="Ink 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2">
                      <w14:nvContentPartPr>
                        <w14:cNvContentPartPr/>
                      </w14:nvContentPartPr>
                      <w14:xfrm>
                        <a:off x="0" y="0"/>
                        <a:ext cx="15768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B60B68" id="Ink 603" o:spid="_x0000_s1026" type="#_x0000_t75" style="position:absolute;margin-left:152.5pt;margin-top:-1.45pt;width:13.9pt;height:13.25pt;z-index:25208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">
                <v:imagedata r:id="rId85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4736" behindDoc="0" locked="0" layoutInCell="1" allowOverlap="1">
                <wp:simplePos x="0" y="0"/>
                <wp:positionH relativeFrom="column">
                  <wp:posOffset>1729474</wp:posOffset>
                </wp:positionH>
                <wp:positionV relativeFrom="paragraph">
                  <wp:posOffset>23890</wp:posOffset>
                </wp:positionV>
                <wp:extent cx="42120" cy="112680"/>
                <wp:effectExtent l="57150" t="38100" r="53340" b="40005"/>
                <wp:wrapNone/>
                <wp:docPr id="602" name="Ink 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4">
                      <w14:nvContentPartPr>
                        <w14:cNvContentPartPr/>
                      </w14:nvContentPartPr>
                      <w14:xfrm>
                        <a:off x="0" y="0"/>
                        <a:ext cx="4212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0434D4" id="Ink 602" o:spid="_x0000_s1026" type="#_x0000_t75" style="position:absolute;margin-left:135.4pt;margin-top:1.45pt;width:4.65pt;height:9.9pt;z-index:25208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">
                <v:imagedata r:id="rId85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3712" behindDoc="0" locked="0" layoutInCell="1" allowOverlap="1">
                <wp:simplePos x="0" y="0"/>
                <wp:positionH relativeFrom="column">
                  <wp:posOffset>1661794</wp:posOffset>
                </wp:positionH>
                <wp:positionV relativeFrom="paragraph">
                  <wp:posOffset>26050</wp:posOffset>
                </wp:positionV>
                <wp:extent cx="58320" cy="90000"/>
                <wp:effectExtent l="38100" t="38100" r="37465" b="43815"/>
                <wp:wrapNone/>
                <wp:docPr id="601" name="Ink 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6">
                      <w14:nvContentPartPr>
                        <w14:cNvContentPartPr/>
                      </w14:nvContentPartPr>
                      <w14:xfrm>
                        <a:off x="0" y="0"/>
                        <a:ext cx="5832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B679DD" id="Ink 601" o:spid="_x0000_s1026" type="#_x0000_t75" style="position:absolute;margin-left:130.4pt;margin-top:1.55pt;width:5.8pt;height:8.2pt;z-index:25208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">
                <v:imagedata r:id="rId857" o:title=""/>
              </v:shape>
            </w:pict>
          </mc:Fallback>
        </mc:AlternateContent>
      </w:r>
    </w:p>
    <w:p w:rsidR="00966BC5" w:rsidRDefault="00041931" w:rsidP="0050242A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1904" behindDoc="0" locked="0" layoutInCell="1" allowOverlap="1">
                <wp:simplePos x="0" y="0"/>
                <wp:positionH relativeFrom="column">
                  <wp:posOffset>4933474</wp:posOffset>
                </wp:positionH>
                <wp:positionV relativeFrom="paragraph">
                  <wp:posOffset>-17960</wp:posOffset>
                </wp:positionV>
                <wp:extent cx="142920" cy="219960"/>
                <wp:effectExtent l="38100" t="38100" r="9525" b="46990"/>
                <wp:wrapNone/>
                <wp:docPr id="609" name="Ink 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8">
                      <w14:nvContentPartPr>
                        <w14:cNvContentPartPr/>
                      </w14:nvContentPartPr>
                      <w14:xfrm>
                        <a:off x="0" y="0"/>
                        <a:ext cx="142920" cy="21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AFF8BE" id="Ink 609" o:spid="_x0000_s1026" type="#_x0000_t75" style="position:absolute;margin-left:387.65pt;margin-top:-1.9pt;width:12.8pt;height:18.5pt;z-index:25209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">
                <v:imagedata r:id="rId859" o:title=""/>
              </v:shape>
            </w:pict>
          </mc:Fallback>
        </mc:AlternateContent>
      </w:r>
    </w:p>
    <w:p w:rsidR="00966BC5" w:rsidRDefault="00041931" w:rsidP="0050242A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7440" behindDoc="0" locked="0" layoutInCell="1" allowOverlap="1">
                <wp:simplePos x="0" y="0"/>
                <wp:positionH relativeFrom="column">
                  <wp:posOffset>4884514</wp:posOffset>
                </wp:positionH>
                <wp:positionV relativeFrom="paragraph">
                  <wp:posOffset>130564</wp:posOffset>
                </wp:positionV>
                <wp:extent cx="105120" cy="117720"/>
                <wp:effectExtent l="38100" t="38100" r="47625" b="53975"/>
                <wp:wrapNone/>
                <wp:docPr id="684" name="Ink 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0">
                      <w14:nvContentPartPr>
                        <w14:cNvContentPartPr/>
                      </w14:nvContentPartPr>
                      <w14:xfrm>
                        <a:off x="0" y="0"/>
                        <a:ext cx="10512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7DF636" id="Ink 684" o:spid="_x0000_s1026" type="#_x0000_t75" style="position:absolute;margin-left:383.8pt;margin-top:9.7pt;width:10.1pt;height:10.8pt;z-index:25215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">
                <v:imagedata r:id="rId86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3648" behindDoc="0" locked="0" layoutInCell="1" allowOverlap="1">
                <wp:simplePos x="0" y="0"/>
                <wp:positionH relativeFrom="column">
                  <wp:posOffset>4499314</wp:posOffset>
                </wp:positionH>
                <wp:positionV relativeFrom="paragraph">
                  <wp:posOffset>179524</wp:posOffset>
                </wp:positionV>
                <wp:extent cx="74520" cy="20880"/>
                <wp:effectExtent l="38100" t="38100" r="40005" b="55880"/>
                <wp:wrapNone/>
                <wp:docPr id="651" name="Ink 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2">
                      <w14:nvContentPartPr>
                        <w14:cNvContentPartPr/>
                      </w14:nvContentPartPr>
                      <w14:xfrm>
                        <a:off x="0" y="0"/>
                        <a:ext cx="7452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E49D93" id="Ink 651" o:spid="_x0000_s1026" type="#_x0000_t75" style="position:absolute;margin-left:353.6pt;margin-top:13.55pt;width:7.25pt;height:3pt;z-index:25212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">
                <v:imagedata r:id="rId86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2624" behindDoc="0" locked="0" layoutInCell="1" allowOverlap="1">
                <wp:simplePos x="0" y="0"/>
                <wp:positionH relativeFrom="column">
                  <wp:posOffset>4500034</wp:posOffset>
                </wp:positionH>
                <wp:positionV relativeFrom="paragraph">
                  <wp:posOffset>123724</wp:posOffset>
                </wp:positionV>
                <wp:extent cx="87480" cy="3960"/>
                <wp:effectExtent l="38100" t="57150" r="46355" b="53340"/>
                <wp:wrapNone/>
                <wp:docPr id="650" name="Ink 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4">
                      <w14:nvContentPartPr>
                        <w14:cNvContentPartPr/>
                      </w14:nvContentPartPr>
                      <w14:xfrm>
                        <a:off x="0" y="0"/>
                        <a:ext cx="8748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25E2C6" id="Ink 650" o:spid="_x0000_s1026" type="#_x0000_t75" style="position:absolute;margin-left:353.7pt;margin-top:9pt;width:8.15pt;height:1.8pt;z-index:25212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">
                <v:imagedata r:id="rId86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1600" behindDoc="0" locked="0" layoutInCell="1" allowOverlap="1">
                <wp:simplePos x="0" y="0"/>
                <wp:positionH relativeFrom="column">
                  <wp:posOffset>4505794</wp:posOffset>
                </wp:positionH>
                <wp:positionV relativeFrom="paragraph">
                  <wp:posOffset>82684</wp:posOffset>
                </wp:positionV>
                <wp:extent cx="93960" cy="14040"/>
                <wp:effectExtent l="38100" t="57150" r="40005" b="43180"/>
                <wp:wrapNone/>
                <wp:docPr id="649" name="Ink 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6">
                      <w14:nvContentPartPr>
                        <w14:cNvContentPartPr/>
                      </w14:nvContentPartPr>
                      <w14:xfrm>
                        <a:off x="0" y="0"/>
                        <a:ext cx="9396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94F505" id="Ink 649" o:spid="_x0000_s1026" type="#_x0000_t75" style="position:absolute;margin-left:354.25pt;margin-top:5.7pt;width:8.65pt;height:2.45pt;z-index:25212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">
                <v:imagedata r:id="rId86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0576" behindDoc="0" locked="0" layoutInCell="1" allowOverlap="1">
                <wp:simplePos x="0" y="0"/>
                <wp:positionH relativeFrom="column">
                  <wp:posOffset>4502554</wp:posOffset>
                </wp:positionH>
                <wp:positionV relativeFrom="paragraph">
                  <wp:posOffset>66484</wp:posOffset>
                </wp:positionV>
                <wp:extent cx="23760" cy="117720"/>
                <wp:effectExtent l="38100" t="19050" r="52705" b="53975"/>
                <wp:wrapNone/>
                <wp:docPr id="648" name="Ink 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8">
                      <w14:nvContentPartPr>
                        <w14:cNvContentPartPr/>
                      </w14:nvContentPartPr>
                      <w14:xfrm>
                        <a:off x="0" y="0"/>
                        <a:ext cx="2376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749B58" id="Ink 648" o:spid="_x0000_s1026" type="#_x0000_t75" style="position:absolute;margin-left:354pt;margin-top:4.7pt;width:3.05pt;height:10.4pt;z-index:25212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">
                <v:imagedata r:id="rId86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9552" behindDoc="0" locked="0" layoutInCell="1" allowOverlap="1">
                <wp:simplePos x="0" y="0"/>
                <wp:positionH relativeFrom="column">
                  <wp:posOffset>4380874</wp:posOffset>
                </wp:positionH>
                <wp:positionV relativeFrom="paragraph">
                  <wp:posOffset>49204</wp:posOffset>
                </wp:positionV>
                <wp:extent cx="84240" cy="118080"/>
                <wp:effectExtent l="57150" t="38100" r="30480" b="53975"/>
                <wp:wrapNone/>
                <wp:docPr id="647" name="Ink 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0">
                      <w14:nvContentPartPr>
                        <w14:cNvContentPartPr/>
                      </w14:nvContentPartPr>
                      <w14:xfrm>
                        <a:off x="0" y="0"/>
                        <a:ext cx="8424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80BE96" id="Ink 647" o:spid="_x0000_s1026" type="#_x0000_t75" style="position:absolute;margin-left:344.15pt;margin-top:3.3pt;width:8.1pt;height:10.85pt;z-index:25211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">
                <v:imagedata r:id="rId87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8528" behindDoc="0" locked="0" layoutInCell="1" allowOverlap="1">
                <wp:simplePos x="0" y="0"/>
                <wp:positionH relativeFrom="column">
                  <wp:posOffset>4267114</wp:posOffset>
                </wp:positionH>
                <wp:positionV relativeFrom="paragraph">
                  <wp:posOffset>38044</wp:posOffset>
                </wp:positionV>
                <wp:extent cx="78120" cy="121320"/>
                <wp:effectExtent l="57150" t="57150" r="36195" b="50165"/>
                <wp:wrapNone/>
                <wp:docPr id="646" name="Ink 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2">
                      <w14:nvContentPartPr>
                        <w14:cNvContentPartPr/>
                      </w14:nvContentPartPr>
                      <w14:xfrm>
                        <a:off x="0" y="0"/>
                        <a:ext cx="7812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2EC3D0" id="Ink 646" o:spid="_x0000_s1026" type="#_x0000_t75" style="position:absolute;margin-left:335.1pt;margin-top:2.25pt;width:7.8pt;height:11.05pt;z-index:25211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">
                <v:imagedata r:id="rId87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7504" behindDoc="0" locked="0" layoutInCell="1" allowOverlap="1">
                <wp:simplePos x="0" y="0"/>
                <wp:positionH relativeFrom="column">
                  <wp:posOffset>4093954</wp:posOffset>
                </wp:positionH>
                <wp:positionV relativeFrom="paragraph">
                  <wp:posOffset>29764</wp:posOffset>
                </wp:positionV>
                <wp:extent cx="82800" cy="123840"/>
                <wp:effectExtent l="57150" t="57150" r="50800" b="47625"/>
                <wp:wrapNone/>
                <wp:docPr id="645" name="Ink 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4">
                      <w14:nvContentPartPr>
                        <w14:cNvContentPartPr/>
                      </w14:nvContentPartPr>
                      <w14:xfrm>
                        <a:off x="0" y="0"/>
                        <a:ext cx="8280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930A07" id="Ink 645" o:spid="_x0000_s1026" type="#_x0000_t75" style="position:absolute;margin-left:321.6pt;margin-top:1.6pt;width:7.95pt;height:11.1pt;z-index:25211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">
                <v:imagedata r:id="rId87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6480" behindDoc="0" locked="0" layoutInCell="1" allowOverlap="1">
                <wp:simplePos x="0" y="0"/>
                <wp:positionH relativeFrom="column">
                  <wp:posOffset>3989194</wp:posOffset>
                </wp:positionH>
                <wp:positionV relativeFrom="paragraph">
                  <wp:posOffset>33364</wp:posOffset>
                </wp:positionV>
                <wp:extent cx="12960" cy="103680"/>
                <wp:effectExtent l="57150" t="38100" r="44450" b="48895"/>
                <wp:wrapNone/>
                <wp:docPr id="644" name="Ink 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6">
                      <w14:nvContentPartPr>
                        <w14:cNvContentPartPr/>
                      </w14:nvContentPartPr>
                      <w14:xfrm>
                        <a:off x="0" y="0"/>
                        <a:ext cx="1296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60FD02" id="Ink 644" o:spid="_x0000_s1026" type="#_x0000_t75" style="position:absolute;margin-left:313.35pt;margin-top:2.05pt;width:2.5pt;height:9.35pt;z-index:25211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">
                <v:imagedata r:id="rId87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5456" behindDoc="0" locked="0" layoutInCell="1" allowOverlap="1">
                <wp:simplePos x="0" y="0"/>
                <wp:positionH relativeFrom="column">
                  <wp:posOffset>3843034</wp:posOffset>
                </wp:positionH>
                <wp:positionV relativeFrom="paragraph">
                  <wp:posOffset>17164</wp:posOffset>
                </wp:positionV>
                <wp:extent cx="68760" cy="114840"/>
                <wp:effectExtent l="38100" t="57150" r="45720" b="57150"/>
                <wp:wrapNone/>
                <wp:docPr id="643" name="Ink 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8">
                      <w14:nvContentPartPr>
                        <w14:cNvContentPartPr/>
                      </w14:nvContentPartPr>
                      <w14:xfrm>
                        <a:off x="0" y="0"/>
                        <a:ext cx="6876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D91856" id="Ink 643" o:spid="_x0000_s1026" type="#_x0000_t75" style="position:absolute;margin-left:301.65pt;margin-top:.6pt;width:7.1pt;height:10.6pt;z-index:25211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">
                <v:imagedata r:id="rId87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4432" behindDoc="0" locked="0" layoutInCell="1" allowOverlap="1">
                <wp:simplePos x="0" y="0"/>
                <wp:positionH relativeFrom="column">
                  <wp:posOffset>3514354</wp:posOffset>
                </wp:positionH>
                <wp:positionV relativeFrom="paragraph">
                  <wp:posOffset>16804</wp:posOffset>
                </wp:positionV>
                <wp:extent cx="102960" cy="88200"/>
                <wp:effectExtent l="38100" t="57150" r="49530" b="45720"/>
                <wp:wrapNone/>
                <wp:docPr id="642" name="Ink 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0">
                      <w14:nvContentPartPr>
                        <w14:cNvContentPartPr/>
                      </w14:nvContentPartPr>
                      <w14:xfrm>
                        <a:off x="0" y="0"/>
                        <a:ext cx="10296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08F8ED" id="Ink 642" o:spid="_x0000_s1026" type="#_x0000_t75" style="position:absolute;margin-left:275.95pt;margin-top:.6pt;width:9.8pt;height:8.5pt;z-index:25211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">
                <v:imagedata r:id="rId88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3408" behindDoc="0" locked="0" layoutInCell="1" allowOverlap="1">
                <wp:simplePos x="0" y="0"/>
                <wp:positionH relativeFrom="column">
                  <wp:posOffset>3359194</wp:posOffset>
                </wp:positionH>
                <wp:positionV relativeFrom="paragraph">
                  <wp:posOffset>107524</wp:posOffset>
                </wp:positionV>
                <wp:extent cx="75960" cy="13680"/>
                <wp:effectExtent l="38100" t="38100" r="38735" b="43815"/>
                <wp:wrapNone/>
                <wp:docPr id="641" name="Ink 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2">
                      <w14:nvContentPartPr>
                        <w14:cNvContentPartPr/>
                      </w14:nvContentPartPr>
                      <w14:xfrm>
                        <a:off x="0" y="0"/>
                        <a:ext cx="759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8D9949" id="Ink 641" o:spid="_x0000_s1026" type="#_x0000_t75" style="position:absolute;margin-left:263.8pt;margin-top:7.85pt;width:7.35pt;height:2.5pt;z-index:25211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">
                <v:imagedata r:id="rId88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2384" behindDoc="0" locked="0" layoutInCell="1" allowOverlap="1">
                <wp:simplePos x="0" y="0"/>
                <wp:positionH relativeFrom="column">
                  <wp:posOffset>3333274</wp:posOffset>
                </wp:positionH>
                <wp:positionV relativeFrom="paragraph">
                  <wp:posOffset>77284</wp:posOffset>
                </wp:positionV>
                <wp:extent cx="109440" cy="9720"/>
                <wp:effectExtent l="38100" t="57150" r="43180" b="47625"/>
                <wp:wrapNone/>
                <wp:docPr id="640" name="Ink 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4">
                      <w14:nvContentPartPr>
                        <w14:cNvContentPartPr/>
                      </w14:nvContentPartPr>
                      <w14:xfrm>
                        <a:off x="0" y="0"/>
                        <a:ext cx="1094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5FA389" id="Ink 640" o:spid="_x0000_s1026" type="#_x0000_t75" style="position:absolute;margin-left:261.85pt;margin-top:5.4pt;width:9.8pt;height:2.2pt;z-index:25211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">
                <v:imagedata r:id="rId88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1360" behindDoc="0" locked="0" layoutInCell="1" allowOverlap="1">
                <wp:simplePos x="0" y="0"/>
                <wp:positionH relativeFrom="column">
                  <wp:posOffset>3349834</wp:posOffset>
                </wp:positionH>
                <wp:positionV relativeFrom="paragraph">
                  <wp:posOffset>21124</wp:posOffset>
                </wp:positionV>
                <wp:extent cx="107280" cy="35280"/>
                <wp:effectExtent l="38100" t="38100" r="45720" b="41275"/>
                <wp:wrapNone/>
                <wp:docPr id="639" name="Ink 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6">
                      <w14:nvContentPartPr>
                        <w14:cNvContentPartPr/>
                      </w14:nvContentPartPr>
                      <w14:xfrm>
                        <a:off x="0" y="0"/>
                        <a:ext cx="10728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C87762" id="Ink 639" o:spid="_x0000_s1026" type="#_x0000_t75" style="position:absolute;margin-left:263.25pt;margin-top:.95pt;width:9.6pt;height:4.05pt;z-index:25211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">
                <v:imagedata r:id="rId88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0336" behindDoc="0" locked="0" layoutInCell="1" allowOverlap="1">
                <wp:simplePos x="0" y="0"/>
                <wp:positionH relativeFrom="column">
                  <wp:posOffset>3328954</wp:posOffset>
                </wp:positionH>
                <wp:positionV relativeFrom="paragraph">
                  <wp:posOffset>20404</wp:posOffset>
                </wp:positionV>
                <wp:extent cx="42840" cy="99360"/>
                <wp:effectExtent l="57150" t="38100" r="52705" b="53340"/>
                <wp:wrapNone/>
                <wp:docPr id="638" name="Ink 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8">
                      <w14:nvContentPartPr>
                        <w14:cNvContentPartPr/>
                      </w14:nvContentPartPr>
                      <w14:xfrm>
                        <a:off x="0" y="0"/>
                        <a:ext cx="4284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EDA4D1" id="Ink 638" o:spid="_x0000_s1026" type="#_x0000_t75" style="position:absolute;margin-left:261.4pt;margin-top:1.05pt;width:4.7pt;height:9.05pt;z-index:25211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">
                <v:imagedata r:id="rId88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9312" behindDoc="0" locked="0" layoutInCell="1" allowOverlap="1">
                <wp:simplePos x="0" y="0"/>
                <wp:positionH relativeFrom="column">
                  <wp:posOffset>3218074</wp:posOffset>
                </wp:positionH>
                <wp:positionV relativeFrom="paragraph">
                  <wp:posOffset>13564</wp:posOffset>
                </wp:positionV>
                <wp:extent cx="74880" cy="68760"/>
                <wp:effectExtent l="38100" t="38100" r="40005" b="45720"/>
                <wp:wrapNone/>
                <wp:docPr id="637" name="Ink 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0">
                      <w14:nvContentPartPr>
                        <w14:cNvContentPartPr/>
                      </w14:nvContentPartPr>
                      <w14:xfrm>
                        <a:off x="0" y="0"/>
                        <a:ext cx="7488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D48E8D" id="Ink 637" o:spid="_x0000_s1026" type="#_x0000_t75" style="position:absolute;margin-left:252.9pt;margin-top:.35pt;width:7.2pt;height:6.8pt;z-index:25210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">
                <v:imagedata r:id="rId89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8288" behindDoc="0" locked="0" layoutInCell="1" allowOverlap="1">
                <wp:simplePos x="0" y="0"/>
                <wp:positionH relativeFrom="column">
                  <wp:posOffset>3215914</wp:posOffset>
                </wp:positionH>
                <wp:positionV relativeFrom="paragraph">
                  <wp:posOffset>11764</wp:posOffset>
                </wp:positionV>
                <wp:extent cx="21600" cy="119160"/>
                <wp:effectExtent l="38100" t="38100" r="54610" b="52705"/>
                <wp:wrapNone/>
                <wp:docPr id="636" name="Ink 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2">
                      <w14:nvContentPartPr>
                        <w14:cNvContentPartPr/>
                      </w14:nvContentPartPr>
                      <w14:xfrm>
                        <a:off x="0" y="0"/>
                        <a:ext cx="2160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1532B0" id="Ink 636" o:spid="_x0000_s1026" type="#_x0000_t75" style="position:absolute;margin-left:252.4pt;margin-top:.35pt;width:3.25pt;height:10.65pt;z-index:25210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">
                <v:imagedata r:id="rId89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7264" behindDoc="0" locked="0" layoutInCell="1" allowOverlap="1">
                <wp:simplePos x="0" y="0"/>
                <wp:positionH relativeFrom="column">
                  <wp:posOffset>3073354</wp:posOffset>
                </wp:positionH>
                <wp:positionV relativeFrom="paragraph">
                  <wp:posOffset>14284</wp:posOffset>
                </wp:positionV>
                <wp:extent cx="60120" cy="95400"/>
                <wp:effectExtent l="38100" t="38100" r="54610" b="57150"/>
                <wp:wrapNone/>
                <wp:docPr id="635" name="Ink 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4">
                      <w14:nvContentPartPr>
                        <w14:cNvContentPartPr/>
                      </w14:nvContentPartPr>
                      <w14:xfrm>
                        <a:off x="0" y="0"/>
                        <a:ext cx="6012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97874B" id="Ink 635" o:spid="_x0000_s1026" type="#_x0000_t75" style="position:absolute;margin-left:241.2pt;margin-top:.55pt;width:6.5pt;height:8.9pt;z-index:25210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">
                <v:imagedata r:id="rId89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6240" behindDoc="0" locked="0" layoutInCell="1" allowOverlap="1">
                <wp:simplePos x="0" y="0"/>
                <wp:positionH relativeFrom="column">
                  <wp:posOffset>2464954</wp:posOffset>
                </wp:positionH>
                <wp:positionV relativeFrom="paragraph">
                  <wp:posOffset>17884</wp:posOffset>
                </wp:positionV>
                <wp:extent cx="354960" cy="106200"/>
                <wp:effectExtent l="57150" t="38100" r="45720" b="46355"/>
                <wp:wrapNone/>
                <wp:docPr id="623" name="Ink 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6">
                      <w14:nvContentPartPr>
                        <w14:cNvContentPartPr/>
                      </w14:nvContentPartPr>
                      <w14:xfrm>
                        <a:off x="0" y="0"/>
                        <a:ext cx="35496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9C3D0F" id="Ink 623" o:spid="_x0000_s1026" type="#_x0000_t75" style="position:absolute;margin-left:193.4pt;margin-top:.9pt;width:29.4pt;height:9.75pt;z-index:25210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">
                <v:imagedata r:id="rId89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5216" behindDoc="0" locked="0" layoutInCell="1" allowOverlap="1">
                <wp:simplePos x="0" y="0"/>
                <wp:positionH relativeFrom="column">
                  <wp:posOffset>2270194</wp:posOffset>
                </wp:positionH>
                <wp:positionV relativeFrom="paragraph">
                  <wp:posOffset>101044</wp:posOffset>
                </wp:positionV>
                <wp:extent cx="48600" cy="106200"/>
                <wp:effectExtent l="38100" t="38100" r="46990" b="46355"/>
                <wp:wrapNone/>
                <wp:docPr id="622" name="Ink 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8">
                      <w14:nvContentPartPr>
                        <w14:cNvContentPartPr/>
                      </w14:nvContentPartPr>
                      <w14:xfrm>
                        <a:off x="0" y="0"/>
                        <a:ext cx="4860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D39EFC" id="Ink 622" o:spid="_x0000_s1026" type="#_x0000_t75" style="position:absolute;margin-left:178.2pt;margin-top:7.4pt;width:5.1pt;height:9.5pt;z-index:25210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">
                <v:imagedata r:id="rId89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4192" behindDoc="0" locked="0" layoutInCell="1" allowOverlap="1">
                <wp:simplePos x="0" y="0"/>
                <wp:positionH relativeFrom="column">
                  <wp:posOffset>1883554</wp:posOffset>
                </wp:positionH>
                <wp:positionV relativeFrom="paragraph">
                  <wp:posOffset>-25316</wp:posOffset>
                </wp:positionV>
                <wp:extent cx="185040" cy="156240"/>
                <wp:effectExtent l="38100" t="38100" r="43815" b="53340"/>
                <wp:wrapNone/>
                <wp:docPr id="621" name="Ink 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0">
                      <w14:nvContentPartPr>
                        <w14:cNvContentPartPr/>
                      </w14:nvContentPartPr>
                      <w14:xfrm>
                        <a:off x="0" y="0"/>
                        <a:ext cx="18504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9154DB" id="Ink 621" o:spid="_x0000_s1026" type="#_x0000_t75" style="position:absolute;margin-left:147.5pt;margin-top:-2.6pt;width:16pt;height:13.65pt;z-index:25210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">
                <v:imagedata r:id="rId90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3168" behindDoc="0" locked="0" layoutInCell="1" allowOverlap="1">
                <wp:simplePos x="0" y="0"/>
                <wp:positionH relativeFrom="column">
                  <wp:posOffset>1625074</wp:posOffset>
                </wp:positionH>
                <wp:positionV relativeFrom="paragraph">
                  <wp:posOffset>40204</wp:posOffset>
                </wp:positionV>
                <wp:extent cx="71280" cy="87480"/>
                <wp:effectExtent l="38100" t="57150" r="43180" b="46355"/>
                <wp:wrapNone/>
                <wp:docPr id="620" name="Ink 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2">
                      <w14:nvContentPartPr>
                        <w14:cNvContentPartPr/>
                      </w14:nvContentPartPr>
                      <w14:xfrm>
                        <a:off x="0" y="0"/>
                        <a:ext cx="7128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EE6F96" id="Ink 620" o:spid="_x0000_s1026" type="#_x0000_t75" style="position:absolute;margin-left:127.5pt;margin-top:2.25pt;width:6.8pt;height:8.6pt;z-index:25210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">
                <v:imagedata r:id="rId90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2144" behindDoc="0" locked="0" layoutInCell="1" allowOverlap="1">
                <wp:simplePos x="0" y="0"/>
                <wp:positionH relativeFrom="column">
                  <wp:posOffset>1526794</wp:posOffset>
                </wp:positionH>
                <wp:positionV relativeFrom="paragraph">
                  <wp:posOffset>68644</wp:posOffset>
                </wp:positionV>
                <wp:extent cx="59760" cy="70560"/>
                <wp:effectExtent l="19050" t="38100" r="54610" b="43815"/>
                <wp:wrapNone/>
                <wp:docPr id="619" name="Ink 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4">
                      <w14:nvContentPartPr>
                        <w14:cNvContentPartPr/>
                      </w14:nvContentPartPr>
                      <w14:xfrm>
                        <a:off x="0" y="0"/>
                        <a:ext cx="5976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799044" id="Ink 619" o:spid="_x0000_s1026" type="#_x0000_t75" style="position:absolute;margin-left:119.45pt;margin-top:4.9pt;width:6.2pt;height:6.85pt;z-index:25210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">
                <v:imagedata r:id="rId90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1120" behindDoc="0" locked="0" layoutInCell="1" allowOverlap="1">
                <wp:simplePos x="0" y="0"/>
                <wp:positionH relativeFrom="column">
                  <wp:posOffset>1091194</wp:posOffset>
                </wp:positionH>
                <wp:positionV relativeFrom="paragraph">
                  <wp:posOffset>-11276</wp:posOffset>
                </wp:positionV>
                <wp:extent cx="181080" cy="156960"/>
                <wp:effectExtent l="38100" t="38100" r="9525" b="52705"/>
                <wp:wrapNone/>
                <wp:docPr id="618" name="Ink 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6">
                      <w14:nvContentPartPr>
                        <w14:cNvContentPartPr/>
                      </w14:nvContentPartPr>
                      <w14:xfrm>
                        <a:off x="0" y="0"/>
                        <a:ext cx="18108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47510A" id="Ink 618" o:spid="_x0000_s1026" type="#_x0000_t75" style="position:absolute;margin-left:85.3pt;margin-top:-1.5pt;width:15.65pt;height:13.8pt;z-index:25210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">
                <v:imagedata r:id="rId90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0096" behindDoc="0" locked="0" layoutInCell="1" allowOverlap="1">
                <wp:simplePos x="0" y="0"/>
                <wp:positionH relativeFrom="column">
                  <wp:posOffset>615274</wp:posOffset>
                </wp:positionH>
                <wp:positionV relativeFrom="paragraph">
                  <wp:posOffset>118684</wp:posOffset>
                </wp:positionV>
                <wp:extent cx="113400" cy="18360"/>
                <wp:effectExtent l="38100" t="38100" r="58420" b="58420"/>
                <wp:wrapNone/>
                <wp:docPr id="617" name="Ink 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8">
                      <w14:nvContentPartPr>
                        <w14:cNvContentPartPr/>
                      </w14:nvContentPartPr>
                      <w14:xfrm>
                        <a:off x="0" y="0"/>
                        <a:ext cx="11340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F91C18" id="Ink 617" o:spid="_x0000_s1026" type="#_x0000_t75" style="position:absolute;margin-left:47.75pt;margin-top:8.4pt;width:10.4pt;height:3.05pt;z-index:25210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">
                <v:imagedata r:id="rId90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9072" behindDoc="0" locked="0" layoutInCell="1" allowOverlap="1">
                <wp:simplePos x="0" y="0"/>
                <wp:positionH relativeFrom="column">
                  <wp:posOffset>697714</wp:posOffset>
                </wp:positionH>
                <wp:positionV relativeFrom="paragraph">
                  <wp:posOffset>-38276</wp:posOffset>
                </wp:positionV>
                <wp:extent cx="78120" cy="293400"/>
                <wp:effectExtent l="57150" t="38100" r="55245" b="49530"/>
                <wp:wrapNone/>
                <wp:docPr id="616" name="Ink 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0">
                      <w14:nvContentPartPr>
                        <w14:cNvContentPartPr/>
                      </w14:nvContentPartPr>
                      <w14:xfrm>
                        <a:off x="0" y="0"/>
                        <a:ext cx="78120" cy="29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321B3C" id="Ink 616" o:spid="_x0000_s1026" type="#_x0000_t75" style="position:absolute;margin-left:54.05pt;margin-top:-3.75pt;width:7.75pt;height:24.55pt;z-index:25209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">
                <v:imagedata r:id="rId91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8048" behindDoc="0" locked="0" layoutInCell="1" allowOverlap="1">
                <wp:simplePos x="0" y="0"/>
                <wp:positionH relativeFrom="column">
                  <wp:posOffset>390994</wp:posOffset>
                </wp:positionH>
                <wp:positionV relativeFrom="paragraph">
                  <wp:posOffset>157924</wp:posOffset>
                </wp:positionV>
                <wp:extent cx="169200" cy="27720"/>
                <wp:effectExtent l="38100" t="38100" r="40640" b="48895"/>
                <wp:wrapNone/>
                <wp:docPr id="615" name="Ink 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2">
                      <w14:nvContentPartPr>
                        <w14:cNvContentPartPr/>
                      </w14:nvContentPartPr>
                      <w14:xfrm>
                        <a:off x="0" y="0"/>
                        <a:ext cx="16920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CF798B" id="Ink 615" o:spid="_x0000_s1026" type="#_x0000_t75" style="position:absolute;margin-left:30.35pt;margin-top:11.9pt;width:14.3pt;height:3.45pt;z-index:25209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">
                <v:imagedata r:id="rId91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7024" behindDoc="0" locked="0" layoutInCell="1" allowOverlap="1">
                <wp:simplePos x="0" y="0"/>
                <wp:positionH relativeFrom="column">
                  <wp:posOffset>415834</wp:posOffset>
                </wp:positionH>
                <wp:positionV relativeFrom="paragraph">
                  <wp:posOffset>32644</wp:posOffset>
                </wp:positionV>
                <wp:extent cx="142560" cy="36000"/>
                <wp:effectExtent l="38100" t="38100" r="48260" b="40640"/>
                <wp:wrapNone/>
                <wp:docPr id="614" name="Ink 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4">
                      <w14:nvContentPartPr>
                        <w14:cNvContentPartPr/>
                      </w14:nvContentPartPr>
                      <w14:xfrm>
                        <a:off x="0" y="0"/>
                        <a:ext cx="14256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F8368C" id="Ink 614" o:spid="_x0000_s1026" type="#_x0000_t75" style="position:absolute;margin-left:32.1pt;margin-top:1.85pt;width:12.6pt;height:4.1pt;z-index:25209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">
                <v:imagedata r:id="rId91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6000" behindDoc="0" locked="0" layoutInCell="1" allowOverlap="1">
                <wp:simplePos x="0" y="0"/>
                <wp:positionH relativeFrom="column">
                  <wp:posOffset>456874</wp:posOffset>
                </wp:positionH>
                <wp:positionV relativeFrom="paragraph">
                  <wp:posOffset>43444</wp:posOffset>
                </wp:positionV>
                <wp:extent cx="24840" cy="123480"/>
                <wp:effectExtent l="38100" t="38100" r="51435" b="48260"/>
                <wp:wrapNone/>
                <wp:docPr id="613" name="Ink 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6">
                      <w14:nvContentPartPr>
                        <w14:cNvContentPartPr/>
                      </w14:nvContentPartPr>
                      <w14:xfrm>
                        <a:off x="0" y="0"/>
                        <a:ext cx="2484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A9ECA7" id="Ink 613" o:spid="_x0000_s1026" type="#_x0000_t75" style="position:absolute;margin-left:35.1pt;margin-top:2.9pt;width:3.3pt;height:10.95pt;z-index:25209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">
                <v:imagedata r:id="rId91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4976" behindDoc="0" locked="0" layoutInCell="1" allowOverlap="1">
                <wp:simplePos x="0" y="0"/>
                <wp:positionH relativeFrom="column">
                  <wp:posOffset>7954</wp:posOffset>
                </wp:positionH>
                <wp:positionV relativeFrom="paragraph">
                  <wp:posOffset>15004</wp:posOffset>
                </wp:positionV>
                <wp:extent cx="154800" cy="142560"/>
                <wp:effectExtent l="38100" t="38100" r="55245" b="48260"/>
                <wp:wrapNone/>
                <wp:docPr id="612" name="Ink 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8">
                      <w14:nvContentPartPr>
                        <w14:cNvContentPartPr/>
                      </w14:nvContentPartPr>
                      <w14:xfrm>
                        <a:off x="0" y="0"/>
                        <a:ext cx="15480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BDA7E2" id="Ink 612" o:spid="_x0000_s1026" type="#_x0000_t75" style="position:absolute;margin-left:-.1pt;margin-top:.7pt;width:13.55pt;height:12.5pt;z-index:25209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">
                <v:imagedata r:id="rId91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3952" behindDoc="0" locked="0" layoutInCell="1" allowOverlap="1">
                <wp:simplePos x="0" y="0"/>
                <wp:positionH relativeFrom="column">
                  <wp:posOffset>39634</wp:posOffset>
                </wp:positionH>
                <wp:positionV relativeFrom="paragraph">
                  <wp:posOffset>22924</wp:posOffset>
                </wp:positionV>
                <wp:extent cx="64800" cy="127080"/>
                <wp:effectExtent l="38100" t="38100" r="49530" b="44450"/>
                <wp:wrapNone/>
                <wp:docPr id="611" name="Ink 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0">
                      <w14:nvContentPartPr>
                        <w14:cNvContentPartPr/>
                      </w14:nvContentPartPr>
                      <w14:xfrm>
                        <a:off x="0" y="0"/>
                        <a:ext cx="6480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54D688" id="Ink 611" o:spid="_x0000_s1026" type="#_x0000_t75" style="position:absolute;margin-left:2.65pt;margin-top:1.2pt;width:6.2pt;height:11.3pt;z-index:25209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">
                <v:imagedata r:id="rId921" o:title=""/>
              </v:shape>
            </w:pict>
          </mc:Fallback>
        </mc:AlternateContent>
      </w:r>
    </w:p>
    <w:p w:rsidR="0050242A" w:rsidRDefault="00041931" w:rsidP="0050242A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5936" behindDoc="0" locked="0" layoutInCell="1" allowOverlap="1">
                <wp:simplePos x="0" y="0"/>
                <wp:positionH relativeFrom="column">
                  <wp:posOffset>2520394</wp:posOffset>
                </wp:positionH>
                <wp:positionV relativeFrom="paragraph">
                  <wp:posOffset>150549</wp:posOffset>
                </wp:positionV>
                <wp:extent cx="78840" cy="126360"/>
                <wp:effectExtent l="57150" t="38100" r="54610" b="45720"/>
                <wp:wrapNone/>
                <wp:docPr id="663" name="Ink 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2">
                      <w14:nvContentPartPr>
                        <w14:cNvContentPartPr/>
                      </w14:nvContentPartPr>
                      <w14:xfrm>
                        <a:off x="0" y="0"/>
                        <a:ext cx="7884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52B5A9" id="Ink 663" o:spid="_x0000_s1026" type="#_x0000_t75" style="position:absolute;margin-left:197.65pt;margin-top:11.3pt;width:7.55pt;height:11.15pt;z-index:25213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">
                <v:imagedata r:id="rId92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2864" behindDoc="0" locked="0" layoutInCell="1" allowOverlap="1">
                <wp:simplePos x="0" y="0"/>
                <wp:positionH relativeFrom="column">
                  <wp:posOffset>1938994</wp:posOffset>
                </wp:positionH>
                <wp:positionV relativeFrom="paragraph">
                  <wp:posOffset>115629</wp:posOffset>
                </wp:positionV>
                <wp:extent cx="110160" cy="123120"/>
                <wp:effectExtent l="38100" t="38100" r="42545" b="48895"/>
                <wp:wrapNone/>
                <wp:docPr id="660" name="Ink 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4">
                      <w14:nvContentPartPr>
                        <w14:cNvContentPartPr/>
                      </w14:nvContentPartPr>
                      <w14:xfrm>
                        <a:off x="0" y="0"/>
                        <a:ext cx="11016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F4A8C1" id="Ink 660" o:spid="_x0000_s1026" type="#_x0000_t75" style="position:absolute;margin-left:151.9pt;margin-top:8.55pt;width:10.2pt;height:11pt;z-index:25213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">
                <v:imagedata r:id="rId92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1840" behindDoc="0" locked="0" layoutInCell="1" allowOverlap="1">
                <wp:simplePos x="0" y="0"/>
                <wp:positionH relativeFrom="column">
                  <wp:posOffset>1663594</wp:posOffset>
                </wp:positionH>
                <wp:positionV relativeFrom="paragraph">
                  <wp:posOffset>179349</wp:posOffset>
                </wp:positionV>
                <wp:extent cx="71280" cy="56880"/>
                <wp:effectExtent l="38100" t="38100" r="43180" b="57785"/>
                <wp:wrapNone/>
                <wp:docPr id="659" name="Ink 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6">
                      <w14:nvContentPartPr>
                        <w14:cNvContentPartPr/>
                      </w14:nvContentPartPr>
                      <w14:xfrm>
                        <a:off x="0" y="0"/>
                        <a:ext cx="7128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AB21E8" id="Ink 659" o:spid="_x0000_s1026" type="#_x0000_t75" style="position:absolute;margin-left:130.5pt;margin-top:13.35pt;width:6.9pt;height:6.15pt;z-index:25213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">
                <v:imagedata r:id="rId92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8768" behindDoc="0" locked="0" layoutInCell="1" allowOverlap="1">
                <wp:simplePos x="0" y="0"/>
                <wp:positionH relativeFrom="column">
                  <wp:posOffset>1072114</wp:posOffset>
                </wp:positionH>
                <wp:positionV relativeFrom="paragraph">
                  <wp:posOffset>100149</wp:posOffset>
                </wp:positionV>
                <wp:extent cx="182160" cy="170280"/>
                <wp:effectExtent l="38100" t="38100" r="8890" b="58420"/>
                <wp:wrapNone/>
                <wp:docPr id="656" name="Ink 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8">
                      <w14:nvContentPartPr>
                        <w14:cNvContentPartPr/>
                      </w14:nvContentPartPr>
                      <w14:xfrm>
                        <a:off x="0" y="0"/>
                        <a:ext cx="18216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67CCB2" id="Ink 656" o:spid="_x0000_s1026" type="#_x0000_t75" style="position:absolute;margin-left:83.75pt;margin-top:7.15pt;width:15.8pt;height:14.85pt;z-index:25212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">
                <v:imagedata r:id="rId92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7744" behindDoc="0" locked="0" layoutInCell="1" allowOverlap="1">
                <wp:simplePos x="0" y="0"/>
                <wp:positionH relativeFrom="column">
                  <wp:posOffset>623914</wp:posOffset>
                </wp:positionH>
                <wp:positionV relativeFrom="paragraph">
                  <wp:posOffset>77109</wp:posOffset>
                </wp:positionV>
                <wp:extent cx="121320" cy="257400"/>
                <wp:effectExtent l="57150" t="38100" r="50165" b="47625"/>
                <wp:wrapNone/>
                <wp:docPr id="655" name="Ink 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0">
                      <w14:nvContentPartPr>
                        <w14:cNvContentPartPr/>
                      </w14:nvContentPartPr>
                      <w14:xfrm>
                        <a:off x="0" y="0"/>
                        <a:ext cx="121320" cy="25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8386ED" id="Ink 655" o:spid="_x0000_s1026" type="#_x0000_t75" style="position:absolute;margin-left:48.4pt;margin-top:5.25pt;width:10.7pt;height:21.65pt;z-index:25212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">
                <v:imagedata r:id="rId93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5696" behindDoc="0" locked="0" layoutInCell="1" allowOverlap="1">
                <wp:simplePos x="0" y="0"/>
                <wp:positionH relativeFrom="column">
                  <wp:posOffset>385234</wp:posOffset>
                </wp:positionH>
                <wp:positionV relativeFrom="paragraph">
                  <wp:posOffset>112029</wp:posOffset>
                </wp:positionV>
                <wp:extent cx="117720" cy="36720"/>
                <wp:effectExtent l="19050" t="38100" r="53975" b="40005"/>
                <wp:wrapNone/>
                <wp:docPr id="653" name="Ink 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2">
                      <w14:nvContentPartPr>
                        <w14:cNvContentPartPr/>
                      </w14:nvContentPartPr>
                      <w14:xfrm>
                        <a:off x="0" y="0"/>
                        <a:ext cx="11772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0F25FA" id="Ink 653" o:spid="_x0000_s1026" type="#_x0000_t75" style="position:absolute;margin-left:29.8pt;margin-top:8.05pt;width:10.5pt;height:4.25pt;z-index:25212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">
                <v:imagedata r:id="rId93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4672" behindDoc="0" locked="0" layoutInCell="1" allowOverlap="1">
                <wp:simplePos x="0" y="0"/>
                <wp:positionH relativeFrom="column">
                  <wp:posOffset>441394</wp:posOffset>
                </wp:positionH>
                <wp:positionV relativeFrom="paragraph">
                  <wp:posOffset>121029</wp:posOffset>
                </wp:positionV>
                <wp:extent cx="18000" cy="149400"/>
                <wp:effectExtent l="38100" t="38100" r="39370" b="41275"/>
                <wp:wrapNone/>
                <wp:docPr id="652" name="Ink 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4">
                      <w14:nvContentPartPr>
                        <w14:cNvContentPartPr/>
                      </w14:nvContentPartPr>
                      <w14:xfrm>
                        <a:off x="0" y="0"/>
                        <a:ext cx="1800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93AB08" id="Ink 652" o:spid="_x0000_s1026" type="#_x0000_t75" style="position:absolute;margin-left:34.2pt;margin-top:8.9pt;width:2.65pt;height:13.1pt;z-index:25212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">
                <v:imagedata r:id="rId935" o:title=""/>
              </v:shape>
            </w:pict>
          </mc:Fallback>
        </mc:AlternateContent>
      </w:r>
    </w:p>
    <w:p w:rsidR="0050242A" w:rsidRDefault="00041931" w:rsidP="0050242A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6416" behindDoc="0" locked="0" layoutInCell="1" allowOverlap="1">
                <wp:simplePos x="0" y="0"/>
                <wp:positionH relativeFrom="column">
                  <wp:posOffset>5028514</wp:posOffset>
                </wp:positionH>
                <wp:positionV relativeFrom="paragraph">
                  <wp:posOffset>35619</wp:posOffset>
                </wp:positionV>
                <wp:extent cx="97200" cy="94680"/>
                <wp:effectExtent l="19050" t="38100" r="55245" b="57785"/>
                <wp:wrapNone/>
                <wp:docPr id="683" name="Ink 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6">
                      <w14:nvContentPartPr>
                        <w14:cNvContentPartPr/>
                      </w14:nvContentPartPr>
                      <w14:xfrm>
                        <a:off x="0" y="0"/>
                        <a:ext cx="9720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83F44D" id="Ink 683" o:spid="_x0000_s1026" type="#_x0000_t75" style="position:absolute;margin-left:395pt;margin-top:1.85pt;width:9.55pt;height:9.35pt;z-index:25215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">
                <v:imagedata r:id="rId93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5392" behindDoc="0" locked="0" layoutInCell="1" allowOverlap="1">
                <wp:simplePos x="0" y="0"/>
                <wp:positionH relativeFrom="column">
                  <wp:posOffset>4793074</wp:posOffset>
                </wp:positionH>
                <wp:positionV relativeFrom="paragraph">
                  <wp:posOffset>114459</wp:posOffset>
                </wp:positionV>
                <wp:extent cx="75960" cy="38880"/>
                <wp:effectExtent l="57150" t="19050" r="57785" b="56515"/>
                <wp:wrapNone/>
                <wp:docPr id="682" name="Ink 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8">
                      <w14:nvContentPartPr>
                        <w14:cNvContentPartPr/>
                      </w14:nvContentPartPr>
                      <w14:xfrm>
                        <a:off x="0" y="0"/>
                        <a:ext cx="7596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952D7F" id="Ink 682" o:spid="_x0000_s1026" type="#_x0000_t75" style="position:absolute;margin-left:376.5pt;margin-top:8.4pt;width:7.6pt;height:4.35pt;z-index:25215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">
                <v:imagedata r:id="rId93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4368" behindDoc="0" locked="0" layoutInCell="1" allowOverlap="1">
                <wp:simplePos x="0" y="0"/>
                <wp:positionH relativeFrom="column">
                  <wp:posOffset>4782994</wp:posOffset>
                </wp:positionH>
                <wp:positionV relativeFrom="paragraph">
                  <wp:posOffset>83499</wp:posOffset>
                </wp:positionV>
                <wp:extent cx="68040" cy="12600"/>
                <wp:effectExtent l="38100" t="38100" r="46355" b="45085"/>
                <wp:wrapNone/>
                <wp:docPr id="681" name="Ink 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0">
                      <w14:nvContentPartPr>
                        <w14:cNvContentPartPr/>
                      </w14:nvContentPartPr>
                      <w14:xfrm>
                        <a:off x="0" y="0"/>
                        <a:ext cx="6804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65951A" id="Ink 681" o:spid="_x0000_s1026" type="#_x0000_t75" style="position:absolute;margin-left:376.05pt;margin-top:6pt;width:6.55pt;height:2.3pt;z-index:25215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">
                <v:imagedata r:id="rId94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3344" behindDoc="0" locked="0" layoutInCell="1" allowOverlap="1">
                <wp:simplePos x="0" y="0"/>
                <wp:positionH relativeFrom="column">
                  <wp:posOffset>4792354</wp:posOffset>
                </wp:positionH>
                <wp:positionV relativeFrom="paragraph">
                  <wp:posOffset>33099</wp:posOffset>
                </wp:positionV>
                <wp:extent cx="99000" cy="21960"/>
                <wp:effectExtent l="38100" t="38100" r="53975" b="54610"/>
                <wp:wrapNone/>
                <wp:docPr id="680" name="Ink 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2">
                      <w14:nvContentPartPr>
                        <w14:cNvContentPartPr/>
                      </w14:nvContentPartPr>
                      <w14:xfrm>
                        <a:off x="0" y="0"/>
                        <a:ext cx="9900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582DFD" id="Ink 680" o:spid="_x0000_s1026" type="#_x0000_t75" style="position:absolute;margin-left:376.8pt;margin-top:1.75pt;width:9.1pt;height:3.2pt;z-index:25215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">
                <v:imagedata r:id="rId94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2320" behindDoc="0" locked="0" layoutInCell="1" allowOverlap="1">
                <wp:simplePos x="0" y="0"/>
                <wp:positionH relativeFrom="column">
                  <wp:posOffset>4783354</wp:posOffset>
                </wp:positionH>
                <wp:positionV relativeFrom="paragraph">
                  <wp:posOffset>19419</wp:posOffset>
                </wp:positionV>
                <wp:extent cx="27720" cy="108360"/>
                <wp:effectExtent l="38100" t="38100" r="48895" b="44450"/>
                <wp:wrapNone/>
                <wp:docPr id="679" name="Ink 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4">
                      <w14:nvContentPartPr>
                        <w14:cNvContentPartPr/>
                      </w14:nvContentPartPr>
                      <w14:xfrm>
                        <a:off x="0" y="0"/>
                        <a:ext cx="2772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709A9E" id="Ink 679" o:spid="_x0000_s1026" type="#_x0000_t75" style="position:absolute;margin-left:375.85pt;margin-top:.95pt;width:3.65pt;height:9.8pt;z-index:25215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">
                <v:imagedata r:id="rId94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1296" behindDoc="0" locked="0" layoutInCell="1" allowOverlap="1">
                <wp:simplePos x="0" y="0"/>
                <wp:positionH relativeFrom="column">
                  <wp:posOffset>4648714</wp:posOffset>
                </wp:positionH>
                <wp:positionV relativeFrom="paragraph">
                  <wp:posOffset>18699</wp:posOffset>
                </wp:positionV>
                <wp:extent cx="92880" cy="108360"/>
                <wp:effectExtent l="38100" t="38100" r="59690" b="44450"/>
                <wp:wrapNone/>
                <wp:docPr id="678" name="Ink 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6">
                      <w14:nvContentPartPr>
                        <w14:cNvContentPartPr/>
                      </w14:nvContentPartPr>
                      <w14:xfrm>
                        <a:off x="0" y="0"/>
                        <a:ext cx="9288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3175D2" id="Ink 678" o:spid="_x0000_s1026" type="#_x0000_t75" style="position:absolute;margin-left:365.15pt;margin-top:.9pt;width:8.9pt;height:10.05pt;z-index:25215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">
                <v:imagedata r:id="rId94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0272" behindDoc="0" locked="0" layoutInCell="1" allowOverlap="1">
                <wp:simplePos x="0" y="0"/>
                <wp:positionH relativeFrom="column">
                  <wp:posOffset>4496074</wp:posOffset>
                </wp:positionH>
                <wp:positionV relativeFrom="paragraph">
                  <wp:posOffset>-15501</wp:posOffset>
                </wp:positionV>
                <wp:extent cx="75240" cy="144720"/>
                <wp:effectExtent l="38100" t="38100" r="58420" b="46355"/>
                <wp:wrapNone/>
                <wp:docPr id="677" name="Ink 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8">
                      <w14:nvContentPartPr>
                        <w14:cNvContentPartPr/>
                      </w14:nvContentPartPr>
                      <w14:xfrm>
                        <a:off x="0" y="0"/>
                        <a:ext cx="7524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43BE1C" id="Ink 677" o:spid="_x0000_s1026" type="#_x0000_t75" style="position:absolute;margin-left:353.05pt;margin-top:-1.9pt;width:7.4pt;height:13.15pt;z-index:25215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">
                <v:imagedata r:id="rId94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9248" behindDoc="0" locked="0" layoutInCell="1" allowOverlap="1">
                <wp:simplePos x="0" y="0"/>
                <wp:positionH relativeFrom="column">
                  <wp:posOffset>4325074</wp:posOffset>
                </wp:positionH>
                <wp:positionV relativeFrom="paragraph">
                  <wp:posOffset>3219</wp:posOffset>
                </wp:positionV>
                <wp:extent cx="95760" cy="127800"/>
                <wp:effectExtent l="38100" t="57150" r="38100" b="43815"/>
                <wp:wrapNone/>
                <wp:docPr id="676" name="Ink 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0">
                      <w14:nvContentPartPr>
                        <w14:cNvContentPartPr/>
                      </w14:nvContentPartPr>
                      <w14:xfrm>
                        <a:off x="0" y="0"/>
                        <a:ext cx="9576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680196" id="Ink 676" o:spid="_x0000_s1026" type="#_x0000_t75" style="position:absolute;margin-left:339.65pt;margin-top:-.5pt;width:9.35pt;height:11.5pt;z-index:25214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">
                <v:imagedata r:id="rId95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8224" behindDoc="0" locked="0" layoutInCell="1" allowOverlap="1">
                <wp:simplePos x="0" y="0"/>
                <wp:positionH relativeFrom="column">
                  <wp:posOffset>4252714</wp:posOffset>
                </wp:positionH>
                <wp:positionV relativeFrom="paragraph">
                  <wp:posOffset>8619</wp:posOffset>
                </wp:positionV>
                <wp:extent cx="37440" cy="124560"/>
                <wp:effectExtent l="38100" t="57150" r="58420" b="46990"/>
                <wp:wrapNone/>
                <wp:docPr id="675" name="Ink 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2">
                      <w14:nvContentPartPr>
                        <w14:cNvContentPartPr/>
                      </w14:nvContentPartPr>
                      <w14:xfrm>
                        <a:off x="0" y="0"/>
                        <a:ext cx="3744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5C74A4" id="Ink 675" o:spid="_x0000_s1026" type="#_x0000_t75" style="position:absolute;margin-left:334pt;margin-top:0;width:4.55pt;height:11.15pt;z-index:25214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">
                <v:imagedata r:id="rId95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7200" behindDoc="0" locked="0" layoutInCell="1" allowOverlap="1">
                <wp:simplePos x="0" y="0"/>
                <wp:positionH relativeFrom="column">
                  <wp:posOffset>4065154</wp:posOffset>
                </wp:positionH>
                <wp:positionV relativeFrom="paragraph">
                  <wp:posOffset>-5061</wp:posOffset>
                </wp:positionV>
                <wp:extent cx="126360" cy="110520"/>
                <wp:effectExtent l="57150" t="38100" r="45720" b="41910"/>
                <wp:wrapNone/>
                <wp:docPr id="674" name="Ink 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4">
                      <w14:nvContentPartPr>
                        <w14:cNvContentPartPr/>
                      </w14:nvContentPartPr>
                      <w14:xfrm>
                        <a:off x="0" y="0"/>
                        <a:ext cx="12636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683A4B" id="Ink 674" o:spid="_x0000_s1026" type="#_x0000_t75" style="position:absolute;margin-left:319.15pt;margin-top:-1.15pt;width:11.65pt;height:10.2pt;z-index:25214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">
                <v:imagedata r:id="rId95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6176" behindDoc="0" locked="0" layoutInCell="1" allowOverlap="1">
                <wp:simplePos x="0" y="0"/>
                <wp:positionH relativeFrom="column">
                  <wp:posOffset>3666994</wp:posOffset>
                </wp:positionH>
                <wp:positionV relativeFrom="paragraph">
                  <wp:posOffset>109419</wp:posOffset>
                </wp:positionV>
                <wp:extent cx="118800" cy="27000"/>
                <wp:effectExtent l="57150" t="38100" r="52705" b="49530"/>
                <wp:wrapNone/>
                <wp:docPr id="673" name="Ink 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6">
                      <w14:nvContentPartPr>
                        <w14:cNvContentPartPr/>
                      </w14:nvContentPartPr>
                      <w14:xfrm>
                        <a:off x="0" y="0"/>
                        <a:ext cx="11880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0654BB" id="Ink 673" o:spid="_x0000_s1026" type="#_x0000_t75" style="position:absolute;margin-left:287.8pt;margin-top:8.05pt;width:10.95pt;height:3.5pt;z-index:25214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">
                <v:imagedata r:id="rId95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5152" behindDoc="0" locked="0" layoutInCell="1" allowOverlap="1">
                <wp:simplePos x="0" y="0"/>
                <wp:positionH relativeFrom="column">
                  <wp:posOffset>3698314</wp:posOffset>
                </wp:positionH>
                <wp:positionV relativeFrom="paragraph">
                  <wp:posOffset>42819</wp:posOffset>
                </wp:positionV>
                <wp:extent cx="99360" cy="11880"/>
                <wp:effectExtent l="19050" t="57150" r="53340" b="45720"/>
                <wp:wrapNone/>
                <wp:docPr id="672" name="Ink 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8">
                      <w14:nvContentPartPr>
                        <w14:cNvContentPartPr/>
                      </w14:nvContentPartPr>
                      <w14:xfrm>
                        <a:off x="0" y="0"/>
                        <a:ext cx="9936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DAF81D" id="Ink 672" o:spid="_x0000_s1026" type="#_x0000_t75" style="position:absolute;margin-left:290.65pt;margin-top:2.6pt;width:9.05pt;height:2.5pt;z-index:25214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">
                <v:imagedata r:id="rId95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4128" behindDoc="0" locked="0" layoutInCell="1" allowOverlap="1">
                <wp:simplePos x="0" y="0"/>
                <wp:positionH relativeFrom="column">
                  <wp:posOffset>3696514</wp:posOffset>
                </wp:positionH>
                <wp:positionV relativeFrom="paragraph">
                  <wp:posOffset>-5061</wp:posOffset>
                </wp:positionV>
                <wp:extent cx="118440" cy="22320"/>
                <wp:effectExtent l="19050" t="38100" r="53340" b="53975"/>
                <wp:wrapNone/>
                <wp:docPr id="671" name="Ink 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0">
                      <w14:nvContentPartPr>
                        <w14:cNvContentPartPr/>
                      </w14:nvContentPartPr>
                      <w14:xfrm>
                        <a:off x="0" y="0"/>
                        <a:ext cx="11844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6C6D6B" id="Ink 671" o:spid="_x0000_s1026" type="#_x0000_t75" style="position:absolute;margin-left:290.5pt;margin-top:-1.2pt;width:10.5pt;height:3.1pt;z-index:25214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">
                <v:imagedata r:id="rId96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3104" behindDoc="0" locked="0" layoutInCell="1" allowOverlap="1">
                <wp:simplePos x="0" y="0"/>
                <wp:positionH relativeFrom="column">
                  <wp:posOffset>3696154</wp:posOffset>
                </wp:positionH>
                <wp:positionV relativeFrom="paragraph">
                  <wp:posOffset>-7581</wp:posOffset>
                </wp:positionV>
                <wp:extent cx="28440" cy="117360"/>
                <wp:effectExtent l="38100" t="57150" r="48260" b="54610"/>
                <wp:wrapNone/>
                <wp:docPr id="670" name="Ink 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2">
                      <w14:nvContentPartPr>
                        <w14:cNvContentPartPr/>
                      </w14:nvContentPartPr>
                      <w14:xfrm>
                        <a:off x="0" y="0"/>
                        <a:ext cx="2844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27C087" id="Ink 670" o:spid="_x0000_s1026" type="#_x0000_t75" style="position:absolute;margin-left:290.2pt;margin-top:-1.3pt;width:3.85pt;height:10.7pt;z-index:25214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">
                <v:imagedata r:id="rId96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2080" behindDoc="0" locked="0" layoutInCell="1" allowOverlap="1">
                <wp:simplePos x="0" y="0"/>
                <wp:positionH relativeFrom="column">
                  <wp:posOffset>3615874</wp:posOffset>
                </wp:positionH>
                <wp:positionV relativeFrom="paragraph">
                  <wp:posOffset>-11901</wp:posOffset>
                </wp:positionV>
                <wp:extent cx="67320" cy="132480"/>
                <wp:effectExtent l="38100" t="38100" r="46990" b="58420"/>
                <wp:wrapNone/>
                <wp:docPr id="669" name="Ink 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4">
                      <w14:nvContentPartPr>
                        <w14:cNvContentPartPr/>
                      </w14:nvContentPartPr>
                      <w14:xfrm>
                        <a:off x="0" y="0"/>
                        <a:ext cx="6732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387858" id="Ink 669" o:spid="_x0000_s1026" type="#_x0000_t75" style="position:absolute;margin-left:283.95pt;margin-top:-1.6pt;width:6.55pt;height:12pt;z-index:25214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">
                <v:imagedata r:id="rId96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1056" behindDoc="0" locked="0" layoutInCell="1" allowOverlap="1">
                <wp:simplePos x="0" y="0"/>
                <wp:positionH relativeFrom="column">
                  <wp:posOffset>3465034</wp:posOffset>
                </wp:positionH>
                <wp:positionV relativeFrom="paragraph">
                  <wp:posOffset>-3621</wp:posOffset>
                </wp:positionV>
                <wp:extent cx="53280" cy="91800"/>
                <wp:effectExtent l="38100" t="38100" r="61595" b="60960"/>
                <wp:wrapNone/>
                <wp:docPr id="668" name="Ink 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6">
                      <w14:nvContentPartPr>
                        <w14:cNvContentPartPr/>
                      </w14:nvContentPartPr>
                      <w14:xfrm>
                        <a:off x="0" y="0"/>
                        <a:ext cx="5328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A31727" id="Ink 668" o:spid="_x0000_s1026" type="#_x0000_t75" style="position:absolute;margin-left:271.95pt;margin-top:-.95pt;width:6.15pt;height:8.9pt;z-index:25214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">
                <v:imagedata r:id="rId96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0032" behindDoc="0" locked="0" layoutInCell="1" allowOverlap="1">
                <wp:simplePos x="0" y="0"/>
                <wp:positionH relativeFrom="column">
                  <wp:posOffset>3303754</wp:posOffset>
                </wp:positionH>
                <wp:positionV relativeFrom="paragraph">
                  <wp:posOffset>-37821</wp:posOffset>
                </wp:positionV>
                <wp:extent cx="60120" cy="121680"/>
                <wp:effectExtent l="19050" t="38100" r="54610" b="50165"/>
                <wp:wrapNone/>
                <wp:docPr id="667" name="Ink 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8">
                      <w14:nvContentPartPr>
                        <w14:cNvContentPartPr/>
                      </w14:nvContentPartPr>
                      <w14:xfrm>
                        <a:off x="0" y="0"/>
                        <a:ext cx="6012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37FBF3" id="Ink 667" o:spid="_x0000_s1026" type="#_x0000_t75" style="position:absolute;margin-left:259.3pt;margin-top:-3.65pt;width:6.4pt;height:11.1pt;z-index:25214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">
                <v:imagedata r:id="rId96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9008" behindDoc="0" locked="0" layoutInCell="1" allowOverlap="1">
                <wp:simplePos x="0" y="0"/>
                <wp:positionH relativeFrom="column">
                  <wp:posOffset>3141034</wp:posOffset>
                </wp:positionH>
                <wp:positionV relativeFrom="paragraph">
                  <wp:posOffset>-52581</wp:posOffset>
                </wp:positionV>
                <wp:extent cx="78480" cy="146520"/>
                <wp:effectExtent l="57150" t="38100" r="55245" b="44450"/>
                <wp:wrapNone/>
                <wp:docPr id="666" name="Ink 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0">
                      <w14:nvContentPartPr>
                        <w14:cNvContentPartPr/>
                      </w14:nvContentPartPr>
                      <w14:xfrm>
                        <a:off x="0" y="0"/>
                        <a:ext cx="7848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9CD607" id="Ink 666" o:spid="_x0000_s1026" type="#_x0000_t75" style="position:absolute;margin-left:246.4pt;margin-top:-4.95pt;width:8pt;height:13.2pt;z-index:25213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">
                <v:imagedata r:id="rId97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7984" behindDoc="0" locked="0" layoutInCell="1" allowOverlap="1">
                <wp:simplePos x="0" y="0"/>
                <wp:positionH relativeFrom="column">
                  <wp:posOffset>2746834</wp:posOffset>
                </wp:positionH>
                <wp:positionV relativeFrom="paragraph">
                  <wp:posOffset>-18381</wp:posOffset>
                </wp:positionV>
                <wp:extent cx="58320" cy="66600"/>
                <wp:effectExtent l="19050" t="38100" r="56515" b="48260"/>
                <wp:wrapNone/>
                <wp:docPr id="665" name="Ink 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2">
                      <w14:nvContentPartPr>
                        <w14:cNvContentPartPr/>
                      </w14:nvContentPartPr>
                      <w14:xfrm>
                        <a:off x="0" y="0"/>
                        <a:ext cx="5832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B23FFF" id="Ink 665" o:spid="_x0000_s1026" type="#_x0000_t75" style="position:absolute;margin-left:215.7pt;margin-top:-2.3pt;width:6.05pt;height:6.95pt;z-index:25213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">
                <v:imagedata r:id="rId97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6960" behindDoc="0" locked="0" layoutInCell="1" allowOverlap="1">
                <wp:simplePos x="0" y="0"/>
                <wp:positionH relativeFrom="column">
                  <wp:posOffset>2642434</wp:posOffset>
                </wp:positionH>
                <wp:positionV relativeFrom="paragraph">
                  <wp:posOffset>-50421</wp:posOffset>
                </wp:positionV>
                <wp:extent cx="66240" cy="127440"/>
                <wp:effectExtent l="38100" t="57150" r="48260" b="44450"/>
                <wp:wrapNone/>
                <wp:docPr id="664" name="Ink 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4">
                      <w14:nvContentPartPr>
                        <w14:cNvContentPartPr/>
                      </w14:nvContentPartPr>
                      <w14:xfrm>
                        <a:off x="0" y="0"/>
                        <a:ext cx="6624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63694A" id="Ink 664" o:spid="_x0000_s1026" type="#_x0000_t75" style="position:absolute;margin-left:207.3pt;margin-top:-4.7pt;width:6.9pt;height:11.8pt;z-index:25213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">
                <v:imagedata r:id="rId97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4912" behindDoc="0" locked="0" layoutInCell="1" allowOverlap="1">
                <wp:simplePos x="0" y="0"/>
                <wp:positionH relativeFrom="column">
                  <wp:posOffset>2221594</wp:posOffset>
                </wp:positionH>
                <wp:positionV relativeFrom="paragraph">
                  <wp:posOffset>55419</wp:posOffset>
                </wp:positionV>
                <wp:extent cx="48240" cy="86040"/>
                <wp:effectExtent l="38100" t="38100" r="47625" b="47625"/>
                <wp:wrapNone/>
                <wp:docPr id="662" name="Ink 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6">
                      <w14:nvContentPartPr>
                        <w14:cNvContentPartPr/>
                      </w14:nvContentPartPr>
                      <w14:xfrm>
                        <a:off x="0" y="0"/>
                        <a:ext cx="4824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38A69D" id="Ink 662" o:spid="_x0000_s1026" type="#_x0000_t75" style="position:absolute;margin-left:174.3pt;margin-top:3.7pt;width:5.1pt;height:8.05pt;z-index:25213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">
                <v:imagedata r:id="rId97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3888" behindDoc="0" locked="0" layoutInCell="1" allowOverlap="1">
                <wp:simplePos x="0" y="0"/>
                <wp:positionH relativeFrom="column">
                  <wp:posOffset>1893634</wp:posOffset>
                </wp:positionH>
                <wp:positionV relativeFrom="paragraph">
                  <wp:posOffset>6459</wp:posOffset>
                </wp:positionV>
                <wp:extent cx="115200" cy="76680"/>
                <wp:effectExtent l="38100" t="19050" r="37465" b="57150"/>
                <wp:wrapNone/>
                <wp:docPr id="661" name="Ink 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8">
                      <w14:nvContentPartPr>
                        <w14:cNvContentPartPr/>
                      </w14:nvContentPartPr>
                      <w14:xfrm>
                        <a:off x="0" y="0"/>
                        <a:ext cx="11520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934D0A" id="Ink 661" o:spid="_x0000_s1026" type="#_x0000_t75" style="position:absolute;margin-left:148.55pt;margin-top:-.15pt;width:10.3pt;height:7.45pt;z-index:25213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">
                <v:imagedata r:id="rId97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0816" behindDoc="0" locked="0" layoutInCell="1" allowOverlap="1">
                <wp:simplePos x="0" y="0"/>
                <wp:positionH relativeFrom="column">
                  <wp:posOffset>1575034</wp:posOffset>
                </wp:positionH>
                <wp:positionV relativeFrom="paragraph">
                  <wp:posOffset>-35661</wp:posOffset>
                </wp:positionV>
                <wp:extent cx="52200" cy="86400"/>
                <wp:effectExtent l="38100" t="57150" r="24130" b="46990"/>
                <wp:wrapNone/>
                <wp:docPr id="658" name="Ink 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0">
                      <w14:nvContentPartPr>
                        <w14:cNvContentPartPr/>
                      </w14:nvContentPartPr>
                      <w14:xfrm>
                        <a:off x="0" y="0"/>
                        <a:ext cx="5220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B0FCBC" id="Ink 658" o:spid="_x0000_s1026" type="#_x0000_t75" style="position:absolute;margin-left:123.2pt;margin-top:-3.5pt;width:5.65pt;height:8.35pt;z-index:25213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">
                <v:imagedata r:id="rId98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9792" behindDoc="0" locked="0" layoutInCell="1" allowOverlap="1">
                <wp:simplePos x="0" y="0"/>
                <wp:positionH relativeFrom="column">
                  <wp:posOffset>1183714</wp:posOffset>
                </wp:positionH>
                <wp:positionV relativeFrom="paragraph">
                  <wp:posOffset>-15501</wp:posOffset>
                </wp:positionV>
                <wp:extent cx="118440" cy="101160"/>
                <wp:effectExtent l="57150" t="38100" r="53340" b="51435"/>
                <wp:wrapNone/>
                <wp:docPr id="657" name="Ink 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2">
                      <w14:nvContentPartPr>
                        <w14:cNvContentPartPr/>
                      </w14:nvContentPartPr>
                      <w14:xfrm>
                        <a:off x="0" y="0"/>
                        <a:ext cx="11844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F1B4B0" id="Ink 657" o:spid="_x0000_s1026" type="#_x0000_t75" style="position:absolute;margin-left:92.45pt;margin-top:-1.8pt;width:10.65pt;height:9.35pt;z-index:25212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">
                <v:imagedata r:id="rId98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6720" behindDoc="0" locked="0" layoutInCell="1" allowOverlap="1">
                <wp:simplePos x="0" y="0"/>
                <wp:positionH relativeFrom="column">
                  <wp:posOffset>394234</wp:posOffset>
                </wp:positionH>
                <wp:positionV relativeFrom="paragraph">
                  <wp:posOffset>52899</wp:posOffset>
                </wp:positionV>
                <wp:extent cx="136080" cy="22680"/>
                <wp:effectExtent l="19050" t="38100" r="54610" b="53975"/>
                <wp:wrapNone/>
                <wp:docPr id="654" name="Ink 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4">
                      <w14:nvContentPartPr>
                        <w14:cNvContentPartPr/>
                      </w14:nvContentPartPr>
                      <w14:xfrm>
                        <a:off x="0" y="0"/>
                        <a:ext cx="13608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51C17F" id="Ink 654" o:spid="_x0000_s1026" type="#_x0000_t75" style="position:absolute;margin-left:30.5pt;margin-top:3.35pt;width:12.05pt;height:3.45pt;z-index:25212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">
                <v:imagedata r:id="rId985" o:title=""/>
              </v:shape>
            </w:pict>
          </mc:Fallback>
        </mc:AlternateContent>
      </w:r>
    </w:p>
    <w:p w:rsidR="00415BAC" w:rsidRDefault="00415BAC" w:rsidP="003555B3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b/>
          <w:sz w:val="28"/>
          <w:szCs w:val="28"/>
          <w:u w:val="single"/>
        </w:rPr>
        <w:t>LINEAR INEQUALITIES IN TWO VARIABLES</w:t>
      </w:r>
    </w:p>
    <w:p w:rsidR="003555B3" w:rsidRDefault="00385847" w:rsidP="003555B3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g">
            <w:drawing>
              <wp:anchor distT="0" distB="0" distL="114300" distR="114300" simplePos="0" relativeHeight="251654656" behindDoc="1" locked="0" layoutInCell="1" allowOverlap="1" wp14:anchorId="1C51EA3C" wp14:editId="0D93D212">
                <wp:simplePos x="0" y="0"/>
                <wp:positionH relativeFrom="column">
                  <wp:posOffset>4959350</wp:posOffset>
                </wp:positionH>
                <wp:positionV relativeFrom="paragraph">
                  <wp:posOffset>142240</wp:posOffset>
                </wp:positionV>
                <wp:extent cx="1828800" cy="1645920"/>
                <wp:effectExtent l="38100" t="38100" r="19050" b="11430"/>
                <wp:wrapTight wrapText="bothSides">
                  <wp:wrapPolygon edited="0">
                    <wp:start x="9225" y="-500"/>
                    <wp:lineTo x="9225" y="8000"/>
                    <wp:lineTo x="-450" y="8750"/>
                    <wp:lineTo x="-450" y="13750"/>
                    <wp:lineTo x="1125" y="16000"/>
                    <wp:lineTo x="-450" y="16000"/>
                    <wp:lineTo x="-450" y="20000"/>
                    <wp:lineTo x="10350" y="20000"/>
                    <wp:lineTo x="10350" y="21500"/>
                    <wp:lineTo x="11250" y="21500"/>
                    <wp:lineTo x="11250" y="16000"/>
                    <wp:lineTo x="13725" y="16000"/>
                    <wp:lineTo x="21600" y="13000"/>
                    <wp:lineTo x="21600" y="12000"/>
                    <wp:lineTo x="19800" y="10500"/>
                    <wp:lineTo x="11250" y="8000"/>
                    <wp:lineTo x="12375" y="6500"/>
                    <wp:lineTo x="12375" y="4000"/>
                    <wp:lineTo x="17775" y="750"/>
                    <wp:lineTo x="17775" y="-500"/>
                    <wp:lineTo x="9225" y="-500"/>
                  </wp:wrapPolygon>
                </wp:wrapTight>
                <wp:docPr id="184" name="Group 35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28800" cy="1645920"/>
                          <a:chOff x="8280" y="975"/>
                          <a:chExt cx="2880" cy="2592"/>
                        </a:xfrm>
                      </wpg:grpSpPr>
                      <wpg:grpSp>
                        <wpg:cNvPr id="185" name="Group 3474"/>
                        <wpg:cNvGrpSpPr>
                          <a:grpSpLocks/>
                        </wpg:cNvGrpSpPr>
                        <wpg:grpSpPr bwMode="auto">
                          <a:xfrm>
                            <a:off x="8282" y="975"/>
                            <a:ext cx="2304" cy="2304"/>
                            <a:chOff x="8642" y="720"/>
                            <a:chExt cx="2304" cy="2304"/>
                          </a:xfrm>
                        </wpg:grpSpPr>
                        <wps:wsp>
                          <wps:cNvPr id="186" name="Line 3475"/>
                          <wps:cNvCnPr/>
                          <wps:spPr bwMode="auto">
                            <a:xfrm flipV="1">
                              <a:off x="8642" y="720"/>
                              <a:ext cx="2304" cy="230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FF"/>
                              </a:solidFill>
                              <a:prstDash val="dash"/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" name="Text Box 34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36" y="1489"/>
                              <a:ext cx="144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C185C" w:rsidRPr="00A821DC" w:rsidRDefault="009C185C" w:rsidP="003555B3">
                                <w:pPr>
                                  <w:rPr>
                                    <w:rFonts w:ascii="Calibri" w:hAnsi="Calibri"/>
                                    <w:b/>
                                  </w:rPr>
                                </w:pPr>
                                <w:r w:rsidRPr="00A821DC">
                                  <w:rPr>
                                    <w:rFonts w:ascii="Calibri" w:hAnsi="Calibri"/>
                                    <w:b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88" name="Text Box 34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57" y="2160"/>
                              <a:ext cx="288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C185C" w:rsidRPr="00BF4777" w:rsidRDefault="009C185C" w:rsidP="003555B3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 w:rsidRPr="00BF4777">
                                  <w:rPr>
                                    <w:b/>
                                  </w:rPr>
                                  <w:sym w:font="Symbol" w:char="F02D"/>
                                </w:r>
                                <w:r w:rsidRPr="00A821DC">
                                  <w:rPr>
                                    <w:rFonts w:ascii="Calibri" w:hAnsi="Calibri"/>
                                    <w:b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189" name="Group 3576"/>
                        <wpg:cNvGrpSpPr>
                          <a:grpSpLocks/>
                        </wpg:cNvGrpSpPr>
                        <wpg:grpSpPr bwMode="auto">
                          <a:xfrm>
                            <a:off x="8280" y="975"/>
                            <a:ext cx="2880" cy="2592"/>
                            <a:chOff x="8280" y="975"/>
                            <a:chExt cx="2880" cy="2592"/>
                          </a:xfrm>
                        </wpg:grpSpPr>
                        <wps:wsp>
                          <wps:cNvPr id="190" name="Text Box 34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576" y="975"/>
                              <a:ext cx="144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C185C" w:rsidRPr="00442ADC" w:rsidRDefault="009C185C" w:rsidP="003555B3">
                                <w:pPr>
                                  <w:jc w:val="center"/>
                                  <w:rPr>
                                    <w:i/>
                                    <w:sz w:val="20"/>
                                  </w:rPr>
                                </w:pPr>
                                <w:r>
                                  <w:rPr>
                                    <w:i/>
                                    <w:sz w:val="20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91" name="Text Box 34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010" y="2415"/>
                              <a:ext cx="144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C185C" w:rsidRPr="00442ADC" w:rsidRDefault="009C185C" w:rsidP="003555B3">
                                <w:pPr>
                                  <w:jc w:val="center"/>
                                  <w:rPr>
                                    <w:i/>
                                    <w:sz w:val="20"/>
                                  </w:rPr>
                                </w:pPr>
                                <w:r>
                                  <w:rPr>
                                    <w:i/>
                                    <w:sz w:val="20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192" name="Group 3575"/>
                          <wpg:cNvGrpSpPr>
                            <a:grpSpLocks/>
                          </wpg:cNvGrpSpPr>
                          <wpg:grpSpPr bwMode="auto">
                            <a:xfrm>
                              <a:off x="8280" y="975"/>
                              <a:ext cx="2880" cy="2592"/>
                              <a:chOff x="8280" y="975"/>
                              <a:chExt cx="2880" cy="2592"/>
                            </a:xfrm>
                          </wpg:grpSpPr>
                          <wps:wsp>
                            <wps:cNvPr id="193" name="Line 3470"/>
                            <wps:cNvCnPr/>
                            <wps:spPr bwMode="auto">
                              <a:xfrm>
                                <a:off x="8280" y="2415"/>
                                <a:ext cx="2880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4" name="Line 3471"/>
                            <wps:cNvCnPr/>
                            <wps:spPr bwMode="auto">
                              <a:xfrm rot="-5400000">
                                <a:off x="8424" y="2271"/>
                                <a:ext cx="259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C51EA3C" id="Group 3577" o:spid="_x0000_s1026" style="position:absolute;margin-left:390.5pt;margin-top:11.2pt;width:2in;height:129.6pt;z-index:-251661824" coordorigin="8280,975" coordsize="2880,25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">
                <v:group id="Group 3474" o:spid="_x0000_s1027" style="position:absolute;left:8282;top:975;width:2304;height:2304" coordorigin="8642,720" coordsize="2304,23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mA6nsQAAADcAAAA&#10;DwAAAAAAAAAAAAAAAACqAgAAZHJzL2Rvd25yZXYueG1sUEsFBgAAAAAEAAQA+gAAAJsDAAAAAA==&#10;">
                  <v:line id="Line 3475" o:spid="_x0000_s1028" style="position:absolute;flip:y;visibility:visible;mso-wrap-style:square" from="8642,720" to="10946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/KxhMQAAADcAAAADwAAAGRycy9kb3ducmV2LnhtbERPTWvCQBC9F/oflin0Vjf1oDa6hjYg&#10;FVSw6sHehuw0G5qdDdk1if/eFQq9zeN9ziIbbC06an3lWMHrKAFBXDhdcangdFy9zED4gKyxdkwK&#10;ruQhWz4+LDDVrucv6g6hFDGEfYoKTAhNKqUvDFn0I9cQR+7HtRZDhG0pdYt9DLe1HCfJRFqsODYY&#10;bCg3VPweLlbB9Hvj9+dkt5s6+9Z/fObmuu2MUs9Pw/scRKAh/Iv/3Gsd588mcH8mXiC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8rGExAAAANwAAAAPAAAAAAAAAAAA&#10;AAAAAKECAABkcnMvZG93bnJldi54bWxQSwUGAAAAAAQABAD5AAAAkgMAAAAA&#10;" strokecolor="blue" strokeweight="1.5pt">
                    <v:stroke dashstyle="dash" startarrow="block" endarrow="block"/>
                  </v:lin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476" o:spid="_x0000_s1029" type="#_x0000_t202" style="position:absolute;left:9936;top:1489;width:144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+TKwcMA&#10;AADcAAAADwAAAGRycy9kb3ducmV2LnhtbERPTWvCQBC9C/0PyxR6M5t6UJu6iohCQZDG9NDjNDsm&#10;i9nZmF01/vuuIHibx/uc2aK3jbhQ541jBe9JCoK4dNpwpeCn2AynIHxA1tg4JgU38rCYvwxmmGl3&#10;5Zwu+1CJGMI+QwV1CG0mpS9rsugT1xJH7uA6iyHCrpK6w2sMt40cpelYWjQcG2psaVVTedyfrYLl&#10;L+drc9r9feeH3BTFR8rb8VGpt9d++QkiUB+e4of7S8f50wncn4kXyPk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+TKwcMAAADcAAAADwAAAAAAAAAAAAAAAACYAgAAZHJzL2Rv&#10;d25yZXYueG1sUEsFBgAAAAAEAAQA9QAAAIgDAAAAAA==&#10;" filled="f" stroked="f">
                    <v:textbox inset="0,0,0,0">
                      <w:txbxContent>
                        <w:p w:rsidR="009C185C" w:rsidRPr="00A821DC" w:rsidRDefault="009C185C" w:rsidP="003555B3">
                          <w:pPr>
                            <w:rPr>
                              <w:rFonts w:ascii="Calibri" w:hAnsi="Calibri"/>
                              <w:b/>
                            </w:rPr>
                          </w:pPr>
                          <w:r w:rsidRPr="00A821DC">
                            <w:rPr>
                              <w:rFonts w:ascii="Calibri" w:hAnsi="Calibri"/>
                              <w:b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3477" o:spid="_x0000_s1030" type="#_x0000_t202" style="position:absolute;left:9357;top:2160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ntes8UA&#10;AADcAAAADwAAAGRycy9kb3ducmV2LnhtbESPQWvCQBCF7wX/wzKCt7qxB7HRVUQsFArSGA8ex+yY&#10;LGZn0+xW03/fORR6m+G9ee+b1WbwrbpTH11gA7NpBoq4CtZxbeBUvj0vQMWEbLENTAZ+KMJmPXpa&#10;YW7Dgwu6H1OtJIRjjgaalLpc61g15DFOQ0cs2jX0HpOsfa1tjw8J961+ybK59uhYGhrsaNdQdTt+&#10;ewPbMxd793W4fBbXwpXla8Yf85sxk/GwXYJKNKR/89/1uxX8hdDKMzKBXv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e16zxQAAANwAAAAPAAAAAAAAAAAAAAAAAJgCAABkcnMv&#10;ZG93bnJldi54bWxQSwUGAAAAAAQABAD1AAAAigMAAAAA&#10;" filled="f" stroked="f">
                    <v:textbox inset="0,0,0,0">
                      <w:txbxContent>
                        <w:p w:rsidR="009C185C" w:rsidRPr="00BF4777" w:rsidRDefault="009C185C" w:rsidP="003555B3">
                          <w:pPr>
                            <w:jc w:val="center"/>
                            <w:rPr>
                              <w:b/>
                            </w:rPr>
                          </w:pPr>
                          <w:r w:rsidRPr="00BF4777">
                            <w:rPr>
                              <w:b/>
                            </w:rPr>
                            <w:sym w:font="Symbol" w:char="F02D"/>
                          </w:r>
                          <w:r w:rsidRPr="00A821DC">
                            <w:rPr>
                              <w:rFonts w:ascii="Calibri" w:hAnsi="Calibri"/>
                              <w:b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group id="Group 3576" o:spid="_x0000_s1031" style="position:absolute;left:8280;top:975;width:2880;height:2592" coordorigin="8280,975" coordsize="2880,25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y0wm8MAAADcAAAADwAAAGRycy9kb3ducmV2LnhtbERPS4vCMBC+C/6HMII3&#10;Tavs4naNIqLiQRZ8wLK3oRnbYjMpTWzrv98Igrf5+J4zX3amFA3VrrCsIB5HIIhTqwvOFFzO29EM&#10;hPPIGkvLpOBBDpaLfm+OibYtH6k5+UyEEHYJKsi9rxIpXZqTQTe2FXHgrrY26AOsM6lrbEO4KeUk&#10;ij6lwYJDQ44VrXNKb6e7UbBrsV1N401zuF3Xj7/zx8/vISalhoNu9Q3CU+ff4pd7r8P82R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3LTCbwwAAANwAAAAP&#10;AAAAAAAAAAAAAAAAAKoCAABkcnMvZG93bnJldi54bWxQSwUGAAAAAAQABAD6AAAAmgMAAAAA&#10;">
                  <v:shape id="Text Box 3472" o:spid="_x0000_s1032" type="#_x0000_t202" style="position:absolute;left:9576;top:975;width:144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TEaMUA&#10;AADcAAAADwAAAGRycy9kb3ducmV2LnhtbESPQWvCQBCF7wX/wzKCt7qxB6nRVUQsFArSGA8ex+yY&#10;LGZn0+xW03/fORR6m+G9ee+b1WbwrbpTH11gA7NpBoq4CtZxbeBUvj2/gooJ2WIbmAz8UITNevS0&#10;wtyGBxd0P6ZaSQjHHA00KXW51rFqyGOcho5YtGvoPSZZ+1rbHh8S7lv9kmVz7dGxNDTY0a6h6nb8&#10;9ga2Zy727utw+SyuhSvLRcYf85sxk/GwXYJKNKR/89/1uxX8heDLMzKBXv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1MRoxQAAANwAAAAPAAAAAAAAAAAAAAAAAJgCAABkcnMv&#10;ZG93bnJldi54bWxQSwUGAAAAAAQABAD1AAAAigMAAAAA&#10;" filled="f" stroked="f">
                    <v:textbox inset="0,0,0,0">
                      <w:txbxContent>
                        <w:p w:rsidR="009C185C" w:rsidRPr="00442ADC" w:rsidRDefault="009C185C" w:rsidP="003555B3">
                          <w:pPr>
                            <w:jc w:val="center"/>
                            <w:rPr>
                              <w:i/>
                              <w:sz w:val="20"/>
                            </w:rPr>
                          </w:pPr>
                          <w:r>
                            <w:rPr>
                              <w:i/>
                              <w:sz w:val="20"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3473" o:spid="_x0000_s1033" type="#_x0000_t202" style="position:absolute;left:11010;top:2415;width:144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hh88EA&#10;AADcAAAADwAAAGRycy9kb3ducmV2LnhtbERPTYvCMBC9C/6HMII3TfUg2jWKyAoLgljrYY9jM7bB&#10;ZtJtslr/vREW9jaP9znLdWdrcafWG8cKJuMEBHHhtOFSwTnfjeYgfEDWWDsmBU/ysF71e0tMtXtw&#10;RvdTKEUMYZ+igiqEJpXSFxVZ9GPXEEfu6lqLIcK2lLrFRwy3tZwmyUxaNBwbKmxoW1FxO/1aBZtv&#10;zj7Nz+FyzK6ZyfNFwvvZTanhoNt8gAjUhX/xn/tLx/mLCbyfiRfI1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aYYfPBAAAA3AAAAA8AAAAAAAAAAAAAAAAAmAIAAGRycy9kb3du&#10;cmV2LnhtbFBLBQYAAAAABAAEAPUAAACGAwAAAAA=&#10;" filled="f" stroked="f">
                    <v:textbox inset="0,0,0,0">
                      <w:txbxContent>
                        <w:p w:rsidR="009C185C" w:rsidRPr="00442ADC" w:rsidRDefault="009C185C" w:rsidP="003555B3">
                          <w:pPr>
                            <w:jc w:val="center"/>
                            <w:rPr>
                              <w:i/>
                              <w:sz w:val="20"/>
                            </w:rPr>
                          </w:pPr>
                          <w:r>
                            <w:rPr>
                              <w:i/>
                              <w:sz w:val="20"/>
                            </w:rPr>
                            <w:t>x</w:t>
                          </w:r>
                        </w:p>
                      </w:txbxContent>
                    </v:textbox>
                  </v:shape>
                  <v:group id="Group 3575" o:spid="_x0000_s1034" style="position:absolute;left:8280;top:975;width:2880;height:2592" coordorigin="8280,975" coordsize="2880,25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FA0N8IAAADcAAAADwAAAGRycy9kb3ducmV2LnhtbERPTYvCMBC9C/sfwix4&#10;07QuylqNIrIrHkRQF8Tb0IxtsZmUJtvWf28Ewds83ufMl50pRUO1KywriIcRCOLU6oIzBX+n38E3&#10;COeRNZaWScGdHCwXH705Jtq2fKDm6DMRQtglqCD3vkqkdGlOBt3QVsSBu9raoA+wzqSusQ3hppSj&#10;KJpIgwWHhhwrWueU3o7/RsGmxXb1Ff80u9t1fb+cxvvzLial+p/dagbCU+ff4pd7q8P86Q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xQNDfCAAAA3AAAAA8A&#10;AAAAAAAAAAAAAAAAqgIAAGRycy9kb3ducmV2LnhtbFBLBQYAAAAABAAEAPoAAACZAwAAAAA=&#10;">
                    <v:line id="Line 3470" o:spid="_x0000_s1035" style="position:absolute;visibility:visible;mso-wrap-style:square" from="8280,2415" to="11160,24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sxOo8MAAADcAAAADwAAAGRycy9kb3ducmV2LnhtbERPTWsCMRC9F/ofwhR6q9lWKbo1ikiF&#10;0oOwbg/1NmzGzeJmsiZx3f57IxS8zeN9znw52Fb05EPjWMHrKANBXDndcK3gp9y8TEGEiKyxdUwK&#10;/ijAcvH4MMdcuwsX1O9iLVIIhxwVmBi7XMpQGbIYRq4jTtzBeYsxQV9L7fGSwm0r37LsXVpsODUY&#10;7GhtqDruzlaB38fwW5zG3/2k/jxtj96UdCiUen4aVh8gIg3xLv53f+k0fzaG2zPpArm4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MTqPDAAAA3AAAAA8AAAAAAAAAAAAA&#10;AAAAoQIAAGRycy9kb3ducmV2LnhtbFBLBQYAAAAABAAEAPkAAACRAwAAAAA=&#10;" strokeweight=".25pt"/>
                    <v:line id="Line 3471" o:spid="_x0000_s1036" style="position:absolute;rotation:-90;visibility:visible;mso-wrap-style:square" from="8424,2271" to="11016,2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5ATsUAAADcAAAADwAAAGRycy9kb3ducmV2LnhtbERPTWvCQBC9C/6HZYTedKMU20RX0ULQ&#10;Qw+ttqC3MTsmwexsmt1o2l/vFgq9zeN9znzZmUpcqXGlZQXjUQSCOLO65FzBxz4dPoNwHlljZZkU&#10;fJOD5aLfm2Oi7Y3f6brzuQgh7BJUUHhfJ1K6rCCDbmRr4sCdbWPQB9jkUjd4C+GmkpMomkqDJYeG&#10;Amt6KSi77FqjIE3jz/3Xun2LjqefTezMa3t4cko9DLrVDISnzv+L/9xbHebHj/D7TLhALu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95ATsUAAADcAAAADwAAAAAAAAAA&#10;AAAAAAChAgAAZHJzL2Rvd25yZXYueG1sUEsFBgAAAAAEAAQA+QAAAJMDAAAAAA==&#10;" strokeweight=".25pt"/>
                  </v:group>
                </v:group>
                <w10:wrap type="tight"/>
              </v:group>
            </w:pict>
          </mc:Fallback>
        </mc:AlternateContent>
      </w:r>
    </w:p>
    <w:p w:rsidR="0006736D" w:rsidRPr="00897675" w:rsidRDefault="00617697" w:rsidP="003555B3">
      <w:pPr>
        <w:tabs>
          <w:tab w:val="right" w:pos="10080"/>
        </w:tabs>
        <w:rPr>
          <w:rFonts w:ascii="Calibri" w:hAnsi="Calibri"/>
          <w:b/>
          <w:sz w:val="28"/>
          <w:szCs w:val="28"/>
        </w:rPr>
      </w:pPr>
      <w:r w:rsidRPr="00897675">
        <w:rPr>
          <w:rFonts w:ascii="Calibri" w:hAnsi="Calibri"/>
          <w:b/>
          <w:sz w:val="28"/>
          <w:szCs w:val="28"/>
        </w:rPr>
        <w:t xml:space="preserve">To graph </w:t>
      </w:r>
      <w:r w:rsidR="00024576" w:rsidRPr="00897675">
        <w:rPr>
          <w:rFonts w:ascii="Calibri" w:hAnsi="Calibri"/>
          <w:b/>
          <w:sz w:val="28"/>
          <w:szCs w:val="28"/>
        </w:rPr>
        <w:t xml:space="preserve">the solution of </w:t>
      </w:r>
      <w:r w:rsidRPr="00897675">
        <w:rPr>
          <w:rFonts w:ascii="Calibri" w:hAnsi="Calibri"/>
          <w:b/>
          <w:sz w:val="28"/>
          <w:szCs w:val="28"/>
        </w:rPr>
        <w:t>a linear inequality in 2 variables:</w:t>
      </w:r>
    </w:p>
    <w:p w:rsidR="00617697" w:rsidRDefault="00041931" w:rsidP="00EF7CED">
      <w:pPr>
        <w:numPr>
          <w:ilvl w:val="0"/>
          <w:numId w:val="2"/>
        </w:numPr>
        <w:tabs>
          <w:tab w:val="left" w:pos="360"/>
          <w:tab w:val="right" w:pos="10080"/>
        </w:tabs>
        <w:spacing w:before="120"/>
        <w:ind w:left="360" w:hanging="27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7136" behindDoc="0" locked="0" layoutInCell="1" allowOverlap="1">
                <wp:simplePos x="0" y="0"/>
                <wp:positionH relativeFrom="column">
                  <wp:posOffset>6320554</wp:posOffset>
                </wp:positionH>
                <wp:positionV relativeFrom="paragraph">
                  <wp:posOffset>63530</wp:posOffset>
                </wp:positionV>
                <wp:extent cx="401760" cy="272880"/>
                <wp:effectExtent l="38100" t="19050" r="36830" b="51435"/>
                <wp:wrapNone/>
                <wp:docPr id="713" name="Ink 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6">
                      <w14:nvContentPartPr>
                        <w14:cNvContentPartPr/>
                      </w14:nvContentPartPr>
                      <w14:xfrm>
                        <a:off x="0" y="0"/>
                        <a:ext cx="401760" cy="27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356D85" id="Ink 713" o:spid="_x0000_s1026" type="#_x0000_t75" style="position:absolute;margin-left:497.2pt;margin-top:4.5pt;width:32.7pt;height:22.5pt;z-index:25218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">
                <v:imagedata r:id="rId987" o:title=""/>
              </v:shape>
            </w:pict>
          </mc:Fallback>
        </mc:AlternateContent>
      </w:r>
      <w:r w:rsidR="00617697">
        <w:rPr>
          <w:rFonts w:ascii="Calibri" w:hAnsi="Calibri"/>
          <w:sz w:val="28"/>
          <w:szCs w:val="28"/>
        </w:rPr>
        <w:t>Draw</w:t>
      </w:r>
      <w:r w:rsidR="00634B31">
        <w:rPr>
          <w:rFonts w:ascii="Calibri" w:hAnsi="Calibri"/>
          <w:sz w:val="28"/>
          <w:szCs w:val="28"/>
        </w:rPr>
        <w:t xml:space="preserve"> the </w:t>
      </w:r>
      <w:r w:rsidR="00634B31" w:rsidRPr="00C44CE0">
        <w:rPr>
          <w:rFonts w:ascii="Calibri" w:hAnsi="Calibri"/>
          <w:b/>
          <w:sz w:val="28"/>
          <w:szCs w:val="28"/>
        </w:rPr>
        <w:t>boundary</w:t>
      </w:r>
      <w:r w:rsidR="00634B31">
        <w:rPr>
          <w:rFonts w:ascii="Calibri" w:hAnsi="Calibri"/>
          <w:sz w:val="28"/>
          <w:szCs w:val="28"/>
        </w:rPr>
        <w:t xml:space="preserve"> </w:t>
      </w:r>
      <w:r w:rsidR="00634B31" w:rsidRPr="00C44CE0">
        <w:rPr>
          <w:rFonts w:ascii="Calibri" w:hAnsi="Calibri"/>
          <w:b/>
          <w:sz w:val="28"/>
          <w:szCs w:val="28"/>
        </w:rPr>
        <w:t>line</w:t>
      </w:r>
      <w:r w:rsidR="00C44CE0">
        <w:rPr>
          <w:rFonts w:ascii="Calibri" w:hAnsi="Calibri"/>
          <w:sz w:val="28"/>
          <w:szCs w:val="28"/>
        </w:rPr>
        <w:t>:</w:t>
      </w:r>
    </w:p>
    <w:p w:rsidR="0006736D" w:rsidRDefault="00041931" w:rsidP="00EF7CED">
      <w:pPr>
        <w:numPr>
          <w:ilvl w:val="0"/>
          <w:numId w:val="3"/>
        </w:numPr>
        <w:tabs>
          <w:tab w:val="left" w:pos="720"/>
          <w:tab w:val="right" w:pos="10080"/>
        </w:tabs>
        <w:ind w:hanging="27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6112" behindDoc="0" locked="0" layoutInCell="1" allowOverlap="1">
                <wp:simplePos x="0" y="0"/>
                <wp:positionH relativeFrom="column">
                  <wp:posOffset>6215434</wp:posOffset>
                </wp:positionH>
                <wp:positionV relativeFrom="paragraph">
                  <wp:posOffset>-60445</wp:posOffset>
                </wp:positionV>
                <wp:extent cx="316080" cy="252360"/>
                <wp:effectExtent l="38100" t="38100" r="46355" b="52705"/>
                <wp:wrapNone/>
                <wp:docPr id="712" name="Ink 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8">
                      <w14:nvContentPartPr>
                        <w14:cNvContentPartPr/>
                      </w14:nvContentPartPr>
                      <w14:xfrm>
                        <a:off x="0" y="0"/>
                        <a:ext cx="316080" cy="25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D0948E" id="Ink 712" o:spid="_x0000_s1026" type="#_x0000_t75" style="position:absolute;margin-left:488.9pt;margin-top:-5.25pt;width:25.9pt;height:20.85pt;z-index:25218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">
                <v:imagedata r:id="rId98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5632" behindDoc="0" locked="0" layoutInCell="1" allowOverlap="1">
                <wp:simplePos x="0" y="0"/>
                <wp:positionH relativeFrom="column">
                  <wp:posOffset>2956354</wp:posOffset>
                </wp:positionH>
                <wp:positionV relativeFrom="paragraph">
                  <wp:posOffset>117755</wp:posOffset>
                </wp:positionV>
                <wp:extent cx="897120" cy="27720"/>
                <wp:effectExtent l="0" t="114300" r="74930" b="106045"/>
                <wp:wrapNone/>
                <wp:docPr id="692" name="Ink 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0">
                      <w14:nvContentPartPr>
                        <w14:cNvContentPartPr/>
                      </w14:nvContentPartPr>
                      <w14:xfrm>
                        <a:off x="0" y="0"/>
                        <a:ext cx="89712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233652" id="Ink 692" o:spid="_x0000_s1026" type="#_x0000_t75" style="position:absolute;margin-left:231.25pt;margin-top:3.9pt;width:74.85pt;height:11.8pt;z-index:25216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">
                <v:imagedata r:id="rId99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4608" behindDoc="0" locked="0" layoutInCell="1" allowOverlap="1">
                <wp:simplePos x="0" y="0"/>
                <wp:positionH relativeFrom="column">
                  <wp:posOffset>2347954</wp:posOffset>
                </wp:positionH>
                <wp:positionV relativeFrom="paragraph">
                  <wp:posOffset>82115</wp:posOffset>
                </wp:positionV>
                <wp:extent cx="101160" cy="72720"/>
                <wp:effectExtent l="57150" t="57150" r="89535" b="118110"/>
                <wp:wrapNone/>
                <wp:docPr id="691" name="Ink 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2">
                      <w14:nvContentPartPr>
                        <w14:cNvContentPartPr/>
                      </w14:nvContentPartPr>
                      <w14:xfrm>
                        <a:off x="0" y="0"/>
                        <a:ext cx="10116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F0C850" id="Ink 691" o:spid="_x0000_s1026" type="#_x0000_t75" style="position:absolute;margin-left:183.05pt;margin-top:3.4pt;width:11.9pt;height:13.5pt;z-index:25216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">
                <v:imagedata r:id="rId993" o:title=""/>
              </v:shape>
            </w:pict>
          </mc:Fallback>
        </mc:AlternateContent>
      </w:r>
      <w:r w:rsidR="00C44CE0">
        <w:rPr>
          <w:rFonts w:ascii="Calibri" w:hAnsi="Calibri"/>
          <w:sz w:val="28"/>
          <w:szCs w:val="28"/>
        </w:rPr>
        <w:t xml:space="preserve">Change the inequality to “=” and graph that line. </w:t>
      </w:r>
    </w:p>
    <w:p w:rsidR="00634B31" w:rsidRDefault="00041931" w:rsidP="00EF7CED">
      <w:pPr>
        <w:numPr>
          <w:ilvl w:val="0"/>
          <w:numId w:val="3"/>
        </w:numPr>
        <w:tabs>
          <w:tab w:val="left" w:pos="720"/>
          <w:tab w:val="right" w:pos="10080"/>
        </w:tabs>
        <w:ind w:hanging="27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5088" behindDoc="0" locked="0" layoutInCell="1" allowOverlap="1">
                <wp:simplePos x="0" y="0"/>
                <wp:positionH relativeFrom="column">
                  <wp:posOffset>6004834</wp:posOffset>
                </wp:positionH>
                <wp:positionV relativeFrom="paragraph">
                  <wp:posOffset>-153055</wp:posOffset>
                </wp:positionV>
                <wp:extent cx="648720" cy="468360"/>
                <wp:effectExtent l="38100" t="38100" r="37465" b="46355"/>
                <wp:wrapNone/>
                <wp:docPr id="711" name="Ink 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4">
                      <w14:nvContentPartPr>
                        <w14:cNvContentPartPr/>
                      </w14:nvContentPartPr>
                      <w14:xfrm>
                        <a:off x="0" y="0"/>
                        <a:ext cx="648720" cy="46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C2E14F" id="Ink 711" o:spid="_x0000_s1026" type="#_x0000_t75" style="position:absolute;margin-left:472.3pt;margin-top:-12.55pt;width:52.1pt;height:37.9pt;z-index:25218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">
                <v:imagedata r:id="rId99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4064" behindDoc="0" locked="0" layoutInCell="1" allowOverlap="1">
                <wp:simplePos x="0" y="0"/>
                <wp:positionH relativeFrom="column">
                  <wp:posOffset>5793514</wp:posOffset>
                </wp:positionH>
                <wp:positionV relativeFrom="paragraph">
                  <wp:posOffset>40985</wp:posOffset>
                </wp:positionV>
                <wp:extent cx="684720" cy="412200"/>
                <wp:effectExtent l="38100" t="38100" r="39370" b="45085"/>
                <wp:wrapNone/>
                <wp:docPr id="710" name="Ink 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6">
                      <w14:nvContentPartPr>
                        <w14:cNvContentPartPr/>
                      </w14:nvContentPartPr>
                      <w14:xfrm>
                        <a:off x="0" y="0"/>
                        <a:ext cx="684720" cy="41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3748CD" id="Ink 710" o:spid="_x0000_s1026" type="#_x0000_t75" style="position:absolute;margin-left:455.75pt;margin-top:2.75pt;width:54.9pt;height:33.45pt;z-index:25218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">
                <v:imagedata r:id="rId99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8944" behindDoc="0" locked="0" layoutInCell="1" allowOverlap="1">
                <wp:simplePos x="0" y="0"/>
                <wp:positionH relativeFrom="column">
                  <wp:posOffset>5867314</wp:posOffset>
                </wp:positionH>
                <wp:positionV relativeFrom="paragraph">
                  <wp:posOffset>74105</wp:posOffset>
                </wp:positionV>
                <wp:extent cx="56520" cy="80280"/>
                <wp:effectExtent l="38100" t="38100" r="57785" b="53340"/>
                <wp:wrapNone/>
                <wp:docPr id="705" name="Ink 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8">
                      <w14:nvContentPartPr>
                        <w14:cNvContentPartPr/>
                      </w14:nvContentPartPr>
                      <w14:xfrm>
                        <a:off x="0" y="0"/>
                        <a:ext cx="5652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E7DF49" id="Ink 705" o:spid="_x0000_s1026" type="#_x0000_t75" style="position:absolute;margin-left:461.3pt;margin-top:5.3pt;width:5.95pt;height:7.5pt;z-index:25217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">
                <v:imagedata r:id="rId99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2800" behindDoc="0" locked="0" layoutInCell="1" allowOverlap="1">
                <wp:simplePos x="0" y="0"/>
                <wp:positionH relativeFrom="column">
                  <wp:posOffset>5912674</wp:posOffset>
                </wp:positionH>
                <wp:positionV relativeFrom="paragraph">
                  <wp:posOffset>178145</wp:posOffset>
                </wp:positionV>
                <wp:extent cx="131760" cy="205560"/>
                <wp:effectExtent l="57150" t="57150" r="40005" b="42545"/>
                <wp:wrapNone/>
                <wp:docPr id="699" name="Ink 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0">
                      <w14:nvContentPartPr>
                        <w14:cNvContentPartPr/>
                      </w14:nvContentPartPr>
                      <w14:xfrm>
                        <a:off x="0" y="0"/>
                        <a:ext cx="131760" cy="20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4C5D3E" id="Ink 699" o:spid="_x0000_s1026" type="#_x0000_t75" style="position:absolute;margin-left:464.7pt;margin-top:13.25pt;width:11.65pt;height:17.5pt;z-index:25217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">
                <v:imagedata r:id="rId100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8704" behindDoc="0" locked="0" layoutInCell="1" allowOverlap="1">
                <wp:simplePos x="0" y="0"/>
                <wp:positionH relativeFrom="column">
                  <wp:posOffset>924514</wp:posOffset>
                </wp:positionH>
                <wp:positionV relativeFrom="paragraph">
                  <wp:posOffset>67625</wp:posOffset>
                </wp:positionV>
                <wp:extent cx="608400" cy="99720"/>
                <wp:effectExtent l="57150" t="95250" r="39370" b="109855"/>
                <wp:wrapNone/>
                <wp:docPr id="695" name="Ink 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2">
                      <w14:nvContentPartPr>
                        <w14:cNvContentPartPr/>
                      </w14:nvContentPartPr>
                      <w14:xfrm>
                        <a:off x="0" y="0"/>
                        <a:ext cx="60840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A01294" id="Ink 695" o:spid="_x0000_s1026" type="#_x0000_t75" style="position:absolute;margin-left:71.2pt;margin-top:0;width:51.8pt;height:16.35pt;z-index:25216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">
                <v:imagedata r:id="rId100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7680" behindDoc="0" locked="0" layoutInCell="1" allowOverlap="1">
                <wp:simplePos x="0" y="0"/>
                <wp:positionH relativeFrom="column">
                  <wp:posOffset>1922794</wp:posOffset>
                </wp:positionH>
                <wp:positionV relativeFrom="paragraph">
                  <wp:posOffset>334745</wp:posOffset>
                </wp:positionV>
                <wp:extent cx="11520" cy="89640"/>
                <wp:effectExtent l="57150" t="76200" r="102870" b="120015"/>
                <wp:wrapNone/>
                <wp:docPr id="694" name="Ink 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4">
                      <w14:nvContentPartPr>
                        <w14:cNvContentPartPr/>
                      </w14:nvContentPartPr>
                      <w14:xfrm>
                        <a:off x="0" y="0"/>
                        <a:ext cx="1152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FBA2AC" id="Ink 694" o:spid="_x0000_s1026" type="#_x0000_t75" style="position:absolute;margin-left:148.9pt;margin-top:23.1pt;width:6.05pt;height:14.95pt;z-index:25216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">
                <v:imagedata r:id="rId100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6656" behindDoc="0" locked="0" layoutInCell="1" allowOverlap="1">
                <wp:simplePos x="0" y="0"/>
                <wp:positionH relativeFrom="column">
                  <wp:posOffset>1583674</wp:posOffset>
                </wp:positionH>
                <wp:positionV relativeFrom="paragraph">
                  <wp:posOffset>329345</wp:posOffset>
                </wp:positionV>
                <wp:extent cx="50040" cy="88560"/>
                <wp:effectExtent l="57150" t="95250" r="83820" b="121285"/>
                <wp:wrapNone/>
                <wp:docPr id="693" name="Ink 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6">
                      <w14:nvContentPartPr>
                        <w14:cNvContentPartPr/>
                      </w14:nvContentPartPr>
                      <w14:xfrm>
                        <a:off x="0" y="0"/>
                        <a:ext cx="5004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C02A82" id="Ink 693" o:spid="_x0000_s1026" type="#_x0000_t75" style="position:absolute;margin-left:122.6pt;margin-top:21.25pt;width:8.5pt;height:15.85pt;z-index:25216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">
                <v:imagedata r:id="rId1007" o:title=""/>
              </v:shape>
            </w:pict>
          </mc:Fallback>
        </mc:AlternateContent>
      </w:r>
      <w:r w:rsidR="00634B31">
        <w:rPr>
          <w:rFonts w:ascii="Calibri" w:hAnsi="Calibri"/>
          <w:sz w:val="28"/>
          <w:szCs w:val="28"/>
        </w:rPr>
        <w:t xml:space="preserve">Use a </w:t>
      </w:r>
      <w:r w:rsidR="00634B31" w:rsidRPr="008D6BB5">
        <w:rPr>
          <w:rFonts w:ascii="Calibri" w:hAnsi="Calibri"/>
          <w:b/>
          <w:sz w:val="28"/>
          <w:szCs w:val="28"/>
        </w:rPr>
        <w:t>solid line</w:t>
      </w:r>
      <w:r w:rsidR="00634B31">
        <w:rPr>
          <w:rFonts w:ascii="Calibri" w:hAnsi="Calibri"/>
          <w:sz w:val="28"/>
          <w:szCs w:val="28"/>
        </w:rPr>
        <w:t xml:space="preserve"> if points on the boundary satisfy the inequality</w:t>
      </w:r>
      <w:r w:rsidR="008D6BB5">
        <w:rPr>
          <w:rFonts w:ascii="Calibri" w:hAnsi="Calibri"/>
          <w:sz w:val="28"/>
          <w:szCs w:val="28"/>
        </w:rPr>
        <w:t xml:space="preserve"> (i.e., </w:t>
      </w:r>
      <w:r w:rsidR="008D6BB5" w:rsidRPr="008D6BB5">
        <w:rPr>
          <w:rFonts w:ascii="Calibri" w:hAnsi="Calibri"/>
          <w:b/>
          <w:sz w:val="28"/>
          <w:szCs w:val="28"/>
        </w:rPr>
        <w:t>≤</w:t>
      </w:r>
      <w:r w:rsidR="008D6BB5">
        <w:rPr>
          <w:rFonts w:ascii="Calibri" w:hAnsi="Calibri"/>
          <w:sz w:val="28"/>
          <w:szCs w:val="28"/>
        </w:rPr>
        <w:t xml:space="preserve"> or </w:t>
      </w:r>
      <w:r w:rsidR="008D6BB5" w:rsidRPr="008D6BB5">
        <w:rPr>
          <w:rFonts w:ascii="Calibri" w:hAnsi="Calibri"/>
          <w:b/>
          <w:sz w:val="28"/>
          <w:szCs w:val="28"/>
        </w:rPr>
        <w:t>≥).</w:t>
      </w:r>
    </w:p>
    <w:p w:rsidR="00634B31" w:rsidRDefault="00041931" w:rsidP="003555B3">
      <w:pPr>
        <w:tabs>
          <w:tab w:val="left" w:pos="720"/>
          <w:tab w:val="right" w:pos="10080"/>
        </w:tabs>
        <w:ind w:left="72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3040" behindDoc="0" locked="0" layoutInCell="1" allowOverlap="1">
                <wp:simplePos x="0" y="0"/>
                <wp:positionH relativeFrom="column">
                  <wp:posOffset>5490034</wp:posOffset>
                </wp:positionH>
                <wp:positionV relativeFrom="paragraph">
                  <wp:posOffset>-193915</wp:posOffset>
                </wp:positionV>
                <wp:extent cx="878760" cy="550440"/>
                <wp:effectExtent l="38100" t="38100" r="36195" b="40640"/>
                <wp:wrapNone/>
                <wp:docPr id="709" name="Ink 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8">
                      <w14:nvContentPartPr>
                        <w14:cNvContentPartPr/>
                      </w14:nvContentPartPr>
                      <w14:xfrm>
                        <a:off x="0" y="0"/>
                        <a:ext cx="878760" cy="55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45F738" id="Ink 709" o:spid="_x0000_s1026" type="#_x0000_t75" style="position:absolute;margin-left:431.8pt;margin-top:-15.75pt;width:70.25pt;height:44.4pt;z-index:25218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">
                <v:imagedata r:id="rId100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2016" behindDoc="0" locked="0" layoutInCell="1" allowOverlap="1">
                <wp:simplePos x="0" y="0"/>
                <wp:positionH relativeFrom="column">
                  <wp:posOffset>5293114</wp:posOffset>
                </wp:positionH>
                <wp:positionV relativeFrom="paragraph">
                  <wp:posOffset>44045</wp:posOffset>
                </wp:positionV>
                <wp:extent cx="907920" cy="567720"/>
                <wp:effectExtent l="19050" t="38100" r="45085" b="41910"/>
                <wp:wrapNone/>
                <wp:docPr id="708" name="Ink 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0">
                      <w14:nvContentPartPr>
                        <w14:cNvContentPartPr/>
                      </w14:nvContentPartPr>
                      <w14:xfrm>
                        <a:off x="0" y="0"/>
                        <a:ext cx="907920" cy="56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92A268" id="Ink 708" o:spid="_x0000_s1026" type="#_x0000_t75" style="position:absolute;margin-left:416.35pt;margin-top:2.95pt;width:72.5pt;height:45.75pt;z-index:25218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">
                <v:imagedata r:id="rId101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7920" behindDoc="0" locked="0" layoutInCell="1" allowOverlap="1">
                <wp:simplePos x="0" y="0"/>
                <wp:positionH relativeFrom="column">
                  <wp:posOffset>6531154</wp:posOffset>
                </wp:positionH>
                <wp:positionV relativeFrom="paragraph">
                  <wp:posOffset>-53155</wp:posOffset>
                </wp:positionV>
                <wp:extent cx="67680" cy="262800"/>
                <wp:effectExtent l="38100" t="38100" r="27940" b="42545"/>
                <wp:wrapNone/>
                <wp:docPr id="704" name="Ink 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2">
                      <w14:nvContentPartPr>
                        <w14:cNvContentPartPr/>
                      </w14:nvContentPartPr>
                      <w14:xfrm>
                        <a:off x="0" y="0"/>
                        <a:ext cx="67680" cy="26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5C1729" id="Ink 704" o:spid="_x0000_s1026" type="#_x0000_t75" style="position:absolute;margin-left:513.8pt;margin-top:-4.65pt;width:6.4pt;height:21.75pt;z-index:25217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">
                <v:imagedata r:id="rId101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6896" behindDoc="0" locked="0" layoutInCell="1" allowOverlap="1">
                <wp:simplePos x="0" y="0"/>
                <wp:positionH relativeFrom="column">
                  <wp:posOffset>6428194</wp:posOffset>
                </wp:positionH>
                <wp:positionV relativeFrom="paragraph">
                  <wp:posOffset>54485</wp:posOffset>
                </wp:positionV>
                <wp:extent cx="52200" cy="96120"/>
                <wp:effectExtent l="38100" t="38100" r="43180" b="37465"/>
                <wp:wrapNone/>
                <wp:docPr id="703" name="Ink 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4">
                      <w14:nvContentPartPr>
                        <w14:cNvContentPartPr/>
                      </w14:nvContentPartPr>
                      <w14:xfrm>
                        <a:off x="0" y="0"/>
                        <a:ext cx="5220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F30224" id="Ink 703" o:spid="_x0000_s1026" type="#_x0000_t75" style="position:absolute;margin-left:505.6pt;margin-top:3.85pt;width:5.35pt;height:8.6pt;z-index:25217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">
                <v:imagedata r:id="rId101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5872" behindDoc="0" locked="0" layoutInCell="1" allowOverlap="1">
                <wp:simplePos x="0" y="0"/>
                <wp:positionH relativeFrom="column">
                  <wp:posOffset>6319834</wp:posOffset>
                </wp:positionH>
                <wp:positionV relativeFrom="paragraph">
                  <wp:posOffset>79685</wp:posOffset>
                </wp:positionV>
                <wp:extent cx="53640" cy="97200"/>
                <wp:effectExtent l="38100" t="38100" r="41910" b="36195"/>
                <wp:wrapNone/>
                <wp:docPr id="702" name="Ink 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6">
                      <w14:nvContentPartPr>
                        <w14:cNvContentPartPr/>
                      </w14:nvContentPartPr>
                      <w14:xfrm>
                        <a:off x="0" y="0"/>
                        <a:ext cx="5364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2FE4FC" id="Ink 702" o:spid="_x0000_s1026" type="#_x0000_t75" style="position:absolute;margin-left:497.05pt;margin-top:5.75pt;width:5.4pt;height:8.65pt;z-index:25217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">
                <v:imagedata r:id="rId101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4848" behindDoc="0" locked="0" layoutInCell="1" allowOverlap="1">
                <wp:simplePos x="0" y="0"/>
                <wp:positionH relativeFrom="column">
                  <wp:posOffset>6200674</wp:posOffset>
                </wp:positionH>
                <wp:positionV relativeFrom="paragraph">
                  <wp:posOffset>39725</wp:posOffset>
                </wp:positionV>
                <wp:extent cx="61200" cy="110880"/>
                <wp:effectExtent l="19050" t="38100" r="53340" b="41910"/>
                <wp:wrapNone/>
                <wp:docPr id="701" name="Ink 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8">
                      <w14:nvContentPartPr>
                        <w14:cNvContentPartPr/>
                      </w14:nvContentPartPr>
                      <w14:xfrm>
                        <a:off x="0" y="0"/>
                        <a:ext cx="6120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902B1B" id="Ink 701" o:spid="_x0000_s1026" type="#_x0000_t75" style="position:absolute;margin-left:487.6pt;margin-top:2.5pt;width:6.25pt;height:10.1pt;z-index:25217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">
                <v:imagedata r:id="rId101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3824" behindDoc="0" locked="0" layoutInCell="1" allowOverlap="1">
                <wp:simplePos x="0" y="0"/>
                <wp:positionH relativeFrom="column">
                  <wp:posOffset>6097714</wp:posOffset>
                </wp:positionH>
                <wp:positionV relativeFrom="paragraph">
                  <wp:posOffset>-35155</wp:posOffset>
                </wp:positionV>
                <wp:extent cx="73080" cy="195120"/>
                <wp:effectExtent l="38100" t="38100" r="41275" b="52705"/>
                <wp:wrapNone/>
                <wp:docPr id="700" name="Ink 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0">
                      <w14:nvContentPartPr>
                        <w14:cNvContentPartPr/>
                      </w14:nvContentPartPr>
                      <w14:xfrm>
                        <a:off x="0" y="0"/>
                        <a:ext cx="73080" cy="19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92B9DF" id="Ink 700" o:spid="_x0000_s1026" type="#_x0000_t75" style="position:absolute;margin-left:479.4pt;margin-top:-3.3pt;width:7.05pt;height:16.55pt;z-index:25217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">
                <v:imagedata r:id="rId102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1776" behindDoc="0" locked="0" layoutInCell="1" allowOverlap="1">
                <wp:simplePos x="0" y="0"/>
                <wp:positionH relativeFrom="column">
                  <wp:posOffset>922714</wp:posOffset>
                </wp:positionH>
                <wp:positionV relativeFrom="paragraph">
                  <wp:posOffset>117485</wp:posOffset>
                </wp:positionV>
                <wp:extent cx="441360" cy="19440"/>
                <wp:effectExtent l="57150" t="76200" r="73025" b="114300"/>
                <wp:wrapNone/>
                <wp:docPr id="698" name="Ink 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2">
                      <w14:nvContentPartPr>
                        <w14:cNvContentPartPr/>
                      </w14:nvContentPartPr>
                      <w14:xfrm>
                        <a:off x="0" y="0"/>
                        <a:ext cx="44136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5F7D5B" id="Ink 698" o:spid="_x0000_s1026" type="#_x0000_t75" style="position:absolute;margin-left:71.1pt;margin-top:4.3pt;width:38.4pt;height:10.85pt;z-index:25217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">
                <v:imagedata r:id="rId102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0752" behindDoc="0" locked="0" layoutInCell="1" allowOverlap="1">
                <wp:simplePos x="0" y="0"/>
                <wp:positionH relativeFrom="column">
                  <wp:posOffset>2692834</wp:posOffset>
                </wp:positionH>
                <wp:positionV relativeFrom="paragraph">
                  <wp:posOffset>362285</wp:posOffset>
                </wp:positionV>
                <wp:extent cx="32040" cy="113760"/>
                <wp:effectExtent l="57150" t="95250" r="82550" b="114935"/>
                <wp:wrapNone/>
                <wp:docPr id="697" name="Ink 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4">
                      <w14:nvContentPartPr>
                        <w14:cNvContentPartPr/>
                      </w14:nvContentPartPr>
                      <w14:xfrm>
                        <a:off x="0" y="0"/>
                        <a:ext cx="3204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9642F4" id="Ink 697" o:spid="_x0000_s1026" type="#_x0000_t75" style="position:absolute;margin-left:209.75pt;margin-top:23.7pt;width:6.45pt;height:18.35pt;z-index:25217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">
                <v:imagedata r:id="rId102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9728" behindDoc="0" locked="0" layoutInCell="1" allowOverlap="1">
                <wp:simplePos x="0" y="0"/>
                <wp:positionH relativeFrom="column">
                  <wp:posOffset>2388634</wp:posOffset>
                </wp:positionH>
                <wp:positionV relativeFrom="paragraph">
                  <wp:posOffset>330605</wp:posOffset>
                </wp:positionV>
                <wp:extent cx="31680" cy="129600"/>
                <wp:effectExtent l="57150" t="95250" r="83185" b="118110"/>
                <wp:wrapNone/>
                <wp:docPr id="696" name="Ink 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6">
                      <w14:nvContentPartPr>
                        <w14:cNvContentPartPr/>
                      </w14:nvContentPartPr>
                      <w14:xfrm>
                        <a:off x="0" y="0"/>
                        <a:ext cx="3168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7B5258" id="Ink 696" o:spid="_x0000_s1026" type="#_x0000_t75" style="position:absolute;margin-left:186pt;margin-top:21.65pt;width:6.9pt;height:18.85pt;z-index:25216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">
                <v:imagedata r:id="rId1027" o:title=""/>
              </v:shape>
            </w:pict>
          </mc:Fallback>
        </mc:AlternateContent>
      </w:r>
      <w:r w:rsidR="008D6BB5">
        <w:rPr>
          <w:rFonts w:ascii="Calibri" w:hAnsi="Calibri"/>
          <w:sz w:val="28"/>
          <w:szCs w:val="28"/>
        </w:rPr>
        <w:t>U</w:t>
      </w:r>
      <w:r w:rsidR="00634B31">
        <w:rPr>
          <w:rFonts w:ascii="Calibri" w:hAnsi="Calibri"/>
          <w:sz w:val="28"/>
          <w:szCs w:val="28"/>
        </w:rPr>
        <w:t xml:space="preserve">se a </w:t>
      </w:r>
      <w:r w:rsidR="00024576" w:rsidRPr="008D6BB5">
        <w:rPr>
          <w:rFonts w:ascii="Calibri" w:hAnsi="Calibri"/>
          <w:b/>
          <w:sz w:val="28"/>
          <w:szCs w:val="28"/>
        </w:rPr>
        <w:t>dashed/broken line</w:t>
      </w:r>
      <w:r w:rsidR="00024576">
        <w:rPr>
          <w:rFonts w:ascii="Calibri" w:hAnsi="Calibri"/>
          <w:sz w:val="28"/>
          <w:szCs w:val="28"/>
        </w:rPr>
        <w:t xml:space="preserve"> if points on the boundar</w:t>
      </w:r>
      <w:r w:rsidR="008D6BB5">
        <w:rPr>
          <w:rFonts w:ascii="Calibri" w:hAnsi="Calibri"/>
          <w:sz w:val="28"/>
          <w:szCs w:val="28"/>
        </w:rPr>
        <w:t xml:space="preserve">y do not satisfy the inequality (i.e., </w:t>
      </w:r>
      <w:r w:rsidR="008D6BB5" w:rsidRPr="008D6BB5">
        <w:rPr>
          <w:rFonts w:ascii="Calibri" w:hAnsi="Calibri"/>
          <w:b/>
          <w:sz w:val="28"/>
          <w:szCs w:val="28"/>
        </w:rPr>
        <w:t>&lt;</w:t>
      </w:r>
      <w:r w:rsidR="008D6BB5">
        <w:rPr>
          <w:rFonts w:ascii="Calibri" w:hAnsi="Calibri"/>
          <w:sz w:val="28"/>
          <w:szCs w:val="28"/>
        </w:rPr>
        <w:t xml:space="preserve"> or </w:t>
      </w:r>
      <w:r w:rsidR="008D6BB5" w:rsidRPr="008D6BB5">
        <w:rPr>
          <w:rFonts w:ascii="Calibri" w:hAnsi="Calibri"/>
          <w:b/>
          <w:sz w:val="28"/>
          <w:szCs w:val="28"/>
        </w:rPr>
        <w:t>&gt;).</w:t>
      </w:r>
    </w:p>
    <w:p w:rsidR="00966BC5" w:rsidRDefault="00041931" w:rsidP="003555B3">
      <w:pPr>
        <w:tabs>
          <w:tab w:val="left" w:pos="720"/>
          <w:tab w:val="right" w:pos="10080"/>
        </w:tabs>
        <w:ind w:left="72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0992" behindDoc="0" locked="0" layoutInCell="1" allowOverlap="1">
                <wp:simplePos x="0" y="0"/>
                <wp:positionH relativeFrom="column">
                  <wp:posOffset>5110594</wp:posOffset>
                </wp:positionH>
                <wp:positionV relativeFrom="paragraph">
                  <wp:posOffset>-257180</wp:posOffset>
                </wp:positionV>
                <wp:extent cx="856800" cy="595800"/>
                <wp:effectExtent l="38100" t="38100" r="38735" b="52070"/>
                <wp:wrapNone/>
                <wp:docPr id="707" name="Ink 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8">
                      <w14:nvContentPartPr>
                        <w14:cNvContentPartPr/>
                      </w14:nvContentPartPr>
                      <w14:xfrm>
                        <a:off x="0" y="0"/>
                        <a:ext cx="856800" cy="59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C47291" id="Ink 707" o:spid="_x0000_s1026" type="#_x0000_t75" style="position:absolute;margin-left:401.95pt;margin-top:-20.7pt;width:68.45pt;height:47.9pt;z-index:25218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">
                <v:imagedata r:id="rId1029" o:title=""/>
              </v:shape>
            </w:pict>
          </mc:Fallback>
        </mc:AlternateContent>
      </w:r>
    </w:p>
    <w:p w:rsidR="00024576" w:rsidRDefault="00C44CE0" w:rsidP="00EF7CED">
      <w:pPr>
        <w:numPr>
          <w:ilvl w:val="0"/>
          <w:numId w:val="2"/>
        </w:numPr>
        <w:tabs>
          <w:tab w:val="left" w:pos="360"/>
          <w:tab w:val="right" w:pos="10080"/>
        </w:tabs>
        <w:spacing w:before="120"/>
        <w:ind w:left="360" w:hanging="270"/>
        <w:rPr>
          <w:rFonts w:ascii="Calibri" w:hAnsi="Calibri"/>
          <w:sz w:val="28"/>
          <w:szCs w:val="28"/>
        </w:rPr>
      </w:pPr>
      <w:r w:rsidRPr="00C44CE0">
        <w:rPr>
          <w:rFonts w:ascii="Calibri" w:hAnsi="Calibri"/>
          <w:b/>
          <w:sz w:val="28"/>
          <w:szCs w:val="28"/>
        </w:rPr>
        <w:t>Solution</w:t>
      </w:r>
      <w:r>
        <w:rPr>
          <w:rFonts w:ascii="Calibri" w:hAnsi="Calibri"/>
          <w:sz w:val="28"/>
          <w:szCs w:val="28"/>
        </w:rPr>
        <w:t xml:space="preserve"> </w:t>
      </w:r>
      <w:r w:rsidRPr="00C44CE0">
        <w:rPr>
          <w:rFonts w:ascii="Calibri" w:hAnsi="Calibri"/>
          <w:b/>
          <w:sz w:val="28"/>
          <w:szCs w:val="28"/>
        </w:rPr>
        <w:t>region</w:t>
      </w:r>
      <w:r>
        <w:rPr>
          <w:rFonts w:ascii="Calibri" w:hAnsi="Calibri"/>
          <w:sz w:val="28"/>
          <w:szCs w:val="28"/>
        </w:rPr>
        <w:t xml:space="preserve">: </w:t>
      </w:r>
      <w:r w:rsidR="00A821DC">
        <w:rPr>
          <w:rFonts w:ascii="Calibri" w:hAnsi="Calibri"/>
          <w:sz w:val="28"/>
          <w:szCs w:val="28"/>
        </w:rPr>
        <w:t>Determine</w:t>
      </w:r>
      <w:r w:rsidR="00024576">
        <w:rPr>
          <w:rFonts w:ascii="Calibri" w:hAnsi="Calibri"/>
          <w:sz w:val="28"/>
          <w:szCs w:val="28"/>
        </w:rPr>
        <w:t xml:space="preserve"> the region with the points that satisfy the inequality.</w:t>
      </w:r>
    </w:p>
    <w:p w:rsidR="00024576" w:rsidRDefault="00041931" w:rsidP="00EF7CED">
      <w:pPr>
        <w:numPr>
          <w:ilvl w:val="0"/>
          <w:numId w:val="3"/>
        </w:numPr>
        <w:tabs>
          <w:tab w:val="left" w:pos="720"/>
          <w:tab w:val="right" w:pos="10080"/>
        </w:tabs>
        <w:ind w:hanging="27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9968" behindDoc="0" locked="0" layoutInCell="1" allowOverlap="1">
                <wp:simplePos x="0" y="0"/>
                <wp:positionH relativeFrom="column">
                  <wp:posOffset>1974274</wp:posOffset>
                </wp:positionH>
                <wp:positionV relativeFrom="paragraph">
                  <wp:posOffset>336235</wp:posOffset>
                </wp:positionV>
                <wp:extent cx="344160" cy="13680"/>
                <wp:effectExtent l="57150" t="95250" r="75565" b="120015"/>
                <wp:wrapNone/>
                <wp:docPr id="706" name="Ink 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0">
                      <w14:nvContentPartPr>
                        <w14:cNvContentPartPr/>
                      </w14:nvContentPartPr>
                      <w14:xfrm>
                        <a:off x="0" y="0"/>
                        <a:ext cx="3441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ED72EE" id="Ink 706" o:spid="_x0000_s1026" type="#_x0000_t75" style="position:absolute;margin-left:153.45pt;margin-top:21.4pt;width:31.2pt;height:11.45pt;z-index:25217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">
                <v:imagedata r:id="rId1031" o:title=""/>
              </v:shape>
            </w:pict>
          </mc:Fallback>
        </mc:AlternateContent>
      </w:r>
      <w:r w:rsidR="00024576">
        <w:rPr>
          <w:rFonts w:ascii="Calibri" w:hAnsi="Calibri"/>
          <w:sz w:val="28"/>
          <w:szCs w:val="28"/>
        </w:rPr>
        <w:t>Choose a point on one side of the boundary and check if its coordinates satisfies the inequality.</w:t>
      </w:r>
      <w:r w:rsidR="008D6BB5">
        <w:rPr>
          <w:rFonts w:ascii="Calibri" w:hAnsi="Calibri"/>
          <w:sz w:val="28"/>
          <w:szCs w:val="28"/>
        </w:rPr>
        <w:t xml:space="preserve">  </w:t>
      </w:r>
      <w:r w:rsidR="008D6BB5" w:rsidRPr="008D6BB5">
        <w:rPr>
          <w:rFonts w:ascii="Calibri" w:hAnsi="Calibri"/>
          <w:b/>
          <w:sz w:val="28"/>
          <w:szCs w:val="28"/>
        </w:rPr>
        <w:t>Trick</w:t>
      </w:r>
      <w:r w:rsidR="008D6BB5">
        <w:rPr>
          <w:rFonts w:ascii="Calibri" w:hAnsi="Calibri"/>
          <w:sz w:val="28"/>
          <w:szCs w:val="28"/>
        </w:rPr>
        <w:t>: (0,0) is an easy point to test!</w:t>
      </w:r>
    </w:p>
    <w:p w:rsidR="00024576" w:rsidRDefault="00C44CE0" w:rsidP="00EF7CED">
      <w:pPr>
        <w:numPr>
          <w:ilvl w:val="0"/>
          <w:numId w:val="3"/>
        </w:numPr>
        <w:tabs>
          <w:tab w:val="left" w:pos="720"/>
          <w:tab w:val="right" w:pos="10080"/>
        </w:tabs>
        <w:ind w:hanging="270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I</w:t>
      </w:r>
      <w:r w:rsidR="00024576">
        <w:rPr>
          <w:rFonts w:ascii="Calibri" w:hAnsi="Calibri"/>
          <w:sz w:val="28"/>
          <w:szCs w:val="28"/>
        </w:rPr>
        <w:t xml:space="preserve">f the </w:t>
      </w:r>
      <w:r w:rsidR="008D6BB5">
        <w:rPr>
          <w:rFonts w:ascii="Calibri" w:hAnsi="Calibri"/>
          <w:sz w:val="28"/>
          <w:szCs w:val="28"/>
        </w:rPr>
        <w:t>point satisfies</w:t>
      </w:r>
      <w:r w:rsidR="00024576">
        <w:rPr>
          <w:rFonts w:ascii="Calibri" w:hAnsi="Calibri"/>
          <w:sz w:val="28"/>
          <w:szCs w:val="28"/>
        </w:rPr>
        <w:t xml:space="preserve"> the inequality</w:t>
      </w:r>
      <w:r w:rsidR="003821BA">
        <w:rPr>
          <w:rFonts w:ascii="Calibri" w:hAnsi="Calibri"/>
          <w:sz w:val="28"/>
          <w:szCs w:val="28"/>
        </w:rPr>
        <w:t xml:space="preserve"> (i.e, is TRUE)</w:t>
      </w:r>
      <w:r w:rsidR="008D6BB5">
        <w:rPr>
          <w:rFonts w:ascii="Calibri" w:hAnsi="Calibri"/>
          <w:sz w:val="28"/>
          <w:szCs w:val="28"/>
        </w:rPr>
        <w:t>, shade that region;</w:t>
      </w:r>
      <w:r w:rsidR="00024576">
        <w:rPr>
          <w:rFonts w:ascii="Calibri" w:hAnsi="Calibri"/>
          <w:sz w:val="28"/>
          <w:szCs w:val="28"/>
        </w:rPr>
        <w:t xml:space="preserve">  otherwise</w:t>
      </w:r>
      <w:r w:rsidR="008D6BB5">
        <w:rPr>
          <w:rFonts w:ascii="Calibri" w:hAnsi="Calibri"/>
          <w:sz w:val="28"/>
          <w:szCs w:val="28"/>
        </w:rPr>
        <w:t>,</w:t>
      </w:r>
      <w:r w:rsidR="00024576">
        <w:rPr>
          <w:rFonts w:ascii="Calibri" w:hAnsi="Calibri"/>
          <w:sz w:val="28"/>
          <w:szCs w:val="28"/>
        </w:rPr>
        <w:t xml:space="preserve"> shade the </w:t>
      </w:r>
      <w:r w:rsidR="00024576" w:rsidRPr="003821BA">
        <w:rPr>
          <w:rFonts w:ascii="Calibri" w:hAnsi="Calibri"/>
          <w:i/>
          <w:sz w:val="28"/>
          <w:szCs w:val="28"/>
        </w:rPr>
        <w:t>other</w:t>
      </w:r>
      <w:r w:rsidR="00024576">
        <w:rPr>
          <w:rFonts w:ascii="Calibri" w:hAnsi="Calibri"/>
          <w:sz w:val="28"/>
          <w:szCs w:val="28"/>
        </w:rPr>
        <w:t xml:space="preserve"> region.</w:t>
      </w:r>
    </w:p>
    <w:p w:rsidR="007C1BAC" w:rsidRDefault="007C1BAC" w:rsidP="007C1BAC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966BC5" w:rsidRDefault="00966BC5" w:rsidP="003555B3">
      <w:pPr>
        <w:tabs>
          <w:tab w:val="left" w:pos="1260"/>
          <w:tab w:val="right" w:pos="10080"/>
        </w:tabs>
        <w:ind w:left="1267" w:hanging="1267"/>
        <w:rPr>
          <w:rFonts w:ascii="Calibri" w:hAnsi="Calibri"/>
          <w:sz w:val="28"/>
          <w:szCs w:val="28"/>
        </w:rPr>
      </w:pPr>
    </w:p>
    <w:p w:rsidR="00966BC5" w:rsidRDefault="00966BC5" w:rsidP="003555B3">
      <w:pPr>
        <w:tabs>
          <w:tab w:val="left" w:pos="1260"/>
          <w:tab w:val="right" w:pos="10080"/>
        </w:tabs>
        <w:ind w:left="1267" w:hanging="1267"/>
        <w:rPr>
          <w:rFonts w:ascii="Calibri" w:hAnsi="Calibri"/>
          <w:sz w:val="28"/>
          <w:szCs w:val="28"/>
        </w:rPr>
      </w:pPr>
    </w:p>
    <w:p w:rsidR="00966BC5" w:rsidRDefault="00966BC5" w:rsidP="003555B3">
      <w:pPr>
        <w:tabs>
          <w:tab w:val="left" w:pos="1260"/>
          <w:tab w:val="right" w:pos="10080"/>
        </w:tabs>
        <w:ind w:left="1267" w:hanging="1267"/>
        <w:rPr>
          <w:rFonts w:ascii="Calibri" w:hAnsi="Calibri"/>
          <w:sz w:val="28"/>
          <w:szCs w:val="28"/>
        </w:rPr>
      </w:pPr>
    </w:p>
    <w:p w:rsidR="00966BC5" w:rsidRDefault="00966BC5" w:rsidP="003555B3">
      <w:pPr>
        <w:tabs>
          <w:tab w:val="left" w:pos="1260"/>
          <w:tab w:val="right" w:pos="10080"/>
        </w:tabs>
        <w:ind w:left="1267" w:hanging="1267"/>
        <w:rPr>
          <w:rFonts w:ascii="Calibri" w:hAnsi="Calibri"/>
          <w:sz w:val="28"/>
          <w:szCs w:val="28"/>
        </w:rPr>
      </w:pPr>
    </w:p>
    <w:p w:rsidR="00966BC5" w:rsidRDefault="009C185C" w:rsidP="003555B3">
      <w:pPr>
        <w:tabs>
          <w:tab w:val="left" w:pos="1260"/>
          <w:tab w:val="right" w:pos="10080"/>
        </w:tabs>
        <w:ind w:left="1267" w:hanging="1267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w:lastRenderedPageBreak/>
        <mc:AlternateContent>
          <mc:Choice Requires="wpi">
            <w:drawing>
              <wp:anchor distT="0" distB="0" distL="114300" distR="114300" simplePos="0" relativeHeight="252331520" behindDoc="0" locked="0" layoutInCell="1" allowOverlap="1">
                <wp:simplePos x="0" y="0"/>
                <wp:positionH relativeFrom="column">
                  <wp:posOffset>6607114</wp:posOffset>
                </wp:positionH>
                <wp:positionV relativeFrom="paragraph">
                  <wp:posOffset>-49964</wp:posOffset>
                </wp:positionV>
                <wp:extent cx="68760" cy="317520"/>
                <wp:effectExtent l="38100" t="38100" r="26670" b="44450"/>
                <wp:wrapNone/>
                <wp:docPr id="854" name="Ink 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2">
                      <w14:nvContentPartPr>
                        <w14:cNvContentPartPr/>
                      </w14:nvContentPartPr>
                      <w14:xfrm>
                        <a:off x="0" y="0"/>
                        <a:ext cx="68760" cy="31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C4C3C5" id="Ink 854" o:spid="_x0000_s1026" type="#_x0000_t75" style="position:absolute;margin-left:519.8pt;margin-top:-4.4pt;width:6.5pt;height:26.05pt;z-index:25233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">
                <v:imagedata r:id="rId103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0496" behindDoc="0" locked="0" layoutInCell="1" allowOverlap="1">
                <wp:simplePos x="0" y="0"/>
                <wp:positionH relativeFrom="column">
                  <wp:posOffset>6512074</wp:posOffset>
                </wp:positionH>
                <wp:positionV relativeFrom="paragraph">
                  <wp:posOffset>94396</wp:posOffset>
                </wp:positionV>
                <wp:extent cx="69840" cy="26640"/>
                <wp:effectExtent l="38100" t="38100" r="45085" b="50165"/>
                <wp:wrapNone/>
                <wp:docPr id="853" name="Ink 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4">
                      <w14:nvContentPartPr>
                        <w14:cNvContentPartPr/>
                      </w14:nvContentPartPr>
                      <w14:xfrm>
                        <a:off x="0" y="0"/>
                        <a:ext cx="6984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011ED4" id="Ink 853" o:spid="_x0000_s1026" type="#_x0000_t75" style="position:absolute;margin-left:512.2pt;margin-top:6.8pt;width:6.7pt;height:3.45pt;z-index:25233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">
                <v:imagedata r:id="rId103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9472" behindDoc="0" locked="0" layoutInCell="1" allowOverlap="1">
                <wp:simplePos x="0" y="0"/>
                <wp:positionH relativeFrom="column">
                  <wp:posOffset>6485794</wp:posOffset>
                </wp:positionH>
                <wp:positionV relativeFrom="paragraph">
                  <wp:posOffset>33916</wp:posOffset>
                </wp:positionV>
                <wp:extent cx="87840" cy="176040"/>
                <wp:effectExtent l="0" t="38100" r="45720" b="52705"/>
                <wp:wrapNone/>
                <wp:docPr id="852" name="Ink 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6">
                      <w14:nvContentPartPr>
                        <w14:cNvContentPartPr/>
                      </w14:nvContentPartPr>
                      <w14:xfrm>
                        <a:off x="0" y="0"/>
                        <a:ext cx="8784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6C31A6" id="Ink 852" o:spid="_x0000_s1026" type="#_x0000_t75" style="position:absolute;margin-left:510.25pt;margin-top:2pt;width:8.05pt;height:15.15pt;z-index:25232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">
                <v:imagedata r:id="rId103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8448" behindDoc="0" locked="0" layoutInCell="1" allowOverlap="1">
                <wp:simplePos x="0" y="0"/>
                <wp:positionH relativeFrom="column">
                  <wp:posOffset>6453394</wp:posOffset>
                </wp:positionH>
                <wp:positionV relativeFrom="paragraph">
                  <wp:posOffset>128596</wp:posOffset>
                </wp:positionV>
                <wp:extent cx="6120" cy="110520"/>
                <wp:effectExtent l="57150" t="38100" r="51435" b="41910"/>
                <wp:wrapNone/>
                <wp:docPr id="851" name="Ink 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8">
                      <w14:nvContentPartPr>
                        <w14:cNvContentPartPr/>
                      </w14:nvContentPartPr>
                      <w14:xfrm>
                        <a:off x="0" y="0"/>
                        <a:ext cx="612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243FEB" id="Ink 851" o:spid="_x0000_s1026" type="#_x0000_t75" style="position:absolute;margin-left:507.45pt;margin-top:9.6pt;width:2pt;height:9.8pt;z-index:25232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">
                <v:imagedata r:id="rId103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7424" behindDoc="0" locked="0" layoutInCell="1" allowOverlap="1">
                <wp:simplePos x="0" y="0"/>
                <wp:positionH relativeFrom="column">
                  <wp:posOffset>6325594</wp:posOffset>
                </wp:positionH>
                <wp:positionV relativeFrom="paragraph">
                  <wp:posOffset>79276</wp:posOffset>
                </wp:positionV>
                <wp:extent cx="67320" cy="121320"/>
                <wp:effectExtent l="38100" t="57150" r="46990" b="50165"/>
                <wp:wrapNone/>
                <wp:docPr id="850" name="Ink 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0">
                      <w14:nvContentPartPr>
                        <w14:cNvContentPartPr/>
                      </w14:nvContentPartPr>
                      <w14:xfrm>
                        <a:off x="0" y="0"/>
                        <a:ext cx="6732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042BB4" id="Ink 850" o:spid="_x0000_s1026" type="#_x0000_t75" style="position:absolute;margin-left:497.6pt;margin-top:5.55pt;width:6.4pt;height:11.1pt;z-index:25232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">
                <v:imagedata r:id="rId104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6400" behindDoc="0" locked="0" layoutInCell="1" allowOverlap="1">
                <wp:simplePos x="0" y="0"/>
                <wp:positionH relativeFrom="column">
                  <wp:posOffset>6237394</wp:posOffset>
                </wp:positionH>
                <wp:positionV relativeFrom="paragraph">
                  <wp:posOffset>84316</wp:posOffset>
                </wp:positionV>
                <wp:extent cx="38880" cy="180720"/>
                <wp:effectExtent l="57150" t="38100" r="56515" b="48260"/>
                <wp:wrapNone/>
                <wp:docPr id="849" name="Ink 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2">
                      <w14:nvContentPartPr>
                        <w14:cNvContentPartPr/>
                      </w14:nvContentPartPr>
                      <w14:xfrm>
                        <a:off x="0" y="0"/>
                        <a:ext cx="3888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95547C" id="Ink 849" o:spid="_x0000_s1026" type="#_x0000_t75" style="position:absolute;margin-left:490.35pt;margin-top:6.05pt;width:4.55pt;height:15.6pt;z-index:25232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">
                <v:imagedata r:id="rId104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3696" behindDoc="0" locked="0" layoutInCell="1" allowOverlap="1">
                <wp:simplePos x="0" y="0"/>
                <wp:positionH relativeFrom="column">
                  <wp:posOffset>4564834</wp:posOffset>
                </wp:positionH>
                <wp:positionV relativeFrom="paragraph">
                  <wp:posOffset>-483044</wp:posOffset>
                </wp:positionV>
                <wp:extent cx="61560" cy="215640"/>
                <wp:effectExtent l="38100" t="38100" r="53340" b="51435"/>
                <wp:wrapNone/>
                <wp:docPr id="778" name="Ink 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4">
                      <w14:nvContentPartPr>
                        <w14:cNvContentPartPr/>
                      </w14:nvContentPartPr>
                      <w14:xfrm>
                        <a:off x="0" y="0"/>
                        <a:ext cx="61560" cy="2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0E30C8" id="Ink 778" o:spid="_x0000_s1026" type="#_x0000_t75" style="position:absolute;margin-left:359pt;margin-top:-38.5pt;width:6.15pt;height:18.15pt;z-index:25225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">
                <v:imagedata r:id="rId104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2672" behindDoc="0" locked="0" layoutInCell="1" allowOverlap="1">
                <wp:simplePos x="0" y="0"/>
                <wp:positionH relativeFrom="column">
                  <wp:posOffset>4337314</wp:posOffset>
                </wp:positionH>
                <wp:positionV relativeFrom="paragraph">
                  <wp:posOffset>-316364</wp:posOffset>
                </wp:positionV>
                <wp:extent cx="78120" cy="45720"/>
                <wp:effectExtent l="38100" t="38100" r="36195" b="49530"/>
                <wp:wrapNone/>
                <wp:docPr id="777" name="Ink 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6">
                      <w14:nvContentPartPr>
                        <w14:cNvContentPartPr/>
                      </w14:nvContentPartPr>
                      <w14:xfrm>
                        <a:off x="0" y="0"/>
                        <a:ext cx="7812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3C1B72" id="Ink 777" o:spid="_x0000_s1026" type="#_x0000_t75" style="position:absolute;margin-left:341pt;margin-top:-25.45pt;width:7.25pt;height:4.7pt;z-index:25225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">
                <v:imagedata r:id="rId104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1648" behindDoc="0" locked="0" layoutInCell="1" allowOverlap="1">
                <wp:simplePos x="0" y="0"/>
                <wp:positionH relativeFrom="column">
                  <wp:posOffset>4159474</wp:posOffset>
                </wp:positionH>
                <wp:positionV relativeFrom="paragraph">
                  <wp:posOffset>-241124</wp:posOffset>
                </wp:positionV>
                <wp:extent cx="112320" cy="42120"/>
                <wp:effectExtent l="38100" t="38100" r="40640" b="34290"/>
                <wp:wrapNone/>
                <wp:docPr id="776" name="Ink 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8">
                      <w14:nvContentPartPr>
                        <w14:cNvContentPartPr/>
                      </w14:nvContentPartPr>
                      <w14:xfrm>
                        <a:off x="0" y="0"/>
                        <a:ext cx="11232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3C4D9E" id="Ink 776" o:spid="_x0000_s1026" type="#_x0000_t75" style="position:absolute;margin-left:327.05pt;margin-top:-19.55pt;width:9.85pt;height:4.3pt;z-index:25225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">
                <v:imagedata r:id="rId104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0624" behindDoc="0" locked="0" layoutInCell="1" allowOverlap="1">
                <wp:simplePos x="0" y="0"/>
                <wp:positionH relativeFrom="column">
                  <wp:posOffset>3966154</wp:posOffset>
                </wp:positionH>
                <wp:positionV relativeFrom="paragraph">
                  <wp:posOffset>-152924</wp:posOffset>
                </wp:positionV>
                <wp:extent cx="115560" cy="52560"/>
                <wp:effectExtent l="38100" t="38100" r="37465" b="43180"/>
                <wp:wrapNone/>
                <wp:docPr id="775" name="Ink 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0">
                      <w14:nvContentPartPr>
                        <w14:cNvContentPartPr/>
                      </w14:nvContentPartPr>
                      <w14:xfrm>
                        <a:off x="0" y="0"/>
                        <a:ext cx="11556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FC2EC6" id="Ink 775" o:spid="_x0000_s1026" type="#_x0000_t75" style="position:absolute;margin-left:311.8pt;margin-top:-12.7pt;width:10.3pt;height:5.35pt;z-index:25225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">
                <v:imagedata r:id="rId105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9600" behindDoc="0" locked="0" layoutInCell="1" allowOverlap="1">
                <wp:simplePos x="0" y="0"/>
                <wp:positionH relativeFrom="column">
                  <wp:posOffset>3856354</wp:posOffset>
                </wp:positionH>
                <wp:positionV relativeFrom="paragraph">
                  <wp:posOffset>-159404</wp:posOffset>
                </wp:positionV>
                <wp:extent cx="46800" cy="148680"/>
                <wp:effectExtent l="57150" t="38100" r="48895" b="41910"/>
                <wp:wrapNone/>
                <wp:docPr id="774" name="Ink 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2">
                      <w14:nvContentPartPr>
                        <w14:cNvContentPartPr/>
                      </w14:nvContentPartPr>
                      <w14:xfrm>
                        <a:off x="0" y="0"/>
                        <a:ext cx="4680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1DFDEA" id="Ink 774" o:spid="_x0000_s1026" type="#_x0000_t75" style="position:absolute;margin-left:302.6pt;margin-top:-13.35pt;width:5.35pt;height:13.2pt;z-index:25224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">
                <v:imagedata r:id="rId105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8576" behindDoc="0" locked="0" layoutInCell="1" allowOverlap="1">
                <wp:simplePos x="0" y="0"/>
                <wp:positionH relativeFrom="column">
                  <wp:posOffset>3939514</wp:posOffset>
                </wp:positionH>
                <wp:positionV relativeFrom="paragraph">
                  <wp:posOffset>-422564</wp:posOffset>
                </wp:positionV>
                <wp:extent cx="181800" cy="96120"/>
                <wp:effectExtent l="38100" t="38100" r="46990" b="56515"/>
                <wp:wrapNone/>
                <wp:docPr id="773" name="Ink 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4">
                      <w14:nvContentPartPr>
                        <w14:cNvContentPartPr/>
                      </w14:nvContentPartPr>
                      <w14:xfrm>
                        <a:off x="0" y="0"/>
                        <a:ext cx="18180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D2AC37" id="Ink 773" o:spid="_x0000_s1026" type="#_x0000_t75" style="position:absolute;margin-left:309.4pt;margin-top:-33.75pt;width:15.9pt;height:8.85pt;z-index:25224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">
                <v:imagedata r:id="rId105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7552" behindDoc="0" locked="0" layoutInCell="1" allowOverlap="1">
                <wp:simplePos x="0" y="0"/>
                <wp:positionH relativeFrom="column">
                  <wp:posOffset>3899194</wp:posOffset>
                </wp:positionH>
                <wp:positionV relativeFrom="paragraph">
                  <wp:posOffset>-413924</wp:posOffset>
                </wp:positionV>
                <wp:extent cx="2160" cy="5400"/>
                <wp:effectExtent l="38100" t="19050" r="36195" b="52070"/>
                <wp:wrapNone/>
                <wp:docPr id="772" name="Ink 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6">
                      <w14:nvContentPartPr>
                        <w14:cNvContentPartPr/>
                      </w14:nvContentPartPr>
                      <w14:xfrm>
                        <a:off x="0" y="0"/>
                        <a:ext cx="21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6FB869" id="Ink 772" o:spid="_x0000_s1026" type="#_x0000_t75" style="position:absolute;margin-left:306.5pt;margin-top:-33pt;width:1.05pt;height:1.35pt;z-index:25224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">
                <v:imagedata r:id="rId105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6528" behindDoc="0" locked="0" layoutInCell="1" allowOverlap="1">
                <wp:simplePos x="0" y="0"/>
                <wp:positionH relativeFrom="column">
                  <wp:posOffset>3873634</wp:posOffset>
                </wp:positionH>
                <wp:positionV relativeFrom="paragraph">
                  <wp:posOffset>-371084</wp:posOffset>
                </wp:positionV>
                <wp:extent cx="5400" cy="100440"/>
                <wp:effectExtent l="57150" t="38100" r="52070" b="52070"/>
                <wp:wrapNone/>
                <wp:docPr id="771" name="Ink 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8">
                      <w14:nvContentPartPr>
                        <w14:cNvContentPartPr/>
                      </w14:nvContentPartPr>
                      <w14:xfrm>
                        <a:off x="0" y="0"/>
                        <a:ext cx="540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2CE855" id="Ink 771" o:spid="_x0000_s1026" type="#_x0000_t75" style="position:absolute;margin-left:304.2pt;margin-top:-29.8pt;width:2.05pt;height:9.15pt;z-index:25224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">
                <v:imagedata r:id="rId105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5504" behindDoc="0" locked="0" layoutInCell="1" allowOverlap="1">
                <wp:simplePos x="0" y="0"/>
                <wp:positionH relativeFrom="column">
                  <wp:posOffset>3794434</wp:posOffset>
                </wp:positionH>
                <wp:positionV relativeFrom="paragraph">
                  <wp:posOffset>-449924</wp:posOffset>
                </wp:positionV>
                <wp:extent cx="18360" cy="193680"/>
                <wp:effectExtent l="38100" t="57150" r="58420" b="53975"/>
                <wp:wrapNone/>
                <wp:docPr id="770" name="Ink 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0">
                      <w14:nvContentPartPr>
                        <w14:cNvContentPartPr/>
                      </w14:nvContentPartPr>
                      <w14:xfrm>
                        <a:off x="0" y="0"/>
                        <a:ext cx="1836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8DA97F" id="Ink 770" o:spid="_x0000_s1026" type="#_x0000_t75" style="position:absolute;margin-left:297.75pt;margin-top:-36.2pt;width:3.35pt;height:16.75pt;z-index:25224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">
                <v:imagedata r:id="rId106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4480" behindDoc="0" locked="0" layoutInCell="1" allowOverlap="1">
                <wp:simplePos x="0" y="0"/>
                <wp:positionH relativeFrom="column">
                  <wp:posOffset>3571954</wp:posOffset>
                </wp:positionH>
                <wp:positionV relativeFrom="paragraph">
                  <wp:posOffset>-397004</wp:posOffset>
                </wp:positionV>
                <wp:extent cx="76680" cy="185400"/>
                <wp:effectExtent l="57150" t="38100" r="57150" b="43815"/>
                <wp:wrapNone/>
                <wp:docPr id="769" name="Ink 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2">
                      <w14:nvContentPartPr>
                        <w14:cNvContentPartPr/>
                      </w14:nvContentPartPr>
                      <w14:xfrm>
                        <a:off x="0" y="0"/>
                        <a:ext cx="7668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7B5185" id="Ink 769" o:spid="_x0000_s1026" type="#_x0000_t75" style="position:absolute;margin-left:280.5pt;margin-top:-32.15pt;width:7.75pt;height:16.35pt;z-index:25224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">
                <v:imagedata r:id="rId106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3456" behindDoc="0" locked="0" layoutInCell="1" allowOverlap="1">
                <wp:simplePos x="0" y="0"/>
                <wp:positionH relativeFrom="column">
                  <wp:posOffset>3474394</wp:posOffset>
                </wp:positionH>
                <wp:positionV relativeFrom="paragraph">
                  <wp:posOffset>-286484</wp:posOffset>
                </wp:positionV>
                <wp:extent cx="52920" cy="74880"/>
                <wp:effectExtent l="19050" t="38100" r="42545" b="40005"/>
                <wp:wrapNone/>
                <wp:docPr id="768" name="Ink 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4">
                      <w14:nvContentPartPr>
                        <w14:cNvContentPartPr/>
                      </w14:nvContentPartPr>
                      <w14:xfrm>
                        <a:off x="0" y="0"/>
                        <a:ext cx="5292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D7CF25" id="Ink 768" o:spid="_x0000_s1026" type="#_x0000_t75" style="position:absolute;margin-left:273.05pt;margin-top:-23.3pt;width:5.35pt;height:7.25pt;z-index:25224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">
                <v:imagedata r:id="rId106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2432" behindDoc="0" locked="0" layoutInCell="1" allowOverlap="1">
                <wp:simplePos x="0" y="0"/>
                <wp:positionH relativeFrom="column">
                  <wp:posOffset>3366394</wp:posOffset>
                </wp:positionH>
                <wp:positionV relativeFrom="paragraph">
                  <wp:posOffset>-360284</wp:posOffset>
                </wp:positionV>
                <wp:extent cx="74520" cy="177480"/>
                <wp:effectExtent l="38100" t="38100" r="59055" b="51435"/>
                <wp:wrapNone/>
                <wp:docPr id="767" name="Ink 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6">
                      <w14:nvContentPartPr>
                        <w14:cNvContentPartPr/>
                      </w14:nvContentPartPr>
                      <w14:xfrm>
                        <a:off x="0" y="0"/>
                        <a:ext cx="7452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9F8407" id="Ink 767" o:spid="_x0000_s1026" type="#_x0000_t75" style="position:absolute;margin-left:264.15pt;margin-top:-28.9pt;width:7.45pt;height:15.25pt;z-index:25224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">
                <v:imagedata r:id="rId106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1408" behindDoc="0" locked="0" layoutInCell="1" allowOverlap="1">
                <wp:simplePos x="0" y="0"/>
                <wp:positionH relativeFrom="column">
                  <wp:posOffset>3268474</wp:posOffset>
                </wp:positionH>
                <wp:positionV relativeFrom="paragraph">
                  <wp:posOffset>-245444</wp:posOffset>
                </wp:positionV>
                <wp:extent cx="32400" cy="124560"/>
                <wp:effectExtent l="38100" t="57150" r="43815" b="46990"/>
                <wp:wrapNone/>
                <wp:docPr id="766" name="Ink 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8">
                      <w14:nvContentPartPr>
                        <w14:cNvContentPartPr/>
                      </w14:nvContentPartPr>
                      <w14:xfrm>
                        <a:off x="0" y="0"/>
                        <a:ext cx="3240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7DE9F9" id="Ink 766" o:spid="_x0000_s1026" type="#_x0000_t75" style="position:absolute;margin-left:256.65pt;margin-top:-20.05pt;width:4.1pt;height:11.3pt;z-index:25224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">
                <v:imagedata r:id="rId106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0384" behindDoc="0" locked="0" layoutInCell="1" allowOverlap="1">
                <wp:simplePos x="0" y="0"/>
                <wp:positionH relativeFrom="column">
                  <wp:posOffset>3140314</wp:posOffset>
                </wp:positionH>
                <wp:positionV relativeFrom="paragraph">
                  <wp:posOffset>-217364</wp:posOffset>
                </wp:positionV>
                <wp:extent cx="61200" cy="119160"/>
                <wp:effectExtent l="38100" t="57150" r="34290" b="52705"/>
                <wp:wrapNone/>
                <wp:docPr id="765" name="Ink 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0">
                      <w14:nvContentPartPr>
                        <w14:cNvContentPartPr/>
                      </w14:nvContentPartPr>
                      <w14:xfrm>
                        <a:off x="0" y="0"/>
                        <a:ext cx="6120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D1336E" id="Ink 765" o:spid="_x0000_s1026" type="#_x0000_t75" style="position:absolute;margin-left:246.45pt;margin-top:-17.8pt;width:6.25pt;height:10.95pt;z-index:25224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">
                <v:imagedata r:id="rId107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9360" behindDoc="0" locked="0" layoutInCell="1" allowOverlap="1">
                <wp:simplePos x="0" y="0"/>
                <wp:positionH relativeFrom="column">
                  <wp:posOffset>3003514</wp:posOffset>
                </wp:positionH>
                <wp:positionV relativeFrom="paragraph">
                  <wp:posOffset>-254084</wp:posOffset>
                </wp:positionV>
                <wp:extent cx="72000" cy="194760"/>
                <wp:effectExtent l="38100" t="57150" r="42545" b="53340"/>
                <wp:wrapNone/>
                <wp:docPr id="764" name="Ink 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2">
                      <w14:nvContentPartPr>
                        <w14:cNvContentPartPr/>
                      </w14:nvContentPartPr>
                      <w14:xfrm>
                        <a:off x="0" y="0"/>
                        <a:ext cx="72000" cy="19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C476AE" id="Ink 764" o:spid="_x0000_s1026" type="#_x0000_t75" style="position:absolute;margin-left:235.65pt;margin-top:-20.9pt;width:7.2pt;height:17.1pt;z-index:25223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">
                <v:imagedata r:id="rId107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8336" behindDoc="0" locked="0" layoutInCell="1" allowOverlap="1">
                <wp:simplePos x="0" y="0"/>
                <wp:positionH relativeFrom="column">
                  <wp:posOffset>2748634</wp:posOffset>
                </wp:positionH>
                <wp:positionV relativeFrom="paragraph">
                  <wp:posOffset>-96404</wp:posOffset>
                </wp:positionV>
                <wp:extent cx="69480" cy="125280"/>
                <wp:effectExtent l="38100" t="57150" r="45085" b="46355"/>
                <wp:wrapNone/>
                <wp:docPr id="763" name="Ink 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4">
                      <w14:nvContentPartPr>
                        <w14:cNvContentPartPr/>
                      </w14:nvContentPartPr>
                      <w14:xfrm>
                        <a:off x="0" y="0"/>
                        <a:ext cx="6948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6F4D91" id="Ink 763" o:spid="_x0000_s1026" type="#_x0000_t75" style="position:absolute;margin-left:3in;margin-top:-8.4pt;width:6.65pt;height:11.35pt;z-index:25223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">
                <v:imagedata r:id="rId107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7312" behindDoc="0" locked="0" layoutInCell="1" allowOverlap="1">
                <wp:simplePos x="0" y="0"/>
                <wp:positionH relativeFrom="column">
                  <wp:posOffset>2683474</wp:posOffset>
                </wp:positionH>
                <wp:positionV relativeFrom="paragraph">
                  <wp:posOffset>-88844</wp:posOffset>
                </wp:positionV>
                <wp:extent cx="31680" cy="124560"/>
                <wp:effectExtent l="38100" t="57150" r="45085" b="46990"/>
                <wp:wrapNone/>
                <wp:docPr id="762" name="Ink 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6">
                      <w14:nvContentPartPr>
                        <w14:cNvContentPartPr/>
                      </w14:nvContentPartPr>
                      <w14:xfrm>
                        <a:off x="0" y="0"/>
                        <a:ext cx="3168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5CA1C4" id="Ink 762" o:spid="_x0000_s1026" type="#_x0000_t75" style="position:absolute;margin-left:210.6pt;margin-top:-7.7pt;width:4.1pt;height:11.25pt;z-index:25223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">
                <v:imagedata r:id="rId107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6288" behindDoc="0" locked="0" layoutInCell="1" allowOverlap="1">
                <wp:simplePos x="0" y="0"/>
                <wp:positionH relativeFrom="column">
                  <wp:posOffset>2539834</wp:posOffset>
                </wp:positionH>
                <wp:positionV relativeFrom="paragraph">
                  <wp:posOffset>-99284</wp:posOffset>
                </wp:positionV>
                <wp:extent cx="84960" cy="143640"/>
                <wp:effectExtent l="57150" t="38100" r="48895" b="46990"/>
                <wp:wrapNone/>
                <wp:docPr id="761" name="Ink 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8">
                      <w14:nvContentPartPr>
                        <w14:cNvContentPartPr/>
                      </w14:nvContentPartPr>
                      <w14:xfrm>
                        <a:off x="0" y="0"/>
                        <a:ext cx="8496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742E19" id="Ink 761" o:spid="_x0000_s1026" type="#_x0000_t75" style="position:absolute;margin-left:199.25pt;margin-top:-8.65pt;width:8.2pt;height:12.95pt;z-index:25223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">
                <v:imagedata r:id="rId107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4240" behindDoc="0" locked="0" layoutInCell="1" allowOverlap="1">
                <wp:simplePos x="0" y="0"/>
                <wp:positionH relativeFrom="column">
                  <wp:posOffset>2320594</wp:posOffset>
                </wp:positionH>
                <wp:positionV relativeFrom="paragraph">
                  <wp:posOffset>136516</wp:posOffset>
                </wp:positionV>
                <wp:extent cx="69120" cy="111240"/>
                <wp:effectExtent l="38100" t="38100" r="45720" b="41275"/>
                <wp:wrapNone/>
                <wp:docPr id="759" name="Ink 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0">
                      <w14:nvContentPartPr>
                        <w14:cNvContentPartPr/>
                      </w14:nvContentPartPr>
                      <w14:xfrm>
                        <a:off x="0" y="0"/>
                        <a:ext cx="6912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F6E931" id="Ink 759" o:spid="_x0000_s1026" type="#_x0000_t75" style="position:absolute;margin-left:182.05pt;margin-top:10.35pt;width:6.85pt;height:9.8pt;z-index:25223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">
                <v:imagedata r:id="rId108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3216" behindDoc="0" locked="0" layoutInCell="1" allowOverlap="1">
                <wp:simplePos x="0" y="0"/>
                <wp:positionH relativeFrom="column">
                  <wp:posOffset>2345434</wp:posOffset>
                </wp:positionH>
                <wp:positionV relativeFrom="paragraph">
                  <wp:posOffset>51916</wp:posOffset>
                </wp:positionV>
                <wp:extent cx="78120" cy="166680"/>
                <wp:effectExtent l="38100" t="38100" r="36195" b="43180"/>
                <wp:wrapNone/>
                <wp:docPr id="758" name="Ink 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2">
                      <w14:nvContentPartPr>
                        <w14:cNvContentPartPr/>
                      </w14:nvContentPartPr>
                      <w14:xfrm>
                        <a:off x="0" y="0"/>
                        <a:ext cx="7812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654D59" id="Ink 758" o:spid="_x0000_s1026" type="#_x0000_t75" style="position:absolute;margin-left:184.1pt;margin-top:3.6pt;width:7.2pt;height:14.3pt;z-index:25223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">
                <v:imagedata r:id="rId108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8640" behindDoc="0" locked="0" layoutInCell="1" allowOverlap="1">
                <wp:simplePos x="0" y="0"/>
                <wp:positionH relativeFrom="column">
                  <wp:posOffset>5353594</wp:posOffset>
                </wp:positionH>
                <wp:positionV relativeFrom="paragraph">
                  <wp:posOffset>-9284</wp:posOffset>
                </wp:positionV>
                <wp:extent cx="61920" cy="192960"/>
                <wp:effectExtent l="38100" t="38100" r="52705" b="36195"/>
                <wp:wrapNone/>
                <wp:docPr id="734" name="Ink 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4">
                      <w14:nvContentPartPr>
                        <w14:cNvContentPartPr/>
                      </w14:nvContentPartPr>
                      <w14:xfrm>
                        <a:off x="0" y="0"/>
                        <a:ext cx="61920" cy="19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B78EE4" id="Ink 734" o:spid="_x0000_s1026" type="#_x0000_t75" style="position:absolute;margin-left:420.95pt;margin-top:-1.3pt;width:6.25pt;height:16.4pt;z-index:25220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">
                <v:imagedata r:id="rId108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7616" behindDoc="0" locked="0" layoutInCell="1" allowOverlap="1">
                <wp:simplePos x="0" y="0"/>
                <wp:positionH relativeFrom="column">
                  <wp:posOffset>5251354</wp:posOffset>
                </wp:positionH>
                <wp:positionV relativeFrom="paragraph">
                  <wp:posOffset>57676</wp:posOffset>
                </wp:positionV>
                <wp:extent cx="63360" cy="92520"/>
                <wp:effectExtent l="38100" t="38100" r="51435" b="41275"/>
                <wp:wrapNone/>
                <wp:docPr id="733" name="Ink 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6">
                      <w14:nvContentPartPr>
                        <w14:cNvContentPartPr/>
                      </w14:nvContentPartPr>
                      <w14:xfrm>
                        <a:off x="0" y="0"/>
                        <a:ext cx="6336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7A05F2" id="Ink 733" o:spid="_x0000_s1026" type="#_x0000_t75" style="position:absolute;margin-left:412.9pt;margin-top:3.9pt;width:6.25pt;height:8.75pt;z-index:25220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">
                <v:imagedata r:id="rId108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6592" behindDoc="0" locked="0" layoutInCell="1" allowOverlap="1">
                <wp:simplePos x="0" y="0"/>
                <wp:positionH relativeFrom="column">
                  <wp:posOffset>5152714</wp:posOffset>
                </wp:positionH>
                <wp:positionV relativeFrom="paragraph">
                  <wp:posOffset>128596</wp:posOffset>
                </wp:positionV>
                <wp:extent cx="12240" cy="99360"/>
                <wp:effectExtent l="38100" t="38100" r="45085" b="34290"/>
                <wp:wrapNone/>
                <wp:docPr id="732" name="Ink 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8">
                      <w14:nvContentPartPr>
                        <w14:cNvContentPartPr/>
                      </w14:nvContentPartPr>
                      <w14:xfrm>
                        <a:off x="0" y="0"/>
                        <a:ext cx="1224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9CCB4E" id="Ink 732" o:spid="_x0000_s1026" type="#_x0000_t75" style="position:absolute;margin-left:405.2pt;margin-top:9.7pt;width:2.15pt;height:8.8pt;z-index:25220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">
                <v:imagedata r:id="rId108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5568" behindDoc="0" locked="0" layoutInCell="1" allowOverlap="1">
                <wp:simplePos x="0" y="0"/>
                <wp:positionH relativeFrom="column">
                  <wp:posOffset>4890274</wp:posOffset>
                </wp:positionH>
                <wp:positionV relativeFrom="paragraph">
                  <wp:posOffset>59116</wp:posOffset>
                </wp:positionV>
                <wp:extent cx="56160" cy="160200"/>
                <wp:effectExtent l="38100" t="38100" r="39370" b="49530"/>
                <wp:wrapNone/>
                <wp:docPr id="731" name="Ink 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0">
                      <w14:nvContentPartPr>
                        <w14:cNvContentPartPr/>
                      </w14:nvContentPartPr>
                      <w14:xfrm>
                        <a:off x="0" y="0"/>
                        <a:ext cx="5616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3DAAE1" id="Ink 731" o:spid="_x0000_s1026" type="#_x0000_t75" style="position:absolute;margin-left:384.45pt;margin-top:4.2pt;width:5.5pt;height:13.6pt;z-index:25220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">
                <v:imagedata r:id="rId1091" o:title=""/>
              </v:shape>
            </w:pict>
          </mc:Fallback>
        </mc:AlternateContent>
      </w:r>
      <w:r w:rsidR="00061C8D">
        <w:rPr>
          <w:rFonts w:ascii="Calibri" w:hAnsi="Calibri"/>
          <w:noProof/>
          <w:sz w:val="28"/>
          <w:szCs w:val="28"/>
          <w:lang w:val="en-CA" w:eastAsia="en-CA"/>
        </w:rPr>
        <w:drawing>
          <wp:anchor distT="0" distB="0" distL="114300" distR="114300" simplePos="0" relativeHeight="251659776" behindDoc="1" locked="0" layoutInCell="1" allowOverlap="1" wp14:anchorId="4952DA86" wp14:editId="0A961CED">
            <wp:simplePos x="0" y="0"/>
            <wp:positionH relativeFrom="page">
              <wp:align>right</wp:align>
            </wp:positionH>
            <wp:positionV relativeFrom="paragraph">
              <wp:posOffset>146050</wp:posOffset>
            </wp:positionV>
            <wp:extent cx="2273300" cy="2199640"/>
            <wp:effectExtent l="0" t="0" r="0" b="0"/>
            <wp:wrapTight wrapText="bothSides">
              <wp:wrapPolygon edited="0">
                <wp:start x="0" y="0"/>
                <wp:lineTo x="0" y="21326"/>
                <wp:lineTo x="21359" y="21326"/>
                <wp:lineTo x="21359" y="0"/>
                <wp:lineTo x="0" y="0"/>
              </wp:wrapPolygon>
            </wp:wrapTight>
            <wp:docPr id="157" name="Pictur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" name="graph2[1].png"/>
                    <pic:cNvPicPr/>
                  </pic:nvPicPr>
                  <pic:blipFill>
                    <a:blip r:embed="rId10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3300" cy="21996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555B3" w:rsidRPr="00185066" w:rsidRDefault="009C185C" w:rsidP="003555B3">
      <w:pPr>
        <w:tabs>
          <w:tab w:val="left" w:pos="1260"/>
          <w:tab w:val="right" w:pos="10080"/>
        </w:tabs>
        <w:ind w:left="1267" w:hanging="1267"/>
        <w:rPr>
          <w:rFonts w:ascii="Calibri" w:hAnsi="Calibri"/>
          <w:sz w:val="28"/>
          <w:szCs w:val="28"/>
          <w:lang w:val="en-CA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2304" behindDoc="0" locked="0" layoutInCell="1" allowOverlap="1">
                <wp:simplePos x="0" y="0"/>
                <wp:positionH relativeFrom="column">
                  <wp:posOffset>6015634</wp:posOffset>
                </wp:positionH>
                <wp:positionV relativeFrom="paragraph">
                  <wp:posOffset>-5054</wp:posOffset>
                </wp:positionV>
                <wp:extent cx="269280" cy="267480"/>
                <wp:effectExtent l="19050" t="38100" r="54610" b="37465"/>
                <wp:wrapNone/>
                <wp:docPr id="845" name="Ink 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3">
                      <w14:nvContentPartPr>
                        <w14:cNvContentPartPr/>
                      </w14:nvContentPartPr>
                      <w14:xfrm>
                        <a:off x="0" y="0"/>
                        <a:ext cx="269280" cy="26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C5592C" id="Ink 845" o:spid="_x0000_s1026" type="#_x0000_t75" style="position:absolute;margin-left:473.2pt;margin-top:-.85pt;width:22.35pt;height:22.2pt;z-index:25232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">
                <v:imagedata r:id="rId10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6048" behindDoc="0" locked="0" layoutInCell="1" allowOverlap="1">
                <wp:simplePos x="0" y="0"/>
                <wp:positionH relativeFrom="column">
                  <wp:posOffset>6390034</wp:posOffset>
                </wp:positionH>
                <wp:positionV relativeFrom="paragraph">
                  <wp:posOffset>174946</wp:posOffset>
                </wp:positionV>
                <wp:extent cx="111960" cy="70920"/>
                <wp:effectExtent l="38100" t="38100" r="40640" b="43815"/>
                <wp:wrapNone/>
                <wp:docPr id="751" name="Ink 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5">
                      <w14:nvContentPartPr>
                        <w14:cNvContentPartPr/>
                      </w14:nvContentPartPr>
                      <w14:xfrm>
                        <a:off x="0" y="0"/>
                        <a:ext cx="11196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313921" id="Ink 751" o:spid="_x0000_s1026" type="#_x0000_t75" style="position:absolute;margin-left:502.5pt;margin-top:13.1pt;width:10.2pt;height:6.95pt;z-index:25222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">
                <v:imagedata r:id="rId10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2496" behindDoc="0" locked="0" layoutInCell="1" allowOverlap="1">
                <wp:simplePos x="0" y="0"/>
                <wp:positionH relativeFrom="column">
                  <wp:posOffset>4768594</wp:posOffset>
                </wp:positionH>
                <wp:positionV relativeFrom="paragraph">
                  <wp:posOffset>84226</wp:posOffset>
                </wp:positionV>
                <wp:extent cx="78120" cy="28440"/>
                <wp:effectExtent l="19050" t="38100" r="55245" b="48260"/>
                <wp:wrapNone/>
                <wp:docPr id="728" name="Ink 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7">
                      <w14:nvContentPartPr>
                        <w14:cNvContentPartPr/>
                      </w14:nvContentPartPr>
                      <w14:xfrm>
                        <a:off x="0" y="0"/>
                        <a:ext cx="7812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3D888A" id="Ink 728" o:spid="_x0000_s1026" type="#_x0000_t75" style="position:absolute;margin-left:374.9pt;margin-top:5.8pt;width:7.45pt;height:3.7pt;z-index:25220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">
                <v:imagedata r:id="rId10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1472" behindDoc="0" locked="0" layoutInCell="1" allowOverlap="1">
                <wp:simplePos x="0" y="0"/>
                <wp:positionH relativeFrom="column">
                  <wp:posOffset>4800274</wp:posOffset>
                </wp:positionH>
                <wp:positionV relativeFrom="paragraph">
                  <wp:posOffset>1066</wp:posOffset>
                </wp:positionV>
                <wp:extent cx="23040" cy="174240"/>
                <wp:effectExtent l="38100" t="38100" r="53340" b="54610"/>
                <wp:wrapNone/>
                <wp:docPr id="727" name="Ink 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9">
                      <w14:nvContentPartPr>
                        <w14:cNvContentPartPr/>
                      </w14:nvContentPartPr>
                      <w14:xfrm>
                        <a:off x="0" y="0"/>
                        <a:ext cx="2304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527C56" id="Ink 727" o:spid="_x0000_s1026" type="#_x0000_t75" style="position:absolute;margin-left:377.35pt;margin-top:-.45pt;width:3.1pt;height:14.9pt;z-index:25220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">
                <v:imagedata r:id="rId11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0448" behindDoc="0" locked="0" layoutInCell="1" allowOverlap="1">
                <wp:simplePos x="0" y="0"/>
                <wp:positionH relativeFrom="column">
                  <wp:posOffset>4601554</wp:posOffset>
                </wp:positionH>
                <wp:positionV relativeFrom="paragraph">
                  <wp:posOffset>75226</wp:posOffset>
                </wp:positionV>
                <wp:extent cx="117720" cy="113760"/>
                <wp:effectExtent l="38100" t="38100" r="34925" b="38735"/>
                <wp:wrapNone/>
                <wp:docPr id="726" name="Ink 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1">
                      <w14:nvContentPartPr>
                        <w14:cNvContentPartPr/>
                      </w14:nvContentPartPr>
                      <w14:xfrm>
                        <a:off x="0" y="0"/>
                        <a:ext cx="11772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EEA59D" id="Ink 726" o:spid="_x0000_s1026" type="#_x0000_t75" style="position:absolute;margin-left:361.9pt;margin-top:5.4pt;width:10.3pt;height:10.25pt;z-index:25220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">
                <v:imagedata r:id="rId11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9424" behindDoc="0" locked="0" layoutInCell="1" allowOverlap="1">
                <wp:simplePos x="0" y="0"/>
                <wp:positionH relativeFrom="column">
                  <wp:posOffset>4547914</wp:posOffset>
                </wp:positionH>
                <wp:positionV relativeFrom="paragraph">
                  <wp:posOffset>94306</wp:posOffset>
                </wp:positionV>
                <wp:extent cx="24840" cy="120960"/>
                <wp:effectExtent l="38100" t="38100" r="51435" b="50800"/>
                <wp:wrapNone/>
                <wp:docPr id="725" name="Ink 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3">
                      <w14:nvContentPartPr>
                        <w14:cNvContentPartPr/>
                      </w14:nvContentPartPr>
                      <w14:xfrm>
                        <a:off x="0" y="0"/>
                        <a:ext cx="2484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191D1F" id="Ink 725" o:spid="_x0000_s1026" type="#_x0000_t75" style="position:absolute;margin-left:357.4pt;margin-top:6.9pt;width:3.25pt;height:10.7pt;z-index:25219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">
                <v:imagedata r:id="rId11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8400" behindDoc="0" locked="0" layoutInCell="1" allowOverlap="1">
                <wp:simplePos x="0" y="0"/>
                <wp:positionH relativeFrom="column">
                  <wp:posOffset>4414354</wp:posOffset>
                </wp:positionH>
                <wp:positionV relativeFrom="paragraph">
                  <wp:posOffset>166306</wp:posOffset>
                </wp:positionV>
                <wp:extent cx="72360" cy="2160"/>
                <wp:effectExtent l="38100" t="57150" r="42545" b="55245"/>
                <wp:wrapNone/>
                <wp:docPr id="724" name="Ink 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5">
                      <w14:nvContentPartPr>
                        <w14:cNvContentPartPr/>
                      </w14:nvContentPartPr>
                      <w14:xfrm>
                        <a:off x="0" y="0"/>
                        <a:ext cx="7236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1F450B" id="Ink 724" o:spid="_x0000_s1026" type="#_x0000_t75" style="position:absolute;margin-left:347.15pt;margin-top:12.4pt;width:6.85pt;height:1.6pt;z-index:25219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">
                <v:imagedata r:id="rId11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7376" behindDoc="0" locked="0" layoutInCell="1" allowOverlap="1">
                <wp:simplePos x="0" y="0"/>
                <wp:positionH relativeFrom="column">
                  <wp:posOffset>4274674</wp:posOffset>
                </wp:positionH>
                <wp:positionV relativeFrom="paragraph">
                  <wp:posOffset>91066</wp:posOffset>
                </wp:positionV>
                <wp:extent cx="97200" cy="210600"/>
                <wp:effectExtent l="38100" t="38100" r="0" b="56515"/>
                <wp:wrapNone/>
                <wp:docPr id="723" name="Ink 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7">
                      <w14:nvContentPartPr>
                        <w14:cNvContentPartPr/>
                      </w14:nvContentPartPr>
                      <w14:xfrm>
                        <a:off x="0" y="0"/>
                        <a:ext cx="9720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6CC61D" id="Ink 723" o:spid="_x0000_s1026" type="#_x0000_t75" style="position:absolute;margin-left:335.85pt;margin-top:6.7pt;width:9.15pt;height:17.9pt;z-index:25219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">
                <v:imagedata r:id="rId1108" o:title=""/>
              </v:shape>
            </w:pict>
          </mc:Fallback>
        </mc:AlternateContent>
      </w:r>
      <w:r w:rsidR="003555B3" w:rsidRPr="006A5337">
        <w:rPr>
          <w:rFonts w:ascii="Calibri" w:hAnsi="Calibri"/>
          <w:sz w:val="28"/>
          <w:szCs w:val="28"/>
        </w:rPr>
        <w:t>example:</w:t>
      </w:r>
      <w:r w:rsidR="003555B3" w:rsidRPr="006A5337">
        <w:rPr>
          <w:rFonts w:ascii="Calibri" w:hAnsi="Calibri"/>
          <w:sz w:val="28"/>
          <w:szCs w:val="28"/>
        </w:rPr>
        <w:tab/>
      </w:r>
      <w:r w:rsidR="003555B3">
        <w:rPr>
          <w:rFonts w:ascii="Calibri" w:hAnsi="Calibri"/>
          <w:sz w:val="28"/>
          <w:szCs w:val="28"/>
        </w:rPr>
        <w:t xml:space="preserve">Draw the graph of  </w:t>
      </w:r>
      <w:r w:rsidR="003555B3">
        <w:rPr>
          <w:i/>
          <w:sz w:val="28"/>
          <w:szCs w:val="28"/>
        </w:rPr>
        <w:t>y</w:t>
      </w:r>
      <w:r w:rsidR="003555B3">
        <w:rPr>
          <w:rFonts w:ascii="Calibri" w:hAnsi="Calibri"/>
          <w:sz w:val="28"/>
          <w:szCs w:val="28"/>
        </w:rPr>
        <w:t> &gt; </w:t>
      </w:r>
      <w:r w:rsidR="003555B3" w:rsidRPr="00185066">
        <w:rPr>
          <w:i/>
          <w:sz w:val="28"/>
          <w:szCs w:val="28"/>
        </w:rPr>
        <w:t>x</w:t>
      </w:r>
      <w:r w:rsidR="003555B3">
        <w:rPr>
          <w:rFonts w:ascii="Calibri" w:hAnsi="Calibri"/>
          <w:sz w:val="28"/>
          <w:szCs w:val="28"/>
        </w:rPr>
        <w:t> + 2 .</w:t>
      </w:r>
    </w:p>
    <w:p w:rsidR="007C1BAC" w:rsidRDefault="009C185C" w:rsidP="003555B3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5376" behindDoc="0" locked="0" layoutInCell="1" allowOverlap="1">
                <wp:simplePos x="0" y="0"/>
                <wp:positionH relativeFrom="column">
                  <wp:posOffset>5953354</wp:posOffset>
                </wp:positionH>
                <wp:positionV relativeFrom="paragraph">
                  <wp:posOffset>124456</wp:posOffset>
                </wp:positionV>
                <wp:extent cx="38880" cy="56880"/>
                <wp:effectExtent l="57150" t="38100" r="56515" b="57785"/>
                <wp:wrapNone/>
                <wp:docPr id="848" name="Ink 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9">
                      <w14:nvContentPartPr>
                        <w14:cNvContentPartPr/>
                      </w14:nvContentPartPr>
                      <w14:xfrm>
                        <a:off x="0" y="0"/>
                        <a:ext cx="3888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09372A" id="Ink 848" o:spid="_x0000_s1026" type="#_x0000_t75" style="position:absolute;margin-left:467.7pt;margin-top:8.95pt;width:5.1pt;height:6.35pt;z-index:25232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">
                <v:imagedata r:id="rId11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1280" behindDoc="0" locked="0" layoutInCell="1" allowOverlap="1">
                <wp:simplePos x="0" y="0"/>
                <wp:positionH relativeFrom="column">
                  <wp:posOffset>5701354</wp:posOffset>
                </wp:positionH>
                <wp:positionV relativeFrom="paragraph">
                  <wp:posOffset>-136904</wp:posOffset>
                </wp:positionV>
                <wp:extent cx="379440" cy="336960"/>
                <wp:effectExtent l="38100" t="38100" r="40005" b="44450"/>
                <wp:wrapNone/>
                <wp:docPr id="844" name="Ink 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1">
                      <w14:nvContentPartPr>
                        <w14:cNvContentPartPr/>
                      </w14:nvContentPartPr>
                      <w14:xfrm>
                        <a:off x="0" y="0"/>
                        <a:ext cx="379440" cy="33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1490D0" id="Ink 844" o:spid="_x0000_s1026" type="#_x0000_t75" style="position:absolute;margin-left:448.5pt;margin-top:-11.25pt;width:31.05pt;height:27.75pt;z-index:25232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">
                <v:imagedata r:id="rId11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0256" behindDoc="0" locked="0" layoutInCell="1" allowOverlap="1">
                <wp:simplePos x="0" y="0"/>
                <wp:positionH relativeFrom="column">
                  <wp:posOffset>5459794</wp:posOffset>
                </wp:positionH>
                <wp:positionV relativeFrom="paragraph">
                  <wp:posOffset>-55544</wp:posOffset>
                </wp:positionV>
                <wp:extent cx="436680" cy="436320"/>
                <wp:effectExtent l="38100" t="38100" r="40005" b="40005"/>
                <wp:wrapNone/>
                <wp:docPr id="843" name="Ink 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3">
                      <w14:nvContentPartPr>
                        <w14:cNvContentPartPr/>
                      </w14:nvContentPartPr>
                      <w14:xfrm>
                        <a:off x="0" y="0"/>
                        <a:ext cx="436680" cy="43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EB47DC" id="Ink 843" o:spid="_x0000_s1026" type="#_x0000_t75" style="position:absolute;margin-left:429.45pt;margin-top:-4.85pt;width:35.5pt;height:35.65pt;z-index:25232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">
                <v:imagedata r:id="rId11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9056" behindDoc="0" locked="0" layoutInCell="1" allowOverlap="1">
                <wp:simplePos x="0" y="0"/>
                <wp:positionH relativeFrom="column">
                  <wp:posOffset>2273074</wp:posOffset>
                </wp:positionH>
                <wp:positionV relativeFrom="paragraph">
                  <wp:posOffset>-162824</wp:posOffset>
                </wp:positionV>
                <wp:extent cx="118440" cy="359640"/>
                <wp:effectExtent l="57150" t="57150" r="53340" b="40640"/>
                <wp:wrapNone/>
                <wp:docPr id="793" name="Ink 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5">
                      <w14:nvContentPartPr>
                        <w14:cNvContentPartPr/>
                      </w14:nvContentPartPr>
                      <w14:xfrm>
                        <a:off x="0" y="0"/>
                        <a:ext cx="118440" cy="35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27795B" id="Ink 793" o:spid="_x0000_s1026" type="#_x0000_t75" style="position:absolute;margin-left:178.25pt;margin-top:-13.55pt;width:10.9pt;height:29.45pt;z-index:25226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">
                <v:imagedata r:id="rId11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5024" behindDoc="0" locked="0" layoutInCell="1" allowOverlap="1">
                <wp:simplePos x="0" y="0"/>
                <wp:positionH relativeFrom="column">
                  <wp:posOffset>6292474</wp:posOffset>
                </wp:positionH>
                <wp:positionV relativeFrom="paragraph">
                  <wp:posOffset>121936</wp:posOffset>
                </wp:positionV>
                <wp:extent cx="52200" cy="61920"/>
                <wp:effectExtent l="38100" t="38100" r="43180" b="33655"/>
                <wp:wrapNone/>
                <wp:docPr id="750" name="Ink 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7">
                      <w14:nvContentPartPr>
                        <w14:cNvContentPartPr/>
                      </w14:nvContentPartPr>
                      <w14:xfrm>
                        <a:off x="0" y="0"/>
                        <a:ext cx="5220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36D3D5" id="Ink 750" o:spid="_x0000_s1026" type="#_x0000_t75" style="position:absolute;margin-left:495pt;margin-top:9.15pt;width:5pt;height:5.8pt;z-index:25222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">
                <v:imagedata r:id="rId11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5808" behindDoc="0" locked="0" layoutInCell="1" allowOverlap="1">
                <wp:simplePos x="0" y="0"/>
                <wp:positionH relativeFrom="column">
                  <wp:posOffset>6278794</wp:posOffset>
                </wp:positionH>
                <wp:positionV relativeFrom="paragraph">
                  <wp:posOffset>141016</wp:posOffset>
                </wp:positionV>
                <wp:extent cx="4320" cy="12960"/>
                <wp:effectExtent l="19050" t="38100" r="53340" b="44450"/>
                <wp:wrapNone/>
                <wp:docPr id="741" name="Ink 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9">
                      <w14:nvContentPartPr>
                        <w14:cNvContentPartPr/>
                      </w14:nvContentPartPr>
                      <w14:xfrm>
                        <a:off x="0" y="0"/>
                        <a:ext cx="43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0B2E02" id="Ink 741" o:spid="_x0000_s1026" type="#_x0000_t75" style="position:absolute;margin-left:493.8pt;margin-top:10.5pt;width:1.55pt;height:2.15pt;z-index:25221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">
                <v:imagedata r:id="rId11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6352" behindDoc="0" locked="0" layoutInCell="1" allowOverlap="1">
                <wp:simplePos x="0" y="0"/>
                <wp:positionH relativeFrom="column">
                  <wp:posOffset>4032034</wp:posOffset>
                </wp:positionH>
                <wp:positionV relativeFrom="paragraph">
                  <wp:posOffset>-45104</wp:posOffset>
                </wp:positionV>
                <wp:extent cx="102960" cy="167400"/>
                <wp:effectExtent l="38100" t="57150" r="49530" b="42545"/>
                <wp:wrapNone/>
                <wp:docPr id="722" name="Ink 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1">
                      <w14:nvContentPartPr>
                        <w14:cNvContentPartPr/>
                      </w14:nvContentPartPr>
                      <w14:xfrm>
                        <a:off x="0" y="0"/>
                        <a:ext cx="10296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18339B" id="Ink 722" o:spid="_x0000_s1026" type="#_x0000_t75" style="position:absolute;margin-left:316.7pt;margin-top:-4.25pt;width:9.55pt;height:14.6pt;z-index:25219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">
                <v:imagedata r:id="rId1122" o:title=""/>
              </v:shape>
            </w:pict>
          </mc:Fallback>
        </mc:AlternateContent>
      </w:r>
    </w:p>
    <w:p w:rsidR="00635351" w:rsidRDefault="009C185C" w:rsidP="00EF7CED">
      <w:pPr>
        <w:numPr>
          <w:ilvl w:val="0"/>
          <w:numId w:val="4"/>
        </w:numPr>
        <w:tabs>
          <w:tab w:val="left" w:pos="1440"/>
          <w:tab w:val="right" w:pos="10080"/>
        </w:tabs>
        <w:ind w:left="1440" w:right="3240" w:hanging="27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9232" behindDoc="0" locked="0" layoutInCell="1" allowOverlap="1">
                <wp:simplePos x="0" y="0"/>
                <wp:positionH relativeFrom="column">
                  <wp:posOffset>5142274</wp:posOffset>
                </wp:positionH>
                <wp:positionV relativeFrom="paragraph">
                  <wp:posOffset>-62474</wp:posOffset>
                </wp:positionV>
                <wp:extent cx="554040" cy="415800"/>
                <wp:effectExtent l="38100" t="38100" r="36830" b="41910"/>
                <wp:wrapNone/>
                <wp:docPr id="842" name="Ink 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3">
                      <w14:nvContentPartPr>
                        <w14:cNvContentPartPr/>
                      </w14:nvContentPartPr>
                      <w14:xfrm>
                        <a:off x="0" y="0"/>
                        <a:ext cx="554040" cy="41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656F4D" id="Ink 842" o:spid="_x0000_s1026" type="#_x0000_t75" style="position:absolute;margin-left:404.4pt;margin-top:-5.4pt;width:44.75pt;height:34.05pt;z-index:25231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">
                <v:imagedata r:id="rId11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4000" behindDoc="0" locked="0" layoutInCell="1" allowOverlap="1">
                <wp:simplePos x="0" y="0"/>
                <wp:positionH relativeFrom="column">
                  <wp:posOffset>6148474</wp:posOffset>
                </wp:positionH>
                <wp:positionV relativeFrom="paragraph">
                  <wp:posOffset>47686</wp:posOffset>
                </wp:positionV>
                <wp:extent cx="56160" cy="61200"/>
                <wp:effectExtent l="38100" t="38100" r="39370" b="53340"/>
                <wp:wrapNone/>
                <wp:docPr id="749" name="Ink 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5">
                      <w14:nvContentPartPr>
                        <w14:cNvContentPartPr/>
                      </w14:nvContentPartPr>
                      <w14:xfrm>
                        <a:off x="0" y="0"/>
                        <a:ext cx="5616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1FAC63" id="Ink 749" o:spid="_x0000_s1026" type="#_x0000_t75" style="position:absolute;margin-left:483.7pt;margin-top:3.2pt;width:5.45pt;height:5.85pt;z-index:25222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">
                <v:imagedata r:id="rId11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2976" behindDoc="0" locked="0" layoutInCell="1" allowOverlap="1">
                <wp:simplePos x="0" y="0"/>
                <wp:positionH relativeFrom="column">
                  <wp:posOffset>5969554</wp:posOffset>
                </wp:positionH>
                <wp:positionV relativeFrom="paragraph">
                  <wp:posOffset>193846</wp:posOffset>
                </wp:positionV>
                <wp:extent cx="75960" cy="64440"/>
                <wp:effectExtent l="38100" t="38100" r="38735" b="50165"/>
                <wp:wrapNone/>
                <wp:docPr id="748" name="Ink 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7">
                      <w14:nvContentPartPr>
                        <w14:cNvContentPartPr/>
                      </w14:nvContentPartPr>
                      <w14:xfrm>
                        <a:off x="0" y="0"/>
                        <a:ext cx="7596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33EA36" id="Ink 748" o:spid="_x0000_s1026" type="#_x0000_t75" style="position:absolute;margin-left:469.55pt;margin-top:14.7pt;width:7.1pt;height:6.05pt;z-index:25222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">
                <v:imagedata r:id="rId11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4784" behindDoc="0" locked="0" layoutInCell="1" allowOverlap="1">
                <wp:simplePos x="0" y="0"/>
                <wp:positionH relativeFrom="column">
                  <wp:posOffset>6166474</wp:posOffset>
                </wp:positionH>
                <wp:positionV relativeFrom="paragraph">
                  <wp:posOffset>42646</wp:posOffset>
                </wp:positionV>
                <wp:extent cx="3240" cy="6120"/>
                <wp:effectExtent l="38100" t="38100" r="53975" b="51435"/>
                <wp:wrapNone/>
                <wp:docPr id="740" name="Ink 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9">
                      <w14:nvContentPartPr>
                        <w14:cNvContentPartPr/>
                      </w14:nvContentPartPr>
                      <w14:xfrm>
                        <a:off x="0" y="0"/>
                        <a:ext cx="324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7F393D" id="Ink 740" o:spid="_x0000_s1026" type="#_x0000_t75" style="position:absolute;margin-left:484.95pt;margin-top:2.7pt;width:1.55pt;height:1.75pt;z-index:25221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">
                <v:imagedata r:id="rId11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3760" behindDoc="0" locked="0" layoutInCell="1" allowOverlap="1">
                <wp:simplePos x="0" y="0"/>
                <wp:positionH relativeFrom="column">
                  <wp:posOffset>6045154</wp:posOffset>
                </wp:positionH>
                <wp:positionV relativeFrom="paragraph">
                  <wp:posOffset>167926</wp:posOffset>
                </wp:positionV>
                <wp:extent cx="14040" cy="3960"/>
                <wp:effectExtent l="57150" t="57150" r="43180" b="53340"/>
                <wp:wrapNone/>
                <wp:docPr id="739" name="Ink 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1">
                      <w14:nvContentPartPr>
                        <w14:cNvContentPartPr/>
                      </w14:nvContentPartPr>
                      <w14:xfrm>
                        <a:off x="0" y="0"/>
                        <a:ext cx="1404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209FF0" id="Ink 739" o:spid="_x0000_s1026" type="#_x0000_t75" style="position:absolute;margin-left:475.35pt;margin-top:12.45pt;width:2.6pt;height:1.75pt;z-index:25221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">
                <v:imagedata r:id="rId11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0688" behindDoc="0" locked="0" layoutInCell="1" allowOverlap="1">
                <wp:simplePos x="0" y="0"/>
                <wp:positionH relativeFrom="column">
                  <wp:posOffset>3392674</wp:posOffset>
                </wp:positionH>
                <wp:positionV relativeFrom="paragraph">
                  <wp:posOffset>181606</wp:posOffset>
                </wp:positionV>
                <wp:extent cx="128880" cy="5760"/>
                <wp:effectExtent l="38100" t="57150" r="43180" b="51435"/>
                <wp:wrapNone/>
                <wp:docPr id="736" name="Ink 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3">
                      <w14:nvContentPartPr>
                        <w14:cNvContentPartPr/>
                      </w14:nvContentPartPr>
                      <w14:xfrm>
                        <a:off x="0" y="0"/>
                        <a:ext cx="1288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29A031" id="Ink 736" o:spid="_x0000_s1026" type="#_x0000_t75" style="position:absolute;margin-left:266.7pt;margin-top:13.6pt;width:11.2pt;height:1.7pt;z-index:25221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">
                <v:imagedata r:id="rId11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9664" behindDoc="0" locked="0" layoutInCell="1" allowOverlap="1">
                <wp:simplePos x="0" y="0"/>
                <wp:positionH relativeFrom="column">
                  <wp:posOffset>3459634</wp:posOffset>
                </wp:positionH>
                <wp:positionV relativeFrom="paragraph">
                  <wp:posOffset>-51674</wp:posOffset>
                </wp:positionV>
                <wp:extent cx="55080" cy="244800"/>
                <wp:effectExtent l="38100" t="57150" r="59690" b="41275"/>
                <wp:wrapNone/>
                <wp:docPr id="735" name="Ink 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5">
                      <w14:nvContentPartPr>
                        <w14:cNvContentPartPr/>
                      </w14:nvContentPartPr>
                      <w14:xfrm>
                        <a:off x="0" y="0"/>
                        <a:ext cx="55080" cy="24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086E3A" id="Ink 735" o:spid="_x0000_s1026" type="#_x0000_t75" style="position:absolute;margin-left:271.45pt;margin-top:-4.75pt;width:6.05pt;height:20.8pt;z-index:25220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">
                <v:imagedata r:id="rId11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5328" behindDoc="0" locked="0" layoutInCell="1" allowOverlap="1">
                <wp:simplePos x="0" y="0"/>
                <wp:positionH relativeFrom="column">
                  <wp:posOffset>3937714</wp:posOffset>
                </wp:positionH>
                <wp:positionV relativeFrom="paragraph">
                  <wp:posOffset>23206</wp:posOffset>
                </wp:positionV>
                <wp:extent cx="161280" cy="122760"/>
                <wp:effectExtent l="57150" t="38100" r="48895" b="48895"/>
                <wp:wrapNone/>
                <wp:docPr id="721" name="Ink 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7">
                      <w14:nvContentPartPr>
                        <w14:cNvContentPartPr/>
                      </w14:nvContentPartPr>
                      <w14:xfrm>
                        <a:off x="0" y="0"/>
                        <a:ext cx="16128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6A3A0E" id="Ink 721" o:spid="_x0000_s1026" type="#_x0000_t75" style="position:absolute;margin-left:309.3pt;margin-top:1.35pt;width:14.2pt;height:11pt;z-index:25219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">
                <v:imagedata r:id="rId11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4304" behindDoc="0" locked="0" layoutInCell="1" allowOverlap="1">
                <wp:simplePos x="0" y="0"/>
                <wp:positionH relativeFrom="column">
                  <wp:posOffset>3736114</wp:posOffset>
                </wp:positionH>
                <wp:positionV relativeFrom="paragraph">
                  <wp:posOffset>82606</wp:posOffset>
                </wp:positionV>
                <wp:extent cx="99360" cy="14040"/>
                <wp:effectExtent l="38100" t="57150" r="53340" b="43180"/>
                <wp:wrapNone/>
                <wp:docPr id="720" name="Ink 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9">
                      <w14:nvContentPartPr>
                        <w14:cNvContentPartPr/>
                      </w14:nvContentPartPr>
                      <w14:xfrm>
                        <a:off x="0" y="0"/>
                        <a:ext cx="9936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187B7B" id="Ink 720" o:spid="_x0000_s1026" type="#_x0000_t75" style="position:absolute;margin-left:293.5pt;margin-top:5.75pt;width:9.15pt;height:2.3pt;z-index:25219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">
                <v:imagedata r:id="rId11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3280" behindDoc="0" locked="0" layoutInCell="1" allowOverlap="1">
                <wp:simplePos x="0" y="0"/>
                <wp:positionH relativeFrom="column">
                  <wp:posOffset>3783994</wp:posOffset>
                </wp:positionH>
                <wp:positionV relativeFrom="paragraph">
                  <wp:posOffset>16726</wp:posOffset>
                </wp:positionV>
                <wp:extent cx="41040" cy="140040"/>
                <wp:effectExtent l="38100" t="38100" r="54610" b="50800"/>
                <wp:wrapNone/>
                <wp:docPr id="719" name="Ink 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1">
                      <w14:nvContentPartPr>
                        <w14:cNvContentPartPr/>
                      </w14:nvContentPartPr>
                      <w14:xfrm>
                        <a:off x="0" y="0"/>
                        <a:ext cx="4104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A5BB63" id="Ink 719" o:spid="_x0000_s1026" type="#_x0000_t75" style="position:absolute;margin-left:297.25pt;margin-top:.85pt;width:4.5pt;height:12.15pt;z-index:25219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">
                <v:imagedata r:id="rId11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2256" behindDoc="0" locked="0" layoutInCell="1" allowOverlap="1">
                <wp:simplePos x="0" y="0"/>
                <wp:positionH relativeFrom="column">
                  <wp:posOffset>3617674</wp:posOffset>
                </wp:positionH>
                <wp:positionV relativeFrom="paragraph">
                  <wp:posOffset>45526</wp:posOffset>
                </wp:positionV>
                <wp:extent cx="54000" cy="101520"/>
                <wp:effectExtent l="57150" t="38100" r="41275" b="51435"/>
                <wp:wrapNone/>
                <wp:docPr id="718" name="Ink 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3">
                      <w14:nvContentPartPr>
                        <w14:cNvContentPartPr/>
                      </w14:nvContentPartPr>
                      <w14:xfrm>
                        <a:off x="0" y="0"/>
                        <a:ext cx="5400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1934AE" id="Ink 718" o:spid="_x0000_s1026" type="#_x0000_t75" style="position:absolute;margin-left:284.05pt;margin-top:3.1pt;width:5.55pt;height:9.15pt;z-index:25219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">
                <v:imagedata r:id="rId11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1232" behindDoc="0" locked="0" layoutInCell="1" allowOverlap="1">
                <wp:simplePos x="0" y="0"/>
                <wp:positionH relativeFrom="column">
                  <wp:posOffset>3533794</wp:posOffset>
                </wp:positionH>
                <wp:positionV relativeFrom="paragraph">
                  <wp:posOffset>51286</wp:posOffset>
                </wp:positionV>
                <wp:extent cx="70560" cy="67680"/>
                <wp:effectExtent l="38100" t="38100" r="43815" b="46990"/>
                <wp:wrapNone/>
                <wp:docPr id="717" name="Ink 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5">
                      <w14:nvContentPartPr>
                        <w14:cNvContentPartPr/>
                      </w14:nvContentPartPr>
                      <w14:xfrm>
                        <a:off x="0" y="0"/>
                        <a:ext cx="7056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800330" id="Ink 717" o:spid="_x0000_s1026" type="#_x0000_t75" style="position:absolute;margin-left:277.8pt;margin-top:3.5pt;width:6.65pt;height:6.55pt;z-index:25219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">
                <v:imagedata r:id="rId11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0208" behindDoc="0" locked="0" layoutInCell="1" allowOverlap="1">
                <wp:simplePos x="0" y="0"/>
                <wp:positionH relativeFrom="column">
                  <wp:posOffset>3272794</wp:posOffset>
                </wp:positionH>
                <wp:positionV relativeFrom="paragraph">
                  <wp:posOffset>115726</wp:posOffset>
                </wp:positionV>
                <wp:extent cx="93960" cy="15120"/>
                <wp:effectExtent l="38100" t="57150" r="40005" b="42545"/>
                <wp:wrapNone/>
                <wp:docPr id="716" name="Ink 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7">
                      <w14:nvContentPartPr>
                        <w14:cNvContentPartPr/>
                      </w14:nvContentPartPr>
                      <w14:xfrm>
                        <a:off x="0" y="0"/>
                        <a:ext cx="939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4E4ECD" id="Ink 716" o:spid="_x0000_s1026" type="#_x0000_t75" style="position:absolute;margin-left:257.25pt;margin-top:8.45pt;width:8.55pt;height:2.6pt;z-index:25219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">
                <v:imagedata r:id="rId11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9184" behindDoc="0" locked="0" layoutInCell="1" allowOverlap="1">
                <wp:simplePos x="0" y="0"/>
                <wp:positionH relativeFrom="column">
                  <wp:posOffset>3233914</wp:posOffset>
                </wp:positionH>
                <wp:positionV relativeFrom="paragraph">
                  <wp:posOffset>49486</wp:posOffset>
                </wp:positionV>
                <wp:extent cx="131760" cy="18000"/>
                <wp:effectExtent l="38100" t="57150" r="40005" b="39370"/>
                <wp:wrapNone/>
                <wp:docPr id="715" name="Ink 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9">
                      <w14:nvContentPartPr>
                        <w14:cNvContentPartPr/>
                      </w14:nvContentPartPr>
                      <w14:xfrm>
                        <a:off x="0" y="0"/>
                        <a:ext cx="13176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62D6BC" id="Ink 715" o:spid="_x0000_s1026" type="#_x0000_t75" style="position:absolute;margin-left:254.05pt;margin-top:3.15pt;width:11.55pt;height:2.6pt;z-index:25218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">
                <v:imagedata r:id="rId11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8160" behindDoc="0" locked="0" layoutInCell="1" allowOverlap="1">
                <wp:simplePos x="0" y="0"/>
                <wp:positionH relativeFrom="column">
                  <wp:posOffset>3001714</wp:posOffset>
                </wp:positionH>
                <wp:positionV relativeFrom="paragraph">
                  <wp:posOffset>37246</wp:posOffset>
                </wp:positionV>
                <wp:extent cx="104040" cy="181800"/>
                <wp:effectExtent l="38100" t="38100" r="10795" b="46990"/>
                <wp:wrapNone/>
                <wp:docPr id="714" name="Ink 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1">
                      <w14:nvContentPartPr>
                        <w14:cNvContentPartPr/>
                      </w14:nvContentPartPr>
                      <w14:xfrm>
                        <a:off x="0" y="0"/>
                        <a:ext cx="10404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140238" id="Ink 714" o:spid="_x0000_s1026" type="#_x0000_t75" style="position:absolute;margin-left:235.6pt;margin-top:2.35pt;width:9.75pt;height:15.9pt;z-index:25218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">
                <v:imagedata r:id="rId1152" o:title=""/>
              </v:shape>
            </w:pict>
          </mc:Fallback>
        </mc:AlternateContent>
      </w:r>
      <w:r w:rsidR="00635351">
        <w:rPr>
          <w:rFonts w:ascii="Calibri" w:hAnsi="Calibri"/>
          <w:sz w:val="28"/>
          <w:szCs w:val="28"/>
        </w:rPr>
        <w:t>Change inequality to ‘=’.</w:t>
      </w:r>
    </w:p>
    <w:p w:rsidR="00FF5E3D" w:rsidRPr="00635351" w:rsidRDefault="009C185C" w:rsidP="00A821DC">
      <w:pPr>
        <w:numPr>
          <w:ilvl w:val="0"/>
          <w:numId w:val="4"/>
        </w:numPr>
        <w:tabs>
          <w:tab w:val="left" w:pos="1440"/>
          <w:tab w:val="right" w:pos="10080"/>
        </w:tabs>
        <w:ind w:left="1440" w:right="3240" w:hanging="27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8208" behindDoc="0" locked="0" layoutInCell="1" allowOverlap="1">
                <wp:simplePos x="0" y="0"/>
                <wp:positionH relativeFrom="column">
                  <wp:posOffset>4875514</wp:posOffset>
                </wp:positionH>
                <wp:positionV relativeFrom="paragraph">
                  <wp:posOffset>-43374</wp:posOffset>
                </wp:positionV>
                <wp:extent cx="536040" cy="419760"/>
                <wp:effectExtent l="19050" t="19050" r="54610" b="56515"/>
                <wp:wrapNone/>
                <wp:docPr id="841" name="Ink 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3">
                      <w14:nvContentPartPr>
                        <w14:cNvContentPartPr/>
                      </w14:nvContentPartPr>
                      <w14:xfrm>
                        <a:off x="0" y="0"/>
                        <a:ext cx="536040" cy="41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CBECE2" id="Ink 841" o:spid="_x0000_s1026" type="#_x0000_t75" style="position:absolute;margin-left:383.45pt;margin-top:-3.85pt;width:43.3pt;height:34.35pt;z-index:25231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">
                <v:imagedata r:id="rId11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5264" behindDoc="0" locked="0" layoutInCell="1" allowOverlap="1">
                <wp:simplePos x="0" y="0"/>
                <wp:positionH relativeFrom="column">
                  <wp:posOffset>3782914</wp:posOffset>
                </wp:positionH>
                <wp:positionV relativeFrom="paragraph">
                  <wp:posOffset>141666</wp:posOffset>
                </wp:positionV>
                <wp:extent cx="360" cy="360"/>
                <wp:effectExtent l="57150" t="57150" r="76200" b="76200"/>
                <wp:wrapNone/>
                <wp:docPr id="760" name="Ink 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2DE164" id="Ink 760" o:spid="_x0000_s1026" type="#_x0000_t75" style="position:absolute;margin-left:296.45pt;margin-top:9.75pt;width:2.9pt;height:2.9pt;z-index:25223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">
                <v:imagedata r:id="rId11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1952" behindDoc="0" locked="0" layoutInCell="1" allowOverlap="1">
                <wp:simplePos x="0" y="0"/>
                <wp:positionH relativeFrom="column">
                  <wp:posOffset>5801074</wp:posOffset>
                </wp:positionH>
                <wp:positionV relativeFrom="paragraph">
                  <wp:posOffset>133746</wp:posOffset>
                </wp:positionV>
                <wp:extent cx="65520" cy="60480"/>
                <wp:effectExtent l="38100" t="38100" r="48895" b="34925"/>
                <wp:wrapNone/>
                <wp:docPr id="747" name="Ink 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7">
                      <w14:nvContentPartPr>
                        <w14:cNvContentPartPr/>
                      </w14:nvContentPartPr>
                      <w14:xfrm>
                        <a:off x="0" y="0"/>
                        <a:ext cx="6552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4611E8" id="Ink 747" o:spid="_x0000_s1026" type="#_x0000_t75" style="position:absolute;margin-left:456.35pt;margin-top:10.05pt;width:6.1pt;height:5.7pt;z-index:25222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">
                <v:imagedata r:id="rId11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2736" behindDoc="0" locked="0" layoutInCell="1" allowOverlap="1">
                <wp:simplePos x="0" y="0"/>
                <wp:positionH relativeFrom="column">
                  <wp:posOffset>5935354</wp:posOffset>
                </wp:positionH>
                <wp:positionV relativeFrom="paragraph">
                  <wp:posOffset>30426</wp:posOffset>
                </wp:positionV>
                <wp:extent cx="11160" cy="5040"/>
                <wp:effectExtent l="57150" t="38100" r="46355" b="52705"/>
                <wp:wrapNone/>
                <wp:docPr id="738" name="Ink 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9">
                      <w14:nvContentPartPr>
                        <w14:cNvContentPartPr/>
                      </w14:nvContentPartPr>
                      <w14:xfrm>
                        <a:off x="0" y="0"/>
                        <a:ext cx="1116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83BBDD" id="Ink 738" o:spid="_x0000_s1026" type="#_x0000_t75" style="position:absolute;margin-left:466.55pt;margin-top:1.7pt;width:2.5pt;height:2.15pt;z-index:25221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">
                <v:imagedata r:id="rId11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1712" behindDoc="0" locked="0" layoutInCell="1" allowOverlap="1">
                <wp:simplePos x="0" y="0"/>
                <wp:positionH relativeFrom="column">
                  <wp:posOffset>5826634</wp:posOffset>
                </wp:positionH>
                <wp:positionV relativeFrom="paragraph">
                  <wp:posOffset>134826</wp:posOffset>
                </wp:positionV>
                <wp:extent cx="8640" cy="7560"/>
                <wp:effectExtent l="57150" t="38100" r="48895" b="50165"/>
                <wp:wrapNone/>
                <wp:docPr id="737" name="Ink 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1">
                      <w14:nvContentPartPr>
                        <w14:cNvContentPartPr/>
                      </w14:nvContentPartPr>
                      <w14:xfrm>
                        <a:off x="0" y="0"/>
                        <a:ext cx="86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EDEB85" id="Ink 737" o:spid="_x0000_s1026" type="#_x0000_t75" style="position:absolute;margin-left:458.1pt;margin-top:9.95pt;width:2.25pt;height:2.2pt;z-index:25221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">
                <v:imagedata r:id="rId1162" o:title=""/>
              </v:shape>
            </w:pict>
          </mc:Fallback>
        </mc:AlternateContent>
      </w:r>
      <w:r w:rsidR="00635351">
        <w:rPr>
          <w:rFonts w:ascii="Calibri" w:hAnsi="Calibri"/>
          <w:sz w:val="28"/>
          <w:szCs w:val="28"/>
        </w:rPr>
        <w:t>Graph</w:t>
      </w:r>
      <w:r w:rsidR="003555B3" w:rsidRPr="003555B3">
        <w:rPr>
          <w:rFonts w:ascii="Calibri" w:hAnsi="Calibri"/>
          <w:sz w:val="28"/>
          <w:szCs w:val="28"/>
        </w:rPr>
        <w:t xml:space="preserve"> the boundary line. </w:t>
      </w:r>
    </w:p>
    <w:p w:rsidR="007C1BAC" w:rsidRDefault="009C185C" w:rsidP="00A821DC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0928" behindDoc="0" locked="0" layoutInCell="1" allowOverlap="1">
                <wp:simplePos x="0" y="0"/>
                <wp:positionH relativeFrom="column">
                  <wp:posOffset>5647354</wp:posOffset>
                </wp:positionH>
                <wp:positionV relativeFrom="paragraph">
                  <wp:posOffset>49971</wp:posOffset>
                </wp:positionV>
                <wp:extent cx="61920" cy="56880"/>
                <wp:effectExtent l="38100" t="38100" r="52705" b="38735"/>
                <wp:wrapNone/>
                <wp:docPr id="746" name="Ink 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3">
                      <w14:nvContentPartPr>
                        <w14:cNvContentPartPr/>
                      </w14:nvContentPartPr>
                      <w14:xfrm>
                        <a:off x="0" y="0"/>
                        <a:ext cx="6192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38A66D" id="Ink 746" o:spid="_x0000_s1026" type="#_x0000_t75" style="position:absolute;margin-left:444.2pt;margin-top:3.4pt;width:5.9pt;height:5.55pt;z-index:25222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">
                <v:imagedata r:id="rId11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9904" behindDoc="0" locked="0" layoutInCell="1" allowOverlap="1">
                <wp:simplePos x="0" y="0"/>
                <wp:positionH relativeFrom="column">
                  <wp:posOffset>5482114</wp:posOffset>
                </wp:positionH>
                <wp:positionV relativeFrom="paragraph">
                  <wp:posOffset>181011</wp:posOffset>
                </wp:positionV>
                <wp:extent cx="80640" cy="58320"/>
                <wp:effectExtent l="38100" t="38100" r="34290" b="37465"/>
                <wp:wrapNone/>
                <wp:docPr id="745" name="Ink 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5">
                      <w14:nvContentPartPr>
                        <w14:cNvContentPartPr/>
                      </w14:nvContentPartPr>
                      <w14:xfrm>
                        <a:off x="0" y="0"/>
                        <a:ext cx="8064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AE417F" id="Ink 745" o:spid="_x0000_s1026" type="#_x0000_t75" style="position:absolute;margin-left:431.15pt;margin-top:13.75pt;width:7.4pt;height:5.6pt;z-index:25221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">
                <v:imagedata r:id="rId11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8880" behindDoc="0" locked="0" layoutInCell="1" allowOverlap="1">
                <wp:simplePos x="0" y="0"/>
                <wp:positionH relativeFrom="column">
                  <wp:posOffset>5497954</wp:posOffset>
                </wp:positionH>
                <wp:positionV relativeFrom="paragraph">
                  <wp:posOffset>214131</wp:posOffset>
                </wp:positionV>
                <wp:extent cx="1440" cy="1440"/>
                <wp:effectExtent l="38100" t="38100" r="36830" b="36830"/>
                <wp:wrapNone/>
                <wp:docPr id="744" name="Ink 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7">
                      <w14:nvContentPartPr>
                        <w14:cNvContentPartPr/>
                      </w14:nvContentPartPr>
                      <w14:xfrm>
                        <a:off x="0" y="0"/>
                        <a:ext cx="144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C2632C" id="Ink 744" o:spid="_x0000_s1026" type="#_x0000_t75" style="position:absolute;margin-left:432.35pt;margin-top:16.3pt;width:1.15pt;height:1.2pt;z-index:25221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">
                <v:imagedata r:id="rId11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7856" behindDoc="0" locked="0" layoutInCell="1" allowOverlap="1">
                <wp:simplePos x="0" y="0"/>
                <wp:positionH relativeFrom="column">
                  <wp:posOffset>5603794</wp:posOffset>
                </wp:positionH>
                <wp:positionV relativeFrom="paragraph">
                  <wp:posOffset>110811</wp:posOffset>
                </wp:positionV>
                <wp:extent cx="19800" cy="10440"/>
                <wp:effectExtent l="38100" t="38100" r="37465" b="46990"/>
                <wp:wrapNone/>
                <wp:docPr id="743" name="Ink 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9">
                      <w14:nvContentPartPr>
                        <w14:cNvContentPartPr/>
                      </w14:nvContentPartPr>
                      <w14:xfrm>
                        <a:off x="0" y="0"/>
                        <a:ext cx="1980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7C265F" id="Ink 743" o:spid="_x0000_s1026" type="#_x0000_t75" style="position:absolute;margin-left:440.8pt;margin-top:8.2pt;width:2.55pt;height:1.8pt;z-index:25221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">
                <v:imagedata r:id="rId11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6832" behindDoc="0" locked="0" layoutInCell="1" allowOverlap="1">
                <wp:simplePos x="0" y="0"/>
                <wp:positionH relativeFrom="column">
                  <wp:posOffset>5718994</wp:posOffset>
                </wp:positionH>
                <wp:positionV relativeFrom="paragraph">
                  <wp:posOffset>35211</wp:posOffset>
                </wp:positionV>
                <wp:extent cx="5400" cy="6480"/>
                <wp:effectExtent l="38100" t="19050" r="52070" b="50800"/>
                <wp:wrapNone/>
                <wp:docPr id="742" name="Ink 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1">
                      <w14:nvContentPartPr>
                        <w14:cNvContentPartPr/>
                      </w14:nvContentPartPr>
                      <w14:xfrm>
                        <a:off x="0" y="0"/>
                        <a:ext cx="54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C82044" id="Ink 742" o:spid="_x0000_s1026" type="#_x0000_t75" style="position:absolute;margin-left:449.8pt;margin-top:2.25pt;width:1.55pt;height:1.45pt;z-index:25221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">
                <v:imagedata r:id="rId11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4544" behindDoc="0" locked="0" layoutInCell="1" allowOverlap="1">
                <wp:simplePos x="0" y="0"/>
                <wp:positionH relativeFrom="column">
                  <wp:posOffset>5449714</wp:posOffset>
                </wp:positionH>
                <wp:positionV relativeFrom="paragraph">
                  <wp:posOffset>-31029</wp:posOffset>
                </wp:positionV>
                <wp:extent cx="111600" cy="99720"/>
                <wp:effectExtent l="38100" t="38100" r="41275" b="52705"/>
                <wp:wrapNone/>
                <wp:docPr id="730" name="Ink 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3">
                      <w14:nvContentPartPr>
                        <w14:cNvContentPartPr/>
                      </w14:nvContentPartPr>
                      <w14:xfrm>
                        <a:off x="0" y="0"/>
                        <a:ext cx="11160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406965" id="Ink 730" o:spid="_x0000_s1026" type="#_x0000_t75" style="position:absolute;margin-left:428.35pt;margin-top:-3.15pt;width:10.3pt;height:9.25pt;z-index:25220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">
                <v:imagedata r:id="rId11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3520" behindDoc="0" locked="0" layoutInCell="1" allowOverlap="1">
                <wp:simplePos x="0" y="0"/>
                <wp:positionH relativeFrom="column">
                  <wp:posOffset>5688034</wp:posOffset>
                </wp:positionH>
                <wp:positionV relativeFrom="paragraph">
                  <wp:posOffset>13251</wp:posOffset>
                </wp:positionV>
                <wp:extent cx="93960" cy="9360"/>
                <wp:effectExtent l="38100" t="38100" r="40005" b="48260"/>
                <wp:wrapNone/>
                <wp:docPr id="729" name="Ink 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5">
                      <w14:nvContentPartPr>
                        <w14:cNvContentPartPr/>
                      </w14:nvContentPartPr>
                      <w14:xfrm>
                        <a:off x="0" y="0"/>
                        <a:ext cx="939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06B288" id="Ink 729" o:spid="_x0000_s1026" type="#_x0000_t75" style="position:absolute;margin-left:447.35pt;margin-top:.45pt;width:8.6pt;height:2.15pt;z-index:25220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">
                <v:imagedata r:id="rId1176" o:title=""/>
              </v:shape>
            </w:pict>
          </mc:Fallback>
        </mc:AlternateContent>
      </w:r>
    </w:p>
    <w:p w:rsidR="00635351" w:rsidRDefault="009C185C" w:rsidP="00EF7CED">
      <w:pPr>
        <w:numPr>
          <w:ilvl w:val="0"/>
          <w:numId w:val="4"/>
        </w:numPr>
        <w:tabs>
          <w:tab w:val="left" w:pos="1440"/>
          <w:tab w:val="right" w:pos="10080"/>
        </w:tabs>
        <w:ind w:left="1440" w:right="3240" w:hanging="27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7184" behindDoc="0" locked="0" layoutInCell="1" allowOverlap="1">
                <wp:simplePos x="0" y="0"/>
                <wp:positionH relativeFrom="column">
                  <wp:posOffset>4651234</wp:posOffset>
                </wp:positionH>
                <wp:positionV relativeFrom="paragraph">
                  <wp:posOffset>-212919</wp:posOffset>
                </wp:positionV>
                <wp:extent cx="508680" cy="437760"/>
                <wp:effectExtent l="38100" t="38100" r="43815" b="57785"/>
                <wp:wrapNone/>
                <wp:docPr id="840" name="Ink 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7">
                      <w14:nvContentPartPr>
                        <w14:cNvContentPartPr/>
                      </w14:nvContentPartPr>
                      <w14:xfrm>
                        <a:off x="0" y="0"/>
                        <a:ext cx="508680" cy="43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B771D0" id="Ink 840" o:spid="_x0000_s1026" type="#_x0000_t75" style="position:absolute;margin-left:365.75pt;margin-top:-17.2pt;width:41.35pt;height:35.8pt;z-index:25231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">
                <v:imagedata r:id="rId11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6160" behindDoc="0" locked="0" layoutInCell="1" allowOverlap="1">
                <wp:simplePos x="0" y="0"/>
                <wp:positionH relativeFrom="column">
                  <wp:posOffset>4526674</wp:posOffset>
                </wp:positionH>
                <wp:positionV relativeFrom="paragraph">
                  <wp:posOffset>75441</wp:posOffset>
                </wp:positionV>
                <wp:extent cx="548640" cy="352080"/>
                <wp:effectExtent l="38100" t="38100" r="41910" b="48260"/>
                <wp:wrapNone/>
                <wp:docPr id="839" name="Ink 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9">
                      <w14:nvContentPartPr>
                        <w14:cNvContentPartPr/>
                      </w14:nvContentPartPr>
                      <w14:xfrm>
                        <a:off x="0" y="0"/>
                        <a:ext cx="548640" cy="35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AA3745" id="Ink 839" o:spid="_x0000_s1026" type="#_x0000_t75" style="position:absolute;margin-left:355.95pt;margin-top:5.4pt;width:44.45pt;height:29.2pt;z-index:25231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">
                <v:imagedata r:id="rId11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6224" behindDoc="0" locked="0" layoutInCell="1" allowOverlap="1">
                <wp:simplePos x="0" y="0"/>
                <wp:positionH relativeFrom="column">
                  <wp:posOffset>4134634</wp:posOffset>
                </wp:positionH>
                <wp:positionV relativeFrom="paragraph">
                  <wp:posOffset>292161</wp:posOffset>
                </wp:positionV>
                <wp:extent cx="129600" cy="108360"/>
                <wp:effectExtent l="38100" t="38100" r="41910" b="44450"/>
                <wp:wrapNone/>
                <wp:docPr id="800" name="Ink 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1">
                      <w14:nvContentPartPr>
                        <w14:cNvContentPartPr/>
                      </w14:nvContentPartPr>
                      <w14:xfrm>
                        <a:off x="0" y="0"/>
                        <a:ext cx="12960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FAF903" id="Ink 800" o:spid="_x0000_s1026" type="#_x0000_t75" style="position:absolute;margin-left:325.1pt;margin-top:22.5pt;width:11.3pt;height:9.8pt;z-index:25227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">
                <v:imagedata r:id="rId11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5200" behindDoc="0" locked="0" layoutInCell="1" allowOverlap="1">
                <wp:simplePos x="0" y="0"/>
                <wp:positionH relativeFrom="column">
                  <wp:posOffset>3929074</wp:posOffset>
                </wp:positionH>
                <wp:positionV relativeFrom="paragraph">
                  <wp:posOffset>350121</wp:posOffset>
                </wp:positionV>
                <wp:extent cx="95400" cy="10800"/>
                <wp:effectExtent l="38100" t="57150" r="38100" b="46355"/>
                <wp:wrapNone/>
                <wp:docPr id="799" name="Ink 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3">
                      <w14:nvContentPartPr>
                        <w14:cNvContentPartPr/>
                      </w14:nvContentPartPr>
                      <w14:xfrm>
                        <a:off x="0" y="0"/>
                        <a:ext cx="9540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E772C8" id="Ink 799" o:spid="_x0000_s1026" type="#_x0000_t75" style="position:absolute;margin-left:308.85pt;margin-top:26.8pt;width:8.65pt;height:2.15pt;z-index:25227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">
                <v:imagedata r:id="rId11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4176" behindDoc="0" locked="0" layoutInCell="1" allowOverlap="1">
                <wp:simplePos x="0" y="0"/>
                <wp:positionH relativeFrom="column">
                  <wp:posOffset>3986674</wp:posOffset>
                </wp:positionH>
                <wp:positionV relativeFrom="paragraph">
                  <wp:posOffset>288201</wp:posOffset>
                </wp:positionV>
                <wp:extent cx="29880" cy="136080"/>
                <wp:effectExtent l="38100" t="38100" r="46355" b="35560"/>
                <wp:wrapNone/>
                <wp:docPr id="798" name="Ink 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5">
                      <w14:nvContentPartPr>
                        <w14:cNvContentPartPr/>
                      </w14:nvContentPartPr>
                      <w14:xfrm>
                        <a:off x="0" y="0"/>
                        <a:ext cx="2988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380333" id="Ink 798" o:spid="_x0000_s1026" type="#_x0000_t75" style="position:absolute;margin-left:313.35pt;margin-top:22.2pt;width:3.4pt;height:11.75pt;z-index:25227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">
                <v:imagedata r:id="rId11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3152" behindDoc="0" locked="0" layoutInCell="1" allowOverlap="1">
                <wp:simplePos x="0" y="0"/>
                <wp:positionH relativeFrom="column">
                  <wp:posOffset>3739354</wp:posOffset>
                </wp:positionH>
                <wp:positionV relativeFrom="paragraph">
                  <wp:posOffset>307641</wp:posOffset>
                </wp:positionV>
                <wp:extent cx="73080" cy="120240"/>
                <wp:effectExtent l="38100" t="38100" r="41275" b="51435"/>
                <wp:wrapNone/>
                <wp:docPr id="797" name="Ink 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7">
                      <w14:nvContentPartPr>
                        <w14:cNvContentPartPr/>
                      </w14:nvContentPartPr>
                      <w14:xfrm>
                        <a:off x="0" y="0"/>
                        <a:ext cx="7308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59A9F4" id="Ink 797" o:spid="_x0000_s1026" type="#_x0000_t75" style="position:absolute;margin-left:293.5pt;margin-top:23.65pt;width:7.15pt;height:10.65pt;z-index:25227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">
                <v:imagedata r:id="rId11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2128" behindDoc="0" locked="0" layoutInCell="1" allowOverlap="1">
                <wp:simplePos x="0" y="0"/>
                <wp:positionH relativeFrom="column">
                  <wp:posOffset>3679234</wp:posOffset>
                </wp:positionH>
                <wp:positionV relativeFrom="paragraph">
                  <wp:posOffset>304761</wp:posOffset>
                </wp:positionV>
                <wp:extent cx="70560" cy="98640"/>
                <wp:effectExtent l="38100" t="38100" r="24765" b="53975"/>
                <wp:wrapNone/>
                <wp:docPr id="796" name="Ink 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9">
                      <w14:nvContentPartPr>
                        <w14:cNvContentPartPr/>
                      </w14:nvContentPartPr>
                      <w14:xfrm>
                        <a:off x="0" y="0"/>
                        <a:ext cx="7056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3634E2" id="Ink 796" o:spid="_x0000_s1026" type="#_x0000_t75" style="position:absolute;margin-left:289.05pt;margin-top:23.45pt;width:6.95pt;height:9pt;z-index:25227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">
                <v:imagedata r:id="rId11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1104" behindDoc="0" locked="0" layoutInCell="1" allowOverlap="1">
                <wp:simplePos x="0" y="0"/>
                <wp:positionH relativeFrom="column">
                  <wp:posOffset>3390874</wp:posOffset>
                </wp:positionH>
                <wp:positionV relativeFrom="paragraph">
                  <wp:posOffset>297561</wp:posOffset>
                </wp:positionV>
                <wp:extent cx="129600" cy="147240"/>
                <wp:effectExtent l="57150" t="38100" r="0" b="43815"/>
                <wp:wrapNone/>
                <wp:docPr id="795" name="Ink 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1">
                      <w14:nvContentPartPr>
                        <w14:cNvContentPartPr/>
                      </w14:nvContentPartPr>
                      <w14:xfrm>
                        <a:off x="0" y="0"/>
                        <a:ext cx="12960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B413CF" id="Ink 795" o:spid="_x0000_s1026" type="#_x0000_t75" style="position:absolute;margin-left:266.3pt;margin-top:22.95pt;width:11.65pt;height:13pt;z-index:25227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">
                <v:imagedata r:id="rId11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0080" behindDoc="0" locked="0" layoutInCell="1" allowOverlap="1">
                <wp:simplePos x="0" y="0"/>
                <wp:positionH relativeFrom="column">
                  <wp:posOffset>3093154</wp:posOffset>
                </wp:positionH>
                <wp:positionV relativeFrom="paragraph">
                  <wp:posOffset>293601</wp:posOffset>
                </wp:positionV>
                <wp:extent cx="102240" cy="185400"/>
                <wp:effectExtent l="38100" t="38100" r="50165" b="43815"/>
                <wp:wrapNone/>
                <wp:docPr id="794" name="Ink 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3">
                      <w14:nvContentPartPr>
                        <w14:cNvContentPartPr/>
                      </w14:nvContentPartPr>
                      <w14:xfrm>
                        <a:off x="0" y="0"/>
                        <a:ext cx="10224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FCB347" id="Ink 794" o:spid="_x0000_s1026" type="#_x0000_t75" style="position:absolute;margin-left:242.95pt;margin-top:22.4pt;width:9.5pt;height:16.4pt;z-index:25227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">
                <v:imagedata r:id="rId11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0864" behindDoc="0" locked="0" layoutInCell="1" allowOverlap="1">
                <wp:simplePos x="0" y="0"/>
                <wp:positionH relativeFrom="column">
                  <wp:posOffset>6246034</wp:posOffset>
                </wp:positionH>
                <wp:positionV relativeFrom="paragraph">
                  <wp:posOffset>206121</wp:posOffset>
                </wp:positionV>
                <wp:extent cx="87120" cy="215640"/>
                <wp:effectExtent l="57150" t="38100" r="27305" b="51435"/>
                <wp:wrapNone/>
                <wp:docPr id="785" name="Ink 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5">
                      <w14:nvContentPartPr>
                        <w14:cNvContentPartPr/>
                      </w14:nvContentPartPr>
                      <w14:xfrm>
                        <a:off x="0" y="0"/>
                        <a:ext cx="87120" cy="2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E54E4D" id="Ink 785" o:spid="_x0000_s1026" type="#_x0000_t75" style="position:absolute;margin-left:491.1pt;margin-top:15.7pt;width:8.3pt;height:18.3pt;z-index:25226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">
                <v:imagedata r:id="rId11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9840" behindDoc="0" locked="0" layoutInCell="1" allowOverlap="1">
                <wp:simplePos x="0" y="0"/>
                <wp:positionH relativeFrom="column">
                  <wp:posOffset>6185914</wp:posOffset>
                </wp:positionH>
                <wp:positionV relativeFrom="paragraph">
                  <wp:posOffset>305121</wp:posOffset>
                </wp:positionV>
                <wp:extent cx="49680" cy="80280"/>
                <wp:effectExtent l="38100" t="38100" r="45720" b="53340"/>
                <wp:wrapNone/>
                <wp:docPr id="784" name="Ink 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7">
                      <w14:nvContentPartPr>
                        <w14:cNvContentPartPr/>
                      </w14:nvContentPartPr>
                      <w14:xfrm>
                        <a:off x="0" y="0"/>
                        <a:ext cx="4968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A2AD79" id="Ink 784" o:spid="_x0000_s1026" type="#_x0000_t75" style="position:absolute;margin-left:486.35pt;margin-top:23.45pt;width:5.55pt;height:7.75pt;z-index:25225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">
                <v:imagedata r:id="rId11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8816" behindDoc="0" locked="0" layoutInCell="1" allowOverlap="1">
                <wp:simplePos x="0" y="0"/>
                <wp:positionH relativeFrom="column">
                  <wp:posOffset>6098074</wp:posOffset>
                </wp:positionH>
                <wp:positionV relativeFrom="paragraph">
                  <wp:posOffset>342921</wp:posOffset>
                </wp:positionV>
                <wp:extent cx="54360" cy="71280"/>
                <wp:effectExtent l="57150" t="38100" r="41275" b="43180"/>
                <wp:wrapNone/>
                <wp:docPr id="783" name="Ink 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9">
                      <w14:nvContentPartPr>
                        <w14:cNvContentPartPr/>
                      </w14:nvContentPartPr>
                      <w14:xfrm>
                        <a:off x="0" y="0"/>
                        <a:ext cx="5436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C392A6" id="Ink 783" o:spid="_x0000_s1026" type="#_x0000_t75" style="position:absolute;margin-left:479.5pt;margin-top:26.45pt;width:5.55pt;height:6.8pt;z-index:25225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">
                <v:imagedata r:id="rId12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7792" behindDoc="0" locked="0" layoutInCell="1" allowOverlap="1">
                <wp:simplePos x="0" y="0"/>
                <wp:positionH relativeFrom="column">
                  <wp:posOffset>6024634</wp:posOffset>
                </wp:positionH>
                <wp:positionV relativeFrom="paragraph">
                  <wp:posOffset>292521</wp:posOffset>
                </wp:positionV>
                <wp:extent cx="44640" cy="90000"/>
                <wp:effectExtent l="57150" t="38100" r="50800" b="43815"/>
                <wp:wrapNone/>
                <wp:docPr id="782" name="Ink 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1">
                      <w14:nvContentPartPr>
                        <w14:cNvContentPartPr/>
                      </w14:nvContentPartPr>
                      <w14:xfrm>
                        <a:off x="0" y="0"/>
                        <a:ext cx="4464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E2523D" id="Ink 782" o:spid="_x0000_s1026" type="#_x0000_t75" style="position:absolute;margin-left:473.65pt;margin-top:22.5pt;width:5.1pt;height:8.5pt;z-index:25225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">
                <v:imagedata r:id="rId12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6768" behindDoc="0" locked="0" layoutInCell="1" allowOverlap="1">
                <wp:simplePos x="0" y="0"/>
                <wp:positionH relativeFrom="column">
                  <wp:posOffset>5928874</wp:posOffset>
                </wp:positionH>
                <wp:positionV relativeFrom="paragraph">
                  <wp:posOffset>244641</wp:posOffset>
                </wp:positionV>
                <wp:extent cx="64080" cy="151560"/>
                <wp:effectExtent l="38100" t="38100" r="50800" b="39370"/>
                <wp:wrapNone/>
                <wp:docPr id="781" name="Ink 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3">
                      <w14:nvContentPartPr>
                        <w14:cNvContentPartPr/>
                      </w14:nvContentPartPr>
                      <w14:xfrm>
                        <a:off x="0" y="0"/>
                        <a:ext cx="6408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99B8D6" id="Ink 781" o:spid="_x0000_s1026" type="#_x0000_t75" style="position:absolute;margin-left:466pt;margin-top:18.6pt;width:6.6pt;height:13.3pt;z-index:25225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">
                <v:imagedata r:id="rId12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5744" behindDoc="0" locked="0" layoutInCell="1" allowOverlap="1">
                <wp:simplePos x="0" y="0"/>
                <wp:positionH relativeFrom="column">
                  <wp:posOffset>5820154</wp:posOffset>
                </wp:positionH>
                <wp:positionV relativeFrom="paragraph">
                  <wp:posOffset>117921</wp:posOffset>
                </wp:positionV>
                <wp:extent cx="61560" cy="185040"/>
                <wp:effectExtent l="38100" t="38100" r="53340" b="43815"/>
                <wp:wrapNone/>
                <wp:docPr id="780" name="Ink 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5">
                      <w14:nvContentPartPr>
                        <w14:cNvContentPartPr/>
                      </w14:nvContentPartPr>
                      <w14:xfrm>
                        <a:off x="0" y="0"/>
                        <a:ext cx="6156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4094EC" id="Ink 780" o:spid="_x0000_s1026" type="#_x0000_t75" style="position:absolute;margin-left:457.45pt;margin-top:8.4pt;width:6.25pt;height:15.9pt;z-index:25225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">
                <v:imagedata r:id="rId12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4720" behindDoc="0" locked="0" layoutInCell="1" allowOverlap="1">
                <wp:simplePos x="0" y="0"/>
                <wp:positionH relativeFrom="column">
                  <wp:posOffset>5713234</wp:posOffset>
                </wp:positionH>
                <wp:positionV relativeFrom="paragraph">
                  <wp:posOffset>-1239</wp:posOffset>
                </wp:positionV>
                <wp:extent cx="48960" cy="48240"/>
                <wp:effectExtent l="38100" t="57150" r="46355" b="47625"/>
                <wp:wrapNone/>
                <wp:docPr id="779" name="Ink 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7">
                      <w14:nvContentPartPr>
                        <w14:cNvContentPartPr/>
                      </w14:nvContentPartPr>
                      <w14:xfrm>
                        <a:off x="0" y="0"/>
                        <a:ext cx="4896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9FF766" id="Ink 779" o:spid="_x0000_s1026" type="#_x0000_t75" style="position:absolute;margin-left:449.15pt;margin-top:-.9pt;width:5.5pt;height:5.5pt;z-index:25225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">
                <v:imagedata r:id="rId12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9120" behindDoc="0" locked="0" layoutInCell="1" allowOverlap="1">
                <wp:simplePos x="0" y="0"/>
                <wp:positionH relativeFrom="column">
                  <wp:posOffset>5148394</wp:posOffset>
                </wp:positionH>
                <wp:positionV relativeFrom="paragraph">
                  <wp:posOffset>321321</wp:posOffset>
                </wp:positionV>
                <wp:extent cx="72360" cy="64440"/>
                <wp:effectExtent l="38100" t="38100" r="42545" b="50165"/>
                <wp:wrapNone/>
                <wp:docPr id="754" name="Ink 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9">
                      <w14:nvContentPartPr>
                        <w14:cNvContentPartPr/>
                      </w14:nvContentPartPr>
                      <w14:xfrm>
                        <a:off x="0" y="0"/>
                        <a:ext cx="7236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F43225" id="Ink 754" o:spid="_x0000_s1026" type="#_x0000_t75" style="position:absolute;margin-left:404.85pt;margin-top:24.85pt;width:6.7pt;height:6.05pt;z-index:25222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">
                <v:imagedata r:id="rId12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8096" behindDoc="0" locked="0" layoutInCell="1" allowOverlap="1">
                <wp:simplePos x="0" y="0"/>
                <wp:positionH relativeFrom="column">
                  <wp:posOffset>5270074</wp:posOffset>
                </wp:positionH>
                <wp:positionV relativeFrom="paragraph">
                  <wp:posOffset>215121</wp:posOffset>
                </wp:positionV>
                <wp:extent cx="32760" cy="40680"/>
                <wp:effectExtent l="38100" t="38100" r="43815" b="35560"/>
                <wp:wrapNone/>
                <wp:docPr id="753" name="Ink 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1">
                      <w14:nvContentPartPr>
                        <w14:cNvContentPartPr/>
                      </w14:nvContentPartPr>
                      <w14:xfrm>
                        <a:off x="0" y="0"/>
                        <a:ext cx="3276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60E66F" id="Ink 753" o:spid="_x0000_s1026" type="#_x0000_t75" style="position:absolute;margin-left:414.45pt;margin-top:16.55pt;width:3.5pt;height:4.05pt;z-index:25222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">
                <v:imagedata r:id="rId12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7072" behindDoc="0" locked="0" layoutInCell="1" allowOverlap="1">
                <wp:simplePos x="0" y="0"/>
                <wp:positionH relativeFrom="column">
                  <wp:posOffset>5396794</wp:posOffset>
                </wp:positionH>
                <wp:positionV relativeFrom="paragraph">
                  <wp:posOffset>53481</wp:posOffset>
                </wp:positionV>
                <wp:extent cx="24480" cy="55080"/>
                <wp:effectExtent l="38100" t="38100" r="52070" b="40640"/>
                <wp:wrapNone/>
                <wp:docPr id="752" name="Ink 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3">
                      <w14:nvContentPartPr>
                        <w14:cNvContentPartPr/>
                      </w14:nvContentPartPr>
                      <w14:xfrm>
                        <a:off x="0" y="0"/>
                        <a:ext cx="2448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EBE9C2" id="Ink 752" o:spid="_x0000_s1026" type="#_x0000_t75" style="position:absolute;margin-left:424.25pt;margin-top:3.75pt;width:3.15pt;height:5.35pt;z-index:25222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">
                <v:imagedata r:id="rId1214" o:title=""/>
              </v:shape>
            </w:pict>
          </mc:Fallback>
        </mc:AlternateContent>
      </w:r>
      <w:r w:rsidR="00762240">
        <w:rPr>
          <w:rFonts w:ascii="Calibri" w:hAnsi="Calibri"/>
          <w:sz w:val="28"/>
          <w:szCs w:val="28"/>
        </w:rPr>
        <w:t>Using the inequality, t</w:t>
      </w:r>
      <w:r w:rsidR="00635351">
        <w:rPr>
          <w:rFonts w:ascii="Calibri" w:hAnsi="Calibri"/>
          <w:sz w:val="28"/>
          <w:szCs w:val="28"/>
        </w:rPr>
        <w:t xml:space="preserve">est a point that’s not </w:t>
      </w:r>
      <w:r w:rsidR="00762240">
        <w:rPr>
          <w:rFonts w:ascii="Calibri" w:hAnsi="Calibri"/>
          <w:sz w:val="28"/>
          <w:szCs w:val="28"/>
        </w:rPr>
        <w:t>on the line</w:t>
      </w:r>
      <w:r w:rsidR="00635351">
        <w:rPr>
          <w:rFonts w:ascii="Calibri" w:hAnsi="Calibri"/>
          <w:sz w:val="28"/>
          <w:szCs w:val="28"/>
        </w:rPr>
        <w:t xml:space="preserve">.  Trick: </w:t>
      </w:r>
      <w:r w:rsidR="008D6BB5">
        <w:rPr>
          <w:rFonts w:ascii="Calibri" w:hAnsi="Calibri"/>
          <w:sz w:val="28"/>
          <w:szCs w:val="28"/>
        </w:rPr>
        <w:t>Test (0,0)</w:t>
      </w:r>
      <w:r w:rsidR="00635351">
        <w:rPr>
          <w:rFonts w:ascii="Calibri" w:hAnsi="Calibri"/>
          <w:sz w:val="28"/>
          <w:szCs w:val="28"/>
        </w:rPr>
        <w:t>!</w:t>
      </w:r>
    </w:p>
    <w:p w:rsidR="00635351" w:rsidRDefault="009C185C" w:rsidP="00635351">
      <w:pPr>
        <w:pStyle w:val="ListParagraph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2368" behindDoc="0" locked="0" layoutInCell="1" allowOverlap="1">
                <wp:simplePos x="0" y="0"/>
                <wp:positionH relativeFrom="column">
                  <wp:posOffset>4156954</wp:posOffset>
                </wp:positionH>
                <wp:positionV relativeFrom="paragraph">
                  <wp:posOffset>78251</wp:posOffset>
                </wp:positionV>
                <wp:extent cx="135360" cy="106920"/>
                <wp:effectExtent l="38100" t="38100" r="55245" b="45720"/>
                <wp:wrapNone/>
                <wp:docPr id="806" name="Ink 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5">
                      <w14:nvContentPartPr>
                        <w14:cNvContentPartPr/>
                      </w14:nvContentPartPr>
                      <w14:xfrm>
                        <a:off x="0" y="0"/>
                        <a:ext cx="13536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22CD28" id="Ink 806" o:spid="_x0000_s1026" type="#_x0000_t75" style="position:absolute;margin-left:326.4pt;margin-top:5.6pt;width:12.25pt;height:9.65pt;z-index:25228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">
                <v:imagedata r:id="rId12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1344" behindDoc="0" locked="0" layoutInCell="1" allowOverlap="1">
                <wp:simplePos x="0" y="0"/>
                <wp:positionH relativeFrom="column">
                  <wp:posOffset>3980914</wp:posOffset>
                </wp:positionH>
                <wp:positionV relativeFrom="paragraph">
                  <wp:posOffset>129011</wp:posOffset>
                </wp:positionV>
                <wp:extent cx="93240" cy="9720"/>
                <wp:effectExtent l="38100" t="57150" r="40640" b="47625"/>
                <wp:wrapNone/>
                <wp:docPr id="805" name="Ink 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7">
                      <w14:nvContentPartPr>
                        <w14:cNvContentPartPr/>
                      </w14:nvContentPartPr>
                      <w14:xfrm>
                        <a:off x="0" y="0"/>
                        <a:ext cx="932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E6B7B3" id="Ink 805" o:spid="_x0000_s1026" type="#_x0000_t75" style="position:absolute;margin-left:312.85pt;margin-top:9.3pt;width:8.6pt;height:2.15pt;z-index:25228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">
                <v:imagedata r:id="rId12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0320" behindDoc="0" locked="0" layoutInCell="1" allowOverlap="1">
                <wp:simplePos x="0" y="0"/>
                <wp:positionH relativeFrom="column">
                  <wp:posOffset>4020874</wp:posOffset>
                </wp:positionH>
                <wp:positionV relativeFrom="paragraph">
                  <wp:posOffset>56291</wp:posOffset>
                </wp:positionV>
                <wp:extent cx="17280" cy="135360"/>
                <wp:effectExtent l="38100" t="38100" r="59055" b="55245"/>
                <wp:wrapNone/>
                <wp:docPr id="804" name="Ink 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9">
                      <w14:nvContentPartPr>
                        <w14:cNvContentPartPr/>
                      </w14:nvContentPartPr>
                      <w14:xfrm>
                        <a:off x="0" y="0"/>
                        <a:ext cx="1728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81B481" id="Ink 804" o:spid="_x0000_s1026" type="#_x0000_t75" style="position:absolute;margin-left:315.8pt;margin-top:3.95pt;width:2.85pt;height:11.8pt;z-index:25228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">
                <v:imagedata r:id="rId12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9296" behindDoc="0" locked="0" layoutInCell="1" allowOverlap="1">
                <wp:simplePos x="0" y="0"/>
                <wp:positionH relativeFrom="column">
                  <wp:posOffset>3732874</wp:posOffset>
                </wp:positionH>
                <wp:positionV relativeFrom="paragraph">
                  <wp:posOffset>80051</wp:posOffset>
                </wp:positionV>
                <wp:extent cx="79560" cy="98280"/>
                <wp:effectExtent l="57150" t="38100" r="34925" b="54610"/>
                <wp:wrapNone/>
                <wp:docPr id="803" name="Ink 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1">
                      <w14:nvContentPartPr>
                        <w14:cNvContentPartPr/>
                      </w14:nvContentPartPr>
                      <w14:xfrm>
                        <a:off x="0" y="0"/>
                        <a:ext cx="7956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325898" id="Ink 803" o:spid="_x0000_s1026" type="#_x0000_t75" style="position:absolute;margin-left:293.2pt;margin-top:5.4pt;width:7.95pt;height:9.5pt;z-index:25227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">
                <v:imagedata r:id="rId12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8272" behindDoc="0" locked="0" layoutInCell="1" allowOverlap="1">
                <wp:simplePos x="0" y="0"/>
                <wp:positionH relativeFrom="column">
                  <wp:posOffset>3424354</wp:posOffset>
                </wp:positionH>
                <wp:positionV relativeFrom="paragraph">
                  <wp:posOffset>72491</wp:posOffset>
                </wp:positionV>
                <wp:extent cx="113040" cy="126720"/>
                <wp:effectExtent l="38100" t="57150" r="1270" b="45085"/>
                <wp:wrapNone/>
                <wp:docPr id="802" name="Ink 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3">
                      <w14:nvContentPartPr>
                        <w14:cNvContentPartPr/>
                      </w14:nvContentPartPr>
                      <w14:xfrm>
                        <a:off x="0" y="0"/>
                        <a:ext cx="11304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FD8297" id="Ink 802" o:spid="_x0000_s1026" type="#_x0000_t75" style="position:absolute;margin-left:268.95pt;margin-top:5pt;width:10.45pt;height:11.45pt;z-index:25227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">
                <v:imagedata r:id="rId12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7248" behindDoc="0" locked="0" layoutInCell="1" allowOverlap="1">
                <wp:simplePos x="0" y="0"/>
                <wp:positionH relativeFrom="column">
                  <wp:posOffset>3095314</wp:posOffset>
                </wp:positionH>
                <wp:positionV relativeFrom="paragraph">
                  <wp:posOffset>110651</wp:posOffset>
                </wp:positionV>
                <wp:extent cx="77040" cy="90720"/>
                <wp:effectExtent l="38100" t="38100" r="37465" b="43180"/>
                <wp:wrapNone/>
                <wp:docPr id="801" name="Ink 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5">
                      <w14:nvContentPartPr>
                        <w14:cNvContentPartPr/>
                      </w14:nvContentPartPr>
                      <w14:xfrm>
                        <a:off x="0" y="0"/>
                        <a:ext cx="7704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EAE4E1" id="Ink 801" o:spid="_x0000_s1026" type="#_x0000_t75" style="position:absolute;margin-left:243pt;margin-top:8.15pt;width:7.8pt;height:8.6pt;z-index:25227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">
                <v:imagedata r:id="rId12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4960" behindDoc="0" locked="0" layoutInCell="1" allowOverlap="1">
                <wp:simplePos x="0" y="0"/>
                <wp:positionH relativeFrom="column">
                  <wp:posOffset>6220834</wp:posOffset>
                </wp:positionH>
                <wp:positionV relativeFrom="paragraph">
                  <wp:posOffset>31451</wp:posOffset>
                </wp:positionV>
                <wp:extent cx="103320" cy="265680"/>
                <wp:effectExtent l="38100" t="38100" r="49530" b="58420"/>
                <wp:wrapNone/>
                <wp:docPr id="789" name="Ink 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7">
                      <w14:nvContentPartPr>
                        <w14:cNvContentPartPr/>
                      </w14:nvContentPartPr>
                      <w14:xfrm>
                        <a:off x="0" y="0"/>
                        <a:ext cx="103320" cy="26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D296B7" id="Ink 789" o:spid="_x0000_s1026" type="#_x0000_t75" style="position:absolute;margin-left:488.9pt;margin-top:1.5pt;width:9.7pt;height:22.5pt;z-index:25226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">
                <v:imagedata r:id="rId12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1888" behindDoc="0" locked="0" layoutInCell="1" allowOverlap="1">
                <wp:simplePos x="0" y="0"/>
                <wp:positionH relativeFrom="column">
                  <wp:posOffset>5799274</wp:posOffset>
                </wp:positionH>
                <wp:positionV relativeFrom="paragraph">
                  <wp:posOffset>26051</wp:posOffset>
                </wp:positionV>
                <wp:extent cx="169560" cy="184320"/>
                <wp:effectExtent l="38100" t="38100" r="59055" b="44450"/>
                <wp:wrapNone/>
                <wp:docPr id="786" name="Ink 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9">
                      <w14:nvContentPartPr>
                        <w14:cNvContentPartPr/>
                      </w14:nvContentPartPr>
                      <w14:xfrm>
                        <a:off x="0" y="0"/>
                        <a:ext cx="16956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AEB9F3" id="Ink 786" o:spid="_x0000_s1026" type="#_x0000_t75" style="position:absolute;margin-left:456.15pt;margin-top:1.1pt;width:14.85pt;height:15.95pt;z-index:25226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">
                <v:imagedata r:id="rId12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2192" behindDoc="0" locked="0" layoutInCell="1" allowOverlap="1">
                <wp:simplePos x="0" y="0"/>
                <wp:positionH relativeFrom="column">
                  <wp:posOffset>4937074</wp:posOffset>
                </wp:positionH>
                <wp:positionV relativeFrom="paragraph">
                  <wp:posOffset>94451</wp:posOffset>
                </wp:positionV>
                <wp:extent cx="61200" cy="87840"/>
                <wp:effectExtent l="38100" t="38100" r="53340" b="45720"/>
                <wp:wrapNone/>
                <wp:docPr id="757" name="Ink 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1">
                      <w14:nvContentPartPr>
                        <w14:cNvContentPartPr/>
                      </w14:nvContentPartPr>
                      <w14:xfrm>
                        <a:off x="0" y="0"/>
                        <a:ext cx="6120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67F83C" id="Ink 757" o:spid="_x0000_s1026" type="#_x0000_t75" style="position:absolute;margin-left:388.15pt;margin-top:7pt;width:6.05pt;height:7.95pt;z-index:25223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">
                <v:imagedata r:id="rId12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1168" behindDoc="0" locked="0" layoutInCell="1" allowOverlap="1">
                <wp:simplePos x="0" y="0"/>
                <wp:positionH relativeFrom="column">
                  <wp:posOffset>5009794</wp:posOffset>
                </wp:positionH>
                <wp:positionV relativeFrom="paragraph">
                  <wp:posOffset>58811</wp:posOffset>
                </wp:positionV>
                <wp:extent cx="3600" cy="1800"/>
                <wp:effectExtent l="38100" t="38100" r="34925" b="36830"/>
                <wp:wrapNone/>
                <wp:docPr id="756" name="Ink 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3">
                      <w14:nvContentPartPr>
                        <w14:cNvContentPartPr/>
                      </w14:nvContentPartPr>
                      <w14:xfrm>
                        <a:off x="0" y="0"/>
                        <a:ext cx="360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9A18D4" id="Ink 756" o:spid="_x0000_s1026" type="#_x0000_t75" style="position:absolute;margin-left:394.05pt;margin-top:4.2pt;width:1.15pt;height:1.1pt;z-index:25223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">
                <v:imagedata r:id="rId12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0144" behindDoc="0" locked="0" layoutInCell="1" allowOverlap="1">
                <wp:simplePos x="0" y="0"/>
                <wp:positionH relativeFrom="column">
                  <wp:posOffset>5082514</wp:posOffset>
                </wp:positionH>
                <wp:positionV relativeFrom="paragraph">
                  <wp:posOffset>-16789</wp:posOffset>
                </wp:positionV>
                <wp:extent cx="41400" cy="46800"/>
                <wp:effectExtent l="38100" t="38100" r="34925" b="48895"/>
                <wp:wrapNone/>
                <wp:docPr id="755" name="Ink 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5">
                      <w14:nvContentPartPr>
                        <w14:cNvContentPartPr/>
                      </w14:nvContentPartPr>
                      <w14:xfrm>
                        <a:off x="0" y="0"/>
                        <a:ext cx="4140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C54267" id="Ink 755" o:spid="_x0000_s1026" type="#_x0000_t75" style="position:absolute;margin-left:399.65pt;margin-top:-1.75pt;width:4.2pt;height:4.7pt;z-index:25223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">
                <v:imagedata r:id="rId1236" o:title=""/>
              </v:shape>
            </w:pict>
          </mc:Fallback>
        </mc:AlternateContent>
      </w:r>
    </w:p>
    <w:p w:rsidR="00A821DC" w:rsidRDefault="009C185C" w:rsidP="00EF7CED">
      <w:pPr>
        <w:numPr>
          <w:ilvl w:val="0"/>
          <w:numId w:val="4"/>
        </w:numPr>
        <w:tabs>
          <w:tab w:val="left" w:pos="1440"/>
          <w:tab w:val="right" w:pos="10080"/>
        </w:tabs>
        <w:ind w:left="1440" w:right="3240" w:hanging="27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7968" behindDoc="0" locked="0" layoutInCell="1" allowOverlap="1">
                <wp:simplePos x="0" y="0"/>
                <wp:positionH relativeFrom="column">
                  <wp:posOffset>6525754</wp:posOffset>
                </wp:positionH>
                <wp:positionV relativeFrom="paragraph">
                  <wp:posOffset>523841</wp:posOffset>
                </wp:positionV>
                <wp:extent cx="90360" cy="134640"/>
                <wp:effectExtent l="38100" t="38100" r="62230" b="55880"/>
                <wp:wrapNone/>
                <wp:docPr id="831" name="Ink 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7">
                      <w14:nvContentPartPr>
                        <w14:cNvContentPartPr/>
                      </w14:nvContentPartPr>
                      <w14:xfrm>
                        <a:off x="0" y="0"/>
                        <a:ext cx="9036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8D5CC8" id="Ink 831" o:spid="_x0000_s1026" type="#_x0000_t75" style="position:absolute;margin-left:512.9pt;margin-top:40.6pt;width:8.95pt;height:12.25pt;z-index:25230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">
                <v:imagedata r:id="rId12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6944" behindDoc="0" locked="0" layoutInCell="1" allowOverlap="1">
                <wp:simplePos x="0" y="0"/>
                <wp:positionH relativeFrom="column">
                  <wp:posOffset>6363394</wp:posOffset>
                </wp:positionH>
                <wp:positionV relativeFrom="paragraph">
                  <wp:posOffset>644081</wp:posOffset>
                </wp:positionV>
                <wp:extent cx="82440" cy="22680"/>
                <wp:effectExtent l="57150" t="38100" r="32385" b="53975"/>
                <wp:wrapNone/>
                <wp:docPr id="830" name="Ink 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9">
                      <w14:nvContentPartPr>
                        <w14:cNvContentPartPr/>
                      </w14:nvContentPartPr>
                      <w14:xfrm>
                        <a:off x="0" y="0"/>
                        <a:ext cx="8244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F9FCBC" id="Ink 830" o:spid="_x0000_s1026" type="#_x0000_t75" style="position:absolute;margin-left:500.4pt;margin-top:50.1pt;width:7.8pt;height:3.35pt;z-index:25230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">
                <v:imagedata r:id="rId12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5920" behindDoc="0" locked="0" layoutInCell="1" allowOverlap="1">
                <wp:simplePos x="0" y="0"/>
                <wp:positionH relativeFrom="column">
                  <wp:posOffset>6391834</wp:posOffset>
                </wp:positionH>
                <wp:positionV relativeFrom="paragraph">
                  <wp:posOffset>579281</wp:posOffset>
                </wp:positionV>
                <wp:extent cx="93240" cy="16200"/>
                <wp:effectExtent l="38100" t="57150" r="40640" b="41275"/>
                <wp:wrapNone/>
                <wp:docPr id="829" name="Ink 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1">
                      <w14:nvContentPartPr>
                        <w14:cNvContentPartPr/>
                      </w14:nvContentPartPr>
                      <w14:xfrm>
                        <a:off x="0" y="0"/>
                        <a:ext cx="9324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828CC3" id="Ink 829" o:spid="_x0000_s1026" type="#_x0000_t75" style="position:absolute;margin-left:502.65pt;margin-top:44.85pt;width:8.65pt;height:2.8pt;z-index:25230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">
                <v:imagedata r:id="rId12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4896" behindDoc="0" locked="0" layoutInCell="1" allowOverlap="1">
                <wp:simplePos x="0" y="0"/>
                <wp:positionH relativeFrom="column">
                  <wp:posOffset>6375274</wp:posOffset>
                </wp:positionH>
                <wp:positionV relativeFrom="paragraph">
                  <wp:posOffset>526001</wp:posOffset>
                </wp:positionV>
                <wp:extent cx="119160" cy="30240"/>
                <wp:effectExtent l="38100" t="38100" r="52705" b="46355"/>
                <wp:wrapNone/>
                <wp:docPr id="828" name="Ink 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3">
                      <w14:nvContentPartPr>
                        <w14:cNvContentPartPr/>
                      </w14:nvContentPartPr>
                      <w14:xfrm>
                        <a:off x="0" y="0"/>
                        <a:ext cx="11916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CEE798" id="Ink 828" o:spid="_x0000_s1026" type="#_x0000_t75" style="position:absolute;margin-left:501.45pt;margin-top:40.55pt;width:10.7pt;height:3.8pt;z-index:25230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">
                <v:imagedata r:id="rId12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3872" behindDoc="0" locked="0" layoutInCell="1" allowOverlap="1">
                <wp:simplePos x="0" y="0"/>
                <wp:positionH relativeFrom="column">
                  <wp:posOffset>6379594</wp:posOffset>
                </wp:positionH>
                <wp:positionV relativeFrom="paragraph">
                  <wp:posOffset>524201</wp:posOffset>
                </wp:positionV>
                <wp:extent cx="40680" cy="137160"/>
                <wp:effectExtent l="38100" t="38100" r="54610" b="53340"/>
                <wp:wrapNone/>
                <wp:docPr id="827" name="Ink 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5">
                      <w14:nvContentPartPr>
                        <w14:cNvContentPartPr/>
                      </w14:nvContentPartPr>
                      <w14:xfrm>
                        <a:off x="0" y="0"/>
                        <a:ext cx="4068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60C3FD" id="Ink 827" o:spid="_x0000_s1026" type="#_x0000_t75" style="position:absolute;margin-left:501.75pt;margin-top:40.65pt;width:4.6pt;height:12.2pt;z-index:25230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">
                <v:imagedata r:id="rId12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2848" behindDoc="0" locked="0" layoutInCell="1" allowOverlap="1">
                <wp:simplePos x="0" y="0"/>
                <wp:positionH relativeFrom="column">
                  <wp:posOffset>6201034</wp:posOffset>
                </wp:positionH>
                <wp:positionV relativeFrom="paragraph">
                  <wp:posOffset>535361</wp:posOffset>
                </wp:positionV>
                <wp:extent cx="119520" cy="118800"/>
                <wp:effectExtent l="57150" t="57150" r="52070" b="52705"/>
                <wp:wrapNone/>
                <wp:docPr id="826" name="Ink 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7">
                      <w14:nvContentPartPr>
                        <w14:cNvContentPartPr/>
                      </w14:nvContentPartPr>
                      <w14:xfrm>
                        <a:off x="0" y="0"/>
                        <a:ext cx="11952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B81F0B" id="Ink 826" o:spid="_x0000_s1026" type="#_x0000_t75" style="position:absolute;margin-left:487.55pt;margin-top:41.2pt;width:11.05pt;height:11.15pt;z-index:25230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">
                <v:imagedata r:id="rId12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1824" behindDoc="0" locked="0" layoutInCell="1" allowOverlap="1">
                <wp:simplePos x="0" y="0"/>
                <wp:positionH relativeFrom="column">
                  <wp:posOffset>6037234</wp:posOffset>
                </wp:positionH>
                <wp:positionV relativeFrom="paragraph">
                  <wp:posOffset>530681</wp:posOffset>
                </wp:positionV>
                <wp:extent cx="200880" cy="136080"/>
                <wp:effectExtent l="38100" t="38100" r="46990" b="54610"/>
                <wp:wrapNone/>
                <wp:docPr id="825" name="Ink 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9">
                      <w14:nvContentPartPr>
                        <w14:cNvContentPartPr/>
                      </w14:nvContentPartPr>
                      <w14:xfrm>
                        <a:off x="0" y="0"/>
                        <a:ext cx="20088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1C6FDB" id="Ink 825" o:spid="_x0000_s1026" type="#_x0000_t75" style="position:absolute;margin-left:474.75pt;margin-top:40.9pt;width:17.4pt;height:12.35pt;z-index:25230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">
                <v:imagedata r:id="rId12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0800" behindDoc="0" locked="0" layoutInCell="1" allowOverlap="1">
                <wp:simplePos x="0" y="0"/>
                <wp:positionH relativeFrom="column">
                  <wp:posOffset>6107434</wp:posOffset>
                </wp:positionH>
                <wp:positionV relativeFrom="paragraph">
                  <wp:posOffset>543281</wp:posOffset>
                </wp:positionV>
                <wp:extent cx="27720" cy="142560"/>
                <wp:effectExtent l="38100" t="38100" r="48895" b="48260"/>
                <wp:wrapNone/>
                <wp:docPr id="824" name="Ink 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1">
                      <w14:nvContentPartPr>
                        <w14:cNvContentPartPr/>
                      </w14:nvContentPartPr>
                      <w14:xfrm>
                        <a:off x="0" y="0"/>
                        <a:ext cx="2772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B83F75" id="Ink 824" o:spid="_x0000_s1026" type="#_x0000_t75" style="position:absolute;margin-left:480.25pt;margin-top:42.1pt;width:3.75pt;height:12.7pt;z-index:25230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">
                <v:imagedata r:id="rId12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9776" behindDoc="0" locked="0" layoutInCell="1" allowOverlap="1">
                <wp:simplePos x="0" y="0"/>
                <wp:positionH relativeFrom="column">
                  <wp:posOffset>5984314</wp:posOffset>
                </wp:positionH>
                <wp:positionV relativeFrom="paragraph">
                  <wp:posOffset>585401</wp:posOffset>
                </wp:positionV>
                <wp:extent cx="38160" cy="91440"/>
                <wp:effectExtent l="38100" t="38100" r="57150" b="60960"/>
                <wp:wrapNone/>
                <wp:docPr id="823" name="Ink 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3">
                      <w14:nvContentPartPr>
                        <w14:cNvContentPartPr/>
                      </w14:nvContentPartPr>
                      <w14:xfrm>
                        <a:off x="0" y="0"/>
                        <a:ext cx="3816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A44EC6" id="Ink 823" o:spid="_x0000_s1026" type="#_x0000_t75" style="position:absolute;margin-left:470.65pt;margin-top:45.4pt;width:4.6pt;height:8.85pt;z-index:25229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">
                <v:imagedata r:id="rId12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7728" behindDoc="0" locked="0" layoutInCell="1" allowOverlap="1">
                <wp:simplePos x="0" y="0"/>
                <wp:positionH relativeFrom="column">
                  <wp:posOffset>5684794</wp:posOffset>
                </wp:positionH>
                <wp:positionV relativeFrom="paragraph">
                  <wp:posOffset>580001</wp:posOffset>
                </wp:positionV>
                <wp:extent cx="72360" cy="158400"/>
                <wp:effectExtent l="57150" t="57150" r="61595" b="51435"/>
                <wp:wrapNone/>
                <wp:docPr id="821" name="Ink 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5">
                      <w14:nvContentPartPr>
                        <w14:cNvContentPartPr/>
                      </w14:nvContentPartPr>
                      <w14:xfrm>
                        <a:off x="0" y="0"/>
                        <a:ext cx="7236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DD3C1E" id="Ink 821" o:spid="_x0000_s1026" type="#_x0000_t75" style="position:absolute;margin-left:446.65pt;margin-top:44.75pt;width:7.65pt;height:14.35pt;z-index:25229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">
                <v:imagedata r:id="rId12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5680" behindDoc="0" locked="0" layoutInCell="1" allowOverlap="1">
                <wp:simplePos x="0" y="0"/>
                <wp:positionH relativeFrom="column">
                  <wp:posOffset>5410114</wp:posOffset>
                </wp:positionH>
                <wp:positionV relativeFrom="paragraph">
                  <wp:posOffset>549761</wp:posOffset>
                </wp:positionV>
                <wp:extent cx="83520" cy="201960"/>
                <wp:effectExtent l="57150" t="38100" r="50165" b="45720"/>
                <wp:wrapNone/>
                <wp:docPr id="819" name="Ink 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7">
                      <w14:nvContentPartPr>
                        <w14:cNvContentPartPr/>
                      </w14:nvContentPartPr>
                      <w14:xfrm>
                        <a:off x="0" y="0"/>
                        <a:ext cx="83520" cy="20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2E08EB" id="Ink 819" o:spid="_x0000_s1026" type="#_x0000_t75" style="position:absolute;margin-left:425pt;margin-top:42.75pt;width:8.4pt;height:17.3pt;z-index:25229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">
                <v:imagedata r:id="rId12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2608" behindDoc="0" locked="0" layoutInCell="1" allowOverlap="1">
                <wp:simplePos x="0" y="0"/>
                <wp:positionH relativeFrom="column">
                  <wp:posOffset>5118514</wp:posOffset>
                </wp:positionH>
                <wp:positionV relativeFrom="paragraph">
                  <wp:posOffset>457601</wp:posOffset>
                </wp:positionV>
                <wp:extent cx="89640" cy="100440"/>
                <wp:effectExtent l="38100" t="38100" r="43815" b="52070"/>
                <wp:wrapNone/>
                <wp:docPr id="816" name="Ink 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9">
                      <w14:nvContentPartPr>
                        <w14:cNvContentPartPr/>
                      </w14:nvContentPartPr>
                      <w14:xfrm>
                        <a:off x="0" y="0"/>
                        <a:ext cx="8964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AB7DF5" id="Ink 816" o:spid="_x0000_s1026" type="#_x0000_t75" style="position:absolute;margin-left:402.6pt;margin-top:35.3pt;width:8.2pt;height:9.45pt;z-index:25229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">
                <v:imagedata r:id="rId12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1584" behindDoc="0" locked="0" layoutInCell="1" allowOverlap="1">
                <wp:simplePos x="0" y="0"/>
                <wp:positionH relativeFrom="column">
                  <wp:posOffset>5079994</wp:posOffset>
                </wp:positionH>
                <wp:positionV relativeFrom="paragraph">
                  <wp:posOffset>437081</wp:posOffset>
                </wp:positionV>
                <wp:extent cx="40680" cy="106920"/>
                <wp:effectExtent l="57150" t="38100" r="54610" b="45720"/>
                <wp:wrapNone/>
                <wp:docPr id="815" name="Ink 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1">
                      <w14:nvContentPartPr>
                        <w14:cNvContentPartPr/>
                      </w14:nvContentPartPr>
                      <w14:xfrm>
                        <a:off x="0" y="0"/>
                        <a:ext cx="4068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1E55DB" id="Ink 815" o:spid="_x0000_s1026" type="#_x0000_t75" style="position:absolute;margin-left:399.35pt;margin-top:33.7pt;width:4.55pt;height:9.85pt;z-index:25229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">
                <v:imagedata r:id="rId12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0560" behindDoc="0" locked="0" layoutInCell="1" allowOverlap="1">
                <wp:simplePos x="0" y="0"/>
                <wp:positionH relativeFrom="column">
                  <wp:posOffset>4986394</wp:posOffset>
                </wp:positionH>
                <wp:positionV relativeFrom="paragraph">
                  <wp:posOffset>351401</wp:posOffset>
                </wp:positionV>
                <wp:extent cx="47160" cy="198720"/>
                <wp:effectExtent l="57150" t="38100" r="48260" b="49530"/>
                <wp:wrapNone/>
                <wp:docPr id="814" name="Ink 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3">
                      <w14:nvContentPartPr>
                        <w14:cNvContentPartPr/>
                      </w14:nvContentPartPr>
                      <w14:xfrm>
                        <a:off x="0" y="0"/>
                        <a:ext cx="47160" cy="19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0C8531" id="Ink 814" o:spid="_x0000_s1026" type="#_x0000_t75" style="position:absolute;margin-left:391.85pt;margin-top:27.15pt;width:5.15pt;height:16.9pt;z-index:25229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">
                <v:imagedata r:id="rId12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9536" behindDoc="0" locked="0" layoutInCell="1" allowOverlap="1">
                <wp:simplePos x="0" y="0"/>
                <wp:positionH relativeFrom="column">
                  <wp:posOffset>4856794</wp:posOffset>
                </wp:positionH>
                <wp:positionV relativeFrom="paragraph">
                  <wp:posOffset>458321</wp:posOffset>
                </wp:positionV>
                <wp:extent cx="77400" cy="97920"/>
                <wp:effectExtent l="57150" t="38100" r="56515" b="54610"/>
                <wp:wrapNone/>
                <wp:docPr id="813" name="Ink 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5">
                      <w14:nvContentPartPr>
                        <w14:cNvContentPartPr/>
                      </w14:nvContentPartPr>
                      <w14:xfrm>
                        <a:off x="0" y="0"/>
                        <a:ext cx="7740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53699D" id="Ink 813" o:spid="_x0000_s1026" type="#_x0000_t75" style="position:absolute;margin-left:381.55pt;margin-top:35.6pt;width:7.8pt;height:8.8pt;z-index:25228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">
                <v:imagedata r:id="rId12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8512" behindDoc="0" locked="0" layoutInCell="1" allowOverlap="1">
                <wp:simplePos x="0" y="0"/>
                <wp:positionH relativeFrom="column">
                  <wp:posOffset>4675714</wp:posOffset>
                </wp:positionH>
                <wp:positionV relativeFrom="paragraph">
                  <wp:posOffset>508721</wp:posOffset>
                </wp:positionV>
                <wp:extent cx="101880" cy="12240"/>
                <wp:effectExtent l="38100" t="38100" r="50800" b="45085"/>
                <wp:wrapNone/>
                <wp:docPr id="812" name="Ink 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7">
                      <w14:nvContentPartPr>
                        <w14:cNvContentPartPr/>
                      </w14:nvContentPartPr>
                      <w14:xfrm>
                        <a:off x="0" y="0"/>
                        <a:ext cx="10188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12FF46" id="Ink 812" o:spid="_x0000_s1026" type="#_x0000_t75" style="position:absolute;margin-left:367.6pt;margin-top:39.45pt;width:9.2pt;height:2.2pt;z-index:25228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">
                <v:imagedata r:id="rId12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7488" behindDoc="0" locked="0" layoutInCell="1" allowOverlap="1">
                <wp:simplePos x="0" y="0"/>
                <wp:positionH relativeFrom="column">
                  <wp:posOffset>4682194</wp:posOffset>
                </wp:positionH>
                <wp:positionV relativeFrom="paragraph">
                  <wp:posOffset>407921</wp:posOffset>
                </wp:positionV>
                <wp:extent cx="137160" cy="68040"/>
                <wp:effectExtent l="38100" t="38100" r="34290" b="46355"/>
                <wp:wrapNone/>
                <wp:docPr id="811" name="Ink 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9">
                      <w14:nvContentPartPr>
                        <w14:cNvContentPartPr/>
                      </w14:nvContentPartPr>
                      <w14:xfrm>
                        <a:off x="0" y="0"/>
                        <a:ext cx="13716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9560A9" id="Ink 811" o:spid="_x0000_s1026" type="#_x0000_t75" style="position:absolute;margin-left:368.35pt;margin-top:31.45pt;width:11.8pt;height:6.65pt;z-index:25228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">
                <v:imagedata r:id="rId12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6464" behindDoc="0" locked="0" layoutInCell="1" allowOverlap="1">
                <wp:simplePos x="0" y="0"/>
                <wp:positionH relativeFrom="column">
                  <wp:posOffset>4682914</wp:posOffset>
                </wp:positionH>
                <wp:positionV relativeFrom="paragraph">
                  <wp:posOffset>416561</wp:posOffset>
                </wp:positionV>
                <wp:extent cx="36360" cy="157680"/>
                <wp:effectExtent l="38100" t="38100" r="59055" b="52070"/>
                <wp:wrapNone/>
                <wp:docPr id="810" name="Ink 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1">
                      <w14:nvContentPartPr>
                        <w14:cNvContentPartPr/>
                      </w14:nvContentPartPr>
                      <w14:xfrm>
                        <a:off x="0" y="0"/>
                        <a:ext cx="3636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716B7D" id="Ink 810" o:spid="_x0000_s1026" type="#_x0000_t75" style="position:absolute;margin-left:367.95pt;margin-top:32.2pt;width:4.35pt;height:13.7pt;z-index:25228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">
                <v:imagedata r:id="rId12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5440" behindDoc="0" locked="0" layoutInCell="1" allowOverlap="1">
                <wp:simplePos x="0" y="0"/>
                <wp:positionH relativeFrom="column">
                  <wp:posOffset>4664194</wp:posOffset>
                </wp:positionH>
                <wp:positionV relativeFrom="paragraph">
                  <wp:posOffset>110561</wp:posOffset>
                </wp:positionV>
                <wp:extent cx="127800" cy="152280"/>
                <wp:effectExtent l="57150" t="38100" r="43815" b="57785"/>
                <wp:wrapNone/>
                <wp:docPr id="809" name="Ink 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3">
                      <w14:nvContentPartPr>
                        <w14:cNvContentPartPr/>
                      </w14:nvContentPartPr>
                      <w14:xfrm>
                        <a:off x="0" y="0"/>
                        <a:ext cx="12780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5738BF" id="Ink 809" o:spid="_x0000_s1026" type="#_x0000_t75" style="position:absolute;margin-left:366.3pt;margin-top:8pt;width:11.8pt;height:13.5pt;z-index:25228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">
                <v:imagedata r:id="rId12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4416" behindDoc="0" locked="0" layoutInCell="1" allowOverlap="1">
                <wp:simplePos x="0" y="0"/>
                <wp:positionH relativeFrom="column">
                  <wp:posOffset>4469434</wp:posOffset>
                </wp:positionH>
                <wp:positionV relativeFrom="paragraph">
                  <wp:posOffset>91481</wp:posOffset>
                </wp:positionV>
                <wp:extent cx="122760" cy="151920"/>
                <wp:effectExtent l="57150" t="19050" r="0" b="57785"/>
                <wp:wrapNone/>
                <wp:docPr id="808" name="Ink 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5">
                      <w14:nvContentPartPr>
                        <w14:cNvContentPartPr/>
                      </w14:nvContentPartPr>
                      <w14:xfrm>
                        <a:off x="0" y="0"/>
                        <a:ext cx="12276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BD7AAE" id="Ink 808" o:spid="_x0000_s1026" type="#_x0000_t75" style="position:absolute;margin-left:351.2pt;margin-top:6.6pt;width:11.25pt;height:13.35pt;z-index:25228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">
                <v:imagedata r:id="rId12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3392" behindDoc="0" locked="0" layoutInCell="1" allowOverlap="1">
                <wp:simplePos x="0" y="0"/>
                <wp:positionH relativeFrom="column">
                  <wp:posOffset>4309954</wp:posOffset>
                </wp:positionH>
                <wp:positionV relativeFrom="paragraph">
                  <wp:posOffset>113441</wp:posOffset>
                </wp:positionV>
                <wp:extent cx="65520" cy="100800"/>
                <wp:effectExtent l="38100" t="38100" r="48895" b="52070"/>
                <wp:wrapNone/>
                <wp:docPr id="807" name="Ink 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7">
                      <w14:nvContentPartPr>
                        <w14:cNvContentPartPr/>
                      </w14:nvContentPartPr>
                      <w14:xfrm>
                        <a:off x="0" y="0"/>
                        <a:ext cx="6552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D3817F" id="Ink 807" o:spid="_x0000_s1026" type="#_x0000_t75" style="position:absolute;margin-left:338.55pt;margin-top:8.45pt;width:6.95pt;height:9.4pt;z-index:25228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">
                <v:imagedata r:id="rId12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5984" behindDoc="0" locked="0" layoutInCell="1" allowOverlap="1">
                <wp:simplePos x="0" y="0"/>
                <wp:positionH relativeFrom="column">
                  <wp:posOffset>6445114</wp:posOffset>
                </wp:positionH>
                <wp:positionV relativeFrom="paragraph">
                  <wp:posOffset>51161</wp:posOffset>
                </wp:positionV>
                <wp:extent cx="106920" cy="204840"/>
                <wp:effectExtent l="38100" t="38100" r="26670" b="43180"/>
                <wp:wrapNone/>
                <wp:docPr id="790" name="Ink 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9">
                      <w14:nvContentPartPr>
                        <w14:cNvContentPartPr/>
                      </w14:nvContentPartPr>
                      <w14:xfrm>
                        <a:off x="0" y="0"/>
                        <a:ext cx="106920" cy="20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E12B5C" id="Ink 790" o:spid="_x0000_s1026" type="#_x0000_t75" style="position:absolute;margin-left:506.6pt;margin-top:3.5pt;width:9.95pt;height:17.75pt;z-index:25226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">
                <v:imagedata r:id="rId12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3936" behindDoc="0" locked="0" layoutInCell="1" allowOverlap="1">
                <wp:simplePos x="0" y="0"/>
                <wp:positionH relativeFrom="column">
                  <wp:posOffset>5886034</wp:posOffset>
                </wp:positionH>
                <wp:positionV relativeFrom="paragraph">
                  <wp:posOffset>38561</wp:posOffset>
                </wp:positionV>
                <wp:extent cx="44640" cy="88560"/>
                <wp:effectExtent l="38100" t="38100" r="50800" b="45085"/>
                <wp:wrapNone/>
                <wp:docPr id="788" name="Ink 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1">
                      <w14:nvContentPartPr>
                        <w14:cNvContentPartPr/>
                      </w14:nvContentPartPr>
                      <w14:xfrm>
                        <a:off x="0" y="0"/>
                        <a:ext cx="4464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E6DEC3" id="Ink 788" o:spid="_x0000_s1026" type="#_x0000_t75" style="position:absolute;margin-left:462.45pt;margin-top:2.55pt;width:5.05pt;height:8.25pt;z-index:25226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">
                <v:imagedata r:id="rId12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2912" behindDoc="0" locked="0" layoutInCell="1" allowOverlap="1">
                <wp:simplePos x="0" y="0"/>
                <wp:positionH relativeFrom="column">
                  <wp:posOffset>5839594</wp:posOffset>
                </wp:positionH>
                <wp:positionV relativeFrom="paragraph">
                  <wp:posOffset>39641</wp:posOffset>
                </wp:positionV>
                <wp:extent cx="54720" cy="60120"/>
                <wp:effectExtent l="57150" t="38100" r="40640" b="54610"/>
                <wp:wrapNone/>
                <wp:docPr id="787" name="Ink 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3">
                      <w14:nvContentPartPr>
                        <w14:cNvContentPartPr/>
                      </w14:nvContentPartPr>
                      <w14:xfrm>
                        <a:off x="0" y="0"/>
                        <a:ext cx="5472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3083A1" id="Ink 787" o:spid="_x0000_s1026" type="#_x0000_t75" style="position:absolute;margin-left:459.1pt;margin-top:2.5pt;width:5.75pt;height:6.1pt;z-index:25226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">
                <v:imagedata r:id="rId1284" o:title=""/>
              </v:shape>
            </w:pict>
          </mc:Fallback>
        </mc:AlternateContent>
      </w:r>
      <w:r w:rsidR="00635351">
        <w:rPr>
          <w:rFonts w:ascii="Calibri" w:hAnsi="Calibri"/>
          <w:sz w:val="28"/>
          <w:szCs w:val="28"/>
        </w:rPr>
        <w:t xml:space="preserve">Solution region: If inequality is TRUE, shade side with the point tested.  If FALSE, shade the other side! </w:t>
      </w:r>
    </w:p>
    <w:p w:rsidR="003555B3" w:rsidRPr="00897675" w:rsidRDefault="009C185C" w:rsidP="00966BC5">
      <w:pPr>
        <w:tabs>
          <w:tab w:val="left" w:pos="1800"/>
          <w:tab w:val="right" w:pos="10080"/>
        </w:tabs>
        <w:spacing w:before="120"/>
        <w:ind w:left="1800" w:right="288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3328" behindDoc="0" locked="0" layoutInCell="1" allowOverlap="1">
                <wp:simplePos x="0" y="0"/>
                <wp:positionH relativeFrom="column">
                  <wp:posOffset>5805394</wp:posOffset>
                </wp:positionH>
                <wp:positionV relativeFrom="paragraph">
                  <wp:posOffset>158641</wp:posOffset>
                </wp:positionV>
                <wp:extent cx="18000" cy="118080"/>
                <wp:effectExtent l="38100" t="57150" r="58420" b="53975"/>
                <wp:wrapNone/>
                <wp:docPr id="846" name="Ink 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5">
                      <w14:nvContentPartPr>
                        <w14:cNvContentPartPr/>
                      </w14:nvContentPartPr>
                      <w14:xfrm>
                        <a:off x="0" y="0"/>
                        <a:ext cx="1800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4B8D07" id="Ink 846" o:spid="_x0000_s1026" type="#_x0000_t75" style="position:absolute;margin-left:456.25pt;margin-top:11.8pt;width:3pt;height:10.75pt;z-index:25232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">
                <v:imagedata r:id="rId12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4112" behindDoc="0" locked="0" layoutInCell="1" allowOverlap="1">
                <wp:simplePos x="0" y="0"/>
                <wp:positionH relativeFrom="column">
                  <wp:posOffset>5567794</wp:posOffset>
                </wp:positionH>
                <wp:positionV relativeFrom="paragraph">
                  <wp:posOffset>202921</wp:posOffset>
                </wp:positionV>
                <wp:extent cx="101880" cy="39600"/>
                <wp:effectExtent l="38100" t="19050" r="50800" b="55880"/>
                <wp:wrapNone/>
                <wp:docPr id="837" name="Ink 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7">
                      <w14:nvContentPartPr>
                        <w14:cNvContentPartPr/>
                      </w14:nvContentPartPr>
                      <w14:xfrm>
                        <a:off x="0" y="0"/>
                        <a:ext cx="10188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14782A" id="Ink 837" o:spid="_x0000_s1026" type="#_x0000_t75" style="position:absolute;margin-left:437.75pt;margin-top:15.4pt;width:9.25pt;height:4.3pt;z-index:25231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">
                <v:imagedata r:id="rId12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3088" behindDoc="0" locked="0" layoutInCell="1" allowOverlap="1">
                <wp:simplePos x="0" y="0"/>
                <wp:positionH relativeFrom="column">
                  <wp:posOffset>5573194</wp:posOffset>
                </wp:positionH>
                <wp:positionV relativeFrom="paragraph">
                  <wp:posOffset>207961</wp:posOffset>
                </wp:positionV>
                <wp:extent cx="18720" cy="118800"/>
                <wp:effectExtent l="38100" t="57150" r="57785" b="52705"/>
                <wp:wrapNone/>
                <wp:docPr id="836" name="Ink 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9">
                      <w14:nvContentPartPr>
                        <w14:cNvContentPartPr/>
                      </w14:nvContentPartPr>
                      <w14:xfrm>
                        <a:off x="0" y="0"/>
                        <a:ext cx="1872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A58C05" id="Ink 836" o:spid="_x0000_s1026" type="#_x0000_t75" style="position:absolute;margin-left:438.3pt;margin-top:15.65pt;width:2.85pt;height:10.85pt;z-index:25231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">
                <v:imagedata r:id="rId12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2064" behindDoc="0" locked="0" layoutInCell="1" allowOverlap="1">
                <wp:simplePos x="0" y="0"/>
                <wp:positionH relativeFrom="column">
                  <wp:posOffset>5422354</wp:posOffset>
                </wp:positionH>
                <wp:positionV relativeFrom="paragraph">
                  <wp:posOffset>197161</wp:posOffset>
                </wp:positionV>
                <wp:extent cx="96480" cy="148680"/>
                <wp:effectExtent l="19050" t="57150" r="18415" b="60960"/>
                <wp:wrapNone/>
                <wp:docPr id="835" name="Ink 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1">
                      <w14:nvContentPartPr>
                        <w14:cNvContentPartPr/>
                      </w14:nvContentPartPr>
                      <w14:xfrm>
                        <a:off x="0" y="0"/>
                        <a:ext cx="9648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FFBE6B" id="Ink 835" o:spid="_x0000_s1026" type="#_x0000_t75" style="position:absolute;margin-left:426.3pt;margin-top:14.75pt;width:9.2pt;height:13.5pt;z-index:25231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">
                <v:imagedata r:id="rId12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1040" behindDoc="0" locked="0" layoutInCell="1" allowOverlap="1">
                <wp:simplePos x="0" y="0"/>
                <wp:positionH relativeFrom="column">
                  <wp:posOffset>5453314</wp:posOffset>
                </wp:positionH>
                <wp:positionV relativeFrom="paragraph">
                  <wp:posOffset>229561</wp:posOffset>
                </wp:positionV>
                <wp:extent cx="12960" cy="103680"/>
                <wp:effectExtent l="57150" t="38100" r="44450" b="48895"/>
                <wp:wrapNone/>
                <wp:docPr id="834" name="Ink 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3">
                      <w14:nvContentPartPr>
                        <w14:cNvContentPartPr/>
                      </w14:nvContentPartPr>
                      <w14:xfrm>
                        <a:off x="0" y="0"/>
                        <a:ext cx="1296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9A7FB3" id="Ink 834" o:spid="_x0000_s1026" type="#_x0000_t75" style="position:absolute;margin-left:428.45pt;margin-top:17.5pt;width:2.75pt;height:9.5pt;z-index:25231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">
                <v:imagedata r:id="rId12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0016" behindDoc="0" locked="0" layoutInCell="1" allowOverlap="1">
                <wp:simplePos x="0" y="0"/>
                <wp:positionH relativeFrom="column">
                  <wp:posOffset>5352154</wp:posOffset>
                </wp:positionH>
                <wp:positionV relativeFrom="paragraph">
                  <wp:posOffset>208321</wp:posOffset>
                </wp:positionV>
                <wp:extent cx="30960" cy="134280"/>
                <wp:effectExtent l="38100" t="38100" r="45720" b="56515"/>
                <wp:wrapNone/>
                <wp:docPr id="833" name="Ink 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5">
                      <w14:nvContentPartPr>
                        <w14:cNvContentPartPr/>
                      </w14:nvContentPartPr>
                      <w14:xfrm>
                        <a:off x="0" y="0"/>
                        <a:ext cx="3096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5932F4" id="Ink 833" o:spid="_x0000_s1026" type="#_x0000_t75" style="position:absolute;margin-left:420.6pt;margin-top:15.75pt;width:4.15pt;height:11.9pt;z-index:25231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">
                <v:imagedata r:id="rId12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8992" behindDoc="0" locked="0" layoutInCell="1" allowOverlap="1">
                <wp:simplePos x="0" y="0"/>
                <wp:positionH relativeFrom="column">
                  <wp:posOffset>5234434</wp:posOffset>
                </wp:positionH>
                <wp:positionV relativeFrom="paragraph">
                  <wp:posOffset>215161</wp:posOffset>
                </wp:positionV>
                <wp:extent cx="68400" cy="112320"/>
                <wp:effectExtent l="38100" t="57150" r="46355" b="59690"/>
                <wp:wrapNone/>
                <wp:docPr id="832" name="Ink 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7">
                      <w14:nvContentPartPr>
                        <w14:cNvContentPartPr/>
                      </w14:nvContentPartPr>
                      <w14:xfrm>
                        <a:off x="0" y="0"/>
                        <a:ext cx="6840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A356F5" id="Ink 832" o:spid="_x0000_s1026" type="#_x0000_t75" style="position:absolute;margin-left:411.25pt;margin-top:16.15pt;width:7.15pt;height:10.8pt;z-index:25230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">
                <v:imagedata r:id="rId12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8752" behindDoc="0" locked="0" layoutInCell="1" allowOverlap="1">
                <wp:simplePos x="0" y="0"/>
                <wp:positionH relativeFrom="column">
                  <wp:posOffset>5779834</wp:posOffset>
                </wp:positionH>
                <wp:positionV relativeFrom="paragraph">
                  <wp:posOffset>-12359</wp:posOffset>
                </wp:positionV>
                <wp:extent cx="66240" cy="80280"/>
                <wp:effectExtent l="38100" t="57150" r="48260" b="53340"/>
                <wp:wrapNone/>
                <wp:docPr id="822" name="Ink 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9">
                      <w14:nvContentPartPr>
                        <w14:cNvContentPartPr/>
                      </w14:nvContentPartPr>
                      <w14:xfrm>
                        <a:off x="0" y="0"/>
                        <a:ext cx="6624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5F99A4" id="Ink 822" o:spid="_x0000_s1026" type="#_x0000_t75" style="position:absolute;margin-left:454.55pt;margin-top:-1.95pt;width:6.7pt;height:8.1pt;z-index:25229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">
                <v:imagedata r:id="rId13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6704" behindDoc="0" locked="0" layoutInCell="1" allowOverlap="1">
                <wp:simplePos x="0" y="0"/>
                <wp:positionH relativeFrom="column">
                  <wp:posOffset>5558074</wp:posOffset>
                </wp:positionH>
                <wp:positionV relativeFrom="paragraph">
                  <wp:posOffset>-6239</wp:posOffset>
                </wp:positionV>
                <wp:extent cx="58680" cy="87840"/>
                <wp:effectExtent l="38100" t="57150" r="55880" b="45720"/>
                <wp:wrapNone/>
                <wp:docPr id="820" name="Ink 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1">
                      <w14:nvContentPartPr>
                        <w14:cNvContentPartPr/>
                      </w14:nvContentPartPr>
                      <w14:xfrm>
                        <a:off x="0" y="0"/>
                        <a:ext cx="5868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9A5326" id="Ink 820" o:spid="_x0000_s1026" type="#_x0000_t75" style="position:absolute;margin-left:436.7pt;margin-top:-1.3pt;width:6.35pt;height:8.4pt;z-index:25229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">
                <v:imagedata r:id="rId13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4656" behindDoc="0" locked="0" layoutInCell="1" allowOverlap="1">
                <wp:simplePos x="0" y="0"/>
                <wp:positionH relativeFrom="column">
                  <wp:posOffset>5229394</wp:posOffset>
                </wp:positionH>
                <wp:positionV relativeFrom="paragraph">
                  <wp:posOffset>-21719</wp:posOffset>
                </wp:positionV>
                <wp:extent cx="142200" cy="122400"/>
                <wp:effectExtent l="38100" t="57150" r="48895" b="49530"/>
                <wp:wrapNone/>
                <wp:docPr id="818" name="Ink 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3">
                      <w14:nvContentPartPr>
                        <w14:cNvContentPartPr/>
                      </w14:nvContentPartPr>
                      <w14:xfrm>
                        <a:off x="0" y="0"/>
                        <a:ext cx="14220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BFAEA9" id="Ink 818" o:spid="_x0000_s1026" type="#_x0000_t75" style="position:absolute;margin-left:410.85pt;margin-top:-2.5pt;width:13pt;height:11.6pt;z-index:25229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">
                <v:imagedata r:id="rId13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3632" behindDoc="0" locked="0" layoutInCell="1" allowOverlap="1">
                <wp:simplePos x="0" y="0"/>
                <wp:positionH relativeFrom="column">
                  <wp:posOffset>4809634</wp:posOffset>
                </wp:positionH>
                <wp:positionV relativeFrom="paragraph">
                  <wp:posOffset>-30359</wp:posOffset>
                </wp:positionV>
                <wp:extent cx="226440" cy="164880"/>
                <wp:effectExtent l="57150" t="38100" r="40640" b="45085"/>
                <wp:wrapNone/>
                <wp:docPr id="817" name="Ink 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5">
                      <w14:nvContentPartPr>
                        <w14:cNvContentPartPr/>
                      </w14:nvContentPartPr>
                      <w14:xfrm>
                        <a:off x="0" y="0"/>
                        <a:ext cx="22644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98283F" id="Ink 817" o:spid="_x0000_s1026" type="#_x0000_t75" style="position:absolute;margin-left:377.75pt;margin-top:-3pt;width:19.8pt;height:14.4pt;z-index:25229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">
                <v:imagedata r:id="rId1306" o:title=""/>
              </v:shape>
            </w:pict>
          </mc:Fallback>
        </mc:AlternateContent>
      </w:r>
    </w:p>
    <w:p w:rsidR="00012660" w:rsidRDefault="009C185C" w:rsidP="003555B3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4352" behindDoc="0" locked="0" layoutInCell="1" allowOverlap="1">
                <wp:simplePos x="0" y="0"/>
                <wp:positionH relativeFrom="column">
                  <wp:posOffset>5780194</wp:posOffset>
                </wp:positionH>
                <wp:positionV relativeFrom="paragraph">
                  <wp:posOffset>76951</wp:posOffset>
                </wp:positionV>
                <wp:extent cx="2880" cy="3960"/>
                <wp:effectExtent l="38100" t="57150" r="54610" b="53340"/>
                <wp:wrapNone/>
                <wp:docPr id="847" name="Ink 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7">
                      <w14:nvContentPartPr>
                        <w14:cNvContentPartPr/>
                      </w14:nvContentPartPr>
                      <w14:xfrm>
                        <a:off x="0" y="0"/>
                        <a:ext cx="288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203C9E" id="Ink 847" o:spid="_x0000_s1026" type="#_x0000_t75" style="position:absolute;margin-left:454.55pt;margin-top:5.3pt;width:1.55pt;height:1.6pt;z-index:25232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">
                <v:imagedata r:id="rId13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5136" behindDoc="0" locked="0" layoutInCell="1" allowOverlap="1">
                <wp:simplePos x="0" y="0"/>
                <wp:positionH relativeFrom="column">
                  <wp:posOffset>5567434</wp:posOffset>
                </wp:positionH>
                <wp:positionV relativeFrom="paragraph">
                  <wp:posOffset>-9809</wp:posOffset>
                </wp:positionV>
                <wp:extent cx="129600" cy="51840"/>
                <wp:effectExtent l="19050" t="38100" r="41910" b="62865"/>
                <wp:wrapNone/>
                <wp:docPr id="838" name="Ink 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9">
                      <w14:nvContentPartPr>
                        <w14:cNvContentPartPr/>
                      </w14:nvContentPartPr>
                      <w14:xfrm>
                        <a:off x="0" y="0"/>
                        <a:ext cx="12960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9E5C42" id="Ink 838" o:spid="_x0000_s1026" type="#_x0000_t75" style="position:absolute;margin-left:437.8pt;margin-top:-1.5pt;width:11.55pt;height:5.95pt;z-index:25231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">
                <v:imagedata r:id="rId1310" o:title=""/>
              </v:shape>
            </w:pict>
          </mc:Fallback>
        </mc:AlternateContent>
      </w:r>
    </w:p>
    <w:p w:rsidR="00024576" w:rsidRDefault="007C1BAC" w:rsidP="003555B3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For any inequality statement that is solved for </w:t>
      </w:r>
      <w:r w:rsidRPr="007C1BAC">
        <w:rPr>
          <w:i/>
          <w:sz w:val="28"/>
          <w:szCs w:val="28"/>
        </w:rPr>
        <w:t>y</w:t>
      </w:r>
      <w:r w:rsidR="006332C9">
        <w:rPr>
          <w:i/>
          <w:sz w:val="28"/>
          <w:szCs w:val="28"/>
        </w:rPr>
        <w:t>,</w:t>
      </w:r>
      <w:r>
        <w:rPr>
          <w:rFonts w:ascii="Calibri" w:hAnsi="Calibri"/>
          <w:sz w:val="28"/>
          <w:szCs w:val="28"/>
        </w:rPr>
        <w:t xml:space="preserve"> the solution will include:</w:t>
      </w:r>
    </w:p>
    <w:p w:rsidR="007C1BAC" w:rsidRPr="007C1BAC" w:rsidRDefault="009C185C" w:rsidP="00EF7CED">
      <w:pPr>
        <w:numPr>
          <w:ilvl w:val="0"/>
          <w:numId w:val="5"/>
        </w:numPr>
        <w:tabs>
          <w:tab w:val="left" w:pos="720"/>
          <w:tab w:val="right" w:pos="10080"/>
        </w:tabs>
        <w:spacing w:before="120"/>
        <w:rPr>
          <w:rFonts w:ascii="Calibri" w:hAnsi="Calibri"/>
          <w:sz w:val="28"/>
          <w:szCs w:val="28"/>
          <w:lang w:val="en-CA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4592" behindDoc="0" locked="0" layoutInCell="1" allowOverlap="1">
                <wp:simplePos x="0" y="0"/>
                <wp:positionH relativeFrom="column">
                  <wp:posOffset>3453874</wp:posOffset>
                </wp:positionH>
                <wp:positionV relativeFrom="paragraph">
                  <wp:posOffset>128758</wp:posOffset>
                </wp:positionV>
                <wp:extent cx="97560" cy="140040"/>
                <wp:effectExtent l="57150" t="95250" r="55245" b="107950"/>
                <wp:wrapNone/>
                <wp:docPr id="857" name="Ink 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1">
                      <w14:nvContentPartPr>
                        <w14:cNvContentPartPr/>
                      </w14:nvContentPartPr>
                      <w14:xfrm>
                        <a:off x="0" y="0"/>
                        <a:ext cx="9756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6466BC" id="Ink 857" o:spid="_x0000_s1026" type="#_x0000_t75" style="position:absolute;margin-left:269.5pt;margin-top:5.5pt;width:12.95pt;height:20.75pt;z-index:25233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">
                <v:imagedata r:id="rId13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3568" behindDoc="0" locked="0" layoutInCell="1" allowOverlap="1">
                <wp:simplePos x="0" y="0"/>
                <wp:positionH relativeFrom="column">
                  <wp:posOffset>3031234</wp:posOffset>
                </wp:positionH>
                <wp:positionV relativeFrom="paragraph">
                  <wp:posOffset>133078</wp:posOffset>
                </wp:positionV>
                <wp:extent cx="118080" cy="138960"/>
                <wp:effectExtent l="57150" t="95250" r="92075" b="109220"/>
                <wp:wrapNone/>
                <wp:docPr id="856" name="Ink 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3">
                      <w14:nvContentPartPr>
                        <w14:cNvContentPartPr/>
                      </w14:nvContentPartPr>
                      <w14:xfrm>
                        <a:off x="0" y="0"/>
                        <a:ext cx="11808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4DA50E" id="Ink 856" o:spid="_x0000_s1026" type="#_x0000_t75" style="position:absolute;margin-left:236.2pt;margin-top:6.55pt;width:13.65pt;height:20.35pt;z-index:25233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">
                <v:imagedata r:id="rId13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2544" behindDoc="0" locked="0" layoutInCell="1" allowOverlap="1">
                <wp:simplePos x="0" y="0"/>
                <wp:positionH relativeFrom="column">
                  <wp:posOffset>977074</wp:posOffset>
                </wp:positionH>
                <wp:positionV relativeFrom="paragraph">
                  <wp:posOffset>194638</wp:posOffset>
                </wp:positionV>
                <wp:extent cx="385920" cy="40320"/>
                <wp:effectExtent l="19050" t="114300" r="90805" b="112395"/>
                <wp:wrapNone/>
                <wp:docPr id="855" name="Ink 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5">
                      <w14:nvContentPartPr>
                        <w14:cNvContentPartPr/>
                      </w14:nvContentPartPr>
                      <w14:xfrm>
                        <a:off x="0" y="0"/>
                        <a:ext cx="38592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40B4C2" id="Ink 855" o:spid="_x0000_s1026" type="#_x0000_t75" style="position:absolute;margin-left:75.3pt;margin-top:10.15pt;width:34.7pt;height:13.65pt;z-index:25233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">
                <v:imagedata r:id="rId1316" o:title=""/>
              </v:shape>
            </w:pict>
          </mc:Fallback>
        </mc:AlternateContent>
      </w:r>
      <w:r w:rsidR="007C1BAC">
        <w:rPr>
          <w:rFonts w:ascii="Calibri" w:hAnsi="Calibri"/>
          <w:sz w:val="28"/>
          <w:szCs w:val="28"/>
        </w:rPr>
        <w:t xml:space="preserve">points </w:t>
      </w:r>
      <w:r w:rsidR="007C1BAC" w:rsidRPr="006332C9">
        <w:rPr>
          <w:rFonts w:ascii="Calibri" w:hAnsi="Calibri"/>
          <w:b/>
          <w:sz w:val="28"/>
          <w:szCs w:val="28"/>
        </w:rPr>
        <w:t>above</w:t>
      </w:r>
      <w:r w:rsidR="007C1BAC">
        <w:rPr>
          <w:rFonts w:ascii="Calibri" w:hAnsi="Calibri"/>
          <w:sz w:val="28"/>
          <w:szCs w:val="28"/>
        </w:rPr>
        <w:t xml:space="preserve"> the boundary line for  </w:t>
      </w:r>
      <w:r w:rsidR="007C1BAC" w:rsidRPr="006332C9">
        <w:rPr>
          <w:rFonts w:ascii="Calibri" w:hAnsi="Calibri"/>
          <w:b/>
          <w:sz w:val="28"/>
          <w:szCs w:val="28"/>
        </w:rPr>
        <w:t xml:space="preserve">&gt;  or  </w:t>
      </w:r>
      <w:r w:rsidR="007C1BAC" w:rsidRPr="006332C9">
        <w:rPr>
          <w:rFonts w:ascii="Calibri" w:hAnsi="Calibri"/>
          <w:b/>
          <w:sz w:val="28"/>
          <w:szCs w:val="28"/>
        </w:rPr>
        <w:sym w:font="Symbol" w:char="F0B3"/>
      </w:r>
      <w:r w:rsidR="007C1BAC">
        <w:rPr>
          <w:rFonts w:ascii="Calibri" w:hAnsi="Calibri"/>
          <w:sz w:val="28"/>
          <w:szCs w:val="28"/>
        </w:rPr>
        <w:t xml:space="preserve">  inequalities,</w:t>
      </w:r>
    </w:p>
    <w:p w:rsidR="007C1BAC" w:rsidRPr="007C1BAC" w:rsidRDefault="009C185C" w:rsidP="00EF7CED">
      <w:pPr>
        <w:numPr>
          <w:ilvl w:val="0"/>
          <w:numId w:val="5"/>
        </w:numPr>
        <w:tabs>
          <w:tab w:val="left" w:pos="720"/>
          <w:tab w:val="right" w:pos="10080"/>
        </w:tabs>
        <w:spacing w:before="120"/>
        <w:rPr>
          <w:rFonts w:ascii="Calibri" w:hAnsi="Calibri"/>
          <w:sz w:val="28"/>
          <w:szCs w:val="28"/>
          <w:lang w:val="en-CA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7664" behindDoc="0" locked="0" layoutInCell="1" allowOverlap="1">
                <wp:simplePos x="0" y="0"/>
                <wp:positionH relativeFrom="column">
                  <wp:posOffset>3483034</wp:posOffset>
                </wp:positionH>
                <wp:positionV relativeFrom="paragraph">
                  <wp:posOffset>178218</wp:posOffset>
                </wp:positionV>
                <wp:extent cx="105120" cy="141480"/>
                <wp:effectExtent l="57150" t="76200" r="85725" b="125730"/>
                <wp:wrapNone/>
                <wp:docPr id="860" name="Ink 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7">
                      <w14:nvContentPartPr>
                        <w14:cNvContentPartPr/>
                      </w14:nvContentPartPr>
                      <w14:xfrm>
                        <a:off x="0" y="0"/>
                        <a:ext cx="10512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538620" id="Ink 860" o:spid="_x0000_s1026" type="#_x0000_t75" style="position:absolute;margin-left:271.95pt;margin-top:10.6pt;width:12.35pt;height:19.2pt;z-index:25233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">
                <v:imagedata r:id="rId13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6640" behindDoc="0" locked="0" layoutInCell="1" allowOverlap="1">
                <wp:simplePos x="0" y="0"/>
                <wp:positionH relativeFrom="column">
                  <wp:posOffset>3089914</wp:posOffset>
                </wp:positionH>
                <wp:positionV relativeFrom="paragraph">
                  <wp:posOffset>169218</wp:posOffset>
                </wp:positionV>
                <wp:extent cx="86760" cy="111960"/>
                <wp:effectExtent l="76200" t="95250" r="66040" b="97790"/>
                <wp:wrapNone/>
                <wp:docPr id="859" name="Ink 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9">
                      <w14:nvContentPartPr>
                        <w14:cNvContentPartPr/>
                      </w14:nvContentPartPr>
                      <w14:xfrm>
                        <a:off x="0" y="0"/>
                        <a:ext cx="8676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883517" id="Ink 859" o:spid="_x0000_s1026" type="#_x0000_t75" style="position:absolute;margin-left:241.1pt;margin-top:9.6pt;width:10.7pt;height:16.85pt;z-index:25233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">
                <v:imagedata r:id="rId13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5616" behindDoc="0" locked="0" layoutInCell="1" allowOverlap="1">
                <wp:simplePos x="0" y="0"/>
                <wp:positionH relativeFrom="column">
                  <wp:posOffset>916234</wp:posOffset>
                </wp:positionH>
                <wp:positionV relativeFrom="paragraph">
                  <wp:posOffset>204858</wp:posOffset>
                </wp:positionV>
                <wp:extent cx="408240" cy="16200"/>
                <wp:effectExtent l="0" t="95250" r="87630" b="136525"/>
                <wp:wrapNone/>
                <wp:docPr id="858" name="Ink 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1">
                      <w14:nvContentPartPr>
                        <w14:cNvContentPartPr/>
                      </w14:nvContentPartPr>
                      <w14:xfrm>
                        <a:off x="0" y="0"/>
                        <a:ext cx="40824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435158" id="Ink 858" o:spid="_x0000_s1026" type="#_x0000_t75" style="position:absolute;margin-left:70.45pt;margin-top:10.7pt;width:36.5pt;height:12.25pt;z-index:25233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">
                <v:imagedata r:id="rId1322" o:title=""/>
              </v:shape>
            </w:pict>
          </mc:Fallback>
        </mc:AlternateContent>
      </w:r>
      <w:r w:rsidR="007C1BAC">
        <w:rPr>
          <w:rFonts w:ascii="Calibri" w:hAnsi="Calibri"/>
          <w:sz w:val="28"/>
          <w:szCs w:val="28"/>
        </w:rPr>
        <w:t xml:space="preserve">points </w:t>
      </w:r>
      <w:r w:rsidR="007C1BAC" w:rsidRPr="006332C9">
        <w:rPr>
          <w:rFonts w:ascii="Calibri" w:hAnsi="Calibri"/>
          <w:b/>
          <w:sz w:val="28"/>
          <w:szCs w:val="28"/>
        </w:rPr>
        <w:t>below</w:t>
      </w:r>
      <w:r w:rsidR="007C1BAC">
        <w:rPr>
          <w:rFonts w:ascii="Calibri" w:hAnsi="Calibri"/>
          <w:sz w:val="28"/>
          <w:szCs w:val="28"/>
        </w:rPr>
        <w:t xml:space="preserve"> the boundary line for  </w:t>
      </w:r>
      <w:r w:rsidR="007C1BAC" w:rsidRPr="006332C9">
        <w:rPr>
          <w:rFonts w:ascii="Calibri" w:hAnsi="Calibri"/>
          <w:b/>
          <w:sz w:val="28"/>
          <w:szCs w:val="28"/>
        </w:rPr>
        <w:t xml:space="preserve">&lt;  or  </w:t>
      </w:r>
      <w:r w:rsidR="007C1BAC" w:rsidRPr="006332C9">
        <w:rPr>
          <w:rFonts w:ascii="Calibri" w:hAnsi="Calibri"/>
          <w:b/>
          <w:sz w:val="28"/>
          <w:szCs w:val="28"/>
        </w:rPr>
        <w:sym w:font="Symbol" w:char="F0A3"/>
      </w:r>
      <w:r w:rsidR="007C1BAC">
        <w:rPr>
          <w:rFonts w:ascii="Calibri" w:hAnsi="Calibri"/>
          <w:sz w:val="28"/>
          <w:szCs w:val="28"/>
        </w:rPr>
        <w:t xml:space="preserve">  inequalities,</w:t>
      </w:r>
    </w:p>
    <w:p w:rsidR="00FF5E3D" w:rsidRDefault="009C185C" w:rsidP="003555B3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3024" behindDoc="0" locked="0" layoutInCell="1" allowOverlap="1">
                <wp:simplePos x="0" y="0"/>
                <wp:positionH relativeFrom="column">
                  <wp:posOffset>2595274</wp:posOffset>
                </wp:positionH>
                <wp:positionV relativeFrom="paragraph">
                  <wp:posOffset>133639</wp:posOffset>
                </wp:positionV>
                <wp:extent cx="96120" cy="105120"/>
                <wp:effectExtent l="38100" t="38100" r="37465" b="47625"/>
                <wp:wrapNone/>
                <wp:docPr id="875" name="Ink 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3">
                      <w14:nvContentPartPr>
                        <w14:cNvContentPartPr/>
                      </w14:nvContentPartPr>
                      <w14:xfrm>
                        <a:off x="0" y="0"/>
                        <a:ext cx="9612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F1CF7C" id="Ink 875" o:spid="_x0000_s1026" type="#_x0000_t75" style="position:absolute;margin-left:203.9pt;margin-top:9.75pt;width:8.65pt;height:10.05pt;z-index:25235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">
                <v:imagedata r:id="rId13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2000" behindDoc="0" locked="0" layoutInCell="1" allowOverlap="1">
                <wp:simplePos x="0" y="0"/>
                <wp:positionH relativeFrom="column">
                  <wp:posOffset>2508874</wp:posOffset>
                </wp:positionH>
                <wp:positionV relativeFrom="paragraph">
                  <wp:posOffset>158839</wp:posOffset>
                </wp:positionV>
                <wp:extent cx="46080" cy="95040"/>
                <wp:effectExtent l="19050" t="57150" r="49530" b="38735"/>
                <wp:wrapNone/>
                <wp:docPr id="874" name="Ink 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5">
                      <w14:nvContentPartPr>
                        <w14:cNvContentPartPr/>
                      </w14:nvContentPartPr>
                      <w14:xfrm>
                        <a:off x="0" y="0"/>
                        <a:ext cx="4608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531244" id="Ink 874" o:spid="_x0000_s1026" type="#_x0000_t75" style="position:absolute;margin-left:197.1pt;margin-top:11.8pt;width:4.9pt;height:8.85pt;z-index:25235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">
                <v:imagedata r:id="rId13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5856" behindDoc="0" locked="0" layoutInCell="1" allowOverlap="1">
                <wp:simplePos x="0" y="0"/>
                <wp:positionH relativeFrom="column">
                  <wp:posOffset>3792994</wp:posOffset>
                </wp:positionH>
                <wp:positionV relativeFrom="paragraph">
                  <wp:posOffset>195559</wp:posOffset>
                </wp:positionV>
                <wp:extent cx="82800" cy="720"/>
                <wp:effectExtent l="38100" t="57150" r="50800" b="56515"/>
                <wp:wrapNone/>
                <wp:docPr id="868" name="Ink 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7">
                      <w14:nvContentPartPr>
                        <w14:cNvContentPartPr/>
                      </w14:nvContentPartPr>
                      <w14:xfrm>
                        <a:off x="0" y="0"/>
                        <a:ext cx="8280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F72BF5" id="Ink 868" o:spid="_x0000_s1026" type="#_x0000_t75" style="position:absolute;margin-left:298.1pt;margin-top:14.6pt;width:7.75pt;height:1.65pt;z-index:25234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">
                <v:imagedata r:id="rId13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4832" behindDoc="0" locked="0" layoutInCell="1" allowOverlap="1">
                <wp:simplePos x="0" y="0"/>
                <wp:positionH relativeFrom="column">
                  <wp:posOffset>3812794</wp:posOffset>
                </wp:positionH>
                <wp:positionV relativeFrom="paragraph">
                  <wp:posOffset>110239</wp:posOffset>
                </wp:positionV>
                <wp:extent cx="24480" cy="170280"/>
                <wp:effectExtent l="38100" t="38100" r="52070" b="39370"/>
                <wp:wrapNone/>
                <wp:docPr id="867" name="Ink 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9">
                      <w14:nvContentPartPr>
                        <w14:cNvContentPartPr/>
                      </w14:nvContentPartPr>
                      <w14:xfrm>
                        <a:off x="0" y="0"/>
                        <a:ext cx="2448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C98A18" id="Ink 867" o:spid="_x0000_s1026" type="#_x0000_t75" style="position:absolute;margin-left:299.6pt;margin-top:8.2pt;width:3.15pt;height:14.5pt;z-index:25234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">
                <v:imagedata r:id="rId1330" o:title=""/>
              </v:shape>
            </w:pict>
          </mc:Fallback>
        </mc:AlternateContent>
      </w:r>
    </w:p>
    <w:p w:rsidR="00FF5E3D" w:rsidRDefault="009C185C" w:rsidP="003555B3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7120" behindDoc="0" locked="0" layoutInCell="1" allowOverlap="1">
                <wp:simplePos x="0" y="0"/>
                <wp:positionH relativeFrom="column">
                  <wp:posOffset>5057674</wp:posOffset>
                </wp:positionH>
                <wp:positionV relativeFrom="paragraph">
                  <wp:posOffset>-20171</wp:posOffset>
                </wp:positionV>
                <wp:extent cx="126360" cy="194760"/>
                <wp:effectExtent l="38100" t="38100" r="45720" b="53340"/>
                <wp:wrapNone/>
                <wp:docPr id="879" name="Ink 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1">
                      <w14:nvContentPartPr>
                        <w14:cNvContentPartPr/>
                      </w14:nvContentPartPr>
                      <w14:xfrm>
                        <a:off x="0" y="0"/>
                        <a:ext cx="126360" cy="19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7AF4A3" id="Ink 879" o:spid="_x0000_s1026" type="#_x0000_t75" style="position:absolute;margin-left:397.75pt;margin-top:-2.2pt;width:11.2pt;height:16.65pt;z-index:25235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">
                <v:imagedata r:id="rId13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0976" behindDoc="0" locked="0" layoutInCell="1" allowOverlap="1">
                <wp:simplePos x="0" y="0"/>
                <wp:positionH relativeFrom="column">
                  <wp:posOffset>2491234</wp:posOffset>
                </wp:positionH>
                <wp:positionV relativeFrom="paragraph">
                  <wp:posOffset>-56171</wp:posOffset>
                </wp:positionV>
                <wp:extent cx="26640" cy="170640"/>
                <wp:effectExtent l="38100" t="38100" r="50165" b="39370"/>
                <wp:wrapNone/>
                <wp:docPr id="873" name="Ink 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3">
                      <w14:nvContentPartPr>
                        <w14:cNvContentPartPr/>
                      </w14:nvContentPartPr>
                      <w14:xfrm>
                        <a:off x="0" y="0"/>
                        <a:ext cx="2664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EEDA94" id="Ink 873" o:spid="_x0000_s1026" type="#_x0000_t75" style="position:absolute;margin-left:195.35pt;margin-top:-4.85pt;width:3.5pt;height:14.5pt;z-index:25235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">
                <v:imagedata r:id="rId13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9952" behindDoc="0" locked="0" layoutInCell="1" allowOverlap="1">
                <wp:simplePos x="0" y="0"/>
                <wp:positionH relativeFrom="column">
                  <wp:posOffset>2408434</wp:posOffset>
                </wp:positionH>
                <wp:positionV relativeFrom="paragraph">
                  <wp:posOffset>-21251</wp:posOffset>
                </wp:positionV>
                <wp:extent cx="44280" cy="85320"/>
                <wp:effectExtent l="38100" t="38100" r="51435" b="48260"/>
                <wp:wrapNone/>
                <wp:docPr id="872" name="Ink 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5">
                      <w14:nvContentPartPr>
                        <w14:cNvContentPartPr/>
                      </w14:nvContentPartPr>
                      <w14:xfrm>
                        <a:off x="0" y="0"/>
                        <a:ext cx="4428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C1F3C9" id="Ink 872" o:spid="_x0000_s1026" type="#_x0000_t75" style="position:absolute;margin-left:188.95pt;margin-top:-2.2pt;width:5.1pt;height:8.05pt;z-index:25234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">
                <v:imagedata r:id="rId13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8928" behindDoc="0" locked="0" layoutInCell="1" allowOverlap="1">
                <wp:simplePos x="0" y="0"/>
                <wp:positionH relativeFrom="column">
                  <wp:posOffset>2315554</wp:posOffset>
                </wp:positionH>
                <wp:positionV relativeFrom="paragraph">
                  <wp:posOffset>-69491</wp:posOffset>
                </wp:positionV>
                <wp:extent cx="14760" cy="170280"/>
                <wp:effectExtent l="38100" t="38100" r="42545" b="39370"/>
                <wp:wrapNone/>
                <wp:docPr id="871" name="Ink 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7">
                      <w14:nvContentPartPr>
                        <w14:cNvContentPartPr/>
                      </w14:nvContentPartPr>
                      <w14:xfrm>
                        <a:off x="0" y="0"/>
                        <a:ext cx="1476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A94923" id="Ink 871" o:spid="_x0000_s1026" type="#_x0000_t75" style="position:absolute;margin-left:181.9pt;margin-top:-6.05pt;width:2.45pt;height:14.75pt;z-index:25234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">
                <v:imagedata r:id="rId13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7904" behindDoc="0" locked="0" layoutInCell="1" allowOverlap="1">
                <wp:simplePos x="0" y="0"/>
                <wp:positionH relativeFrom="column">
                  <wp:posOffset>2203954</wp:posOffset>
                </wp:positionH>
                <wp:positionV relativeFrom="paragraph">
                  <wp:posOffset>7549</wp:posOffset>
                </wp:positionV>
                <wp:extent cx="53280" cy="113040"/>
                <wp:effectExtent l="57150" t="38100" r="42545" b="58420"/>
                <wp:wrapNone/>
                <wp:docPr id="870" name="Ink 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9">
                      <w14:nvContentPartPr>
                        <w14:cNvContentPartPr/>
                      </w14:nvContentPartPr>
                      <w14:xfrm>
                        <a:off x="0" y="0"/>
                        <a:ext cx="5328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9CA6B4" id="Ink 870" o:spid="_x0000_s1026" type="#_x0000_t75" style="position:absolute;margin-left:172.7pt;margin-top:-.05pt;width:5.85pt;height:10.4pt;z-index:25234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">
                <v:imagedata r:id="rId13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3808" behindDoc="0" locked="0" layoutInCell="1" allowOverlap="1">
                <wp:simplePos x="0" y="0"/>
                <wp:positionH relativeFrom="column">
                  <wp:posOffset>3621634</wp:posOffset>
                </wp:positionH>
                <wp:positionV relativeFrom="paragraph">
                  <wp:posOffset>-50771</wp:posOffset>
                </wp:positionV>
                <wp:extent cx="88200" cy="113400"/>
                <wp:effectExtent l="57150" t="38100" r="45720" b="39370"/>
                <wp:wrapNone/>
                <wp:docPr id="866" name="Ink 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1">
                      <w14:nvContentPartPr>
                        <w14:cNvContentPartPr/>
                      </w14:nvContentPartPr>
                      <w14:xfrm>
                        <a:off x="0" y="0"/>
                        <a:ext cx="8820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6118F0" id="Ink 866" o:spid="_x0000_s1026" type="#_x0000_t75" style="position:absolute;margin-left:284.45pt;margin-top:-4.45pt;width:8.25pt;height:10.1pt;z-index:25234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">
                <v:imagedata r:id="rId13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2784" behindDoc="0" locked="0" layoutInCell="1" allowOverlap="1">
                <wp:simplePos x="0" y="0"/>
                <wp:positionH relativeFrom="column">
                  <wp:posOffset>3539914</wp:posOffset>
                </wp:positionH>
                <wp:positionV relativeFrom="paragraph">
                  <wp:posOffset>-30971</wp:posOffset>
                </wp:positionV>
                <wp:extent cx="27360" cy="109440"/>
                <wp:effectExtent l="38100" t="38100" r="48895" b="43180"/>
                <wp:wrapNone/>
                <wp:docPr id="865" name="Ink 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3">
                      <w14:nvContentPartPr>
                        <w14:cNvContentPartPr/>
                      </w14:nvContentPartPr>
                      <w14:xfrm>
                        <a:off x="0" y="0"/>
                        <a:ext cx="2736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BE7B8E" id="Ink 865" o:spid="_x0000_s1026" type="#_x0000_t75" style="position:absolute;margin-left:278pt;margin-top:-3pt;width:3.5pt;height:9.75pt;z-index:25234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">
                <v:imagedata r:id="rId13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1760" behindDoc="0" locked="0" layoutInCell="1" allowOverlap="1">
                <wp:simplePos x="0" y="0"/>
                <wp:positionH relativeFrom="column">
                  <wp:posOffset>3426874</wp:posOffset>
                </wp:positionH>
                <wp:positionV relativeFrom="paragraph">
                  <wp:posOffset>18349</wp:posOffset>
                </wp:positionV>
                <wp:extent cx="63000" cy="20880"/>
                <wp:effectExtent l="38100" t="38100" r="51435" b="36830"/>
                <wp:wrapNone/>
                <wp:docPr id="864" name="Ink 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5">
                      <w14:nvContentPartPr>
                        <w14:cNvContentPartPr/>
                      </w14:nvContentPartPr>
                      <w14:xfrm>
                        <a:off x="0" y="0"/>
                        <a:ext cx="6300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6FAD70" id="Ink 864" o:spid="_x0000_s1026" type="#_x0000_t75" style="position:absolute;margin-left:269.4pt;margin-top:.85pt;width:6pt;height:2.75pt;z-index:25234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">
                <v:imagedata r:id="rId13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0736" behindDoc="0" locked="0" layoutInCell="1" allowOverlap="1">
                <wp:simplePos x="0" y="0"/>
                <wp:positionH relativeFrom="column">
                  <wp:posOffset>3256234</wp:posOffset>
                </wp:positionH>
                <wp:positionV relativeFrom="paragraph">
                  <wp:posOffset>-45371</wp:posOffset>
                </wp:positionV>
                <wp:extent cx="124920" cy="255600"/>
                <wp:effectExtent l="57150" t="38100" r="8890" b="49530"/>
                <wp:wrapNone/>
                <wp:docPr id="863" name="Ink 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7">
                      <w14:nvContentPartPr>
                        <w14:cNvContentPartPr/>
                      </w14:nvContentPartPr>
                      <w14:xfrm>
                        <a:off x="0" y="0"/>
                        <a:ext cx="124920" cy="25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C4ADCB" id="Ink 863" o:spid="_x0000_s1026" type="#_x0000_t75" style="position:absolute;margin-left:255.5pt;margin-top:-4.2pt;width:11.6pt;height:21.8pt;z-index:25234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">
                <v:imagedata r:id="rId13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9712" behindDoc="0" locked="0" layoutInCell="1" allowOverlap="1">
                <wp:simplePos x="0" y="0"/>
                <wp:positionH relativeFrom="column">
                  <wp:posOffset>2963554</wp:posOffset>
                </wp:positionH>
                <wp:positionV relativeFrom="paragraph">
                  <wp:posOffset>98269</wp:posOffset>
                </wp:positionV>
                <wp:extent cx="172800" cy="231840"/>
                <wp:effectExtent l="38100" t="38100" r="55880" b="53975"/>
                <wp:wrapNone/>
                <wp:docPr id="862" name="Ink 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9">
                      <w14:nvContentPartPr>
                        <w14:cNvContentPartPr/>
                      </w14:nvContentPartPr>
                      <w14:xfrm>
                        <a:off x="0" y="0"/>
                        <a:ext cx="172800" cy="23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645F16" id="Ink 862" o:spid="_x0000_s1026" type="#_x0000_t75" style="position:absolute;margin-left:232.45pt;margin-top:7.2pt;width:15pt;height:19.6pt;z-index:25233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">
                <v:imagedata r:id="rId13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8688" behindDoc="0" locked="0" layoutInCell="1" allowOverlap="1">
                <wp:simplePos x="0" y="0"/>
                <wp:positionH relativeFrom="column">
                  <wp:posOffset>3044914</wp:posOffset>
                </wp:positionH>
                <wp:positionV relativeFrom="paragraph">
                  <wp:posOffset>89269</wp:posOffset>
                </wp:positionV>
                <wp:extent cx="104040" cy="195840"/>
                <wp:effectExtent l="76200" t="76200" r="86995" b="147320"/>
                <wp:wrapNone/>
                <wp:docPr id="861" name="Ink 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1">
                      <w14:nvContentPartPr>
                        <w14:cNvContentPartPr/>
                      </w14:nvContentPartPr>
                      <w14:xfrm>
                        <a:off x="0" y="0"/>
                        <a:ext cx="10404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8B8910" id="Ink 861" o:spid="_x0000_s1026" type="#_x0000_t75" style="position:absolute;margin-left:236.65pt;margin-top:3.15pt;width:13.2pt;height:25.45pt;z-index:25233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">
                <v:imagedata r:id="rId1352" o:title=""/>
              </v:shape>
            </w:pict>
          </mc:Fallback>
        </mc:AlternateContent>
      </w:r>
    </w:p>
    <w:p w:rsidR="007C1558" w:rsidRPr="00185066" w:rsidRDefault="009C185C" w:rsidP="007C1558">
      <w:pPr>
        <w:tabs>
          <w:tab w:val="left" w:pos="1260"/>
          <w:tab w:val="right" w:pos="10080"/>
        </w:tabs>
        <w:ind w:left="1267" w:hanging="1267"/>
        <w:rPr>
          <w:rFonts w:ascii="Calibri" w:hAnsi="Calibri"/>
          <w:sz w:val="28"/>
          <w:szCs w:val="28"/>
          <w:lang w:val="en-CA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0128" behindDoc="0" locked="0" layoutInCell="1" allowOverlap="1">
                <wp:simplePos x="0" y="0"/>
                <wp:positionH relativeFrom="column">
                  <wp:posOffset>-78446</wp:posOffset>
                </wp:positionH>
                <wp:positionV relativeFrom="paragraph">
                  <wp:posOffset>363499</wp:posOffset>
                </wp:positionV>
                <wp:extent cx="61920" cy="71280"/>
                <wp:effectExtent l="38100" t="38100" r="52705" b="43180"/>
                <wp:wrapNone/>
                <wp:docPr id="926" name="Ink 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3">
                      <w14:nvContentPartPr>
                        <w14:cNvContentPartPr/>
                      </w14:nvContentPartPr>
                      <w14:xfrm>
                        <a:off x="0" y="0"/>
                        <a:ext cx="6192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498F00" id="Ink 926" o:spid="_x0000_s1026" type="#_x0000_t75" style="position:absolute;margin-left:-7.1pt;margin-top:28pt;width:6.5pt;height:7.15pt;z-index:25240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">
                <v:imagedata r:id="rId13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9104" behindDoc="0" locked="0" layoutInCell="1" allowOverlap="1">
                <wp:simplePos x="0" y="0"/>
                <wp:positionH relativeFrom="column">
                  <wp:posOffset>-176366</wp:posOffset>
                </wp:positionH>
                <wp:positionV relativeFrom="paragraph">
                  <wp:posOffset>332899</wp:posOffset>
                </wp:positionV>
                <wp:extent cx="74160" cy="79200"/>
                <wp:effectExtent l="38100" t="57150" r="40640" b="54610"/>
                <wp:wrapNone/>
                <wp:docPr id="925" name="Ink 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5">
                      <w14:nvContentPartPr>
                        <w14:cNvContentPartPr/>
                      </w14:nvContentPartPr>
                      <w14:xfrm>
                        <a:off x="0" y="0"/>
                        <a:ext cx="7416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7A5A0B" id="Ink 925" o:spid="_x0000_s1026" type="#_x0000_t75" style="position:absolute;margin-left:-14.45pt;margin-top:25.4pt;width:7.3pt;height:7.8pt;z-index:25239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">
                <v:imagedata r:id="rId13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8080" behindDoc="0" locked="0" layoutInCell="1" allowOverlap="1">
                <wp:simplePos x="0" y="0"/>
                <wp:positionH relativeFrom="column">
                  <wp:posOffset>-169166</wp:posOffset>
                </wp:positionH>
                <wp:positionV relativeFrom="paragraph">
                  <wp:posOffset>345859</wp:posOffset>
                </wp:positionV>
                <wp:extent cx="18360" cy="131760"/>
                <wp:effectExtent l="57150" t="57150" r="39370" b="40005"/>
                <wp:wrapNone/>
                <wp:docPr id="924" name="Ink 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7">
                      <w14:nvContentPartPr>
                        <w14:cNvContentPartPr/>
                      </w14:nvContentPartPr>
                      <w14:xfrm>
                        <a:off x="0" y="0"/>
                        <a:ext cx="1836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0785B8" id="Ink 924" o:spid="_x0000_s1026" type="#_x0000_t75" style="position:absolute;margin-left:-14pt;margin-top:26.55pt;width:2.9pt;height:11.8pt;z-index:25239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">
                <v:imagedata r:id="rId13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6096" behindDoc="0" locked="0" layoutInCell="1" allowOverlap="1">
                <wp:simplePos x="0" y="0"/>
                <wp:positionH relativeFrom="column">
                  <wp:posOffset>4832314</wp:posOffset>
                </wp:positionH>
                <wp:positionV relativeFrom="paragraph">
                  <wp:posOffset>-46181</wp:posOffset>
                </wp:positionV>
                <wp:extent cx="124920" cy="118080"/>
                <wp:effectExtent l="57150" t="57150" r="0" b="53975"/>
                <wp:wrapNone/>
                <wp:docPr id="878" name="Ink 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9">
                      <w14:nvContentPartPr>
                        <w14:cNvContentPartPr/>
                      </w14:nvContentPartPr>
                      <w14:xfrm>
                        <a:off x="0" y="0"/>
                        <a:ext cx="12492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78FD77" id="Ink 878" o:spid="_x0000_s1026" type="#_x0000_t75" style="position:absolute;margin-left:379.8pt;margin-top:-4.4pt;width:11.2pt;height:10.8pt;z-index:25235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">
                <v:imagedata r:id="rId13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6880" behindDoc="0" locked="0" layoutInCell="1" allowOverlap="1">
                <wp:simplePos x="0" y="0"/>
                <wp:positionH relativeFrom="column">
                  <wp:posOffset>2437954</wp:posOffset>
                </wp:positionH>
                <wp:positionV relativeFrom="paragraph">
                  <wp:posOffset>-97661</wp:posOffset>
                </wp:positionV>
                <wp:extent cx="300600" cy="612000"/>
                <wp:effectExtent l="38100" t="57150" r="42545" b="55245"/>
                <wp:wrapNone/>
                <wp:docPr id="869" name="Ink 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1">
                      <w14:nvContentPartPr>
                        <w14:cNvContentPartPr/>
                      </w14:nvContentPartPr>
                      <w14:xfrm>
                        <a:off x="0" y="0"/>
                        <a:ext cx="300600" cy="61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9AE00E" id="Ink 869" o:spid="_x0000_s1026" type="#_x0000_t75" style="position:absolute;margin-left:191.15pt;margin-top:-8.4pt;width:25.5pt;height:49.8pt;z-index:25234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">
                <v:imagedata r:id="rId1362" o:title=""/>
              </v:shape>
            </w:pict>
          </mc:Fallback>
        </mc:AlternateContent>
      </w:r>
      <w:r w:rsidR="00D21C7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g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3474720</wp:posOffset>
                </wp:positionH>
                <wp:positionV relativeFrom="paragraph">
                  <wp:posOffset>0</wp:posOffset>
                </wp:positionV>
                <wp:extent cx="2926080" cy="2926080"/>
                <wp:effectExtent l="0" t="0" r="0" b="0"/>
                <wp:wrapNone/>
                <wp:docPr id="120" name="Group 3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26080" cy="2926080"/>
                          <a:chOff x="6552" y="864"/>
                          <a:chExt cx="4608" cy="4608"/>
                        </a:xfrm>
                      </wpg:grpSpPr>
                      <wpg:grpSp>
                        <wpg:cNvPr id="121" name="Group 3522"/>
                        <wpg:cNvGrpSpPr>
                          <a:grpSpLocks/>
                        </wpg:cNvGrpSpPr>
                        <wpg:grpSpPr bwMode="auto">
                          <a:xfrm>
                            <a:off x="6552" y="864"/>
                            <a:ext cx="4608" cy="4608"/>
                            <a:chOff x="6552" y="864"/>
                            <a:chExt cx="4608" cy="4608"/>
                          </a:xfrm>
                        </wpg:grpSpPr>
                        <wps:wsp>
                          <wps:cNvPr id="122" name="Line 3523"/>
                          <wps:cNvCnPr/>
                          <wps:spPr bwMode="auto">
                            <a:xfrm rot="-5400000">
                              <a:off x="7416" y="3168"/>
                              <a:ext cx="4608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" name="Line 3524"/>
                          <wps:cNvCnPr/>
                          <wps:spPr bwMode="auto">
                            <a:xfrm rot="-5400000">
                              <a:off x="5976" y="3168"/>
                              <a:ext cx="4608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4" name="Line 3525"/>
                          <wps:cNvCnPr/>
                          <wps:spPr bwMode="auto">
                            <a:xfrm rot="-5400000">
                              <a:off x="6264" y="3168"/>
                              <a:ext cx="4608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5" name="Line 3526"/>
                          <wps:cNvCnPr/>
                          <wps:spPr bwMode="auto">
                            <a:xfrm rot="-5400000">
                              <a:off x="6552" y="3168"/>
                              <a:ext cx="4608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6" name="Line 3527"/>
                          <wps:cNvCnPr/>
                          <wps:spPr bwMode="auto">
                            <a:xfrm rot="-5400000">
                              <a:off x="6840" y="3168"/>
                              <a:ext cx="4608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7" name="Line 3528"/>
                          <wps:cNvCnPr/>
                          <wps:spPr bwMode="auto">
                            <a:xfrm rot="-5400000">
                              <a:off x="7128" y="3168"/>
                              <a:ext cx="4608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8" name="Line 3529"/>
                          <wps:cNvCnPr/>
                          <wps:spPr bwMode="auto">
                            <a:xfrm rot="-5400000">
                              <a:off x="7704" y="3168"/>
                              <a:ext cx="4608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9" name="Line 3530"/>
                          <wps:cNvCnPr/>
                          <wps:spPr bwMode="auto">
                            <a:xfrm rot="-5400000">
                              <a:off x="7992" y="3168"/>
                              <a:ext cx="4608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0" name="Line 3531"/>
                          <wps:cNvCnPr/>
                          <wps:spPr bwMode="auto">
                            <a:xfrm rot="-5400000">
                              <a:off x="8280" y="3168"/>
                              <a:ext cx="4608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1" name="Line 3532"/>
                          <wps:cNvCnPr/>
                          <wps:spPr bwMode="auto">
                            <a:xfrm rot="-5400000">
                              <a:off x="8568" y="3168"/>
                              <a:ext cx="4608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2" name="Line 3533"/>
                          <wps:cNvCnPr/>
                          <wps:spPr bwMode="auto">
                            <a:xfrm rot="-5400000">
                              <a:off x="8856" y="3168"/>
                              <a:ext cx="4608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3" name="Line 3534"/>
                          <wps:cNvCnPr/>
                          <wps:spPr bwMode="auto">
                            <a:xfrm rot="-5400000">
                              <a:off x="4248" y="3168"/>
                              <a:ext cx="4608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4" name="Line 3535"/>
                          <wps:cNvCnPr/>
                          <wps:spPr bwMode="auto">
                            <a:xfrm rot="-5400000">
                              <a:off x="4536" y="3168"/>
                              <a:ext cx="4608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5" name="Line 3536"/>
                          <wps:cNvCnPr/>
                          <wps:spPr bwMode="auto">
                            <a:xfrm rot="-5400000">
                              <a:off x="4824" y="3168"/>
                              <a:ext cx="4608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6" name="Line 3537"/>
                          <wps:cNvCnPr/>
                          <wps:spPr bwMode="auto">
                            <a:xfrm rot="-5400000">
                              <a:off x="5112" y="3168"/>
                              <a:ext cx="4608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7" name="Line 3538"/>
                          <wps:cNvCnPr/>
                          <wps:spPr bwMode="auto">
                            <a:xfrm rot="-5400000">
                              <a:off x="5400" y="3168"/>
                              <a:ext cx="4608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8" name="Line 3539"/>
                          <wps:cNvCnPr/>
                          <wps:spPr bwMode="auto">
                            <a:xfrm rot="-5400000">
                              <a:off x="5688" y="3168"/>
                              <a:ext cx="4608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39" name="Group 3540"/>
                        <wpg:cNvGrpSpPr>
                          <a:grpSpLocks/>
                        </wpg:cNvGrpSpPr>
                        <wpg:grpSpPr bwMode="auto">
                          <a:xfrm>
                            <a:off x="6552" y="864"/>
                            <a:ext cx="4608" cy="4608"/>
                            <a:chOff x="8280" y="864"/>
                            <a:chExt cx="2880" cy="4608"/>
                          </a:xfrm>
                        </wpg:grpSpPr>
                        <wps:wsp>
                          <wps:cNvPr id="140" name="Line 3541"/>
                          <wps:cNvCnPr/>
                          <wps:spPr bwMode="auto">
                            <a:xfrm>
                              <a:off x="8280" y="2304"/>
                              <a:ext cx="288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1" name="Line 3542"/>
                          <wps:cNvCnPr/>
                          <wps:spPr bwMode="auto">
                            <a:xfrm>
                              <a:off x="8280" y="864"/>
                              <a:ext cx="288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2" name="Line 3543"/>
                          <wps:cNvCnPr/>
                          <wps:spPr bwMode="auto">
                            <a:xfrm>
                              <a:off x="8280" y="1152"/>
                              <a:ext cx="288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3" name="Line 3544"/>
                          <wps:cNvCnPr/>
                          <wps:spPr bwMode="auto">
                            <a:xfrm>
                              <a:off x="8280" y="1440"/>
                              <a:ext cx="288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4" name="Line 3545"/>
                          <wps:cNvCnPr/>
                          <wps:spPr bwMode="auto">
                            <a:xfrm>
                              <a:off x="8280" y="1728"/>
                              <a:ext cx="288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5" name="Line 3546"/>
                          <wps:cNvCnPr/>
                          <wps:spPr bwMode="auto">
                            <a:xfrm>
                              <a:off x="8280" y="2016"/>
                              <a:ext cx="288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6" name="Line 3547"/>
                          <wps:cNvCnPr/>
                          <wps:spPr bwMode="auto">
                            <a:xfrm>
                              <a:off x="8280" y="2592"/>
                              <a:ext cx="288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7" name="Line 3548"/>
                          <wps:cNvCnPr/>
                          <wps:spPr bwMode="auto">
                            <a:xfrm>
                              <a:off x="8280" y="2880"/>
                              <a:ext cx="288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" name="Line 3549"/>
                          <wps:cNvCnPr/>
                          <wps:spPr bwMode="auto">
                            <a:xfrm>
                              <a:off x="8280" y="3168"/>
                              <a:ext cx="288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9" name="Line 3550"/>
                          <wps:cNvCnPr/>
                          <wps:spPr bwMode="auto">
                            <a:xfrm>
                              <a:off x="8280" y="3456"/>
                              <a:ext cx="288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0" name="Line 3551"/>
                          <wps:cNvCnPr/>
                          <wps:spPr bwMode="auto">
                            <a:xfrm>
                              <a:off x="8280" y="3744"/>
                              <a:ext cx="288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" name="Line 3552"/>
                          <wps:cNvCnPr/>
                          <wps:spPr bwMode="auto">
                            <a:xfrm>
                              <a:off x="8280" y="5472"/>
                              <a:ext cx="288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2" name="Line 3553"/>
                          <wps:cNvCnPr/>
                          <wps:spPr bwMode="auto">
                            <a:xfrm>
                              <a:off x="8280" y="4032"/>
                              <a:ext cx="288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3" name="Line 3554"/>
                          <wps:cNvCnPr/>
                          <wps:spPr bwMode="auto">
                            <a:xfrm>
                              <a:off x="8280" y="4320"/>
                              <a:ext cx="288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4" name="Line 3555"/>
                          <wps:cNvCnPr/>
                          <wps:spPr bwMode="auto">
                            <a:xfrm>
                              <a:off x="8280" y="4608"/>
                              <a:ext cx="288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5" name="Line 3556"/>
                          <wps:cNvCnPr/>
                          <wps:spPr bwMode="auto">
                            <a:xfrm>
                              <a:off x="8280" y="4896"/>
                              <a:ext cx="288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6" name="Line 3557"/>
                          <wps:cNvCnPr/>
                          <wps:spPr bwMode="auto">
                            <a:xfrm>
                              <a:off x="8280" y="5184"/>
                              <a:ext cx="288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4D978A9" id="Group 3521" o:spid="_x0000_s1026" style="position:absolute;margin-left:273.6pt;margin-top:0;width:230.4pt;height:230.4pt;z-index:251653632" coordorigin="6552,864" coordsize="4608,46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">
                <v:group id="Group 3522" o:spid="_x0000_s1027" style="position:absolute;left:6552;top:864;width:4608;height:4608" coordorigin="6552,864" coordsize="4608,46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z1jp8QAAADcAAAA&#10;DwAAAAAAAAAAAAAAAACqAgAAZHJzL2Rvd25yZXYueG1sUEsFBgAAAAAEAAQA+gAAAJsDAAAAAA==&#10;">
                  <v:line id="Line 3523" o:spid="_x0000_s1028" style="position:absolute;rotation:-90;visibility:visible;mso-wrap-style:square" from="7416,3168" to="12024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MS0RsUAAADcAAAADwAAAGRycy9kb3ducmV2LnhtbERPS2vCQBC+F/wPyxS8NZvm4CO6Si0E&#10;PXio2kK9TbPTJDQ7m2Y3mvrrXUHobT6+58yXvanFiVpXWVbwHMUgiHOrKy4UvB+ypwkI55E11pZJ&#10;wR85WC4GD3NMtT3zjk57X4gQwi5FBaX3TSqly0sy6CLbEAfu27YGfYBtIXWL5xBuapnE8UgarDg0&#10;lNjQa0n5z74zCrJs+nH4XXVv8fHrsp46s+0+x06p4WP/MgPhqff/4rt7o8P8JIHbM+ECubg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MS0RsUAAADcAAAADwAAAAAAAAAA&#10;AAAAAAChAgAAZHJzL2Rvd25yZXYueG1sUEsFBgAAAAAEAAQA+QAAAJMDAAAAAA==&#10;" strokeweight=".25pt"/>
                  <v:line id="Line 3524" o:spid="_x0000_s1029" style="position:absolute;rotation:-90;visibility:visible;mso-wrap-style:square" from="5976,3168" to="10584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4gR3cUAAADcAAAADwAAAGRycy9kb3ducmV2LnhtbERPS2vCQBC+F/oflin01mxqQWvqKiqE&#10;9uDBRwV7G7NjEpqdjdmNRn+9KxR6m4/vOaNJZypxosaVlhW8RjEI4szqknMF35v05R2E88gaK8uk&#10;4EIOJuPHhxEm2p55Rae1z0UIYZeggsL7OpHSZQUZdJGtiQN3sI1BH2CTS93gOYSbSvbiuC8Nlhwa&#10;CqxpXlD2u26NgjQdbjfHWbuMf/bXz6Ezi3Y3cEo9P3XTDxCeOv8v/nN/6TC/9wb3Z8IFcn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4gR3cUAAADcAAAADwAAAAAAAAAA&#10;AAAAAAChAgAAZHJzL2Rvd25yZXYueG1sUEsFBgAAAAAEAAQA+QAAAJMDAAAAAA==&#10;" strokeweight=".25pt"/>
                  <v:line id="Line 3525" o:spid="_x0000_s1030" style="position:absolute;rotation:-90;visibility:visible;mso-wrap-style:square" from="6264,3168" to="10872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GJqcUAAADcAAAADwAAAGRycy9kb3ducmV2LnhtbERPS2vCQBC+F/oflin01mwqRWvqKiqE&#10;9uDBRwV7G7NjEpqdjdmNRn+9KxR6m4/vOaNJZypxosaVlhW8RjEI4szqknMF35v05R2E88gaK8uk&#10;4EIOJuPHhxEm2p55Rae1z0UIYZeggsL7OpHSZQUZdJGtiQN3sI1BH2CTS93gOYSbSvbiuC8Nlhwa&#10;CqxpXlD2u26NgjQdbjfHWbuMf/bXz6Ezi3Y3cEo9P3XTDxCeOv8v/nN/6TC/9wb3Z8IFcn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GGJqcUAAADcAAAADwAAAAAAAAAA&#10;AAAAAAChAgAAZHJzL2Rvd25yZXYueG1sUEsFBgAAAAAEAAQA+QAAAJMDAAAAAA==&#10;" strokeweight=".25pt"/>
                  <v:line id="Line 3526" o:spid="_x0000_s1031" style="position:absolute;rotation:-90;visibility:visible;mso-wrap-style:square" from="6552,3168" to="11160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0sMsUAAADcAAAADwAAAGRycy9kb3ducmV2LnhtbERPS2vCQBC+F/oflin01mwqVGvqKiqE&#10;9uDBRwV7G7NjEpqdjdmNRn+9KxR6m4/vOaNJZypxosaVlhW8RjEI4szqknMF35v05R2E88gaK8uk&#10;4EIOJuPHhxEm2p55Rae1z0UIYZeggsL7OpHSZQUZdJGtiQN3sI1BH2CTS93gOYSbSvbiuC8Nlhwa&#10;CqxpXlD2u26NgjQdbjfHWbuMf/bXz6Ezi3Y3cEo9P3XTDxCeOv8v/nN/6TC/9wb3Z8IFcn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y0sMsUAAADcAAAADwAAAAAAAAAA&#10;AAAAAAChAgAAZHJzL2Rvd25yZXYueG1sUEsFBgAAAAAEAAQA+QAAAJMDAAAAAA==&#10;" strokeweight=".25pt"/>
                  <v:line id="Line 3527" o:spid="_x0000_s1032" style="position:absolute;rotation:-90;visibility:visible;mso-wrap-style:square" from="6840,3168" to="11448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/+yRcQAAADcAAAADwAAAGRycy9kb3ducmV2LnhtbERPS2vCQBC+C/6HZYTedFMPtkZXaQvB&#10;HnqwPkBvY3ZMgtnZmN1o7K/vCoK3+fieM523phQXql1hWcHrIAJBnFpdcKZgs0767yCcR9ZYWiYF&#10;N3Iwn3U7U4y1vfIvXVY+EyGEXYwKcu+rWEqX5mTQDWxFHLijrQ36AOtM6hqvIdyUchhFI2mw4NCQ&#10;Y0VfOaWnVWMUJMl4uz5/Nstof/hbjJ35aXZvTqmXXvsxAeGp9U/xw/2tw/zhCO7PhAvk7B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/7JFxAAAANwAAAAPAAAAAAAAAAAA&#10;AAAAAKECAABkcnMvZG93bnJldi54bWxQSwUGAAAAAAQABAD5AAAAkgMAAAAA&#10;" strokeweight=".25pt"/>
                  <v:line id="Line 3528" o:spid="_x0000_s1033" style="position:absolute;rotation:-90;visibility:visible;mso-wrap-style:square" from="7128,3168" to="11736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LMX3sQAAADcAAAADwAAAGRycy9kb3ducmV2LnhtbERPS2vCQBC+C/0PyxS86UYPWqOr2EKo&#10;Bw/WB+htzE6T0Oxsmt1o9Ne7QqG3+fieM1u0phQXql1hWcGgH4EgTq0uOFOw3yW9NxDOI2ssLZOC&#10;GzlYzF86M4y1vfIXXbY+EyGEXYwKcu+rWEqX5mTQ9W1FHLhvWxv0AdaZ1DVeQ7gp5TCKRtJgwaEh&#10;x4o+ckp/to1RkCSTw+73vdlEp/P9c+LMujmOnVLd13Y5BeGp9f/iP/dKh/nDMTyfCRfI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sxfexAAAANwAAAAPAAAAAAAAAAAA&#10;AAAAAKECAABkcnMvZG93bnJldi54bWxQSwUGAAAAAAQABAD5AAAAkgMAAAAA&#10;" strokeweight=".25pt"/>
                  <v:line id="Line 3529" o:spid="_x0000_s1034" style="position:absolute;rotation:-90;visibility:visible;mso-wrap-style:square" from="7704,3168" to="12312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yDrMcAAADcAAAADwAAAGRycy9kb3ducmV2LnhtbESPT0/CQBDF7yR8h82QeIMtHBQqCxGT&#10;Rg8e+Geit7E7to3d2drdQvHTOwcSbjN5b977zXLdu1qdqA2VZwPTSQKKOPe24sLA8ZCN56BCRLZY&#10;eyYDFwqwXg0HS0ytP/OOTvtYKAnhkKKBMsYm1TrkJTkME98Qi/btW4dR1rbQtsWzhLtaz5LkXjus&#10;WBpKbOi5pPxn3zkDWbZ4P/xuum3y+fX3sgjurft4CMbcjfqnR1CR+ngzX69freDPhFaekQn06h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RLIOsxwAAANwAAAAPAAAAAAAA&#10;AAAAAAAAAKECAABkcnMvZG93bnJldi54bWxQSwUGAAAAAAQABAD5AAAAlQMAAAAA&#10;" strokeweight=".25pt"/>
                  <v:line id="Line 3530" o:spid="_x0000_s1035" style="position:absolute;rotation:-90;visibility:visible;mso-wrap-style:square" from="7992,3168" to="12600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mAmN8QAAADcAAAADwAAAGRycy9kb3ducmV2LnhtbERPS2vCQBC+C/0Pywi96UYPrYmuYguh&#10;PfTgE/Q2ZsckmJ1NsxuN/fXdQsHbfHzPmS06U4krNa60rGA0jEAQZ1aXnCvYbdPBBITzyBory6Tg&#10;Tg4W86feDBNtb7ym68bnIoSwS1BB4X2dSOmyggy6oa2JA3e2jUEfYJNL3eAthJtKjqPoRRosOTQU&#10;WNN7Qdll0xoFaRrvt99v7So6nn4+Yme+2sOrU+q53y2nIDx1/iH+d3/qMH8cw98z4QI5/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+YCY3xAAAANwAAAAPAAAAAAAAAAAA&#10;AAAAAKECAABkcnMvZG93bnJldi54bWxQSwUGAAAAAAQABAD5AAAAkgMAAAAA&#10;" strokeweight=".25pt"/>
                  <v:line id="Line 3531" o:spid="_x0000_s1036" style="position:absolute;rotation:-90;visibility:visible;mso-wrap-style:square" from="8280,3168" to="12888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oMZd8gAAADcAAAADwAAAGRycy9kb3ducmV2LnhtbESPT0/CQBDF7yZ+h82YcJOtkihUFoIk&#10;jR488EcTvY3dsW3ozpbuFgqfnjmYcJvJe/Peb6bz3tXqQG2oPBt4GCagiHNvKy4MfG6z+zGoEJEt&#10;1p7JwIkCzGe3N1NMrT/ymg6bWCgJ4ZCigTLGJtU65CU5DEPfEIv251uHUda20LbFo4S7Wj8myZN2&#10;WLE0lNjQsqR8t+mcgSybfG33r90q+fk9v02C++i+n4Mxg7t+8QIqUh+v5v/rdyv4I8GXZ2QCPb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6oMZd8gAAADcAAAADwAAAAAA&#10;AAAAAAAAAAChAgAAZHJzL2Rvd25yZXYueG1sUEsFBgAAAAAEAAQA+QAAAJYDAAAAAA==&#10;" strokeweight=".25pt"/>
                  <v:line id="Line 3532" o:spid="_x0000_s1037" style="position:absolute;rotation:-90;visibility:visible;mso-wrap-style:square" from="8568,3168" to="13176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+87MUAAADcAAAADwAAAGRycy9kb3ducmV2LnhtbERPS2vCQBC+C/0PyxS86UaFVqOrqBDa&#10;Qw/1BXqbZqdJMDsbsxtN++u7BcHbfHzPmS1aU4or1a6wrGDQj0AQp1YXnCnY75LeGITzyBpLy6Tg&#10;hxws5k+dGcba3nhD163PRAhhF6OC3PsqltKlORl0fVsRB+7b1gZ9gHUmdY23EG5KOYyiF2mw4NCQ&#10;Y0XrnNLztjEKkmRy2F1WzWd0+vp9mzjz0RxfnVLd53Y5BeGp9Q/x3f2uw/zRAP6fCRfI+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c+87MUAAADcAAAADwAAAAAAAAAA&#10;AAAAAAChAgAAZHJzL2Rvd25yZXYueG1sUEsFBgAAAAAEAAQA+QAAAJMDAAAAAA==&#10;" strokeweight=".25pt"/>
                  <v:line id="Line 3533" o:spid="_x0000_s1038" style="position:absolute;rotation:-90;visibility:visible;mso-wrap-style:square" from="8856,3168" to="13464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0im8UAAADcAAAADwAAAGRycy9kb3ducmV2LnhtbERPS2vCQBC+F/oflin01mxqQWvqKiqE&#10;9uDBRwV7G7NjEpqdjdmNRn+9KxR6m4/vOaNJZypxosaVlhW8RjEI4szqknMF35v05R2E88gaK8uk&#10;4EIOJuPHhxEm2p55Rae1z0UIYZeggsL7OpHSZQUZdJGtiQN3sI1BH2CTS93gOYSbSvbiuC8Nlhwa&#10;CqxpXlD2u26NgjQdbjfHWbuMf/bXz6Ezi3Y3cEo9P3XTDxCeOv8v/nN/6TD/rQf3Z8IFcn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R0im8UAAADcAAAADwAAAAAAAAAA&#10;AAAAAAChAgAAZHJzL2Rvd25yZXYueG1sUEsFBgAAAAAEAAQA+QAAAJMDAAAAAA==&#10;" strokeweight=".25pt"/>
                  <v:line id="Line 3534" o:spid="_x0000_s1039" style="position:absolute;rotation:-90;visibility:visible;mso-wrap-style:square" from="4248,3168" to="8856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GHAMUAAADcAAAADwAAAGRycy9kb3ducmV2LnhtbERPTWvCQBC9F/wPywi91Y0VbE1dRQtB&#10;Dx6qVrC3MTsmwexsmt1o9Ne7QqG3ebzPGU9bU4oz1a6wrKDfi0AQp1YXnCn43iYv7yCcR9ZYWiYF&#10;V3IwnXSexhhre+E1nTc+EyGEXYwKcu+rWEqX5mTQ9WxFHLijrQ36AOtM6hovIdyU8jWKhtJgwaEh&#10;x4o+c0pPm8YoSJLRbvs7b76in8NtMXJm1ezfnFLP3Xb2AcJT6//Ff+6lDvMHA3g8Ey6Qk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lGHAMUAAADcAAAADwAAAAAAAAAA&#10;AAAAAAChAgAAZHJzL2Rvd25yZXYueG1sUEsFBgAAAAAEAAQA+QAAAJMDAAAAAA==&#10;" strokeweight=".25pt"/>
                  <v:line id="Line 3535" o:spid="_x0000_s1040" style="position:absolute;rotation:-90;visibility:visible;mso-wrap-style:square" from="4536,3168" to="9144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gfdMUAAADcAAAADwAAAGRycy9kb3ducmV2LnhtbERPS2vCQBC+F/oflhF6qxtrqRpdpQqh&#10;PfTgE/Q2ZsckNDsbsxtN++u7BcHbfHzPmcxaU4oL1a6wrKDXjUAQp1YXnCnYbpLnIQjnkTWWlknB&#10;DzmYTR8fJhhre+UVXdY+EyGEXYwKcu+rWEqX5mTQdW1FHLiTrQ36AOtM6hqvIdyU8iWK3qTBgkND&#10;jhUtckq/141RkCSj3eY8b5bR4fj7MXLmq9kPnFJPnfZ9DMJT6+/im/tTh/n9V/h/Jlwgp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bgfdMUAAADcAAAADwAAAAAAAAAA&#10;AAAAAAChAgAAZHJzL2Rvd25yZXYueG1sUEsFBgAAAAAEAAQA+QAAAJMDAAAAAA==&#10;" strokeweight=".25pt"/>
                  <v:line id="Line 3536" o:spid="_x0000_s1041" style="position:absolute;rotation:-90;visibility:visible;mso-wrap-style:square" from="4824,3168" to="9432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vS678UAAADcAAAADwAAAGRycy9kb3ducmV2LnhtbERPS2vCQBC+F/oflhF6qxsrrRpdpQqh&#10;PfTgE/Q2ZsckNDsbsxtN++u7BcHbfHzPmcxaU4oL1a6wrKDXjUAQp1YXnCnYbpLnIQjnkTWWlknB&#10;DzmYTR8fJhhre+UVXdY+EyGEXYwKcu+rWEqX5mTQdW1FHLiTrQ36AOtM6hqvIdyU8iWK3qTBgkND&#10;jhUtckq/141RkCSj3eY8b5bR4fj7MXLmq9kPnFJPnfZ9DMJT6+/im/tTh/n9V/h/Jlwgp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vS678UAAADcAAAADwAAAAAAAAAA&#10;AAAAAAChAgAAZHJzL2Rvd25yZXYueG1sUEsFBgAAAAAEAAQA+QAAAJMDAAAAAA==&#10;" strokeweight=".25pt"/>
                  <v:line id="Line 3537" o:spid="_x0000_s1042" style="position:absolute;rotation:-90;visibility:visible;mso-wrap-style:square" from="5112,3168" to="9720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YkmMUAAADcAAAADwAAAGRycy9kb3ducmV2LnhtbERPS2vCQBC+C/0PyxR6M5sqaI2u0gqh&#10;HnrwCXqbZqdJaHY2Zjea9te7hYK3+fieM1t0phIXalxpWcFzFIMgzqwuOVew36X9FxDOI2usLJOC&#10;H3KwmD/0Zphoe+UNXbY+FyGEXYIKCu/rREqXFWTQRbYmDtyXbQz6AJtc6gavIdxUchDHI2mw5NBQ&#10;YE3LgrLvbWsUpOnksDu/tev49Pn7PnHmoz2OnVJPj93rFISnzt/F/+6VDvOHI/h7Jlwg5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iYkmMUAAADcAAAADwAAAAAAAAAA&#10;AAAAAAChAgAAZHJzL2Rvd25yZXYueG1sUEsFBgAAAAAEAAQA+QAAAJMDAAAAAA==&#10;" strokeweight=".25pt"/>
                  <v:line id="Line 3538" o:spid="_x0000_s1043" style="position:absolute;rotation:-90;visibility:visible;mso-wrap-style:square" from="5400,3168" to="10008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qBA8UAAADcAAAADwAAAGRycy9kb3ducmV2LnhtbERPTWvCQBC9F/wPywi9NRsVqqauokJo&#10;Dz1UrWBvY3ZMgtnZmN1o2l/fLQi9zeN9zmzRmUpcqXGlZQWDKAZBnFldcq7gc5c+TUA4j6yxskwK&#10;vsnBYt57mGGi7Y03dN36XIQQdgkqKLyvEyldVpBBF9maOHAn2xj0ATa51A3eQrip5DCOn6XBkkND&#10;gTWtC8rO29YoSNPpfndZtR/x1/HnderMe3sYO6Ue+93yBYSnzv+L7+43HeaPxvD3TLhAz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WqBA8UAAADcAAAADwAAAAAAAAAA&#10;AAAAAAChAgAAZHJzL2Rvd25yZXYueG1sUEsFBgAAAAAEAAQA+QAAAJMDAAAAAA==&#10;" strokeweight=".25pt"/>
                  <v:line id="Line 3539" o:spid="_x0000_s1044" style="position:absolute;rotation:-90;visibility:visible;mso-wrap-style:square" from="5688,3168" to="10296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PUVccgAAADcAAAADwAAAGRycy9kb3ducmV2LnhtbESPT0/CQBDF7yZ+h82YcJOtkihUFoIk&#10;jR488EcTvY3dsW3ozpbuFgqfnjmYcJvJe/Peb6bz3tXqQG2oPBt4GCagiHNvKy4MfG6z+zGoEJEt&#10;1p7JwIkCzGe3N1NMrT/ymg6bWCgJ4ZCigTLGJtU65CU5DEPfEIv251uHUda20LbFo4S7Wj8myZN2&#10;WLE0lNjQsqR8t+mcgSybfG33r90q+fk9v02C++i+n4Mxg7t+8QIqUh+v5v/rdyv4I6GVZ2QCPb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PUVccgAAADcAAAADwAAAAAA&#10;AAAAAAAAAAChAgAAZHJzL2Rvd25yZXYueG1sUEsFBgAAAAAEAAQA+QAAAJYDAAAAAA==&#10;" strokeweight=".25pt"/>
                </v:group>
                <v:group id="Group 3540" o:spid="_x0000_s1045" style="position:absolute;left:6552;top:864;width:4608;height:4608" coordorigin="8280,864" coordsize="2880,46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JL5fMQAAADcAAAADwAAAGRycy9kb3ducmV2LnhtbERPS2vCQBC+C/0PyxR6&#10;M5s0VNo0q4jU0oMU1ELpbciOSTA7G7JrHv/eFQre5uN7Tr4aTSN66lxtWUESxSCIC6trLhX8HLfz&#10;VxDOI2tsLJOCiRyslg+zHDNtB95Tf/ClCCHsMlRQed9mUrqiIoMusi1x4E62M+gD7EqpOxxCuGnk&#10;cxwvpMGaQ0OFLW0qKs6Hi1HwOeCwTpOPfnc+baa/48v37y4hpZ4ex/U7CE+jv4v/3V86zE/f4P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JL5fMQAAADcAAAA&#10;DwAAAAAAAAAAAAAAAACqAgAAZHJzL2Rvd25yZXYueG1sUEsFBgAAAAAEAAQA+gAAAJsDAAAAAA==&#10;">
                  <v:line id="Line 3541" o:spid="_x0000_s1046" style="position:absolute;visibility:visible;mso-wrap-style:square" from="8280,2304" to="11160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78k8UAAADcAAAADwAAAGRycy9kb3ducmV2LnhtbESPQUvDQBCF74L/YRmhN7tRS5HYbRFR&#10;kB6ENB70NmSn2dDsbLq7pum/7xyE3mZ4b977ZrWZfK9GiqkLbOBhXoAiboLtuDXwXX/cP4NKGdli&#10;H5gMnCnBZn17s8LShhNXNO5yqySEU4kGXM5DqXVqHHlM8zAQi7YP0WOWNbbaRjxJuO/1Y1EstceO&#10;pcHhQG+OmsPuzxuIvzn9VMen7bho349fh+hq2lfGzO6m1xdQmaZ8Nf9ff1rBXwi+PCMT6PU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H78k8UAAADcAAAADwAAAAAAAAAA&#10;AAAAAAChAgAAZHJzL2Rvd25yZXYueG1sUEsFBgAAAAAEAAQA+QAAAJMDAAAAAA==&#10;" strokeweight=".25pt"/>
                  <v:line id="Line 3542" o:spid="_x0000_s1047" style="position:absolute;visibility:visible;mso-wrap-style:square" from="8280,864" to="11160,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zJZCMIAAADcAAAADwAAAGRycy9kb3ducmV2LnhtbERPTWsCMRC9F/wPYYTeatZWRFajiFiQ&#10;HgqrHvQ2bMbN4mayJnHd/vumUPA2j/c5i1VvG9GRD7VjBeNRBoK4dLrmSsHx8Pk2AxEissbGMSn4&#10;oQCr5eBlgbl2Dy6o28dKpBAOOSowMba5lKE0ZDGMXEucuIvzFmOCvpLa4yOF20a+Z9lUWqw5NRhs&#10;aWOovO7vVoE/x3Aqbh9f3aTa3r6v3hzoUij1OuzXcxCR+vgU/7t3Os2fjOHvmXSBXP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zJZCMIAAADcAAAADwAAAAAAAAAAAAAA&#10;AAChAgAAZHJzL2Rvd25yZXYueG1sUEsFBgAAAAAEAAQA+QAAAJADAAAAAA==&#10;" strokeweight=".25pt"/>
                  <v:line id="Line 3543" o:spid="_x0000_s1048" style="position:absolute;visibility:visible;mso-wrap-style:square" from="8280,1152" to="11160,11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+DHf8IAAADcAAAADwAAAGRycy9kb3ducmV2LnhtbERPTWsCMRC9F/wPYYTealYrUlajiCiU&#10;HgqrPeht2Iybxc1kTdJ1++8bQfA2j/c5i1VvG9GRD7VjBeNRBoK4dLrmSsHPYff2ASJEZI2NY1Lw&#10;RwFWy8HLAnPtblxQt4+VSCEcclRgYmxzKUNpyGIYuZY4cWfnLcYEfSW1x1sKt42cZNlMWqw5NRhs&#10;aWOovOx/rQJ/iuFYXN+/umm1vX5fvDnQuVDqddiv5yAi9fEpfrg/dZo/ncD9mXSBXP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+DHf8IAAADcAAAADwAAAAAAAAAAAAAA&#10;AAChAgAAZHJzL2Rvd25yZXYueG1sUEsFBgAAAAAEAAQA+QAAAJADAAAAAA==&#10;" strokeweight=".25pt"/>
                  <v:line id="Line 3544" o:spid="_x0000_s1049" style="position:absolute;visibility:visible;mso-wrap-style:square" from="8280,1440" to="1116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Kxi5MIAAADcAAAADwAAAGRycy9kb3ducmV2LnhtbERPTWsCMRC9F/wPYQrearZVSlmNIlJB&#10;PAirPbS3YTNuFjeTNYnr+u+NIPQ2j/c5s0VvG9GRD7VjBe+jDARx6XTNlYKfw/rtC0SIyBobx6Tg&#10;RgEW88HLDHPtrlxQt4+VSCEcclRgYmxzKUNpyGIYuZY4cUfnLcYEfSW1x2sKt438yLJPabHm1GCw&#10;pZWh8rS/WAX+L4bf4jzedpPq+7w7eXOgY6HU8LVfTkFE6uO/+One6DR/MobHM+kCOb8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Kxi5MIAAADcAAAADwAAAAAAAAAAAAAA&#10;AAChAgAAZHJzL2Rvd25yZXYueG1sUEsFBgAAAAAEAAQA+QAAAJADAAAAAA==&#10;" strokeweight=".25pt"/>
                  <v:line id="Line 3545" o:spid="_x0000_s1050" style="position:absolute;visibility:visible;mso-wrap-style:square" from="8280,1728" to="11160,1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0X6kMIAAADcAAAADwAAAGRycy9kb3ducmV2LnhtbERPTWsCMRC9F/wPYQRvNdu6FNkapYgF&#10;6aGw6sHehs24WdxM1iSu23/fCEJv83ifs1gNthU9+dA4VvAyzUAQV043XCs47D+f5yBCRNbYOiYF&#10;vxRgtRw9LbDQ7sYl9btYixTCoUAFJsaukDJUhiyGqeuIE3dy3mJM0NdSe7ylcNvK1yx7kxYbTg0G&#10;O1obqs67q1Xgf2I4lpfZV5/Xm8v32Zs9nUqlJuPh4x1EpCH+ix/urU7z8xzuz6QL5P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0X6kMIAAADcAAAADwAAAAAAAAAAAAAA&#10;AAChAgAAZHJzL2Rvd25yZXYueG1sUEsFBgAAAAAEAAQA+QAAAJADAAAAAA==&#10;" strokeweight=".25pt"/>
                  <v:line id="Line 3546" o:spid="_x0000_s1051" style="position:absolute;visibility:visible;mso-wrap-style:square" from="8280,2016" to="11160,2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lfC8MAAADcAAAADwAAAGRycy9kb3ducmV2LnhtbERPS2sCMRC+C/0PYQreNNv6QLZGKaVC&#10;6UFY7aHehs24WdxM1iSu23/fCIK3+fies1z3thEd+VA7VvAyzkAQl07XXCn42W9GCxAhImtsHJOC&#10;PwqwXj0Nlphrd+WCul2sRArhkKMCE2ObSxlKQxbD2LXEiTs6bzEm6CupPV5TuG3ka5bNpcWaU4PB&#10;lj4MlafdxSrwhxh+i/Pku5tWn+ftyZs9HQulhs/9+xuISH18iO/uL53mT2dweyZdIF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QJXwvDAAAA3AAAAA8AAAAAAAAAAAAA&#10;AAAAoQIAAGRycy9kb3ducmV2LnhtbFBLBQYAAAAABAAEAPkAAACRAwAAAAA=&#10;" strokeweight=".25pt"/>
                  <v:line id="Line 3547" o:spid="_x0000_s1052" style="position:absolute;visibility:visible;mso-wrap-style:square" from="8280,2592" to="11160,2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vBfMIAAADcAAAADwAAAGRycy9kb3ducmV2LnhtbERPTWsCMRC9F/wPYYTeatYqUlajiFSQ&#10;HgqrPeht2Iybxc1kTeK6/ntTKPQ2j/c5i1VvG9GRD7VjBeNRBoK4dLrmSsHPYfv2ASJEZI2NY1Lw&#10;oACr5eBlgbl2dy6o28dKpBAOOSowMba5lKE0ZDGMXEucuLPzFmOCvpLa4z2F20a+Z9lMWqw5NRhs&#10;aWOovOxvVoE/xXAsrpOvblp9Xr8v3hzoXCj1OuzXcxCR+vgv/nPvdJo/ncHvM+kCuX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NvBfMIAAADcAAAADwAAAAAAAAAAAAAA&#10;AAChAgAAZHJzL2Rvd25yZXYueG1sUEsFBgAAAAAEAAQA+QAAAJADAAAAAA==&#10;" strokeweight=".25pt"/>
                  <v:line id="Line 3548" o:spid="_x0000_s1053" style="position:absolute;visibility:visible;mso-wrap-style:square" from="8280,2880" to="11160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5dk58MAAADcAAAADwAAAGRycy9kb3ducmV2LnhtbERPTWsCMRC9C/0PYQreNNsqKlujlFKh&#10;9CCs9lBvw2bcLG4maxLX7b9vBMHbPN7nLNe9bURHPtSOFbyMMxDEpdM1Vwp+9pvRAkSIyBobx6Tg&#10;jwKsV0+DJebaXbmgbhcrkUI45KjAxNjmUobSkMUwdi1x4o7OW4wJ+kpqj9cUbhv5mmUzabHm1GCw&#10;pQ9D5Wl3sQr8IYbf4jz57qbV53l78mZPx0Kp4XP//gYiUh8f4rv7S6f50zncnkkX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uXZOfDAAAA3AAAAA8AAAAAAAAAAAAA&#10;AAAAoQIAAGRycy9kb3ducmV2LnhtbFBLBQYAAAAABAAEAPkAAACRAwAAAAA=&#10;" strokeweight=".25pt"/>
                  <v:line id="Line 3549" o:spid="_x0000_s1054" style="position:absolute;visibility:visible;mso-wrap-style:square" from="8280,3168" to="11160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jwlcUAAADcAAAADwAAAGRycy9kb3ducmV2LnhtbESPQUvDQBCF74L/YRmhN7tRS5HYbRFR&#10;kB6ENB70NmSn2dDsbLq7pum/7xyE3mZ4b977ZrWZfK9GiqkLbOBhXoAiboLtuDXwXX/cP4NKGdli&#10;H5gMnCnBZn17s8LShhNXNO5yqySEU4kGXM5DqXVqHHlM8zAQi7YP0WOWNbbaRjxJuO/1Y1EstceO&#10;pcHhQG+OmsPuzxuIvzn9VMen7bho349fh+hq2lfGzO6m1xdQmaZ8Nf9ff1rBXwitPCMT6PU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gjwlcUAAADcAAAADwAAAAAAAAAA&#10;AAAAAAChAgAAZHJzL2Rvd25yZXYueG1sUEsFBgAAAAAEAAQA+QAAAJMDAAAAAA==&#10;" strokeweight=".25pt"/>
                  <v:line id="Line 3550" o:spid="_x0000_s1055" style="position:absolute;visibility:visible;mso-wrap-style:square" from="8280,3456" to="11160,34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RVDsMAAADcAAAADwAAAGRycy9kb3ducmV2LnhtbERPTWsCMRC9C/0PYQreNNsqolujlFKh&#10;9CCs9lBvw2bcLG4maxLX7b9vBMHbPN7nLNe9bURHPtSOFbyMMxDEpdM1Vwp+9pvRHESIyBobx6Tg&#10;jwKsV0+DJebaXbmgbhcrkUI45KjAxNjmUobSkMUwdi1x4o7OW4wJ+kpqj9cUbhv5mmUzabHm1GCw&#10;pQ9D5Wl3sQr8IYbf4jz57qbV53l78mZPx0Kp4XP//gYiUh8f4rv7S6f50wXcnkkX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VEVQ7DAAAA3AAAAA8AAAAAAAAAAAAA&#10;AAAAoQIAAGRycy9kb3ducmV2LnhtbFBLBQYAAAAABAAEAPkAAACRAwAAAAA=&#10;" strokeweight=".25pt"/>
                  <v:line id="Line 3551" o:spid="_x0000_s1056" style="position:absolute;visibility:visible;mso-wrap-style:square" from="8280,3744" to="11160,3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adqTsYAAADcAAAADwAAAGRycy9kb3ducmV2LnhtbESPQUsDMRCF74L/IYzQm82qtcjatIgo&#10;lB6EbXvQ27CZbpZuJtskbrf/vnMQvM3w3rz3zWI1+k4NFFMb2MDDtABFXAfbcmNgv/u8fwGVMrLF&#10;LjAZuFCC1fL2ZoGlDWeuaNjmRkkIpxINuJz7UutUO/KYpqEnFu0Qoscsa2y0jXiWcN/px6KYa48t&#10;S4PDnt4d1cftrzcQf3L6rk5Pm2HWfJy+jtHt6FAZM7kb315BZRrzv/nvem0F/1nw5RmZQC+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Gnak7GAAAA3AAAAA8AAAAAAAAA&#10;AAAAAAAAoQIAAGRycy9kb3ducmV2LnhtbFBLBQYAAAAABAAEAPkAAACUAwAAAAA=&#10;" strokeweight=".25pt"/>
                  <v:line id="Line 3552" o:spid="_x0000_s1057" style="position:absolute;visibility:visible;mso-wrap-style:square" from="8280,5472" to="11160,54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vP1cMAAADcAAAADwAAAGRycy9kb3ducmV2LnhtbERPTWsCMRC9F/wPYQq91azaimyNIlKh&#10;9CCs20O9DZtxs7iZrEm6bv99IxS8zeN9znI92Fb05EPjWMFknIEgrpxuuFbwVe6eFyBCRNbYOiYF&#10;vxRgvRo9LDHX7soF9YdYixTCIUcFJsYulzJUhiyGseuIE3dy3mJM0NdSe7ymcNvKaZbNpcWGU4PB&#10;jraGqvPhxyrwxxi+i8vss3+p3y/7szclnQqlnh6HzRuISEO8i//dHzrNf53A7Zl0gVz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7rz9XDAAAA3AAAAA8AAAAAAAAAAAAA&#10;AAAAoQIAAGRycy9kb3ducmV2LnhtbFBLBQYAAAAABAAEAPkAAACRAwAAAAA=&#10;" strokeweight=".25pt"/>
                  <v:line id="Line 3553" o:spid="_x0000_s1058" style="position:absolute;visibility:visible;mso-wrap-style:square" from="8280,4032" to="11160,40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lRosMAAADcAAAADwAAAGRycy9kb3ducmV2LnhtbERPTWsCMRC9C/0PYQq9abZaRbZGKUWh&#10;9FBYt4d6GzbjZnEzWZO4bv99UxC8zeN9zmoz2Fb05EPjWMHzJANBXDndcK3gu9yNlyBCRNbYOiYF&#10;vxRgs34YrTDX7soF9ftYixTCIUcFJsYulzJUhiyGieuIE3d03mJM0NdSe7ymcNvKaZYtpMWGU4PB&#10;jt4NVaf9xSrwhxh+ivPss3+pt+evkzclHQulnh6Ht1cQkYZ4F9/cHzrNn0/h/5l0gV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45UaLDAAAA3AAAAA8AAAAAAAAAAAAA&#10;AAAAoQIAAGRycy9kb3ducmV2LnhtbFBLBQYAAAAABAAEAPkAAACRAwAAAAA=&#10;" strokeweight=".25pt"/>
                  <v:line id="Line 3554" o:spid="_x0000_s1059" style="position:absolute;visibility:visible;mso-wrap-style:square" from="8280,4320" to="1116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X0OcMAAADcAAAADwAAAGRycy9kb3ducmV2LnhtbERPTWsCMRC9F/ofwhR6q9lWK7I1ikiF&#10;0oOwbg/1NmzGzeJmsiZx3f57IxS8zeN9znw52Fb05EPjWMHrKANBXDndcK3gp9y8zECEiKyxdUwK&#10;/ijAcvH4MMdcuwsX1O9iLVIIhxwVmBi7XMpQGbIYRq4jTtzBeYsxQV9L7fGSwm0r37JsKi02nBoM&#10;drQ2VB13Z6vA72P4LU7j735Sf562R29KOhRKPT8Nqw8QkYZ4F/+7v3Sa/z6G2zPpArm4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F19DnDAAAA3AAAAA8AAAAAAAAAAAAA&#10;AAAAoQIAAGRycy9kb3ducmV2LnhtbFBLBQYAAAAABAAEAPkAAACRAwAAAAA=&#10;" strokeweight=".25pt"/>
                  <v:line id="Line 3555" o:spid="_x0000_s1060" style="position:absolute;visibility:visible;mso-wrap-style:square" from="8280,4608" to="11160,4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xsTcMAAADcAAAADwAAAGRycy9kb3ducmV2LnhtbERPS2sCMRC+C/0PYQreNNv6QLZGKaVC&#10;6UFY7aHehs24WdxM1iSu23/fCIK3+fies1z3thEd+VA7VvAyzkAQl07XXCn42W9GCxAhImtsHJOC&#10;PwqwXj0Nlphrd+WCul2sRArhkKMCE2ObSxlKQxbD2LXEiTs6bzEm6CupPV5TuG3ka5bNpcWaU4PB&#10;lj4MlafdxSrwhxh+i/Pku5tWn+ftyZs9HQulhs/9+xuISH18iO/uL53mz6ZweyZdIF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6cbE3DAAAA3AAAAA8AAAAAAAAAAAAA&#10;AAAAoQIAAGRycy9kb3ducmV2LnhtbFBLBQYAAAAABAAEAPkAAACRAwAAAAA=&#10;" strokeweight=".25pt"/>
                  <v:line id="Line 3556" o:spid="_x0000_s1061" style="position:absolute;visibility:visible;mso-wrap-style:square" from="8280,4896" to="11160,48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DJ1sMAAADcAAAADwAAAGRycy9kb3ducmV2LnhtbERPTWsCMRC9F/ofwhS81WxrFdkaRaRC&#10;6UFY7aHehs24WdxM1iSu239vBMHbPN7nzBa9bURHPtSOFbwNMxDEpdM1Vwp+d+vXKYgQkTU2jknB&#10;PwVYzJ+fZphrd+GCum2sRArhkKMCE2ObSxlKQxbD0LXEiTs4bzEm6CupPV5SuG3ke5ZNpMWaU4PB&#10;llaGyuP2bBX4fQx/xWn0031UX6fN0ZsdHQqlBi/98hNEpD4+xHf3t07zx2O4PZMukPMr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HQydbDAAAA3AAAAA8AAAAAAAAAAAAA&#10;AAAAoQIAAGRycy9kb3ducmV2LnhtbFBLBQYAAAAABAAEAPkAAACRAwAAAAA=&#10;" strokeweight=".25pt"/>
                  <v:line id="Line 3557" o:spid="_x0000_s1062" style="position:absolute;visibility:visible;mso-wrap-style:square" from="8280,5184" to="11160,5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JXocMAAADcAAAADwAAAGRycy9kb3ducmV2LnhtbERPTWsCMRC9F/wPYYTeatZqRVajSKlQ&#10;PBRWe9DbsBk3i5vJmqTr+u9NodDbPN7nLNe9bURHPtSOFYxHGQji0umaKwXfh+3LHESIyBobx6Tg&#10;TgHWq8HTEnPtblxQt4+VSCEcclRgYmxzKUNpyGIYuZY4cWfnLcYEfSW1x1sKt418zbKZtFhzajDY&#10;0ruh8rL/sQr8KYZjcZ3sumn1cf26eHOgc6HU87DfLEBE6uO/+M/9qdP8txn8PpMukK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ECV6HDAAAA3AAAAA8AAAAAAAAAAAAA&#10;AAAAoQIAAGRycy9kb3ducmV2LnhtbFBLBQYAAAAABAAEAPkAAACRAwAAAAA=&#10;" strokeweight=".25pt"/>
                </v:group>
              </v:group>
            </w:pict>
          </mc:Fallback>
        </mc:AlternateContent>
      </w:r>
      <w:r w:rsidR="007C1558" w:rsidRPr="006A5337">
        <w:rPr>
          <w:rFonts w:ascii="Calibri" w:hAnsi="Calibri"/>
          <w:sz w:val="28"/>
          <w:szCs w:val="28"/>
        </w:rPr>
        <w:t>e</w:t>
      </w:r>
      <w:r w:rsidR="007C1558">
        <w:rPr>
          <w:rFonts w:ascii="Calibri" w:hAnsi="Calibri"/>
          <w:sz w:val="28"/>
          <w:szCs w:val="28"/>
        </w:rPr>
        <w:t>xercis</w:t>
      </w:r>
      <w:r w:rsidR="007C1558" w:rsidRPr="006A5337">
        <w:rPr>
          <w:rFonts w:ascii="Calibri" w:hAnsi="Calibri"/>
          <w:sz w:val="28"/>
          <w:szCs w:val="28"/>
        </w:rPr>
        <w:t>e:</w:t>
      </w:r>
      <w:r w:rsidR="007C1558" w:rsidRPr="006A5337">
        <w:rPr>
          <w:rFonts w:ascii="Calibri" w:hAnsi="Calibri"/>
          <w:sz w:val="28"/>
          <w:szCs w:val="28"/>
        </w:rPr>
        <w:tab/>
      </w:r>
      <w:r w:rsidR="007C1558">
        <w:rPr>
          <w:rFonts w:ascii="Calibri" w:hAnsi="Calibri"/>
          <w:sz w:val="28"/>
          <w:szCs w:val="28"/>
        </w:rPr>
        <w:t xml:space="preserve">Draw the graph of  </w:t>
      </w:r>
      <w:r w:rsidR="007C1558">
        <w:rPr>
          <w:i/>
          <w:sz w:val="28"/>
          <w:szCs w:val="28"/>
        </w:rPr>
        <w:t>y</w:t>
      </w:r>
      <w:r w:rsidR="007C1558">
        <w:rPr>
          <w:rFonts w:ascii="Calibri" w:hAnsi="Calibri"/>
          <w:sz w:val="28"/>
          <w:szCs w:val="28"/>
        </w:rPr>
        <w:t> </w:t>
      </w:r>
      <w:r w:rsidR="007C1558">
        <w:rPr>
          <w:rFonts w:ascii="Calibri" w:hAnsi="Calibri"/>
          <w:sz w:val="28"/>
          <w:szCs w:val="28"/>
        </w:rPr>
        <w:sym w:font="Symbol" w:char="F0A3"/>
      </w:r>
      <w:r w:rsidR="007C1558">
        <w:rPr>
          <w:rFonts w:ascii="Calibri" w:hAnsi="Calibri"/>
          <w:sz w:val="28"/>
          <w:szCs w:val="28"/>
        </w:rPr>
        <w:t> </w:t>
      </w:r>
      <w:r w:rsidR="007C1558" w:rsidRPr="007C1558">
        <w:rPr>
          <w:rFonts w:ascii="Calibri" w:hAnsi="Calibri"/>
          <w:position w:val="-22"/>
          <w:sz w:val="28"/>
          <w:szCs w:val="28"/>
        </w:rPr>
        <w:object w:dxaOrig="600" w:dyaOrig="580">
          <v:shape id="_x0000_i1025" type="#_x0000_t75" style="width:29.9pt;height:29.45pt" o:ole="">
            <v:imagedata r:id="rId1363" o:title=""/>
          </v:shape>
          <o:OLEObject Type="Embed" ProgID="Equation.DSMT4" ShapeID="_x0000_i1025" DrawAspect="Content" ObjectID="_1490005765" r:id="rId1364"/>
        </w:object>
      </w:r>
      <w:r w:rsidR="007C1558">
        <w:rPr>
          <w:rFonts w:ascii="Calibri" w:hAnsi="Calibri"/>
          <w:sz w:val="28"/>
          <w:szCs w:val="28"/>
        </w:rPr>
        <w:t> </w:t>
      </w:r>
      <w:r w:rsidR="007C1558">
        <w:rPr>
          <w:rFonts w:ascii="Calibri" w:hAnsi="Calibri"/>
          <w:sz w:val="28"/>
          <w:szCs w:val="28"/>
        </w:rPr>
        <w:sym w:font="Symbol" w:char="F02D"/>
      </w:r>
      <w:r w:rsidR="007C1558">
        <w:rPr>
          <w:rFonts w:ascii="Calibri" w:hAnsi="Calibri"/>
          <w:sz w:val="28"/>
          <w:szCs w:val="28"/>
        </w:rPr>
        <w:t> 1 .</w:t>
      </w:r>
    </w:p>
    <w:p w:rsidR="00FF5E3D" w:rsidRDefault="000D7E73" w:rsidP="003555B3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7824" behindDoc="0" locked="0" layoutInCell="1" allowOverlap="1">
                <wp:simplePos x="0" y="0"/>
                <wp:positionH relativeFrom="column">
                  <wp:posOffset>3539914</wp:posOffset>
                </wp:positionH>
                <wp:positionV relativeFrom="paragraph">
                  <wp:posOffset>-92151</wp:posOffset>
                </wp:positionV>
                <wp:extent cx="779760" cy="257400"/>
                <wp:effectExtent l="38100" t="38100" r="40005" b="47625"/>
                <wp:wrapNone/>
                <wp:docPr id="1080" name="Ink 10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5">
                      <w14:nvContentPartPr>
                        <w14:cNvContentPartPr/>
                      </w14:nvContentPartPr>
                      <w14:xfrm>
                        <a:off x="0" y="0"/>
                        <a:ext cx="779760" cy="25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BABEF2" id="Ink 1080" o:spid="_x0000_s1026" type="#_x0000_t75" style="position:absolute;margin-left:278.25pt;margin-top:-7.95pt;width:62.6pt;height:21.35pt;z-index:25255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">
                <v:imagedata r:id="rId1366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5904" behindDoc="0" locked="0" layoutInCell="1" allowOverlap="1">
                <wp:simplePos x="0" y="0"/>
                <wp:positionH relativeFrom="column">
                  <wp:posOffset>2247154</wp:posOffset>
                </wp:positionH>
                <wp:positionV relativeFrom="paragraph">
                  <wp:posOffset>-61191</wp:posOffset>
                </wp:positionV>
                <wp:extent cx="397440" cy="545760"/>
                <wp:effectExtent l="57150" t="57150" r="41275" b="45085"/>
                <wp:wrapNone/>
                <wp:docPr id="1000" name="Ink 1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7">
                      <w14:nvContentPartPr>
                        <w14:cNvContentPartPr/>
                      </w14:nvContentPartPr>
                      <w14:xfrm>
                        <a:off x="0" y="0"/>
                        <a:ext cx="397440" cy="54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786151" id="Ink 1000" o:spid="_x0000_s1026" type="#_x0000_t75" style="position:absolute;margin-left:176pt;margin-top:-5.7pt;width:32.7pt;height:44.3pt;z-index:25247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">
                <v:imagedata r:id="rId1368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3200" behindDoc="0" locked="0" layoutInCell="1" allowOverlap="1">
                <wp:simplePos x="0" y="0"/>
                <wp:positionH relativeFrom="column">
                  <wp:posOffset>123154</wp:posOffset>
                </wp:positionH>
                <wp:positionV relativeFrom="paragraph">
                  <wp:posOffset>-59391</wp:posOffset>
                </wp:positionV>
                <wp:extent cx="392400" cy="138960"/>
                <wp:effectExtent l="38100" t="38100" r="46355" b="52070"/>
                <wp:wrapNone/>
                <wp:docPr id="929" name="Ink 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9">
                      <w14:nvContentPartPr>
                        <w14:cNvContentPartPr/>
                      </w14:nvContentPartPr>
                      <w14:xfrm>
                        <a:off x="0" y="0"/>
                        <a:ext cx="39240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8A47BD" id="Ink 929" o:spid="_x0000_s1026" type="#_x0000_t75" style="position:absolute;margin-left:9.1pt;margin-top:-5.7pt;width:32.55pt;height:12.7pt;z-index:25240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">
                <v:imagedata r:id="rId1370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2176" behindDoc="0" locked="0" layoutInCell="1" allowOverlap="1">
                <wp:simplePos x="0" y="0"/>
                <wp:positionH relativeFrom="column">
                  <wp:posOffset>153394</wp:posOffset>
                </wp:positionH>
                <wp:positionV relativeFrom="paragraph">
                  <wp:posOffset>-53991</wp:posOffset>
                </wp:positionV>
                <wp:extent cx="16200" cy="136080"/>
                <wp:effectExtent l="38100" t="38100" r="41275" b="54610"/>
                <wp:wrapNone/>
                <wp:docPr id="928" name="Ink 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1">
                      <w14:nvContentPartPr>
                        <w14:cNvContentPartPr/>
                      </w14:nvContentPartPr>
                      <w14:xfrm>
                        <a:off x="0" y="0"/>
                        <a:ext cx="1620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6586DC" id="Ink 928" o:spid="_x0000_s1026" type="#_x0000_t75" style="position:absolute;margin-left:11.5pt;margin-top:-4.95pt;width:2.75pt;height:12pt;z-index:25240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">
                <v:imagedata r:id="rId1372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1152" behindDoc="0" locked="0" layoutInCell="1" allowOverlap="1">
                <wp:simplePos x="0" y="0"/>
                <wp:positionH relativeFrom="column">
                  <wp:posOffset>13354</wp:posOffset>
                </wp:positionH>
                <wp:positionV relativeFrom="paragraph">
                  <wp:posOffset>-15471</wp:posOffset>
                </wp:positionV>
                <wp:extent cx="52200" cy="83160"/>
                <wp:effectExtent l="38100" t="57150" r="43180" b="50800"/>
                <wp:wrapNone/>
                <wp:docPr id="927" name="Ink 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3">
                      <w14:nvContentPartPr>
                        <w14:cNvContentPartPr/>
                      </w14:nvContentPartPr>
                      <w14:xfrm>
                        <a:off x="0" y="0"/>
                        <a:ext cx="5220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024734" id="Ink 927" o:spid="_x0000_s1026" type="#_x0000_t75" style="position:absolute;margin-left:.5pt;margin-top:-2.15pt;width:5.65pt;height:8.2pt;z-index:25240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">
                <v:imagedata r:id="rId1374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9888" behindDoc="0" locked="0" layoutInCell="1" allowOverlap="1">
                <wp:simplePos x="0" y="0"/>
                <wp:positionH relativeFrom="column">
                  <wp:posOffset>1796074</wp:posOffset>
                </wp:positionH>
                <wp:positionV relativeFrom="paragraph">
                  <wp:posOffset>118809</wp:posOffset>
                </wp:positionV>
                <wp:extent cx="115200" cy="37080"/>
                <wp:effectExtent l="19050" t="38100" r="56515" b="39370"/>
                <wp:wrapNone/>
                <wp:docPr id="916" name="Ink 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5">
                      <w14:nvContentPartPr>
                        <w14:cNvContentPartPr/>
                      </w14:nvContentPartPr>
                      <w14:xfrm>
                        <a:off x="0" y="0"/>
                        <a:ext cx="11520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CA7863" id="Ink 916" o:spid="_x0000_s1026" type="#_x0000_t75" style="position:absolute;margin-left:140.85pt;margin-top:8.55pt;width:10.45pt;height:4.3pt;z-index:25238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">
                <v:imagedata r:id="rId1376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8864" behindDoc="0" locked="0" layoutInCell="1" allowOverlap="1">
                <wp:simplePos x="0" y="0"/>
                <wp:positionH relativeFrom="column">
                  <wp:posOffset>1772674</wp:posOffset>
                </wp:positionH>
                <wp:positionV relativeFrom="paragraph">
                  <wp:posOffset>141849</wp:posOffset>
                </wp:positionV>
                <wp:extent cx="47520" cy="111240"/>
                <wp:effectExtent l="57150" t="57150" r="48260" b="60325"/>
                <wp:wrapNone/>
                <wp:docPr id="915" name="Ink 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7">
                      <w14:nvContentPartPr>
                        <w14:cNvContentPartPr/>
                      </w14:nvContentPartPr>
                      <w14:xfrm>
                        <a:off x="0" y="0"/>
                        <a:ext cx="4752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F9DD2D" id="Ink 915" o:spid="_x0000_s1026" type="#_x0000_t75" style="position:absolute;margin-left:138.75pt;margin-top:10.4pt;width:5.6pt;height:10.55pt;z-index:25238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">
                <v:imagedata r:id="rId1378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7840" behindDoc="0" locked="0" layoutInCell="1" allowOverlap="1">
                <wp:simplePos x="0" y="0"/>
                <wp:positionH relativeFrom="column">
                  <wp:posOffset>1506994</wp:posOffset>
                </wp:positionH>
                <wp:positionV relativeFrom="paragraph">
                  <wp:posOffset>138609</wp:posOffset>
                </wp:positionV>
                <wp:extent cx="64440" cy="78120"/>
                <wp:effectExtent l="38100" t="57150" r="50165" b="55245"/>
                <wp:wrapNone/>
                <wp:docPr id="914" name="Ink 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9">
                      <w14:nvContentPartPr>
                        <w14:cNvContentPartPr/>
                      </w14:nvContentPartPr>
                      <w14:xfrm>
                        <a:off x="0" y="0"/>
                        <a:ext cx="6444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7F3675" id="Ink 914" o:spid="_x0000_s1026" type="#_x0000_t75" style="position:absolute;margin-left:118.15pt;margin-top:10.15pt;width:6.5pt;height:7.7pt;z-index:25238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">
                <v:imagedata r:id="rId1380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6816" behindDoc="0" locked="0" layoutInCell="1" allowOverlap="1">
                <wp:simplePos x="0" y="0"/>
                <wp:positionH relativeFrom="column">
                  <wp:posOffset>1510954</wp:posOffset>
                </wp:positionH>
                <wp:positionV relativeFrom="paragraph">
                  <wp:posOffset>135729</wp:posOffset>
                </wp:positionV>
                <wp:extent cx="13680" cy="127080"/>
                <wp:effectExtent l="38100" t="57150" r="43815" b="44450"/>
                <wp:wrapNone/>
                <wp:docPr id="913" name="Ink 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1">
                      <w14:nvContentPartPr>
                        <w14:cNvContentPartPr/>
                      </w14:nvContentPartPr>
                      <w14:xfrm>
                        <a:off x="0" y="0"/>
                        <a:ext cx="1368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019980" id="Ink 913" o:spid="_x0000_s1026" type="#_x0000_t75" style="position:absolute;margin-left:118.2pt;margin-top:9.95pt;width:2.65pt;height:11.35pt;z-index:25238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">
                <v:imagedata r:id="rId1382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5792" behindDoc="0" locked="0" layoutInCell="1" allowOverlap="1">
                <wp:simplePos x="0" y="0"/>
                <wp:positionH relativeFrom="column">
                  <wp:posOffset>1353994</wp:posOffset>
                </wp:positionH>
                <wp:positionV relativeFrom="paragraph">
                  <wp:posOffset>115569</wp:posOffset>
                </wp:positionV>
                <wp:extent cx="101160" cy="136080"/>
                <wp:effectExtent l="38100" t="38100" r="32385" b="54610"/>
                <wp:wrapNone/>
                <wp:docPr id="912" name="Ink 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3">
                      <w14:nvContentPartPr>
                        <w14:cNvContentPartPr/>
                      </w14:nvContentPartPr>
                      <w14:xfrm>
                        <a:off x="0" y="0"/>
                        <a:ext cx="10116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3826EC" id="Ink 912" o:spid="_x0000_s1026" type="#_x0000_t75" style="position:absolute;margin-left:105.7pt;margin-top:8.3pt;width:9.85pt;height:12.25pt;z-index:25238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">
                <v:imagedata r:id="rId1384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3744" behindDoc="0" locked="0" layoutInCell="1" allowOverlap="1">
                <wp:simplePos x="0" y="0"/>
                <wp:positionH relativeFrom="column">
                  <wp:posOffset>1036834</wp:posOffset>
                </wp:positionH>
                <wp:positionV relativeFrom="paragraph">
                  <wp:posOffset>213489</wp:posOffset>
                </wp:positionV>
                <wp:extent cx="90000" cy="6120"/>
                <wp:effectExtent l="38100" t="57150" r="43815" b="51435"/>
                <wp:wrapNone/>
                <wp:docPr id="910" name="Ink 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5">
                      <w14:nvContentPartPr>
                        <w14:cNvContentPartPr/>
                      </w14:nvContentPartPr>
                      <w14:xfrm>
                        <a:off x="0" y="0"/>
                        <a:ext cx="9000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4AADCA" id="Ink 910" o:spid="_x0000_s1026" type="#_x0000_t75" style="position:absolute;margin-left:81pt;margin-top:15.95pt;width:8.4pt;height:1.9pt;z-index:25238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">
                <v:imagedata r:id="rId1386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0672" behindDoc="0" locked="0" layoutInCell="1" allowOverlap="1">
                <wp:simplePos x="0" y="0"/>
                <wp:positionH relativeFrom="column">
                  <wp:posOffset>722914</wp:posOffset>
                </wp:positionH>
                <wp:positionV relativeFrom="paragraph">
                  <wp:posOffset>83889</wp:posOffset>
                </wp:positionV>
                <wp:extent cx="108720" cy="24120"/>
                <wp:effectExtent l="38100" t="38100" r="43815" b="52705"/>
                <wp:wrapNone/>
                <wp:docPr id="907" name="Ink 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7">
                      <w14:nvContentPartPr>
                        <w14:cNvContentPartPr/>
                      </w14:nvContentPartPr>
                      <w14:xfrm>
                        <a:off x="0" y="0"/>
                        <a:ext cx="10872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823359" id="Ink 907" o:spid="_x0000_s1026" type="#_x0000_t75" style="position:absolute;margin-left:56.3pt;margin-top:5.75pt;width:9.9pt;height:3.4pt;z-index:25238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">
                <v:imagedata r:id="rId1388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9648" behindDoc="0" locked="0" layoutInCell="1" allowOverlap="1">
                <wp:simplePos x="0" y="0"/>
                <wp:positionH relativeFrom="column">
                  <wp:posOffset>702034</wp:posOffset>
                </wp:positionH>
                <wp:positionV relativeFrom="paragraph">
                  <wp:posOffset>95769</wp:posOffset>
                </wp:positionV>
                <wp:extent cx="66600" cy="137880"/>
                <wp:effectExtent l="38100" t="38100" r="48260" b="52705"/>
                <wp:wrapNone/>
                <wp:docPr id="906" name="Ink 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9">
                      <w14:nvContentPartPr>
                        <w14:cNvContentPartPr/>
                      </w14:nvContentPartPr>
                      <w14:xfrm>
                        <a:off x="0" y="0"/>
                        <a:ext cx="6660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E5D204" id="Ink 906" o:spid="_x0000_s1026" type="#_x0000_t75" style="position:absolute;margin-left:54.45pt;margin-top:6.85pt;width:7.15pt;height:12.65pt;z-index:25237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">
                <v:imagedata r:id="rId1390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7360" behindDoc="0" locked="0" layoutInCell="1" allowOverlap="1">
                <wp:simplePos x="0" y="0"/>
                <wp:positionH relativeFrom="column">
                  <wp:posOffset>-8606</wp:posOffset>
                </wp:positionH>
                <wp:positionV relativeFrom="paragraph">
                  <wp:posOffset>105489</wp:posOffset>
                </wp:positionV>
                <wp:extent cx="37440" cy="190800"/>
                <wp:effectExtent l="57150" t="38100" r="58420" b="57150"/>
                <wp:wrapNone/>
                <wp:docPr id="889" name="Ink 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1">
                      <w14:nvContentPartPr>
                        <w14:cNvContentPartPr/>
                      </w14:nvContentPartPr>
                      <w14:xfrm>
                        <a:off x="0" y="0"/>
                        <a:ext cx="3744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4C1B46" id="Ink 889" o:spid="_x0000_s1026" type="#_x0000_t75" style="position:absolute;margin-left:-1.6pt;margin-top:7.55pt;width:4.8pt;height:16.5pt;z-index:25236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">
                <v:imagedata r:id="rId1392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6336" behindDoc="0" locked="0" layoutInCell="1" allowOverlap="1">
                <wp:simplePos x="0" y="0"/>
                <wp:positionH relativeFrom="column">
                  <wp:posOffset>-161246</wp:posOffset>
                </wp:positionH>
                <wp:positionV relativeFrom="paragraph">
                  <wp:posOffset>125289</wp:posOffset>
                </wp:positionV>
                <wp:extent cx="118800" cy="178560"/>
                <wp:effectExtent l="57150" t="38100" r="52705" b="50165"/>
                <wp:wrapNone/>
                <wp:docPr id="888" name="Ink 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3">
                      <w14:nvContentPartPr>
                        <w14:cNvContentPartPr/>
                      </w14:nvContentPartPr>
                      <w14:xfrm>
                        <a:off x="0" y="0"/>
                        <a:ext cx="11880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C1A53C" id="Ink 888" o:spid="_x0000_s1026" type="#_x0000_t75" style="position:absolute;margin-left:-13.55pt;margin-top:9.05pt;width:10.9pt;height:15.8pt;z-index:25236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">
                <v:imagedata r:id="rId1394" o:title=""/>
              </v:shape>
            </w:pict>
          </mc:Fallback>
        </mc:AlternateContent>
      </w:r>
    </w:p>
    <w:p w:rsidR="00FF5E3D" w:rsidRDefault="000D7E73" w:rsidP="003555B3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8848" behindDoc="0" locked="0" layoutInCell="1" allowOverlap="1">
                <wp:simplePos x="0" y="0"/>
                <wp:positionH relativeFrom="column">
                  <wp:posOffset>3531274</wp:posOffset>
                </wp:positionH>
                <wp:positionV relativeFrom="paragraph">
                  <wp:posOffset>-41206</wp:posOffset>
                </wp:positionV>
                <wp:extent cx="779760" cy="225360"/>
                <wp:effectExtent l="38100" t="38100" r="40005" b="41910"/>
                <wp:wrapNone/>
                <wp:docPr id="1081" name="Ink 1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5">
                      <w14:nvContentPartPr>
                        <w14:cNvContentPartPr/>
                      </w14:nvContentPartPr>
                      <w14:xfrm>
                        <a:off x="0" y="0"/>
                        <a:ext cx="779760" cy="22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ADF886" id="Ink 1081" o:spid="_x0000_s1026" type="#_x0000_t75" style="position:absolute;margin-left:277.55pt;margin-top:-3.9pt;width:62.55pt;height:18.9pt;z-index:25255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">
                <v:imagedata r:id="rId1396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2048" behindDoc="0" locked="0" layoutInCell="1" allowOverlap="1">
                <wp:simplePos x="0" y="0"/>
                <wp:positionH relativeFrom="column">
                  <wp:posOffset>3083074</wp:posOffset>
                </wp:positionH>
                <wp:positionV relativeFrom="paragraph">
                  <wp:posOffset>105314</wp:posOffset>
                </wp:positionV>
                <wp:extent cx="81000" cy="154800"/>
                <wp:effectExtent l="38100" t="19050" r="33655" b="55245"/>
                <wp:wrapNone/>
                <wp:docPr id="1006" name="Ink 1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7">
                      <w14:nvContentPartPr>
                        <w14:cNvContentPartPr/>
                      </w14:nvContentPartPr>
                      <w14:xfrm>
                        <a:off x="0" y="0"/>
                        <a:ext cx="8100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776953" id="Ink 1006" o:spid="_x0000_s1026" type="#_x0000_t75" style="position:absolute;margin-left:242.25pt;margin-top:7.75pt;width:7.8pt;height:13.55pt;z-index:25248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">
                <v:imagedata r:id="rId1398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1024" behindDoc="0" locked="0" layoutInCell="1" allowOverlap="1">
                <wp:simplePos x="0" y="0"/>
                <wp:positionH relativeFrom="column">
                  <wp:posOffset>3078034</wp:posOffset>
                </wp:positionH>
                <wp:positionV relativeFrom="paragraph">
                  <wp:posOffset>139874</wp:posOffset>
                </wp:positionV>
                <wp:extent cx="14760" cy="89280"/>
                <wp:effectExtent l="38100" t="38100" r="42545" b="44450"/>
                <wp:wrapNone/>
                <wp:docPr id="1005" name="Ink 1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9">
                      <w14:nvContentPartPr>
                        <w14:cNvContentPartPr/>
                      </w14:nvContentPartPr>
                      <w14:xfrm>
                        <a:off x="0" y="0"/>
                        <a:ext cx="1476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DDDA08" id="Ink 1005" o:spid="_x0000_s1026" type="#_x0000_t75" style="position:absolute;margin-left:241.85pt;margin-top:10.5pt;width:2.3pt;height:8.35pt;z-index:25248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">
                <v:imagedata r:id="rId1400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0000" behindDoc="0" locked="0" layoutInCell="1" allowOverlap="1">
                <wp:simplePos x="0" y="0"/>
                <wp:positionH relativeFrom="column">
                  <wp:posOffset>3008914</wp:posOffset>
                </wp:positionH>
                <wp:positionV relativeFrom="paragraph">
                  <wp:posOffset>145274</wp:posOffset>
                </wp:positionV>
                <wp:extent cx="8640" cy="90000"/>
                <wp:effectExtent l="57150" t="38100" r="48895" b="43815"/>
                <wp:wrapNone/>
                <wp:docPr id="1004" name="Ink 1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1">
                      <w14:nvContentPartPr>
                        <w14:cNvContentPartPr/>
                      </w14:nvContentPartPr>
                      <w14:xfrm>
                        <a:off x="0" y="0"/>
                        <a:ext cx="864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118DC1" id="Ink 1004" o:spid="_x0000_s1026" type="#_x0000_t75" style="position:absolute;margin-left:236.05pt;margin-top:10.9pt;width:2.25pt;height:8.4pt;z-index:25248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">
                <v:imagedata r:id="rId1402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8976" behindDoc="0" locked="0" layoutInCell="1" allowOverlap="1">
                <wp:simplePos x="0" y="0"/>
                <wp:positionH relativeFrom="column">
                  <wp:posOffset>2911354</wp:posOffset>
                </wp:positionH>
                <wp:positionV relativeFrom="paragraph">
                  <wp:posOffset>148514</wp:posOffset>
                </wp:positionV>
                <wp:extent cx="42840" cy="82440"/>
                <wp:effectExtent l="38100" t="57150" r="52705" b="51435"/>
                <wp:wrapNone/>
                <wp:docPr id="1003" name="Ink 1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3">
                      <w14:nvContentPartPr>
                        <w14:cNvContentPartPr/>
                      </w14:nvContentPartPr>
                      <w14:xfrm>
                        <a:off x="0" y="0"/>
                        <a:ext cx="4284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7A689A" id="Ink 1003" o:spid="_x0000_s1026" type="#_x0000_t75" style="position:absolute;margin-left:228.7pt;margin-top:10.95pt;width:4.7pt;height:8.2pt;z-index:25247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">
                <v:imagedata r:id="rId1404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4880" behindDoc="0" locked="0" layoutInCell="1" allowOverlap="1">
                <wp:simplePos x="0" y="0"/>
                <wp:positionH relativeFrom="column">
                  <wp:posOffset>4565194</wp:posOffset>
                </wp:positionH>
                <wp:positionV relativeFrom="paragraph">
                  <wp:posOffset>106754</wp:posOffset>
                </wp:positionV>
                <wp:extent cx="44640" cy="53640"/>
                <wp:effectExtent l="38100" t="38100" r="50800" b="41910"/>
                <wp:wrapNone/>
                <wp:docPr id="999" name="Ink 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5">
                      <w14:nvContentPartPr>
                        <w14:cNvContentPartPr/>
                      </w14:nvContentPartPr>
                      <w14:xfrm>
                        <a:off x="0" y="0"/>
                        <a:ext cx="4464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E92EA2" id="Ink 999" o:spid="_x0000_s1026" type="#_x0000_t75" style="position:absolute;margin-left:358.95pt;margin-top:7.8pt;width:4.6pt;height:5.55pt;z-index:25247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">
                <v:imagedata r:id="rId1406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2112" behindDoc="0" locked="0" layoutInCell="1" allowOverlap="1">
                <wp:simplePos x="0" y="0"/>
                <wp:positionH relativeFrom="column">
                  <wp:posOffset>1947634</wp:posOffset>
                </wp:positionH>
                <wp:positionV relativeFrom="paragraph">
                  <wp:posOffset>68954</wp:posOffset>
                </wp:positionV>
                <wp:extent cx="17640" cy="68040"/>
                <wp:effectExtent l="38100" t="38100" r="40005" b="46355"/>
                <wp:wrapNone/>
                <wp:docPr id="967" name="Ink 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7">
                      <w14:nvContentPartPr>
                        <w14:cNvContentPartPr/>
                      </w14:nvContentPartPr>
                      <w14:xfrm>
                        <a:off x="0" y="0"/>
                        <a:ext cx="1764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98DAAF" id="Ink 967" o:spid="_x0000_s1026" type="#_x0000_t75" style="position:absolute;margin-left:152.7pt;margin-top:4.95pt;width:2.8pt;height:6.45pt;z-index:25244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">
                <v:imagedata r:id="rId1408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4768" behindDoc="0" locked="0" layoutInCell="1" allowOverlap="1">
                <wp:simplePos x="0" y="0"/>
                <wp:positionH relativeFrom="column">
                  <wp:posOffset>1069594</wp:posOffset>
                </wp:positionH>
                <wp:positionV relativeFrom="paragraph">
                  <wp:posOffset>32954</wp:posOffset>
                </wp:positionV>
                <wp:extent cx="67320" cy="3960"/>
                <wp:effectExtent l="38100" t="38100" r="46990" b="53340"/>
                <wp:wrapNone/>
                <wp:docPr id="911" name="Ink 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9">
                      <w14:nvContentPartPr>
                        <w14:cNvContentPartPr/>
                      </w14:nvContentPartPr>
                      <w14:xfrm>
                        <a:off x="0" y="0"/>
                        <a:ext cx="6732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8AE483" id="Ink 911" o:spid="_x0000_s1026" type="#_x0000_t75" style="position:absolute;margin-left:83.65pt;margin-top:2.05pt;width:6.45pt;height:1.65pt;z-index:25238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">
                <v:imagedata r:id="rId1410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1696" behindDoc="0" locked="0" layoutInCell="1" allowOverlap="1">
                <wp:simplePos x="0" y="0"/>
                <wp:positionH relativeFrom="column">
                  <wp:posOffset>615634</wp:posOffset>
                </wp:positionH>
                <wp:positionV relativeFrom="paragraph">
                  <wp:posOffset>39794</wp:posOffset>
                </wp:positionV>
                <wp:extent cx="244080" cy="54360"/>
                <wp:effectExtent l="38100" t="38100" r="41910" b="41275"/>
                <wp:wrapNone/>
                <wp:docPr id="908" name="Ink 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1">
                      <w14:nvContentPartPr>
                        <w14:cNvContentPartPr/>
                      </w14:nvContentPartPr>
                      <w14:xfrm>
                        <a:off x="0" y="0"/>
                        <a:ext cx="24408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CD0196" id="Ink 908" o:spid="_x0000_s1026" type="#_x0000_t75" style="position:absolute;margin-left:47.95pt;margin-top:2.5pt;width:20.4pt;height:5.55pt;z-index:25238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">
                <v:imagedata r:id="rId1412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1456" behindDoc="0" locked="0" layoutInCell="1" allowOverlap="1">
                <wp:simplePos x="0" y="0"/>
                <wp:positionH relativeFrom="column">
                  <wp:posOffset>268954</wp:posOffset>
                </wp:positionH>
                <wp:positionV relativeFrom="paragraph">
                  <wp:posOffset>-14926</wp:posOffset>
                </wp:positionV>
                <wp:extent cx="68400" cy="109800"/>
                <wp:effectExtent l="38100" t="38100" r="46355" b="62230"/>
                <wp:wrapNone/>
                <wp:docPr id="893" name="Ink 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3">
                      <w14:nvContentPartPr>
                        <w14:cNvContentPartPr/>
                      </w14:nvContentPartPr>
                      <w14:xfrm>
                        <a:off x="0" y="0"/>
                        <a:ext cx="6840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48ECA8" id="Ink 893" o:spid="_x0000_s1026" type="#_x0000_t75" style="position:absolute;margin-left:20.7pt;margin-top:-2.15pt;width:6.9pt;height:10.5pt;z-index:25237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">
                <v:imagedata r:id="rId1414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0432" behindDoc="0" locked="0" layoutInCell="1" allowOverlap="1">
                <wp:simplePos x="0" y="0"/>
                <wp:positionH relativeFrom="column">
                  <wp:posOffset>164554</wp:posOffset>
                </wp:positionH>
                <wp:positionV relativeFrom="paragraph">
                  <wp:posOffset>-26086</wp:posOffset>
                </wp:positionV>
                <wp:extent cx="73440" cy="86760"/>
                <wp:effectExtent l="38100" t="57150" r="41275" b="46990"/>
                <wp:wrapNone/>
                <wp:docPr id="892" name="Ink 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5">
                      <w14:nvContentPartPr>
                        <w14:cNvContentPartPr/>
                      </w14:nvContentPartPr>
                      <w14:xfrm>
                        <a:off x="0" y="0"/>
                        <a:ext cx="7344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DA18E8" id="Ink 892" o:spid="_x0000_s1026" type="#_x0000_t75" style="position:absolute;margin-left:12.45pt;margin-top:-2.8pt;width:7.25pt;height:8.4pt;z-index:25237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">
                <v:imagedata r:id="rId1416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9408" behindDoc="0" locked="0" layoutInCell="1" allowOverlap="1">
                <wp:simplePos x="0" y="0"/>
                <wp:positionH relativeFrom="column">
                  <wp:posOffset>140794</wp:posOffset>
                </wp:positionH>
                <wp:positionV relativeFrom="paragraph">
                  <wp:posOffset>-33646</wp:posOffset>
                </wp:positionV>
                <wp:extent cx="45360" cy="231480"/>
                <wp:effectExtent l="38100" t="38100" r="50165" b="54610"/>
                <wp:wrapNone/>
                <wp:docPr id="891" name="Ink 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7">
                      <w14:nvContentPartPr>
                        <w14:cNvContentPartPr/>
                      </w14:nvContentPartPr>
                      <w14:xfrm>
                        <a:off x="0" y="0"/>
                        <a:ext cx="45360" cy="23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B65F17" id="Ink 891" o:spid="_x0000_s1026" type="#_x0000_t75" style="position:absolute;margin-left:10.35pt;margin-top:-3.2pt;width:4.95pt;height:19.6pt;z-index:25236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">
                <v:imagedata r:id="rId1418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8384" behindDoc="0" locked="0" layoutInCell="1" allowOverlap="1">
                <wp:simplePos x="0" y="0"/>
                <wp:positionH relativeFrom="column">
                  <wp:posOffset>78514</wp:posOffset>
                </wp:positionH>
                <wp:positionV relativeFrom="paragraph">
                  <wp:posOffset>-28246</wp:posOffset>
                </wp:positionV>
                <wp:extent cx="31320" cy="105840"/>
                <wp:effectExtent l="19050" t="38100" r="64135" b="46990"/>
                <wp:wrapNone/>
                <wp:docPr id="890" name="Ink 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9">
                      <w14:nvContentPartPr>
                        <w14:cNvContentPartPr/>
                      </w14:nvContentPartPr>
                      <w14:xfrm>
                        <a:off x="0" y="0"/>
                        <a:ext cx="3132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92BC77" id="Ink 890" o:spid="_x0000_s1026" type="#_x0000_t75" style="position:absolute;margin-left:5.35pt;margin-top:-2.9pt;width:4.4pt;height:10.05pt;z-index:25236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">
                <v:imagedata r:id="rId1420" o:title=""/>
              </v:shape>
            </w:pict>
          </mc:Fallback>
        </mc:AlternateContent>
      </w:r>
    </w:p>
    <w:p w:rsidR="00FF5E3D" w:rsidRDefault="000D7E73" w:rsidP="003555B3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9872" behindDoc="0" locked="0" layoutInCell="1" allowOverlap="1">
                <wp:simplePos x="0" y="0"/>
                <wp:positionH relativeFrom="column">
                  <wp:posOffset>3618754</wp:posOffset>
                </wp:positionH>
                <wp:positionV relativeFrom="paragraph">
                  <wp:posOffset>-33376</wp:posOffset>
                </wp:positionV>
                <wp:extent cx="789120" cy="267120"/>
                <wp:effectExtent l="38100" t="38100" r="49530" b="38100"/>
                <wp:wrapNone/>
                <wp:docPr id="1082" name="Ink 1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1">
                      <w14:nvContentPartPr>
                        <w14:cNvContentPartPr/>
                      </w14:nvContentPartPr>
                      <w14:xfrm>
                        <a:off x="0" y="0"/>
                        <a:ext cx="789120" cy="26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2B8B19" id="Ink 1082" o:spid="_x0000_s1026" type="#_x0000_t75" style="position:absolute;margin-left:284.4pt;margin-top:-3.35pt;width:63.35pt;height:22.3pt;z-index:25255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">
                <v:imagedata r:id="rId1422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8192" behindDoc="0" locked="0" layoutInCell="1" allowOverlap="1">
                <wp:simplePos x="0" y="0"/>
                <wp:positionH relativeFrom="column">
                  <wp:posOffset>3347314</wp:posOffset>
                </wp:positionH>
                <wp:positionV relativeFrom="paragraph">
                  <wp:posOffset>171464</wp:posOffset>
                </wp:positionV>
                <wp:extent cx="45720" cy="68400"/>
                <wp:effectExtent l="57150" t="38100" r="49530" b="46355"/>
                <wp:wrapNone/>
                <wp:docPr id="1012" name="Ink 1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3">
                      <w14:nvContentPartPr>
                        <w14:cNvContentPartPr/>
                      </w14:nvContentPartPr>
                      <w14:xfrm>
                        <a:off x="0" y="0"/>
                        <a:ext cx="4572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AB5C3C" id="Ink 1012" o:spid="_x0000_s1026" type="#_x0000_t75" style="position:absolute;margin-left:262.55pt;margin-top:12.55pt;width:5.45pt;height:7.25pt;z-index:25248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">
                <v:imagedata r:id="rId1424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7168" behindDoc="0" locked="0" layoutInCell="1" allowOverlap="1">
                <wp:simplePos x="0" y="0"/>
                <wp:positionH relativeFrom="column">
                  <wp:posOffset>3171274</wp:posOffset>
                </wp:positionH>
                <wp:positionV relativeFrom="paragraph">
                  <wp:posOffset>159944</wp:posOffset>
                </wp:positionV>
                <wp:extent cx="133200" cy="101160"/>
                <wp:effectExtent l="38100" t="38100" r="57785" b="51435"/>
                <wp:wrapNone/>
                <wp:docPr id="1011" name="Ink 1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5">
                      <w14:nvContentPartPr>
                        <w14:cNvContentPartPr/>
                      </w14:nvContentPartPr>
                      <w14:xfrm>
                        <a:off x="0" y="0"/>
                        <a:ext cx="13320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2660DF" id="Ink 1011" o:spid="_x0000_s1026" type="#_x0000_t75" style="position:absolute;margin-left:248.9pt;margin-top:11.8pt;width:12.35pt;height:9.55pt;z-index:25248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">
                <v:imagedata r:id="rId1426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7952" behindDoc="0" locked="0" layoutInCell="1" allowOverlap="1">
                <wp:simplePos x="0" y="0"/>
                <wp:positionH relativeFrom="column">
                  <wp:posOffset>2840794</wp:posOffset>
                </wp:positionH>
                <wp:positionV relativeFrom="paragraph">
                  <wp:posOffset>-34096</wp:posOffset>
                </wp:positionV>
                <wp:extent cx="30240" cy="74520"/>
                <wp:effectExtent l="38100" t="19050" r="46355" b="59055"/>
                <wp:wrapNone/>
                <wp:docPr id="1002" name="Ink 1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7">
                      <w14:nvContentPartPr>
                        <w14:cNvContentPartPr/>
                      </w14:nvContentPartPr>
                      <w14:xfrm>
                        <a:off x="0" y="0"/>
                        <a:ext cx="3024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356276" id="Ink 1002" o:spid="_x0000_s1026" type="#_x0000_t75" style="position:absolute;margin-left:222.85pt;margin-top:-3.35pt;width:3.9pt;height:7.4pt;z-index:25247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">
                <v:imagedata r:id="rId1428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6928" behindDoc="0" locked="0" layoutInCell="1" allowOverlap="1">
                <wp:simplePos x="0" y="0"/>
                <wp:positionH relativeFrom="column">
                  <wp:posOffset>2724154</wp:posOffset>
                </wp:positionH>
                <wp:positionV relativeFrom="paragraph">
                  <wp:posOffset>-50296</wp:posOffset>
                </wp:positionV>
                <wp:extent cx="68760" cy="136800"/>
                <wp:effectExtent l="38100" t="38100" r="45720" b="53975"/>
                <wp:wrapNone/>
                <wp:docPr id="1001" name="Ink 1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9">
                      <w14:nvContentPartPr>
                        <w14:cNvContentPartPr/>
                      </w14:nvContentPartPr>
                      <w14:xfrm>
                        <a:off x="0" y="0"/>
                        <a:ext cx="6876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4C0AFF" id="Ink 1001" o:spid="_x0000_s1026" type="#_x0000_t75" style="position:absolute;margin-left:213.7pt;margin-top:-4.7pt;width:6.95pt;height:12.45pt;z-index:25247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">
                <v:imagedata r:id="rId1430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4160" behindDoc="0" locked="0" layoutInCell="1" allowOverlap="1">
                <wp:simplePos x="0" y="0"/>
                <wp:positionH relativeFrom="column">
                  <wp:posOffset>1984714</wp:posOffset>
                </wp:positionH>
                <wp:positionV relativeFrom="paragraph">
                  <wp:posOffset>7664</wp:posOffset>
                </wp:positionV>
                <wp:extent cx="117360" cy="25200"/>
                <wp:effectExtent l="19050" t="38100" r="54610" b="51435"/>
                <wp:wrapNone/>
                <wp:docPr id="969" name="Ink 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1">
                      <w14:nvContentPartPr>
                        <w14:cNvContentPartPr/>
                      </w14:nvContentPartPr>
                      <w14:xfrm>
                        <a:off x="0" y="0"/>
                        <a:ext cx="11736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591A04" id="Ink 969" o:spid="_x0000_s1026" type="#_x0000_t75" style="position:absolute;margin-left:155.7pt;margin-top:-.05pt;width:10.5pt;height:3.2pt;z-index:25244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">
                <v:imagedata r:id="rId1432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3136" behindDoc="0" locked="0" layoutInCell="1" allowOverlap="1">
                <wp:simplePos x="0" y="0"/>
                <wp:positionH relativeFrom="column">
                  <wp:posOffset>2038354</wp:posOffset>
                </wp:positionH>
                <wp:positionV relativeFrom="paragraph">
                  <wp:posOffset>-6016</wp:posOffset>
                </wp:positionV>
                <wp:extent cx="15840" cy="119160"/>
                <wp:effectExtent l="38100" t="19050" r="41910" b="52705"/>
                <wp:wrapNone/>
                <wp:docPr id="968" name="Ink 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3">
                      <w14:nvContentPartPr>
                        <w14:cNvContentPartPr/>
                      </w14:nvContentPartPr>
                      <w14:xfrm>
                        <a:off x="0" y="0"/>
                        <a:ext cx="1584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600A93" id="Ink 968" o:spid="_x0000_s1026" type="#_x0000_t75" style="position:absolute;margin-left:159.95pt;margin-top:-.9pt;width:2.5pt;height:10.45pt;z-index:25244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">
                <v:imagedata r:id="rId1434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4224" behindDoc="0" locked="0" layoutInCell="1" allowOverlap="1">
                <wp:simplePos x="0" y="0"/>
                <wp:positionH relativeFrom="column">
                  <wp:posOffset>2241034</wp:posOffset>
                </wp:positionH>
                <wp:positionV relativeFrom="paragraph">
                  <wp:posOffset>40784</wp:posOffset>
                </wp:positionV>
                <wp:extent cx="138960" cy="147600"/>
                <wp:effectExtent l="38100" t="38100" r="52070" b="43180"/>
                <wp:wrapNone/>
                <wp:docPr id="930" name="Ink 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5">
                      <w14:nvContentPartPr>
                        <w14:cNvContentPartPr/>
                      </w14:nvContentPartPr>
                      <w14:xfrm>
                        <a:off x="0" y="0"/>
                        <a:ext cx="13896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BE79E3" id="Ink 930" o:spid="_x0000_s1026" type="#_x0000_t75" style="position:absolute;margin-left:175.5pt;margin-top:2.35pt;width:12.7pt;height:13.3pt;z-index:25240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">
                <v:imagedata r:id="rId1436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7056" behindDoc="0" locked="0" layoutInCell="1" allowOverlap="1">
                <wp:simplePos x="0" y="0"/>
                <wp:positionH relativeFrom="column">
                  <wp:posOffset>1826314</wp:posOffset>
                </wp:positionH>
                <wp:positionV relativeFrom="paragraph">
                  <wp:posOffset>21344</wp:posOffset>
                </wp:positionV>
                <wp:extent cx="123480" cy="119160"/>
                <wp:effectExtent l="38100" t="57150" r="48260" b="52705"/>
                <wp:wrapNone/>
                <wp:docPr id="923" name="Ink 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7">
                      <w14:nvContentPartPr>
                        <w14:cNvContentPartPr/>
                      </w14:nvContentPartPr>
                      <w14:xfrm>
                        <a:off x="0" y="0"/>
                        <a:ext cx="12348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8CFD5B" id="Ink 923" o:spid="_x0000_s1026" type="#_x0000_t75" style="position:absolute;margin-left:143.3pt;margin-top:.8pt;width:11.2pt;height:11.2pt;z-index:25239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">
                <v:imagedata r:id="rId1438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6032" behindDoc="0" locked="0" layoutInCell="1" allowOverlap="1">
                <wp:simplePos x="0" y="0"/>
                <wp:positionH relativeFrom="column">
                  <wp:posOffset>1820914</wp:posOffset>
                </wp:positionH>
                <wp:positionV relativeFrom="paragraph">
                  <wp:posOffset>24224</wp:posOffset>
                </wp:positionV>
                <wp:extent cx="21960" cy="101880"/>
                <wp:effectExtent l="38100" t="38100" r="54610" b="50800"/>
                <wp:wrapNone/>
                <wp:docPr id="922" name="Ink 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9">
                      <w14:nvContentPartPr>
                        <w14:cNvContentPartPr/>
                      </w14:nvContentPartPr>
                      <w14:xfrm>
                        <a:off x="0" y="0"/>
                        <a:ext cx="2196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5D010C" id="Ink 922" o:spid="_x0000_s1026" type="#_x0000_t75" style="position:absolute;margin-left:142.5pt;margin-top:1.1pt;width:3.5pt;height:9.55pt;z-index:25239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">
                <v:imagedata r:id="rId1440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5008" behindDoc="0" locked="0" layoutInCell="1" allowOverlap="1">
                <wp:simplePos x="0" y="0"/>
                <wp:positionH relativeFrom="column">
                  <wp:posOffset>1660354</wp:posOffset>
                </wp:positionH>
                <wp:positionV relativeFrom="paragraph">
                  <wp:posOffset>13424</wp:posOffset>
                </wp:positionV>
                <wp:extent cx="110520" cy="120600"/>
                <wp:effectExtent l="38100" t="57150" r="22860" b="51435"/>
                <wp:wrapNone/>
                <wp:docPr id="921" name="Ink 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1">
                      <w14:nvContentPartPr>
                        <w14:cNvContentPartPr/>
                      </w14:nvContentPartPr>
                      <w14:xfrm>
                        <a:off x="0" y="0"/>
                        <a:ext cx="11052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58824E" id="Ink 921" o:spid="_x0000_s1026" type="#_x0000_t75" style="position:absolute;margin-left:129.85pt;margin-top:.2pt;width:10.35pt;height:11.3pt;z-index:25239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">
                <v:imagedata r:id="rId1442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3984" behindDoc="0" locked="0" layoutInCell="1" allowOverlap="1">
                <wp:simplePos x="0" y="0"/>
                <wp:positionH relativeFrom="column">
                  <wp:posOffset>1558474</wp:posOffset>
                </wp:positionH>
                <wp:positionV relativeFrom="paragraph">
                  <wp:posOffset>6944</wp:posOffset>
                </wp:positionV>
                <wp:extent cx="24840" cy="126000"/>
                <wp:effectExtent l="38100" t="57150" r="51435" b="45720"/>
                <wp:wrapNone/>
                <wp:docPr id="920" name="Ink 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3">
                      <w14:nvContentPartPr>
                        <w14:cNvContentPartPr/>
                      </w14:nvContentPartPr>
                      <w14:xfrm>
                        <a:off x="0" y="0"/>
                        <a:ext cx="2484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EFF9DF" id="Ink 920" o:spid="_x0000_s1026" type="#_x0000_t75" style="position:absolute;margin-left:121.75pt;margin-top:-.25pt;width:3.85pt;height:11.5pt;z-index:25239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">
                <v:imagedata r:id="rId1444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2960" behindDoc="0" locked="0" layoutInCell="1" allowOverlap="1">
                <wp:simplePos x="0" y="0"/>
                <wp:positionH relativeFrom="column">
                  <wp:posOffset>1390354</wp:posOffset>
                </wp:positionH>
                <wp:positionV relativeFrom="paragraph">
                  <wp:posOffset>8024</wp:posOffset>
                </wp:positionV>
                <wp:extent cx="97200" cy="121320"/>
                <wp:effectExtent l="38100" t="57150" r="55245" b="50165"/>
                <wp:wrapNone/>
                <wp:docPr id="919" name="Ink 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5">
                      <w14:nvContentPartPr>
                        <w14:cNvContentPartPr/>
                      </w14:nvContentPartPr>
                      <w14:xfrm>
                        <a:off x="0" y="0"/>
                        <a:ext cx="9720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9F1E01" id="Ink 919" o:spid="_x0000_s1026" type="#_x0000_t75" style="position:absolute;margin-left:109pt;margin-top:-.2pt;width:8.85pt;height:11.15pt;z-index:25239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">
                <v:imagedata r:id="rId1446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1936" behindDoc="0" locked="0" layoutInCell="1" allowOverlap="1">
                <wp:simplePos x="0" y="0"/>
                <wp:positionH relativeFrom="column">
                  <wp:posOffset>1395754</wp:posOffset>
                </wp:positionH>
                <wp:positionV relativeFrom="paragraph">
                  <wp:posOffset>9464</wp:posOffset>
                </wp:positionV>
                <wp:extent cx="22680" cy="127080"/>
                <wp:effectExtent l="38100" t="57150" r="53975" b="44450"/>
                <wp:wrapNone/>
                <wp:docPr id="918" name="Ink 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7">
                      <w14:nvContentPartPr>
                        <w14:cNvContentPartPr/>
                      </w14:nvContentPartPr>
                      <w14:xfrm>
                        <a:off x="0" y="0"/>
                        <a:ext cx="2268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B2FD59" id="Ink 918" o:spid="_x0000_s1026" type="#_x0000_t75" style="position:absolute;margin-left:109.2pt;margin-top:0;width:3.35pt;height:11.5pt;z-index:25239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">
                <v:imagedata r:id="rId1448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2720" behindDoc="0" locked="0" layoutInCell="1" allowOverlap="1">
                <wp:simplePos x="0" y="0"/>
                <wp:positionH relativeFrom="column">
                  <wp:posOffset>698434</wp:posOffset>
                </wp:positionH>
                <wp:positionV relativeFrom="paragraph">
                  <wp:posOffset>-62176</wp:posOffset>
                </wp:positionV>
                <wp:extent cx="127080" cy="135360"/>
                <wp:effectExtent l="57150" t="38100" r="44450" b="55245"/>
                <wp:wrapNone/>
                <wp:docPr id="909" name="Ink 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9">
                      <w14:nvContentPartPr>
                        <w14:cNvContentPartPr/>
                      </w14:nvContentPartPr>
                      <w14:xfrm>
                        <a:off x="0" y="0"/>
                        <a:ext cx="12708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38A654" id="Ink 909" o:spid="_x0000_s1026" type="#_x0000_t75" style="position:absolute;margin-left:53.95pt;margin-top:-5.8pt;width:11.8pt;height:12.55pt;z-index:25238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">
                <v:imagedata r:id="rId1450" o:title=""/>
              </v:shape>
            </w:pict>
          </mc:Fallback>
        </mc:AlternateContent>
      </w:r>
    </w:p>
    <w:p w:rsidR="00FF5E3D" w:rsidRDefault="000D7E73" w:rsidP="003555B3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60896" behindDoc="0" locked="0" layoutInCell="1" allowOverlap="1">
                <wp:simplePos x="0" y="0"/>
                <wp:positionH relativeFrom="column">
                  <wp:posOffset>3593914</wp:posOffset>
                </wp:positionH>
                <wp:positionV relativeFrom="paragraph">
                  <wp:posOffset>-17266</wp:posOffset>
                </wp:positionV>
                <wp:extent cx="833760" cy="347040"/>
                <wp:effectExtent l="38100" t="57150" r="42545" b="53340"/>
                <wp:wrapNone/>
                <wp:docPr id="1083" name="Ink 1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1">
                      <w14:nvContentPartPr>
                        <w14:cNvContentPartPr/>
                      </w14:nvContentPartPr>
                      <w14:xfrm>
                        <a:off x="0" y="0"/>
                        <a:ext cx="833760" cy="34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273AFC" id="Ink 1083" o:spid="_x0000_s1026" type="#_x0000_t75" style="position:absolute;margin-left:282.5pt;margin-top:-2pt;width:66.8pt;height:28.55pt;z-index:25256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">
                <v:imagedata r:id="rId1452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4336" behindDoc="0" locked="0" layoutInCell="1" allowOverlap="1">
                <wp:simplePos x="0" y="0"/>
                <wp:positionH relativeFrom="column">
                  <wp:posOffset>3165874</wp:posOffset>
                </wp:positionH>
                <wp:positionV relativeFrom="paragraph">
                  <wp:posOffset>182534</wp:posOffset>
                </wp:positionV>
                <wp:extent cx="11520" cy="22320"/>
                <wp:effectExtent l="38100" t="38100" r="45720" b="53975"/>
                <wp:wrapNone/>
                <wp:docPr id="1018" name="Ink 1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3">
                      <w14:nvContentPartPr>
                        <w14:cNvContentPartPr/>
                      </w14:nvContentPartPr>
                      <w14:xfrm>
                        <a:off x="0" y="0"/>
                        <a:ext cx="1152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38C4CB" id="Ink 1018" o:spid="_x0000_s1026" type="#_x0000_t75" style="position:absolute;margin-left:248.8pt;margin-top:13.65pt;width:2.1pt;height:3.1pt;z-index:25249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">
                <v:imagedata r:id="rId1454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3312" behindDoc="0" locked="0" layoutInCell="1" allowOverlap="1">
                <wp:simplePos x="0" y="0"/>
                <wp:positionH relativeFrom="column">
                  <wp:posOffset>3126634</wp:posOffset>
                </wp:positionH>
                <wp:positionV relativeFrom="paragraph">
                  <wp:posOffset>164174</wp:posOffset>
                </wp:positionV>
                <wp:extent cx="25200" cy="53280"/>
                <wp:effectExtent l="38100" t="38100" r="51435" b="42545"/>
                <wp:wrapNone/>
                <wp:docPr id="1017" name="Ink 1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5">
                      <w14:nvContentPartPr>
                        <w14:cNvContentPartPr/>
                      </w14:nvContentPartPr>
                      <w14:xfrm>
                        <a:off x="0" y="0"/>
                        <a:ext cx="2520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240ACD" id="Ink 1017" o:spid="_x0000_s1026" type="#_x0000_t75" style="position:absolute;margin-left:245.75pt;margin-top:12.45pt;width:3.05pt;height:5.5pt;z-index:25249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">
                <v:imagedata r:id="rId1456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6144" behindDoc="0" locked="0" layoutInCell="1" allowOverlap="1">
                <wp:simplePos x="0" y="0"/>
                <wp:positionH relativeFrom="column">
                  <wp:posOffset>3085954</wp:posOffset>
                </wp:positionH>
                <wp:positionV relativeFrom="paragraph">
                  <wp:posOffset>-29506</wp:posOffset>
                </wp:positionV>
                <wp:extent cx="44280" cy="82080"/>
                <wp:effectExtent l="57150" t="57150" r="51435" b="51435"/>
                <wp:wrapNone/>
                <wp:docPr id="1010" name="Ink 1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7">
                      <w14:nvContentPartPr>
                        <w14:cNvContentPartPr/>
                      </w14:nvContentPartPr>
                      <w14:xfrm>
                        <a:off x="0" y="0"/>
                        <a:ext cx="4428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E90A01" id="Ink 1010" o:spid="_x0000_s1026" type="#_x0000_t75" style="position:absolute;margin-left:242.15pt;margin-top:-3.05pt;width:4.95pt;height:7.9pt;z-index:25248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">
                <v:imagedata r:id="rId1458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5120" behindDoc="0" locked="0" layoutInCell="1" allowOverlap="1">
                <wp:simplePos x="0" y="0"/>
                <wp:positionH relativeFrom="column">
                  <wp:posOffset>3011434</wp:posOffset>
                </wp:positionH>
                <wp:positionV relativeFrom="paragraph">
                  <wp:posOffset>-31666</wp:posOffset>
                </wp:positionV>
                <wp:extent cx="33480" cy="87120"/>
                <wp:effectExtent l="19050" t="57150" r="43180" b="46355"/>
                <wp:wrapNone/>
                <wp:docPr id="1009" name="Ink 1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9">
                      <w14:nvContentPartPr>
                        <w14:cNvContentPartPr/>
                      </w14:nvContentPartPr>
                      <w14:xfrm>
                        <a:off x="0" y="0"/>
                        <a:ext cx="3348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DE21A5" id="Ink 1009" o:spid="_x0000_s1026" type="#_x0000_t75" style="position:absolute;margin-left:236.25pt;margin-top:-3.25pt;width:4.25pt;height:8.3pt;z-index:25248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">
                <v:imagedata r:id="rId1460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4096" behindDoc="0" locked="0" layoutInCell="1" allowOverlap="1">
                <wp:simplePos x="0" y="0"/>
                <wp:positionH relativeFrom="column">
                  <wp:posOffset>2912794</wp:posOffset>
                </wp:positionH>
                <wp:positionV relativeFrom="paragraph">
                  <wp:posOffset>-13666</wp:posOffset>
                </wp:positionV>
                <wp:extent cx="66960" cy="65520"/>
                <wp:effectExtent l="38100" t="38100" r="47625" b="48895"/>
                <wp:wrapNone/>
                <wp:docPr id="1008" name="Ink 1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1">
                      <w14:nvContentPartPr>
                        <w14:cNvContentPartPr/>
                      </w14:nvContentPartPr>
                      <w14:xfrm>
                        <a:off x="0" y="0"/>
                        <a:ext cx="6696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3B0090" id="Ink 1008" o:spid="_x0000_s1026" type="#_x0000_t75" style="position:absolute;margin-left:228.8pt;margin-top:-2.05pt;width:6.7pt;height:6.8pt;z-index:25248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">
                <v:imagedata r:id="rId1462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3072" behindDoc="0" locked="0" layoutInCell="1" allowOverlap="1">
                <wp:simplePos x="0" y="0"/>
                <wp:positionH relativeFrom="column">
                  <wp:posOffset>2808034</wp:posOffset>
                </wp:positionH>
                <wp:positionV relativeFrom="paragraph">
                  <wp:posOffset>-56866</wp:posOffset>
                </wp:positionV>
                <wp:extent cx="65880" cy="135360"/>
                <wp:effectExtent l="38100" t="38100" r="48895" b="55245"/>
                <wp:wrapNone/>
                <wp:docPr id="1007" name="Ink 1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3">
                      <w14:nvContentPartPr>
                        <w14:cNvContentPartPr/>
                      </w14:nvContentPartPr>
                      <w14:xfrm>
                        <a:off x="0" y="0"/>
                        <a:ext cx="6588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32A3AC" id="Ink 1007" o:spid="_x0000_s1026" type="#_x0000_t75" style="position:absolute;margin-left:220.15pt;margin-top:-5.15pt;width:7.2pt;height:12.2pt;z-index:25248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">
                <v:imagedata r:id="rId1464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0608" behindDoc="0" locked="0" layoutInCell="1" allowOverlap="1">
                <wp:simplePos x="0" y="0"/>
                <wp:positionH relativeFrom="column">
                  <wp:posOffset>1130434</wp:posOffset>
                </wp:positionH>
                <wp:positionV relativeFrom="paragraph">
                  <wp:posOffset>181454</wp:posOffset>
                </wp:positionV>
                <wp:extent cx="115200" cy="16560"/>
                <wp:effectExtent l="38100" t="57150" r="37465" b="40640"/>
                <wp:wrapNone/>
                <wp:docPr id="946" name="Ink 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5">
                      <w14:nvContentPartPr>
                        <w14:cNvContentPartPr/>
                      </w14:nvContentPartPr>
                      <w14:xfrm>
                        <a:off x="0" y="0"/>
                        <a:ext cx="1152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0BA4F3" id="Ink 946" o:spid="_x0000_s1026" type="#_x0000_t75" style="position:absolute;margin-left:88.45pt;margin-top:13.45pt;width:10.25pt;height:2.7pt;z-index:25242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">
                <v:imagedata r:id="rId1466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9344" behindDoc="0" locked="0" layoutInCell="1" allowOverlap="1">
                <wp:simplePos x="0" y="0"/>
                <wp:positionH relativeFrom="column">
                  <wp:posOffset>7234</wp:posOffset>
                </wp:positionH>
                <wp:positionV relativeFrom="paragraph">
                  <wp:posOffset>122774</wp:posOffset>
                </wp:positionV>
                <wp:extent cx="123480" cy="31680"/>
                <wp:effectExtent l="57150" t="38100" r="48260" b="45085"/>
                <wp:wrapNone/>
                <wp:docPr id="935" name="Ink 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7">
                      <w14:nvContentPartPr>
                        <w14:cNvContentPartPr/>
                      </w14:nvContentPartPr>
                      <w14:xfrm>
                        <a:off x="0" y="0"/>
                        <a:ext cx="12348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EC29E1" id="Ink 935" o:spid="_x0000_s1026" type="#_x0000_t75" style="position:absolute;margin-left:-.1pt;margin-top:8.75pt;width:11.05pt;height:4.05pt;z-index:25240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">
                <v:imagedata r:id="rId1468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8320" behindDoc="0" locked="0" layoutInCell="1" allowOverlap="1">
                <wp:simplePos x="0" y="0"/>
                <wp:positionH relativeFrom="column">
                  <wp:posOffset>45034</wp:posOffset>
                </wp:positionH>
                <wp:positionV relativeFrom="paragraph">
                  <wp:posOffset>31694</wp:posOffset>
                </wp:positionV>
                <wp:extent cx="17640" cy="186120"/>
                <wp:effectExtent l="38100" t="38100" r="40005" b="42545"/>
                <wp:wrapNone/>
                <wp:docPr id="934" name="Ink 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9">
                      <w14:nvContentPartPr>
                        <w14:cNvContentPartPr/>
                      </w14:nvContentPartPr>
                      <w14:xfrm>
                        <a:off x="0" y="0"/>
                        <a:ext cx="17640" cy="18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F4A6E8" id="Ink 934" o:spid="_x0000_s1026" type="#_x0000_t75" style="position:absolute;margin-left:3pt;margin-top:1.75pt;width:2.85pt;height:16pt;z-index:25240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">
                <v:imagedata r:id="rId1470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7296" behindDoc="0" locked="0" layoutInCell="1" allowOverlap="1">
                <wp:simplePos x="0" y="0"/>
                <wp:positionH relativeFrom="column">
                  <wp:posOffset>-140006</wp:posOffset>
                </wp:positionH>
                <wp:positionV relativeFrom="paragraph">
                  <wp:posOffset>121694</wp:posOffset>
                </wp:positionV>
                <wp:extent cx="100440" cy="87480"/>
                <wp:effectExtent l="38100" t="38100" r="52070" b="46355"/>
                <wp:wrapNone/>
                <wp:docPr id="933" name="Ink 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1">
                      <w14:nvContentPartPr>
                        <w14:cNvContentPartPr/>
                      </w14:nvContentPartPr>
                      <w14:xfrm>
                        <a:off x="0" y="0"/>
                        <a:ext cx="10044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B01F6F" id="Ink 933" o:spid="_x0000_s1026" type="#_x0000_t75" style="position:absolute;margin-left:-11.75pt;margin-top:9pt;width:9.35pt;height:8.3pt;z-index:25240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">
                <v:imagedata r:id="rId1472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6272" behindDoc="0" locked="0" layoutInCell="1" allowOverlap="1">
                <wp:simplePos x="0" y="0"/>
                <wp:positionH relativeFrom="column">
                  <wp:posOffset>-270686</wp:posOffset>
                </wp:positionH>
                <wp:positionV relativeFrom="paragraph">
                  <wp:posOffset>46094</wp:posOffset>
                </wp:positionV>
                <wp:extent cx="98640" cy="182160"/>
                <wp:effectExtent l="38100" t="38100" r="53975" b="46990"/>
                <wp:wrapNone/>
                <wp:docPr id="932" name="Ink 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3">
                      <w14:nvContentPartPr>
                        <w14:cNvContentPartPr/>
                      </w14:nvContentPartPr>
                      <w14:xfrm>
                        <a:off x="0" y="0"/>
                        <a:ext cx="9864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E836C4" id="Ink 932" o:spid="_x0000_s1026" type="#_x0000_t75" style="position:absolute;margin-left:-21.9pt;margin-top:2.95pt;width:9.2pt;height:15.9pt;z-index:25240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">
                <v:imagedata r:id="rId1474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5248" behindDoc="0" locked="0" layoutInCell="1" allowOverlap="1">
                <wp:simplePos x="0" y="0"/>
                <wp:positionH relativeFrom="column">
                  <wp:posOffset>-270326</wp:posOffset>
                </wp:positionH>
                <wp:positionV relativeFrom="paragraph">
                  <wp:posOffset>55814</wp:posOffset>
                </wp:positionV>
                <wp:extent cx="13680" cy="143280"/>
                <wp:effectExtent l="57150" t="38100" r="43815" b="47625"/>
                <wp:wrapNone/>
                <wp:docPr id="931" name="Ink 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5">
                      <w14:nvContentPartPr>
                        <w14:cNvContentPartPr/>
                      </w14:nvContentPartPr>
                      <w14:xfrm>
                        <a:off x="0" y="0"/>
                        <a:ext cx="1368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6D07DD" id="Ink 931" o:spid="_x0000_s1026" type="#_x0000_t75" style="position:absolute;margin-left:-22.15pt;margin-top:3.7pt;width:2.6pt;height:12.7pt;z-index:25240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">
                <v:imagedata r:id="rId1476" o:title=""/>
              </v:shape>
            </w:pict>
          </mc:Fallback>
        </mc:AlternateContent>
      </w:r>
    </w:p>
    <w:p w:rsidR="00FF5E3D" w:rsidRDefault="000D7E73" w:rsidP="003555B3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61920" behindDoc="0" locked="0" layoutInCell="1" allowOverlap="1">
                <wp:simplePos x="0" y="0"/>
                <wp:positionH relativeFrom="column">
                  <wp:posOffset>3726394</wp:posOffset>
                </wp:positionH>
                <wp:positionV relativeFrom="paragraph">
                  <wp:posOffset>18284</wp:posOffset>
                </wp:positionV>
                <wp:extent cx="763560" cy="297000"/>
                <wp:effectExtent l="38100" t="38100" r="36830" b="46355"/>
                <wp:wrapNone/>
                <wp:docPr id="1084" name="Ink 1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7">
                      <w14:nvContentPartPr>
                        <w14:cNvContentPartPr/>
                      </w14:nvContentPartPr>
                      <w14:xfrm>
                        <a:off x="0" y="0"/>
                        <a:ext cx="763560" cy="29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BF14DA" id="Ink 1084" o:spid="_x0000_s1026" type="#_x0000_t75" style="position:absolute;margin-left:292.9pt;margin-top:.85pt;width:61.25pt;height:24.55pt;z-index:25256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">
                <v:imagedata r:id="rId1478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6800" behindDoc="0" locked="0" layoutInCell="1" allowOverlap="1">
                <wp:simplePos x="0" y="0"/>
                <wp:positionH relativeFrom="column">
                  <wp:posOffset>5504434</wp:posOffset>
                </wp:positionH>
                <wp:positionV relativeFrom="paragraph">
                  <wp:posOffset>-10516</wp:posOffset>
                </wp:positionV>
                <wp:extent cx="68760" cy="173520"/>
                <wp:effectExtent l="38100" t="38100" r="45720" b="36195"/>
                <wp:wrapNone/>
                <wp:docPr id="1079" name="Ink 1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9">
                      <w14:nvContentPartPr>
                        <w14:cNvContentPartPr/>
                      </w14:nvContentPartPr>
                      <w14:xfrm>
                        <a:off x="0" y="0"/>
                        <a:ext cx="6876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1AC325" id="Ink 1079" o:spid="_x0000_s1026" type="#_x0000_t75" style="position:absolute;margin-left:432.8pt;margin-top:-1.35pt;width:6.65pt;height:14.75pt;z-index:25255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">
                <v:imagedata r:id="rId1480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5776" behindDoc="0" locked="0" layoutInCell="1" allowOverlap="1">
                <wp:simplePos x="0" y="0"/>
                <wp:positionH relativeFrom="column">
                  <wp:posOffset>5396074</wp:posOffset>
                </wp:positionH>
                <wp:positionV relativeFrom="paragraph">
                  <wp:posOffset>39524</wp:posOffset>
                </wp:positionV>
                <wp:extent cx="36720" cy="84240"/>
                <wp:effectExtent l="19050" t="38100" r="40005" b="49530"/>
                <wp:wrapNone/>
                <wp:docPr id="1078" name="Ink 1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1">
                      <w14:nvContentPartPr>
                        <w14:cNvContentPartPr/>
                      </w14:nvContentPartPr>
                      <w14:xfrm>
                        <a:off x="0" y="0"/>
                        <a:ext cx="3672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933740" id="Ink 1078" o:spid="_x0000_s1026" type="#_x0000_t75" style="position:absolute;margin-left:424.25pt;margin-top:2.55pt;width:4.3pt;height:7.9pt;z-index:25255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">
                <v:imagedata r:id="rId1482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4752" behindDoc="0" locked="0" layoutInCell="1" allowOverlap="1">
                <wp:simplePos x="0" y="0"/>
                <wp:positionH relativeFrom="column">
                  <wp:posOffset>5288074</wp:posOffset>
                </wp:positionH>
                <wp:positionV relativeFrom="paragraph">
                  <wp:posOffset>83444</wp:posOffset>
                </wp:positionV>
                <wp:extent cx="54000" cy="84600"/>
                <wp:effectExtent l="38100" t="38100" r="41275" b="48895"/>
                <wp:wrapNone/>
                <wp:docPr id="1077" name="Ink 1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3">
                      <w14:nvContentPartPr>
                        <w14:cNvContentPartPr/>
                      </w14:nvContentPartPr>
                      <w14:xfrm>
                        <a:off x="0" y="0"/>
                        <a:ext cx="5400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D1EA6F" id="Ink 1077" o:spid="_x0000_s1026" type="#_x0000_t75" style="position:absolute;margin-left:415.8pt;margin-top:5.95pt;width:5.35pt;height:7.8pt;z-index:25255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">
                <v:imagedata r:id="rId1484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3728" behindDoc="0" locked="0" layoutInCell="1" allowOverlap="1">
                <wp:simplePos x="0" y="0"/>
                <wp:positionH relativeFrom="column">
                  <wp:posOffset>5196994</wp:posOffset>
                </wp:positionH>
                <wp:positionV relativeFrom="paragraph">
                  <wp:posOffset>50324</wp:posOffset>
                </wp:positionV>
                <wp:extent cx="73440" cy="80280"/>
                <wp:effectExtent l="38100" t="38100" r="41275" b="53340"/>
                <wp:wrapNone/>
                <wp:docPr id="1076" name="Ink 1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5">
                      <w14:nvContentPartPr>
                        <w14:cNvContentPartPr/>
                      </w14:nvContentPartPr>
                      <w14:xfrm>
                        <a:off x="0" y="0"/>
                        <a:ext cx="7344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DAE9DA" id="Ink 1076" o:spid="_x0000_s1026" type="#_x0000_t75" style="position:absolute;margin-left:408.55pt;margin-top:3.4pt;width:7.25pt;height:7.55pt;z-index:25255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">
                <v:imagedata r:id="rId1486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2704" behindDoc="0" locked="0" layoutInCell="1" allowOverlap="1">
                <wp:simplePos x="0" y="0"/>
                <wp:positionH relativeFrom="column">
                  <wp:posOffset>5110234</wp:posOffset>
                </wp:positionH>
                <wp:positionV relativeFrom="paragraph">
                  <wp:posOffset>11444</wp:posOffset>
                </wp:positionV>
                <wp:extent cx="51480" cy="148320"/>
                <wp:effectExtent l="57150" t="38100" r="43815" b="42545"/>
                <wp:wrapNone/>
                <wp:docPr id="1075" name="Ink 1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7">
                      <w14:nvContentPartPr>
                        <w14:cNvContentPartPr/>
                      </w14:nvContentPartPr>
                      <w14:xfrm>
                        <a:off x="0" y="0"/>
                        <a:ext cx="5148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DBE58B" id="Ink 1075" o:spid="_x0000_s1026" type="#_x0000_t75" style="position:absolute;margin-left:401.7pt;margin-top:.3pt;width:5.25pt;height:12.95pt;z-index:25255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">
                <v:imagedata r:id="rId1488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5360" behindDoc="0" locked="0" layoutInCell="1" allowOverlap="1">
                <wp:simplePos x="0" y="0"/>
                <wp:positionH relativeFrom="column">
                  <wp:posOffset>4213114</wp:posOffset>
                </wp:positionH>
                <wp:positionV relativeFrom="paragraph">
                  <wp:posOffset>-1312996</wp:posOffset>
                </wp:positionV>
                <wp:extent cx="1099440" cy="2693520"/>
                <wp:effectExtent l="38100" t="38100" r="43815" b="50165"/>
                <wp:wrapNone/>
                <wp:docPr id="1019" name="Ink 1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9">
                      <w14:nvContentPartPr>
                        <w14:cNvContentPartPr/>
                      </w14:nvContentPartPr>
                      <w14:xfrm>
                        <a:off x="0" y="0"/>
                        <a:ext cx="1099440" cy="269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3C88EC" id="Ink 1019" o:spid="_x0000_s1026" type="#_x0000_t75" style="position:absolute;margin-left:330.8pt;margin-top:-104.35pt;width:88.1pt;height:213.65pt;z-index:25249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">
                <v:imagedata r:id="rId1490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2288" behindDoc="0" locked="0" layoutInCell="1" allowOverlap="1">
                <wp:simplePos x="0" y="0"/>
                <wp:positionH relativeFrom="column">
                  <wp:posOffset>2840794</wp:posOffset>
                </wp:positionH>
                <wp:positionV relativeFrom="paragraph">
                  <wp:posOffset>-9436</wp:posOffset>
                </wp:positionV>
                <wp:extent cx="34560" cy="40680"/>
                <wp:effectExtent l="38100" t="19050" r="41910" b="54610"/>
                <wp:wrapNone/>
                <wp:docPr id="1016" name="Ink 1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1">
                      <w14:nvContentPartPr>
                        <w14:cNvContentPartPr/>
                      </w14:nvContentPartPr>
                      <w14:xfrm>
                        <a:off x="0" y="0"/>
                        <a:ext cx="3456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56C074" id="Ink 1016" o:spid="_x0000_s1026" type="#_x0000_t75" style="position:absolute;margin-left:223.2pt;margin-top:-1.3pt;width:3.85pt;height:4.4pt;z-index:25249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">
                <v:imagedata r:id="rId1492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1264" behindDoc="0" locked="0" layoutInCell="1" allowOverlap="1">
                <wp:simplePos x="0" y="0"/>
                <wp:positionH relativeFrom="column">
                  <wp:posOffset>2798314</wp:posOffset>
                </wp:positionH>
                <wp:positionV relativeFrom="paragraph">
                  <wp:posOffset>-6556</wp:posOffset>
                </wp:positionV>
                <wp:extent cx="26640" cy="58320"/>
                <wp:effectExtent l="38100" t="38100" r="50165" b="37465"/>
                <wp:wrapNone/>
                <wp:docPr id="1015" name="Ink 1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3">
                      <w14:nvContentPartPr>
                        <w14:cNvContentPartPr/>
                      </w14:nvContentPartPr>
                      <w14:xfrm>
                        <a:off x="0" y="0"/>
                        <a:ext cx="2664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F52810" id="Ink 1015" o:spid="_x0000_s1026" type="#_x0000_t75" style="position:absolute;margin-left:219.75pt;margin-top:-1.1pt;width:3.35pt;height:5.9pt;z-index:25249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">
                <v:imagedata r:id="rId1494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0240" behindDoc="0" locked="0" layoutInCell="1" allowOverlap="1">
                <wp:simplePos x="0" y="0"/>
                <wp:positionH relativeFrom="column">
                  <wp:posOffset>2919274</wp:posOffset>
                </wp:positionH>
                <wp:positionV relativeFrom="paragraph">
                  <wp:posOffset>100724</wp:posOffset>
                </wp:positionV>
                <wp:extent cx="100800" cy="39960"/>
                <wp:effectExtent l="38100" t="57150" r="52070" b="55880"/>
                <wp:wrapNone/>
                <wp:docPr id="1014" name="Ink 1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5">
                      <w14:nvContentPartPr>
                        <w14:cNvContentPartPr/>
                      </w14:nvContentPartPr>
                      <w14:xfrm>
                        <a:off x="0" y="0"/>
                        <a:ext cx="10080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94DCA9" id="Ink 1014" o:spid="_x0000_s1026" type="#_x0000_t75" style="position:absolute;margin-left:229.2pt;margin-top:7.3pt;width:9.35pt;height:4.75pt;z-index:25249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">
                <v:imagedata r:id="rId1496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9216" behindDoc="0" locked="0" layoutInCell="1" allowOverlap="1">
                <wp:simplePos x="0" y="0"/>
                <wp:positionH relativeFrom="column">
                  <wp:posOffset>2943394</wp:posOffset>
                </wp:positionH>
                <wp:positionV relativeFrom="paragraph">
                  <wp:posOffset>-14116</wp:posOffset>
                </wp:positionV>
                <wp:extent cx="97560" cy="99360"/>
                <wp:effectExtent l="38100" t="38100" r="55245" b="53340"/>
                <wp:wrapNone/>
                <wp:docPr id="1013" name="Ink 1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7">
                      <w14:nvContentPartPr>
                        <w14:cNvContentPartPr/>
                      </w14:nvContentPartPr>
                      <w14:xfrm>
                        <a:off x="0" y="0"/>
                        <a:ext cx="9756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3D66E0" id="Ink 1013" o:spid="_x0000_s1026" type="#_x0000_t75" style="position:absolute;margin-left:230.9pt;margin-top:-1.8pt;width:9.3pt;height:9.15pt;z-index:25248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">
                <v:imagedata r:id="rId1498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7776" behindDoc="0" locked="0" layoutInCell="1" allowOverlap="1">
                <wp:simplePos x="0" y="0"/>
                <wp:positionH relativeFrom="column">
                  <wp:posOffset>1574674</wp:posOffset>
                </wp:positionH>
                <wp:positionV relativeFrom="paragraph">
                  <wp:posOffset>147164</wp:posOffset>
                </wp:positionV>
                <wp:extent cx="129600" cy="6480"/>
                <wp:effectExtent l="38100" t="57150" r="41910" b="50800"/>
                <wp:wrapNone/>
                <wp:docPr id="953" name="Ink 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9">
                      <w14:nvContentPartPr>
                        <w14:cNvContentPartPr/>
                      </w14:nvContentPartPr>
                      <w14:xfrm>
                        <a:off x="0" y="0"/>
                        <a:ext cx="1296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52FFEE" id="Ink 953" o:spid="_x0000_s1026" type="#_x0000_t75" style="position:absolute;margin-left:123.5pt;margin-top:10.8pt;width:11.35pt;height:1.95pt;z-index:25242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">
                <v:imagedata r:id="rId1500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6752" behindDoc="0" locked="0" layoutInCell="1" allowOverlap="1">
                <wp:simplePos x="0" y="0"/>
                <wp:positionH relativeFrom="column">
                  <wp:posOffset>1656754</wp:posOffset>
                </wp:positionH>
                <wp:positionV relativeFrom="paragraph">
                  <wp:posOffset>6044</wp:posOffset>
                </wp:positionV>
                <wp:extent cx="115920" cy="21960"/>
                <wp:effectExtent l="38100" t="38100" r="36830" b="54610"/>
                <wp:wrapNone/>
                <wp:docPr id="952" name="Ink 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1">
                      <w14:nvContentPartPr>
                        <w14:cNvContentPartPr/>
                      </w14:nvContentPartPr>
                      <w14:xfrm>
                        <a:off x="0" y="0"/>
                        <a:ext cx="11592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DBCE21" id="Ink 952" o:spid="_x0000_s1026" type="#_x0000_t75" style="position:absolute;margin-left:129.95pt;margin-top:-.2pt;width:10.25pt;height:3pt;z-index:25242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">
                <v:imagedata r:id="rId1502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5728" behindDoc="0" locked="0" layoutInCell="1" allowOverlap="1">
                <wp:simplePos x="0" y="0"/>
                <wp:positionH relativeFrom="column">
                  <wp:posOffset>1631194</wp:posOffset>
                </wp:positionH>
                <wp:positionV relativeFrom="paragraph">
                  <wp:posOffset>2804</wp:posOffset>
                </wp:positionV>
                <wp:extent cx="52560" cy="105480"/>
                <wp:effectExtent l="57150" t="38100" r="43180" b="46990"/>
                <wp:wrapNone/>
                <wp:docPr id="951" name="Ink 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3">
                      <w14:nvContentPartPr>
                        <w14:cNvContentPartPr/>
                      </w14:nvContentPartPr>
                      <w14:xfrm>
                        <a:off x="0" y="0"/>
                        <a:ext cx="5256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4262D2" id="Ink 951" o:spid="_x0000_s1026" type="#_x0000_t75" style="position:absolute;margin-left:127.7pt;margin-top:-.4pt;width:5.8pt;height:9.7pt;z-index:25242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">
                <v:imagedata r:id="rId1504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4704" behindDoc="0" locked="0" layoutInCell="1" allowOverlap="1">
                <wp:simplePos x="0" y="0"/>
                <wp:positionH relativeFrom="column">
                  <wp:posOffset>1366954</wp:posOffset>
                </wp:positionH>
                <wp:positionV relativeFrom="paragraph">
                  <wp:posOffset>94964</wp:posOffset>
                </wp:positionV>
                <wp:extent cx="75600" cy="8640"/>
                <wp:effectExtent l="38100" t="38100" r="38735" b="48895"/>
                <wp:wrapNone/>
                <wp:docPr id="950" name="Ink 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5">
                      <w14:nvContentPartPr>
                        <w14:cNvContentPartPr/>
                      </w14:nvContentPartPr>
                      <w14:xfrm>
                        <a:off x="0" y="0"/>
                        <a:ext cx="7560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A7014F" id="Ink 950" o:spid="_x0000_s1026" type="#_x0000_t75" style="position:absolute;margin-left:107.05pt;margin-top:7.05pt;width:7.2pt;height:1.9pt;z-index:25242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">
                <v:imagedata r:id="rId1506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3680" behindDoc="0" locked="0" layoutInCell="1" allowOverlap="1">
                <wp:simplePos x="0" y="0"/>
                <wp:positionH relativeFrom="column">
                  <wp:posOffset>1353994</wp:posOffset>
                </wp:positionH>
                <wp:positionV relativeFrom="paragraph">
                  <wp:posOffset>48884</wp:posOffset>
                </wp:positionV>
                <wp:extent cx="102240" cy="14760"/>
                <wp:effectExtent l="38100" t="57150" r="50165" b="42545"/>
                <wp:wrapNone/>
                <wp:docPr id="949" name="Ink 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7">
                      <w14:nvContentPartPr>
                        <w14:cNvContentPartPr/>
                      </w14:nvContentPartPr>
                      <w14:xfrm>
                        <a:off x="0" y="0"/>
                        <a:ext cx="10224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86496E" id="Ink 949" o:spid="_x0000_s1026" type="#_x0000_t75" style="position:absolute;margin-left:106.1pt;margin-top:3.15pt;width:9.15pt;height:2.35pt;z-index:25242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">
                <v:imagedata r:id="rId1508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1632" behindDoc="0" locked="0" layoutInCell="1" allowOverlap="1">
                <wp:simplePos x="0" y="0"/>
                <wp:positionH relativeFrom="column">
                  <wp:posOffset>1012354</wp:posOffset>
                </wp:positionH>
                <wp:positionV relativeFrom="paragraph">
                  <wp:posOffset>123764</wp:posOffset>
                </wp:positionV>
                <wp:extent cx="213120" cy="19800"/>
                <wp:effectExtent l="38100" t="38100" r="53975" b="56515"/>
                <wp:wrapNone/>
                <wp:docPr id="947" name="Ink 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9">
                      <w14:nvContentPartPr>
                        <w14:cNvContentPartPr/>
                      </w14:nvContentPartPr>
                      <w14:xfrm>
                        <a:off x="0" y="0"/>
                        <a:ext cx="21312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106389" id="Ink 947" o:spid="_x0000_s1026" type="#_x0000_t75" style="position:absolute;margin-left:79.2pt;margin-top:8.9pt;width:17.9pt;height:3pt;z-index:25242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">
                <v:imagedata r:id="rId1510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9584" behindDoc="0" locked="0" layoutInCell="1" allowOverlap="1">
                <wp:simplePos x="0" y="0"/>
                <wp:positionH relativeFrom="column">
                  <wp:posOffset>1118554</wp:posOffset>
                </wp:positionH>
                <wp:positionV relativeFrom="paragraph">
                  <wp:posOffset>-38236</wp:posOffset>
                </wp:positionV>
                <wp:extent cx="48240" cy="118440"/>
                <wp:effectExtent l="38100" t="38100" r="47625" b="53340"/>
                <wp:wrapNone/>
                <wp:docPr id="945" name="Ink 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1">
                      <w14:nvContentPartPr>
                        <w14:cNvContentPartPr/>
                      </w14:nvContentPartPr>
                      <w14:xfrm>
                        <a:off x="0" y="0"/>
                        <a:ext cx="4824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03BCC8" id="Ink 945" o:spid="_x0000_s1026" type="#_x0000_t75" style="position:absolute;margin-left:87.45pt;margin-top:-3.6pt;width:5.4pt;height:10.95pt;z-index:25241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">
                <v:imagedata r:id="rId1512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8560" behindDoc="0" locked="0" layoutInCell="1" allowOverlap="1">
                <wp:simplePos x="0" y="0"/>
                <wp:positionH relativeFrom="column">
                  <wp:posOffset>984994</wp:posOffset>
                </wp:positionH>
                <wp:positionV relativeFrom="paragraph">
                  <wp:posOffset>7484</wp:posOffset>
                </wp:positionV>
                <wp:extent cx="78480" cy="6480"/>
                <wp:effectExtent l="19050" t="57150" r="55245" b="50800"/>
                <wp:wrapNone/>
                <wp:docPr id="944" name="Ink 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3">
                      <w14:nvContentPartPr>
                        <w14:cNvContentPartPr/>
                      </w14:nvContentPartPr>
                      <w14:xfrm>
                        <a:off x="0" y="0"/>
                        <a:ext cx="784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6AE244" id="Ink 944" o:spid="_x0000_s1026" type="#_x0000_t75" style="position:absolute;margin-left:76.95pt;margin-top:-.1pt;width:7.45pt;height:1.95pt;z-index:25241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">
                <v:imagedata r:id="rId1514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7536" behindDoc="0" locked="0" layoutInCell="1" allowOverlap="1">
                <wp:simplePos x="0" y="0"/>
                <wp:positionH relativeFrom="column">
                  <wp:posOffset>838834</wp:posOffset>
                </wp:positionH>
                <wp:positionV relativeFrom="paragraph">
                  <wp:posOffset>64364</wp:posOffset>
                </wp:positionV>
                <wp:extent cx="56160" cy="16920"/>
                <wp:effectExtent l="38100" t="38100" r="39370" b="40640"/>
                <wp:wrapNone/>
                <wp:docPr id="943" name="Ink 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5">
                      <w14:nvContentPartPr>
                        <w14:cNvContentPartPr/>
                      </w14:nvContentPartPr>
                      <w14:xfrm>
                        <a:off x="0" y="0"/>
                        <a:ext cx="5616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165863" id="Ink 943" o:spid="_x0000_s1026" type="#_x0000_t75" style="position:absolute;margin-left:65.5pt;margin-top:4.5pt;width:5.55pt;height:2.7pt;z-index:25241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">
                <v:imagedata r:id="rId1516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6512" behindDoc="0" locked="0" layoutInCell="1" allowOverlap="1">
                <wp:simplePos x="0" y="0"/>
                <wp:positionH relativeFrom="column">
                  <wp:posOffset>809314</wp:posOffset>
                </wp:positionH>
                <wp:positionV relativeFrom="paragraph">
                  <wp:posOffset>7844</wp:posOffset>
                </wp:positionV>
                <wp:extent cx="122400" cy="16200"/>
                <wp:effectExtent l="38100" t="57150" r="49530" b="41275"/>
                <wp:wrapNone/>
                <wp:docPr id="942" name="Ink 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7">
                      <w14:nvContentPartPr>
                        <w14:cNvContentPartPr/>
                      </w14:nvContentPartPr>
                      <w14:xfrm>
                        <a:off x="0" y="0"/>
                        <a:ext cx="12240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FAADF5" id="Ink 942" o:spid="_x0000_s1026" type="#_x0000_t75" style="position:absolute;margin-left:63.2pt;margin-top:-.1pt;width:10.85pt;height:2.65pt;z-index:25241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">
                <v:imagedata r:id="rId1518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5488" behindDoc="0" locked="0" layoutInCell="1" allowOverlap="1">
                <wp:simplePos x="0" y="0"/>
                <wp:positionH relativeFrom="column">
                  <wp:posOffset>596554</wp:posOffset>
                </wp:positionH>
                <wp:positionV relativeFrom="paragraph">
                  <wp:posOffset>35204</wp:posOffset>
                </wp:positionV>
                <wp:extent cx="65520" cy="93600"/>
                <wp:effectExtent l="19050" t="38100" r="48895" b="59055"/>
                <wp:wrapNone/>
                <wp:docPr id="941" name="Ink 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9">
                      <w14:nvContentPartPr>
                        <w14:cNvContentPartPr/>
                      </w14:nvContentPartPr>
                      <w14:xfrm>
                        <a:off x="0" y="0"/>
                        <a:ext cx="6552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3D042B" id="Ink 941" o:spid="_x0000_s1026" type="#_x0000_t75" style="position:absolute;margin-left:46.45pt;margin-top:1.9pt;width:6.45pt;height:8.9pt;z-index:25241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">
                <v:imagedata r:id="rId1520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4464" behindDoc="0" locked="0" layoutInCell="1" allowOverlap="1">
                <wp:simplePos x="0" y="0"/>
                <wp:positionH relativeFrom="column">
                  <wp:posOffset>486394</wp:posOffset>
                </wp:positionH>
                <wp:positionV relativeFrom="paragraph">
                  <wp:posOffset>23324</wp:posOffset>
                </wp:positionV>
                <wp:extent cx="81720" cy="77760"/>
                <wp:effectExtent l="38100" t="57150" r="52070" b="55880"/>
                <wp:wrapNone/>
                <wp:docPr id="940" name="Ink 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1">
                      <w14:nvContentPartPr>
                        <w14:cNvContentPartPr/>
                      </w14:nvContentPartPr>
                      <w14:xfrm>
                        <a:off x="0" y="0"/>
                        <a:ext cx="8172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54AE89" id="Ink 940" o:spid="_x0000_s1026" type="#_x0000_t75" style="position:absolute;margin-left:37.8pt;margin-top:1.05pt;width:7.9pt;height:7.65pt;z-index:25241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">
                <v:imagedata r:id="rId1522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3440" behindDoc="0" locked="0" layoutInCell="1" allowOverlap="1">
                <wp:simplePos x="0" y="0"/>
                <wp:positionH relativeFrom="column">
                  <wp:posOffset>475954</wp:posOffset>
                </wp:positionH>
                <wp:positionV relativeFrom="paragraph">
                  <wp:posOffset>17204</wp:posOffset>
                </wp:positionV>
                <wp:extent cx="37800" cy="201960"/>
                <wp:effectExtent l="19050" t="57150" r="57785" b="45720"/>
                <wp:wrapNone/>
                <wp:docPr id="939" name="Ink 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3">
                      <w14:nvContentPartPr>
                        <w14:cNvContentPartPr/>
                      </w14:nvContentPartPr>
                      <w14:xfrm>
                        <a:off x="0" y="0"/>
                        <a:ext cx="37800" cy="20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B7484E" id="Ink 939" o:spid="_x0000_s1026" type="#_x0000_t75" style="position:absolute;margin-left:36.8pt;margin-top:.7pt;width:4.45pt;height:17.35pt;z-index:25241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">
                <v:imagedata r:id="rId1524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2416" behindDoc="0" locked="0" layoutInCell="1" allowOverlap="1">
                <wp:simplePos x="0" y="0"/>
                <wp:positionH relativeFrom="column">
                  <wp:posOffset>412594</wp:posOffset>
                </wp:positionH>
                <wp:positionV relativeFrom="paragraph">
                  <wp:posOffset>43484</wp:posOffset>
                </wp:positionV>
                <wp:extent cx="39960" cy="82080"/>
                <wp:effectExtent l="38100" t="38100" r="36830" b="51435"/>
                <wp:wrapNone/>
                <wp:docPr id="938" name="Ink 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5">
                      <w14:nvContentPartPr>
                        <w14:cNvContentPartPr/>
                      </w14:nvContentPartPr>
                      <w14:xfrm>
                        <a:off x="0" y="0"/>
                        <a:ext cx="3996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B78585" id="Ink 938" o:spid="_x0000_s1026" type="#_x0000_t75" style="position:absolute;margin-left:31.7pt;margin-top:2.8pt;width:5pt;height:7.95pt;z-index:25241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">
                <v:imagedata r:id="rId1526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1392" behindDoc="0" locked="0" layoutInCell="1" allowOverlap="1">
                <wp:simplePos x="0" y="0"/>
                <wp:positionH relativeFrom="column">
                  <wp:posOffset>330514</wp:posOffset>
                </wp:positionH>
                <wp:positionV relativeFrom="paragraph">
                  <wp:posOffset>-61996</wp:posOffset>
                </wp:positionV>
                <wp:extent cx="45000" cy="203040"/>
                <wp:effectExtent l="57150" t="57150" r="50800" b="45085"/>
                <wp:wrapNone/>
                <wp:docPr id="937" name="Ink 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7">
                      <w14:nvContentPartPr>
                        <w14:cNvContentPartPr/>
                      </w14:nvContentPartPr>
                      <w14:xfrm>
                        <a:off x="0" y="0"/>
                        <a:ext cx="45000" cy="20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3A0278" id="Ink 937" o:spid="_x0000_s1026" type="#_x0000_t75" style="position:absolute;margin-left:25.05pt;margin-top:-5.6pt;width:5.3pt;height:17.5pt;z-index:25241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">
                <v:imagedata r:id="rId1528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0368" behindDoc="0" locked="0" layoutInCell="1" allowOverlap="1">
                <wp:simplePos x="0" y="0"/>
                <wp:positionH relativeFrom="column">
                  <wp:posOffset>198754</wp:posOffset>
                </wp:positionH>
                <wp:positionV relativeFrom="paragraph">
                  <wp:posOffset>24044</wp:posOffset>
                </wp:positionV>
                <wp:extent cx="75600" cy="131040"/>
                <wp:effectExtent l="38100" t="38100" r="57785" b="59690"/>
                <wp:wrapNone/>
                <wp:docPr id="936" name="Ink 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9">
                      <w14:nvContentPartPr>
                        <w14:cNvContentPartPr/>
                      </w14:nvContentPartPr>
                      <w14:xfrm>
                        <a:off x="0" y="0"/>
                        <a:ext cx="7560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94E4C5" id="Ink 936" o:spid="_x0000_s1026" type="#_x0000_t75" style="position:absolute;margin-left:14.9pt;margin-top:1.15pt;width:7.5pt;height:12pt;z-index:25241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">
                <v:imagedata r:id="rId1530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8144" behindDoc="0" locked="0" layoutInCell="1" allowOverlap="1">
                <wp:simplePos x="0" y="0"/>
                <wp:positionH relativeFrom="column">
                  <wp:posOffset>6492994</wp:posOffset>
                </wp:positionH>
                <wp:positionV relativeFrom="paragraph">
                  <wp:posOffset>170924</wp:posOffset>
                </wp:positionV>
                <wp:extent cx="105120" cy="120600"/>
                <wp:effectExtent l="38100" t="38100" r="47625" b="51435"/>
                <wp:wrapNone/>
                <wp:docPr id="880" name="Ink 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1">
                      <w14:nvContentPartPr>
                        <w14:cNvContentPartPr/>
                      </w14:nvContentPartPr>
                      <w14:xfrm>
                        <a:off x="0" y="0"/>
                        <a:ext cx="10512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0CB1CC" id="Ink 880" o:spid="_x0000_s1026" type="#_x0000_t75" style="position:absolute;margin-left:510.75pt;margin-top:12.95pt;width:9.45pt;height:10.65pt;z-index:25235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">
                <v:imagedata r:id="rId1532" o:title=""/>
              </v:shape>
            </w:pict>
          </mc:Fallback>
        </mc:AlternateContent>
      </w:r>
    </w:p>
    <w:p w:rsidR="00FF5E3D" w:rsidRDefault="009C185C" w:rsidP="003555B3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1680" behindDoc="0" locked="0" layoutInCell="1" allowOverlap="1">
                <wp:simplePos x="0" y="0"/>
                <wp:positionH relativeFrom="column">
                  <wp:posOffset>4954354</wp:posOffset>
                </wp:positionH>
                <wp:positionV relativeFrom="paragraph">
                  <wp:posOffset>-31846</wp:posOffset>
                </wp:positionV>
                <wp:extent cx="33480" cy="73440"/>
                <wp:effectExtent l="38100" t="38100" r="43180" b="41275"/>
                <wp:wrapNone/>
                <wp:docPr id="1074" name="Ink 1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3">
                      <w14:nvContentPartPr>
                        <w14:cNvContentPartPr/>
                      </w14:nvContentPartPr>
                      <w14:xfrm>
                        <a:off x="0" y="0"/>
                        <a:ext cx="3348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56A752" id="Ink 1074" o:spid="_x0000_s1026" type="#_x0000_t75" style="position:absolute;margin-left:389.35pt;margin-top:-3.15pt;width:4.2pt;height:7.2pt;z-index:25255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">
                <v:imagedata r:id="rId15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9824" behindDoc="0" locked="0" layoutInCell="1" allowOverlap="1">
                <wp:simplePos x="0" y="0"/>
                <wp:positionH relativeFrom="column">
                  <wp:posOffset>1645594</wp:posOffset>
                </wp:positionH>
                <wp:positionV relativeFrom="paragraph">
                  <wp:posOffset>23234</wp:posOffset>
                </wp:positionV>
                <wp:extent cx="104040" cy="92160"/>
                <wp:effectExtent l="38100" t="38100" r="48895" b="41275"/>
                <wp:wrapNone/>
                <wp:docPr id="955" name="Ink 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5">
                      <w14:nvContentPartPr>
                        <w14:cNvContentPartPr/>
                      </w14:nvContentPartPr>
                      <w14:xfrm>
                        <a:off x="0" y="0"/>
                        <a:ext cx="10404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494D09" id="Ink 955" o:spid="_x0000_s1026" type="#_x0000_t75" style="position:absolute;margin-left:128.75pt;margin-top:1.3pt;width:9.7pt;height:8.6pt;z-index:25242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">
                <v:imagedata r:id="rId15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8800" behindDoc="0" locked="0" layoutInCell="1" allowOverlap="1">
                <wp:simplePos x="0" y="0"/>
                <wp:positionH relativeFrom="column">
                  <wp:posOffset>1518874</wp:posOffset>
                </wp:positionH>
                <wp:positionV relativeFrom="paragraph">
                  <wp:posOffset>64994</wp:posOffset>
                </wp:positionV>
                <wp:extent cx="85320" cy="2880"/>
                <wp:effectExtent l="38100" t="57150" r="48260" b="54610"/>
                <wp:wrapNone/>
                <wp:docPr id="954" name="Ink 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7">
                      <w14:nvContentPartPr>
                        <w14:cNvContentPartPr/>
                      </w14:nvContentPartPr>
                      <w14:xfrm>
                        <a:off x="0" y="0"/>
                        <a:ext cx="8532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A465FC" id="Ink 954" o:spid="_x0000_s1026" type="#_x0000_t75" style="position:absolute;margin-left:119.1pt;margin-top:4.3pt;width:7.8pt;height:1.7pt;z-index:25242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">
                <v:imagedata r:id="rId15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2656" behindDoc="0" locked="0" layoutInCell="1" allowOverlap="1">
                <wp:simplePos x="0" y="0"/>
                <wp:positionH relativeFrom="column">
                  <wp:posOffset>1054474</wp:posOffset>
                </wp:positionH>
                <wp:positionV relativeFrom="paragraph">
                  <wp:posOffset>-49486</wp:posOffset>
                </wp:positionV>
                <wp:extent cx="135360" cy="159480"/>
                <wp:effectExtent l="38100" t="38100" r="55245" b="50165"/>
                <wp:wrapNone/>
                <wp:docPr id="948" name="Ink 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9">
                      <w14:nvContentPartPr>
                        <w14:cNvContentPartPr/>
                      </w14:nvContentPartPr>
                      <w14:xfrm>
                        <a:off x="0" y="0"/>
                        <a:ext cx="13536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C8A1F0" id="Ink 948" o:spid="_x0000_s1026" type="#_x0000_t75" style="position:absolute;margin-left:82.3pt;margin-top:-4.45pt;width:12.1pt;height:13.9pt;z-index:25242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">
                <v:imagedata r:id="rId15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4288" behindDoc="0" locked="0" layoutInCell="1" allowOverlap="1">
                <wp:simplePos x="0" y="0"/>
                <wp:positionH relativeFrom="column">
                  <wp:posOffset>4694794</wp:posOffset>
                </wp:positionH>
                <wp:positionV relativeFrom="paragraph">
                  <wp:posOffset>120794</wp:posOffset>
                </wp:positionV>
                <wp:extent cx="70200" cy="170640"/>
                <wp:effectExtent l="38100" t="38100" r="44450" b="58420"/>
                <wp:wrapNone/>
                <wp:docPr id="886" name="Ink 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1">
                      <w14:nvContentPartPr>
                        <w14:cNvContentPartPr/>
                      </w14:nvContentPartPr>
                      <w14:xfrm>
                        <a:off x="0" y="0"/>
                        <a:ext cx="7020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915167" id="Ink 886" o:spid="_x0000_s1026" type="#_x0000_t75" style="position:absolute;margin-left:369.15pt;margin-top:8.75pt;width:6.85pt;height:14.9pt;z-index:25236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">
                <v:imagedata r:id="rId15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3264" behindDoc="0" locked="0" layoutInCell="1" allowOverlap="1">
                <wp:simplePos x="0" y="0"/>
                <wp:positionH relativeFrom="column">
                  <wp:posOffset>4542154</wp:posOffset>
                </wp:positionH>
                <wp:positionV relativeFrom="paragraph">
                  <wp:posOffset>217274</wp:posOffset>
                </wp:positionV>
                <wp:extent cx="91440" cy="5400"/>
                <wp:effectExtent l="38100" t="57150" r="41910" b="52070"/>
                <wp:wrapNone/>
                <wp:docPr id="885" name="Ink 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3">
                      <w14:nvContentPartPr>
                        <w14:cNvContentPartPr/>
                      </w14:nvContentPartPr>
                      <w14:xfrm>
                        <a:off x="0" y="0"/>
                        <a:ext cx="9144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6C526C" id="Ink 885" o:spid="_x0000_s1026" type="#_x0000_t75" style="position:absolute;margin-left:357.15pt;margin-top:16.4pt;width:8.4pt;height:2pt;z-index:25236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">
                <v:imagedata r:id="rId15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2240" behindDoc="0" locked="0" layoutInCell="1" allowOverlap="1">
                <wp:simplePos x="0" y="0"/>
                <wp:positionH relativeFrom="column">
                  <wp:posOffset>4896394</wp:posOffset>
                </wp:positionH>
                <wp:positionV relativeFrom="paragraph">
                  <wp:posOffset>175514</wp:posOffset>
                </wp:positionV>
                <wp:extent cx="64080" cy="61200"/>
                <wp:effectExtent l="38100" t="38100" r="50800" b="53340"/>
                <wp:wrapNone/>
                <wp:docPr id="884" name="Ink 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5">
                      <w14:nvContentPartPr>
                        <w14:cNvContentPartPr/>
                      </w14:nvContentPartPr>
                      <w14:xfrm>
                        <a:off x="0" y="0"/>
                        <a:ext cx="6408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9F717F" id="Ink 884" o:spid="_x0000_s1026" type="#_x0000_t75" style="position:absolute;margin-left:384.7pt;margin-top:12.85pt;width:6.9pt;height:6.65pt;z-index:25236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">
                <v:imagedata r:id="rId15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0192" behindDoc="0" locked="0" layoutInCell="1" allowOverlap="1">
                <wp:simplePos x="0" y="0"/>
                <wp:positionH relativeFrom="column">
                  <wp:posOffset>6709714</wp:posOffset>
                </wp:positionH>
                <wp:positionV relativeFrom="paragraph">
                  <wp:posOffset>33674</wp:posOffset>
                </wp:positionV>
                <wp:extent cx="52560" cy="141480"/>
                <wp:effectExtent l="57150" t="38100" r="43180" b="49530"/>
                <wp:wrapNone/>
                <wp:docPr id="882" name="Ink 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7">
                      <w14:nvContentPartPr>
                        <w14:cNvContentPartPr/>
                      </w14:nvContentPartPr>
                      <w14:xfrm>
                        <a:off x="0" y="0"/>
                        <a:ext cx="5256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128CE2" id="Ink 882" o:spid="_x0000_s1026" type="#_x0000_t75" style="position:absolute;margin-left:527.5pt;margin-top:2.1pt;width:5.45pt;height:12.4pt;z-index:25236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">
                <v:imagedata r:id="rId15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9168" behindDoc="0" locked="0" layoutInCell="1" allowOverlap="1">
                <wp:simplePos x="0" y="0"/>
                <wp:positionH relativeFrom="column">
                  <wp:posOffset>6653194</wp:posOffset>
                </wp:positionH>
                <wp:positionV relativeFrom="paragraph">
                  <wp:posOffset>7754</wp:posOffset>
                </wp:positionV>
                <wp:extent cx="56160" cy="99000"/>
                <wp:effectExtent l="38100" t="38100" r="39370" b="34925"/>
                <wp:wrapNone/>
                <wp:docPr id="881" name="Ink 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9">
                      <w14:nvContentPartPr>
                        <w14:cNvContentPartPr/>
                      </w14:nvContentPartPr>
                      <w14:xfrm>
                        <a:off x="0" y="0"/>
                        <a:ext cx="5616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E83A78" id="Ink 881" o:spid="_x0000_s1026" type="#_x0000_t75" style="position:absolute;margin-left:523.35pt;margin-top:.1pt;width:5.45pt;height:8.85pt;z-index:25235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">
                <v:imagedata r:id="rId15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5072" behindDoc="0" locked="0" layoutInCell="1" allowOverlap="1">
                <wp:simplePos x="0" y="0"/>
                <wp:positionH relativeFrom="column">
                  <wp:posOffset>3424354</wp:posOffset>
                </wp:positionH>
                <wp:positionV relativeFrom="paragraph">
                  <wp:posOffset>-526</wp:posOffset>
                </wp:positionV>
                <wp:extent cx="3122640" cy="43920"/>
                <wp:effectExtent l="38100" t="57150" r="40005" b="51435"/>
                <wp:wrapNone/>
                <wp:docPr id="877" name="Ink 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1">
                      <w14:nvContentPartPr>
                        <w14:cNvContentPartPr/>
                      </w14:nvContentPartPr>
                      <w14:xfrm>
                        <a:off x="0" y="0"/>
                        <a:ext cx="312264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40B088" id="Ink 877" o:spid="_x0000_s1026" type="#_x0000_t75" style="position:absolute;margin-left:269.2pt;margin-top:-.85pt;width:247.3pt;height:4.7pt;z-index:25235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">
                <v:imagedata r:id="rId15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4048" behindDoc="0" locked="0" layoutInCell="1" allowOverlap="1">
                <wp:simplePos x="0" y="0"/>
                <wp:positionH relativeFrom="column">
                  <wp:posOffset>4919434</wp:posOffset>
                </wp:positionH>
                <wp:positionV relativeFrom="paragraph">
                  <wp:posOffset>-1436926</wp:posOffset>
                </wp:positionV>
                <wp:extent cx="61200" cy="2996280"/>
                <wp:effectExtent l="19050" t="38100" r="53340" b="52070"/>
                <wp:wrapNone/>
                <wp:docPr id="876" name="Ink 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3">
                      <w14:nvContentPartPr>
                        <w14:cNvContentPartPr/>
                      </w14:nvContentPartPr>
                      <w14:xfrm>
                        <a:off x="0" y="0"/>
                        <a:ext cx="61200" cy="299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4D95E6" id="Ink 876" o:spid="_x0000_s1026" type="#_x0000_t75" style="position:absolute;margin-left:386.45pt;margin-top:-113.6pt;width:6.75pt;height:237.2pt;z-index:25235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">
                <v:imagedata r:id="rId1554" o:title=""/>
              </v:shape>
            </w:pict>
          </mc:Fallback>
        </mc:AlternateContent>
      </w:r>
    </w:p>
    <w:p w:rsidR="00FF5E3D" w:rsidRDefault="000D7E73" w:rsidP="003555B3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62944" behindDoc="0" locked="0" layoutInCell="1" allowOverlap="1">
                <wp:simplePos x="0" y="0"/>
                <wp:positionH relativeFrom="column">
                  <wp:posOffset>3774634</wp:posOffset>
                </wp:positionH>
                <wp:positionV relativeFrom="paragraph">
                  <wp:posOffset>-112661</wp:posOffset>
                </wp:positionV>
                <wp:extent cx="918000" cy="371520"/>
                <wp:effectExtent l="38100" t="38100" r="53975" b="47625"/>
                <wp:wrapNone/>
                <wp:docPr id="1085" name="Ink 10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5">
                      <w14:nvContentPartPr>
                        <w14:cNvContentPartPr/>
                      </w14:nvContentPartPr>
                      <w14:xfrm>
                        <a:off x="0" y="0"/>
                        <a:ext cx="918000" cy="37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1245BD" id="Ink 1085" o:spid="_x0000_s1026" type="#_x0000_t75" style="position:absolute;margin-left:296.6pt;margin-top:-9.5pt;width:73.6pt;height:30.45pt;z-index:25256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">
                <v:imagedata r:id="rId1556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1328" behindDoc="0" locked="0" layoutInCell="1" allowOverlap="1">
                <wp:simplePos x="0" y="0"/>
                <wp:positionH relativeFrom="column">
                  <wp:posOffset>2287474</wp:posOffset>
                </wp:positionH>
                <wp:positionV relativeFrom="paragraph">
                  <wp:posOffset>159139</wp:posOffset>
                </wp:positionV>
                <wp:extent cx="115560" cy="118800"/>
                <wp:effectExtent l="57150" t="57150" r="56515" b="52705"/>
                <wp:wrapNone/>
                <wp:docPr id="976" name="Ink 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7">
                      <w14:nvContentPartPr>
                        <w14:cNvContentPartPr/>
                      </w14:nvContentPartPr>
                      <w14:xfrm>
                        <a:off x="0" y="0"/>
                        <a:ext cx="11556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B77861" id="Ink 976" o:spid="_x0000_s1026" type="#_x0000_t75" style="position:absolute;margin-left:179.05pt;margin-top:11.8pt;width:10.95pt;height:10.9pt;z-index:25245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">
                <v:imagedata r:id="rId1558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0304" behindDoc="0" locked="0" layoutInCell="1" allowOverlap="1">
                <wp:simplePos x="0" y="0"/>
                <wp:positionH relativeFrom="column">
                  <wp:posOffset>2104594</wp:posOffset>
                </wp:positionH>
                <wp:positionV relativeFrom="paragraph">
                  <wp:posOffset>153739</wp:posOffset>
                </wp:positionV>
                <wp:extent cx="90000" cy="13680"/>
                <wp:effectExtent l="38100" t="57150" r="24765" b="43815"/>
                <wp:wrapNone/>
                <wp:docPr id="975" name="Ink 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9">
                      <w14:nvContentPartPr>
                        <w14:cNvContentPartPr/>
                      </w14:nvContentPartPr>
                      <w14:xfrm>
                        <a:off x="0" y="0"/>
                        <a:ext cx="9000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00615D" id="Ink 975" o:spid="_x0000_s1026" type="#_x0000_t75" style="position:absolute;margin-left:165pt;margin-top:11.25pt;width:8.45pt;height:2.6pt;z-index:25245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">
                <v:imagedata r:id="rId1560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9280" behindDoc="0" locked="0" layoutInCell="1" allowOverlap="1">
                <wp:simplePos x="0" y="0"/>
                <wp:positionH relativeFrom="column">
                  <wp:posOffset>1924234</wp:posOffset>
                </wp:positionH>
                <wp:positionV relativeFrom="paragraph">
                  <wp:posOffset>155179</wp:posOffset>
                </wp:positionV>
                <wp:extent cx="239400" cy="104760"/>
                <wp:effectExtent l="57150" t="38100" r="46355" b="48260"/>
                <wp:wrapNone/>
                <wp:docPr id="974" name="Ink 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1">
                      <w14:nvContentPartPr>
                        <w14:cNvContentPartPr/>
                      </w14:nvContentPartPr>
                      <w14:xfrm>
                        <a:off x="0" y="0"/>
                        <a:ext cx="23940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3821D2" id="Ink 974" o:spid="_x0000_s1026" type="#_x0000_t75" style="position:absolute;margin-left:150.55pt;margin-top:11.4pt;width:20.55pt;height:10pt;z-index:25244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">
                <v:imagedata r:id="rId1562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8256" behindDoc="0" locked="0" layoutInCell="1" allowOverlap="1">
                <wp:simplePos x="0" y="0"/>
                <wp:positionH relativeFrom="column">
                  <wp:posOffset>1766914</wp:posOffset>
                </wp:positionH>
                <wp:positionV relativeFrom="paragraph">
                  <wp:posOffset>144739</wp:posOffset>
                </wp:positionV>
                <wp:extent cx="97200" cy="116640"/>
                <wp:effectExtent l="38100" t="57150" r="36195" b="55245"/>
                <wp:wrapNone/>
                <wp:docPr id="973" name="Ink 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3">
                      <w14:nvContentPartPr>
                        <w14:cNvContentPartPr/>
                      </w14:nvContentPartPr>
                      <w14:xfrm>
                        <a:off x="0" y="0"/>
                        <a:ext cx="9720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E1C5B4" id="Ink 973" o:spid="_x0000_s1026" type="#_x0000_t75" style="position:absolute;margin-left:138.2pt;margin-top:10.65pt;width:9.3pt;height:11pt;z-index:25244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">
                <v:imagedata r:id="rId1564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7232" behindDoc="0" locked="0" layoutInCell="1" allowOverlap="1">
                <wp:simplePos x="0" y="0"/>
                <wp:positionH relativeFrom="column">
                  <wp:posOffset>1668274</wp:posOffset>
                </wp:positionH>
                <wp:positionV relativeFrom="paragraph">
                  <wp:posOffset>124579</wp:posOffset>
                </wp:positionV>
                <wp:extent cx="15480" cy="124920"/>
                <wp:effectExtent l="38100" t="38100" r="60960" b="46990"/>
                <wp:wrapNone/>
                <wp:docPr id="972" name="Ink 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5">
                      <w14:nvContentPartPr>
                        <w14:cNvContentPartPr/>
                      </w14:nvContentPartPr>
                      <w14:xfrm>
                        <a:off x="0" y="0"/>
                        <a:ext cx="1548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F48181" id="Ink 972" o:spid="_x0000_s1026" type="#_x0000_t75" style="position:absolute;margin-left:130.45pt;margin-top:9.15pt;width:2.95pt;height:11.2pt;z-index:25244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">
                <v:imagedata r:id="rId1566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6208" behindDoc="0" locked="0" layoutInCell="1" allowOverlap="1">
                <wp:simplePos x="0" y="0"/>
                <wp:positionH relativeFrom="column">
                  <wp:posOffset>1479274</wp:posOffset>
                </wp:positionH>
                <wp:positionV relativeFrom="paragraph">
                  <wp:posOffset>121339</wp:posOffset>
                </wp:positionV>
                <wp:extent cx="116280" cy="135000"/>
                <wp:effectExtent l="57150" t="38100" r="36195" b="55880"/>
                <wp:wrapNone/>
                <wp:docPr id="971" name="Ink 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7">
                      <w14:nvContentPartPr>
                        <w14:cNvContentPartPr/>
                      </w14:nvContentPartPr>
                      <w14:xfrm>
                        <a:off x="0" y="0"/>
                        <a:ext cx="11628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EC85E8" id="Ink 971" o:spid="_x0000_s1026" type="#_x0000_t75" style="position:absolute;margin-left:115.7pt;margin-top:8.7pt;width:10.65pt;height:12.4pt;z-index:25244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">
                <v:imagedata r:id="rId1568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0064" behindDoc="0" locked="0" layoutInCell="1" allowOverlap="1">
                <wp:simplePos x="0" y="0"/>
                <wp:positionH relativeFrom="column">
                  <wp:posOffset>1136554</wp:posOffset>
                </wp:positionH>
                <wp:positionV relativeFrom="paragraph">
                  <wp:posOffset>87859</wp:posOffset>
                </wp:positionV>
                <wp:extent cx="81720" cy="26640"/>
                <wp:effectExtent l="38100" t="38100" r="52070" b="50165"/>
                <wp:wrapNone/>
                <wp:docPr id="965" name="Ink 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9">
                      <w14:nvContentPartPr>
                        <w14:cNvContentPartPr/>
                      </w14:nvContentPartPr>
                      <w14:xfrm>
                        <a:off x="0" y="0"/>
                        <a:ext cx="8172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5749D5" id="Ink 965" o:spid="_x0000_s1026" type="#_x0000_t75" style="position:absolute;margin-left:88.95pt;margin-top:6.2pt;width:7.6pt;height:3.4pt;z-index:25244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">
                <v:imagedata r:id="rId1570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9040" behindDoc="0" locked="0" layoutInCell="1" allowOverlap="1">
                <wp:simplePos x="0" y="0"/>
                <wp:positionH relativeFrom="column">
                  <wp:posOffset>1124674</wp:posOffset>
                </wp:positionH>
                <wp:positionV relativeFrom="paragraph">
                  <wp:posOffset>109819</wp:posOffset>
                </wp:positionV>
                <wp:extent cx="50400" cy="90360"/>
                <wp:effectExtent l="57150" t="38100" r="45085" b="43180"/>
                <wp:wrapNone/>
                <wp:docPr id="964" name="Ink 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1">
                      <w14:nvContentPartPr>
                        <w14:cNvContentPartPr/>
                      </w14:nvContentPartPr>
                      <w14:xfrm>
                        <a:off x="0" y="0"/>
                        <a:ext cx="5040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87E546" id="Ink 964" o:spid="_x0000_s1026" type="#_x0000_t75" style="position:absolute;margin-left:87.8pt;margin-top:8.15pt;width:5.6pt;height:8.55pt;z-index:25243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">
                <v:imagedata r:id="rId1572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8016" behindDoc="0" locked="0" layoutInCell="1" allowOverlap="1">
                <wp:simplePos x="0" y="0"/>
                <wp:positionH relativeFrom="column">
                  <wp:posOffset>901834</wp:posOffset>
                </wp:positionH>
                <wp:positionV relativeFrom="paragraph">
                  <wp:posOffset>122419</wp:posOffset>
                </wp:positionV>
                <wp:extent cx="93240" cy="75960"/>
                <wp:effectExtent l="38100" t="38100" r="59690" b="57785"/>
                <wp:wrapNone/>
                <wp:docPr id="963" name="Ink 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3">
                      <w14:nvContentPartPr>
                        <w14:cNvContentPartPr/>
                      </w14:nvContentPartPr>
                      <w14:xfrm>
                        <a:off x="0" y="0"/>
                        <a:ext cx="9324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82B94D" id="Ink 963" o:spid="_x0000_s1026" type="#_x0000_t75" style="position:absolute;margin-left:70.15pt;margin-top:9pt;width:8.95pt;height:7.5pt;z-index:25243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">
                <v:imagedata r:id="rId1574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6992" behindDoc="0" locked="0" layoutInCell="1" allowOverlap="1">
                <wp:simplePos x="0" y="0"/>
                <wp:positionH relativeFrom="column">
                  <wp:posOffset>725794</wp:posOffset>
                </wp:positionH>
                <wp:positionV relativeFrom="paragraph">
                  <wp:posOffset>142939</wp:posOffset>
                </wp:positionV>
                <wp:extent cx="125280" cy="68040"/>
                <wp:effectExtent l="57150" t="38100" r="46355" b="46355"/>
                <wp:wrapNone/>
                <wp:docPr id="962" name="Ink 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5">
                      <w14:nvContentPartPr>
                        <w14:cNvContentPartPr/>
                      </w14:nvContentPartPr>
                      <w14:xfrm>
                        <a:off x="0" y="0"/>
                        <a:ext cx="12528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F34991" id="Ink 962" o:spid="_x0000_s1026" type="#_x0000_t75" style="position:absolute;margin-left:56.45pt;margin-top:10.7pt;width:11.5pt;height:6.7pt;z-index:25243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">
                <v:imagedata r:id="rId1576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5968" behindDoc="0" locked="0" layoutInCell="1" allowOverlap="1">
                <wp:simplePos x="0" y="0"/>
                <wp:positionH relativeFrom="column">
                  <wp:posOffset>617074</wp:posOffset>
                </wp:positionH>
                <wp:positionV relativeFrom="paragraph">
                  <wp:posOffset>136099</wp:posOffset>
                </wp:positionV>
                <wp:extent cx="44280" cy="70200"/>
                <wp:effectExtent l="57150" t="38100" r="51435" b="44450"/>
                <wp:wrapNone/>
                <wp:docPr id="961" name="Ink 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7">
                      <w14:nvContentPartPr>
                        <w14:cNvContentPartPr/>
                      </w14:nvContentPartPr>
                      <w14:xfrm>
                        <a:off x="0" y="0"/>
                        <a:ext cx="4428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6D6460" id="Ink 961" o:spid="_x0000_s1026" type="#_x0000_t75" style="position:absolute;margin-left:47.8pt;margin-top:10.05pt;width:5.15pt;height:7.1pt;z-index:25243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">
                <v:imagedata r:id="rId1578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4944" behindDoc="0" locked="0" layoutInCell="1" allowOverlap="1">
                <wp:simplePos x="0" y="0"/>
                <wp:positionH relativeFrom="column">
                  <wp:posOffset>436354</wp:posOffset>
                </wp:positionH>
                <wp:positionV relativeFrom="paragraph">
                  <wp:posOffset>65179</wp:posOffset>
                </wp:positionV>
                <wp:extent cx="127440" cy="169200"/>
                <wp:effectExtent l="57150" t="38100" r="6350" b="59690"/>
                <wp:wrapNone/>
                <wp:docPr id="960" name="Ink 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9">
                      <w14:nvContentPartPr>
                        <w14:cNvContentPartPr/>
                      </w14:nvContentPartPr>
                      <w14:xfrm>
                        <a:off x="0" y="0"/>
                        <a:ext cx="12744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D8F156" id="Ink 960" o:spid="_x0000_s1026" type="#_x0000_t75" style="position:absolute;margin-left:33.6pt;margin-top:4.5pt;width:11.55pt;height:14.85pt;z-index:25243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">
                <v:imagedata r:id="rId1580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3920" behindDoc="0" locked="0" layoutInCell="1" allowOverlap="1">
                <wp:simplePos x="0" y="0"/>
                <wp:positionH relativeFrom="column">
                  <wp:posOffset>481714</wp:posOffset>
                </wp:positionH>
                <wp:positionV relativeFrom="paragraph">
                  <wp:posOffset>92899</wp:posOffset>
                </wp:positionV>
                <wp:extent cx="18360" cy="124920"/>
                <wp:effectExtent l="38100" t="57150" r="58420" b="46990"/>
                <wp:wrapNone/>
                <wp:docPr id="959" name="Ink 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1">
                      <w14:nvContentPartPr>
                        <w14:cNvContentPartPr/>
                      </w14:nvContentPartPr>
                      <w14:xfrm>
                        <a:off x="0" y="0"/>
                        <a:ext cx="1836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66A79D" id="Ink 959" o:spid="_x0000_s1026" type="#_x0000_t75" style="position:absolute;margin-left:37.05pt;margin-top:6.65pt;width:3.1pt;height:11.2pt;z-index:25243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">
                <v:imagedata r:id="rId1582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2896" behindDoc="0" locked="0" layoutInCell="1" allowOverlap="1">
                <wp:simplePos x="0" y="0"/>
                <wp:positionH relativeFrom="column">
                  <wp:posOffset>61594</wp:posOffset>
                </wp:positionH>
                <wp:positionV relativeFrom="paragraph">
                  <wp:posOffset>123859</wp:posOffset>
                </wp:positionV>
                <wp:extent cx="61560" cy="100800"/>
                <wp:effectExtent l="38100" t="38100" r="34290" b="52070"/>
                <wp:wrapNone/>
                <wp:docPr id="958" name="Ink 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3">
                      <w14:nvContentPartPr>
                        <w14:cNvContentPartPr/>
                      </w14:nvContentPartPr>
                      <w14:xfrm>
                        <a:off x="0" y="0"/>
                        <a:ext cx="6156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F8F1BC" id="Ink 958" o:spid="_x0000_s1026" type="#_x0000_t75" style="position:absolute;margin-left:4.2pt;margin-top:9.1pt;width:6.25pt;height:9.2pt;z-index:25243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">
                <v:imagedata r:id="rId1584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1872" behindDoc="0" locked="0" layoutInCell="1" allowOverlap="1">
                <wp:simplePos x="0" y="0"/>
                <wp:positionH relativeFrom="column">
                  <wp:posOffset>-105086</wp:posOffset>
                </wp:positionH>
                <wp:positionV relativeFrom="paragraph">
                  <wp:posOffset>216379</wp:posOffset>
                </wp:positionV>
                <wp:extent cx="109080" cy="7200"/>
                <wp:effectExtent l="38100" t="38100" r="43815" b="50165"/>
                <wp:wrapNone/>
                <wp:docPr id="957" name="Ink 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5">
                      <w14:nvContentPartPr>
                        <w14:cNvContentPartPr/>
                      </w14:nvContentPartPr>
                      <w14:xfrm>
                        <a:off x="0" y="0"/>
                        <a:ext cx="1090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DC39A4" id="Ink 957" o:spid="_x0000_s1026" type="#_x0000_t75" style="position:absolute;margin-left:-8.8pt;margin-top:16.45pt;width:9.85pt;height:1.85pt;z-index:25243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">
                <v:imagedata r:id="rId1586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0848" behindDoc="0" locked="0" layoutInCell="1" allowOverlap="1">
                <wp:simplePos x="0" y="0"/>
                <wp:positionH relativeFrom="column">
                  <wp:posOffset>-129206</wp:posOffset>
                </wp:positionH>
                <wp:positionV relativeFrom="paragraph">
                  <wp:posOffset>158059</wp:posOffset>
                </wp:positionV>
                <wp:extent cx="153720" cy="7200"/>
                <wp:effectExtent l="38100" t="38100" r="36830" b="50165"/>
                <wp:wrapNone/>
                <wp:docPr id="956" name="Ink 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7">
                      <w14:nvContentPartPr>
                        <w14:cNvContentPartPr/>
                      </w14:nvContentPartPr>
                      <w14:xfrm>
                        <a:off x="0" y="0"/>
                        <a:ext cx="1537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8085F4" id="Ink 956" o:spid="_x0000_s1026" type="#_x0000_t75" style="position:absolute;margin-left:-10.6pt;margin-top:11.85pt;width:13.1pt;height:1.95pt;z-index:25243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">
                <v:imagedata r:id="rId1588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5312" behindDoc="0" locked="0" layoutInCell="1" allowOverlap="1">
                <wp:simplePos x="0" y="0"/>
                <wp:positionH relativeFrom="column">
                  <wp:posOffset>4664914</wp:posOffset>
                </wp:positionH>
                <wp:positionV relativeFrom="paragraph">
                  <wp:posOffset>74539</wp:posOffset>
                </wp:positionV>
                <wp:extent cx="150120" cy="20520"/>
                <wp:effectExtent l="38100" t="38100" r="40640" b="55880"/>
                <wp:wrapNone/>
                <wp:docPr id="887" name="Ink 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9">
                      <w14:nvContentPartPr>
                        <w14:cNvContentPartPr/>
                      </w14:nvContentPartPr>
                      <w14:xfrm>
                        <a:off x="0" y="0"/>
                        <a:ext cx="15012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FF6E05" id="Ink 887" o:spid="_x0000_s1026" type="#_x0000_t75" style="position:absolute;margin-left:366.75pt;margin-top:5pt;width:13.05pt;height:3pt;z-index:25236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">
                <v:imagedata r:id="rId1590" o:title=""/>
              </v:shape>
            </w:pict>
          </mc:Fallback>
        </mc:AlternateContent>
      </w:r>
    </w:p>
    <w:p w:rsidR="00FF5E3D" w:rsidRDefault="000D7E73" w:rsidP="003555B3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63968" behindDoc="0" locked="0" layoutInCell="1" allowOverlap="1">
                <wp:simplePos x="0" y="0"/>
                <wp:positionH relativeFrom="column">
                  <wp:posOffset>3944914</wp:posOffset>
                </wp:positionH>
                <wp:positionV relativeFrom="paragraph">
                  <wp:posOffset>-15191</wp:posOffset>
                </wp:positionV>
                <wp:extent cx="809280" cy="372600"/>
                <wp:effectExtent l="38100" t="38100" r="48260" b="46990"/>
                <wp:wrapNone/>
                <wp:docPr id="1086" name="Ink 10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1">
                      <w14:nvContentPartPr>
                        <w14:cNvContentPartPr/>
                      </w14:nvContentPartPr>
                      <w14:xfrm>
                        <a:off x="0" y="0"/>
                        <a:ext cx="809280" cy="37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DA36A3" id="Ink 1086" o:spid="_x0000_s1026" type="#_x0000_t75" style="position:absolute;margin-left:310pt;margin-top:-1.85pt;width:64.95pt;height:30.6pt;z-index:25256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">
                <v:imagedata r:id="rId1592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7472" behindDoc="0" locked="0" layoutInCell="1" allowOverlap="1">
                <wp:simplePos x="0" y="0"/>
                <wp:positionH relativeFrom="column">
                  <wp:posOffset>1068874</wp:posOffset>
                </wp:positionH>
                <wp:positionV relativeFrom="paragraph">
                  <wp:posOffset>205489</wp:posOffset>
                </wp:positionV>
                <wp:extent cx="84240" cy="15840"/>
                <wp:effectExtent l="38100" t="57150" r="49530" b="41910"/>
                <wp:wrapNone/>
                <wp:docPr id="982" name="Ink 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3">
                      <w14:nvContentPartPr>
                        <w14:cNvContentPartPr/>
                      </w14:nvContentPartPr>
                      <w14:xfrm>
                        <a:off x="0" y="0"/>
                        <a:ext cx="842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9D724A" id="Ink 982" o:spid="_x0000_s1026" type="#_x0000_t75" style="position:absolute;margin-left:83.55pt;margin-top:15.35pt;width:7.95pt;height:2.75pt;z-index:25245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">
                <v:imagedata r:id="rId1594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5184" behindDoc="0" locked="0" layoutInCell="1" allowOverlap="1">
                <wp:simplePos x="0" y="0"/>
                <wp:positionH relativeFrom="column">
                  <wp:posOffset>1282714</wp:posOffset>
                </wp:positionH>
                <wp:positionV relativeFrom="paragraph">
                  <wp:posOffset>-10871</wp:posOffset>
                </wp:positionV>
                <wp:extent cx="35640" cy="73080"/>
                <wp:effectExtent l="38100" t="38100" r="40640" b="41275"/>
                <wp:wrapNone/>
                <wp:docPr id="970" name="Ink 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5">
                      <w14:nvContentPartPr>
                        <w14:cNvContentPartPr/>
                      </w14:nvContentPartPr>
                      <w14:xfrm>
                        <a:off x="0" y="0"/>
                        <a:ext cx="3564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ADBF92" id="Ink 970" o:spid="_x0000_s1026" type="#_x0000_t75" style="position:absolute;margin-left:100.5pt;margin-top:-1.4pt;width:3.85pt;height:6.75pt;z-index:25244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">
                <v:imagedata r:id="rId1596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1088" behindDoc="0" locked="0" layoutInCell="1" allowOverlap="1">
                <wp:simplePos x="0" y="0"/>
                <wp:positionH relativeFrom="column">
                  <wp:posOffset>400714</wp:posOffset>
                </wp:positionH>
                <wp:positionV relativeFrom="paragraph">
                  <wp:posOffset>84169</wp:posOffset>
                </wp:positionV>
                <wp:extent cx="65520" cy="14040"/>
                <wp:effectExtent l="38100" t="57150" r="48895" b="43180"/>
                <wp:wrapNone/>
                <wp:docPr id="966" name="Ink 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7">
                      <w14:nvContentPartPr>
                        <w14:cNvContentPartPr/>
                      </w14:nvContentPartPr>
                      <w14:xfrm>
                        <a:off x="0" y="0"/>
                        <a:ext cx="6552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05F544" id="Ink 966" o:spid="_x0000_s1026" type="#_x0000_t75" style="position:absolute;margin-left:31.2pt;margin-top:5.9pt;width:6.15pt;height:2.2pt;z-index:25244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">
                <v:imagedata r:id="rId1598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8624" behindDoc="0" locked="0" layoutInCell="1" allowOverlap="1">
                <wp:simplePos x="0" y="0"/>
                <wp:positionH relativeFrom="column">
                  <wp:posOffset>1892194</wp:posOffset>
                </wp:positionH>
                <wp:positionV relativeFrom="paragraph">
                  <wp:posOffset>105769</wp:posOffset>
                </wp:positionV>
                <wp:extent cx="360" cy="360"/>
                <wp:effectExtent l="57150" t="57150" r="76200" b="76200"/>
                <wp:wrapNone/>
                <wp:docPr id="905" name="Ink 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4C9423" id="Ink 905" o:spid="_x0000_s1026" type="#_x0000_t75" style="position:absolute;margin-left:147.6pt;margin-top:6.95pt;width:2.9pt;height:2.9pt;z-index:25237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">
                <v:imagedata r:id="rId1600" o:title=""/>
              </v:shape>
            </w:pict>
          </mc:Fallback>
        </mc:AlternateContent>
      </w:r>
    </w:p>
    <w:p w:rsidR="00FF5E3D" w:rsidRDefault="000D7E73" w:rsidP="003555B3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64992" behindDoc="0" locked="0" layoutInCell="1" allowOverlap="1">
                <wp:simplePos x="0" y="0"/>
                <wp:positionH relativeFrom="column">
                  <wp:posOffset>4068754</wp:posOffset>
                </wp:positionH>
                <wp:positionV relativeFrom="paragraph">
                  <wp:posOffset>-78281</wp:posOffset>
                </wp:positionV>
                <wp:extent cx="721440" cy="296640"/>
                <wp:effectExtent l="38100" t="38100" r="40640" b="46355"/>
                <wp:wrapNone/>
                <wp:docPr id="1087" name="Ink 1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1">
                      <w14:nvContentPartPr>
                        <w14:cNvContentPartPr/>
                      </w14:nvContentPartPr>
                      <w14:xfrm>
                        <a:off x="0" y="0"/>
                        <a:ext cx="721440" cy="29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5CA3BD" id="Ink 1087" o:spid="_x0000_s1026" type="#_x0000_t75" style="position:absolute;margin-left:319.85pt;margin-top:-6.8pt;width:57.9pt;height:24.5pt;z-index:25256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">
                <v:imagedata r:id="rId1602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1808" behindDoc="0" locked="0" layoutInCell="1" allowOverlap="1">
                <wp:simplePos x="0" y="0"/>
                <wp:positionH relativeFrom="column">
                  <wp:posOffset>2096674</wp:posOffset>
                </wp:positionH>
                <wp:positionV relativeFrom="paragraph">
                  <wp:posOffset>41239</wp:posOffset>
                </wp:positionV>
                <wp:extent cx="95040" cy="8280"/>
                <wp:effectExtent l="57150" t="57150" r="38735" b="48895"/>
                <wp:wrapNone/>
                <wp:docPr id="996" name="Ink 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3">
                      <w14:nvContentPartPr>
                        <w14:cNvContentPartPr/>
                      </w14:nvContentPartPr>
                      <w14:xfrm>
                        <a:off x="0" y="0"/>
                        <a:ext cx="9504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5FBC6E" id="Ink 996" o:spid="_x0000_s1026" type="#_x0000_t75" style="position:absolute;margin-left:164.45pt;margin-top:2.4pt;width:8.85pt;height:2.05pt;z-index:25247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">
                <v:imagedata r:id="rId1604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0784" behindDoc="0" locked="0" layoutInCell="1" allowOverlap="1">
                <wp:simplePos x="0" y="0"/>
                <wp:positionH relativeFrom="column">
                  <wp:posOffset>2131594</wp:posOffset>
                </wp:positionH>
                <wp:positionV relativeFrom="paragraph">
                  <wp:posOffset>29719</wp:posOffset>
                </wp:positionV>
                <wp:extent cx="41040" cy="158400"/>
                <wp:effectExtent l="38100" t="38100" r="54610" b="51435"/>
                <wp:wrapNone/>
                <wp:docPr id="995" name="Ink 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5">
                      <w14:nvContentPartPr>
                        <w14:cNvContentPartPr/>
                      </w14:nvContentPartPr>
                      <w14:xfrm>
                        <a:off x="0" y="0"/>
                        <a:ext cx="4104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333B45" id="Ink 995" o:spid="_x0000_s1026" type="#_x0000_t75" style="position:absolute;margin-left:167.2pt;margin-top:1.7pt;width:4.7pt;height:13.7pt;z-index:25247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">
                <v:imagedata r:id="rId1606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9760" behindDoc="0" locked="0" layoutInCell="1" allowOverlap="1">
                <wp:simplePos x="0" y="0"/>
                <wp:positionH relativeFrom="column">
                  <wp:posOffset>2379634</wp:posOffset>
                </wp:positionH>
                <wp:positionV relativeFrom="paragraph">
                  <wp:posOffset>54919</wp:posOffset>
                </wp:positionV>
                <wp:extent cx="135720" cy="138600"/>
                <wp:effectExtent l="38100" t="38100" r="55245" b="52070"/>
                <wp:wrapNone/>
                <wp:docPr id="994" name="Ink 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7">
                      <w14:nvContentPartPr>
                        <w14:cNvContentPartPr/>
                      </w14:nvContentPartPr>
                      <w14:xfrm>
                        <a:off x="0" y="0"/>
                        <a:ext cx="13572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609DFE" id="Ink 994" o:spid="_x0000_s1026" type="#_x0000_t75" style="position:absolute;margin-left:186.35pt;margin-top:3.55pt;width:12.55pt;height:12.45pt;z-index:25246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">
                <v:imagedata r:id="rId1608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5664" behindDoc="0" locked="0" layoutInCell="1" allowOverlap="1">
                <wp:simplePos x="0" y="0"/>
                <wp:positionH relativeFrom="column">
                  <wp:posOffset>1934674</wp:posOffset>
                </wp:positionH>
                <wp:positionV relativeFrom="paragraph">
                  <wp:posOffset>135559</wp:posOffset>
                </wp:positionV>
                <wp:extent cx="66240" cy="10080"/>
                <wp:effectExtent l="38100" t="57150" r="48260" b="47625"/>
                <wp:wrapNone/>
                <wp:docPr id="990" name="Ink 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9">
                      <w14:nvContentPartPr>
                        <w14:cNvContentPartPr/>
                      </w14:nvContentPartPr>
                      <w14:xfrm>
                        <a:off x="0" y="0"/>
                        <a:ext cx="6624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EAF1B4" id="Ink 990" o:spid="_x0000_s1026" type="#_x0000_t75" style="position:absolute;margin-left:151.8pt;margin-top:9.95pt;width:6.45pt;height:2.3pt;z-index:25246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">
                <v:imagedata r:id="rId1610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4640" behindDoc="0" locked="0" layoutInCell="1" allowOverlap="1">
                <wp:simplePos x="0" y="0"/>
                <wp:positionH relativeFrom="column">
                  <wp:posOffset>1944394</wp:posOffset>
                </wp:positionH>
                <wp:positionV relativeFrom="paragraph">
                  <wp:posOffset>56359</wp:posOffset>
                </wp:positionV>
                <wp:extent cx="90360" cy="130320"/>
                <wp:effectExtent l="57150" t="38100" r="43180" b="41275"/>
                <wp:wrapNone/>
                <wp:docPr id="989" name="Ink 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1">
                      <w14:nvContentPartPr>
                        <w14:cNvContentPartPr/>
                      </w14:nvContentPartPr>
                      <w14:xfrm>
                        <a:off x="0" y="0"/>
                        <a:ext cx="9036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A557C3" id="Ink 989" o:spid="_x0000_s1026" type="#_x0000_t75" style="position:absolute;margin-left:152.45pt;margin-top:3.85pt;width:8.4pt;height:11.7pt;z-index:25246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">
                <v:imagedata r:id="rId1612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3616" behindDoc="0" locked="0" layoutInCell="1" allowOverlap="1">
                <wp:simplePos x="0" y="0"/>
                <wp:positionH relativeFrom="column">
                  <wp:posOffset>1806514</wp:posOffset>
                </wp:positionH>
                <wp:positionV relativeFrom="paragraph">
                  <wp:posOffset>180919</wp:posOffset>
                </wp:positionV>
                <wp:extent cx="43200" cy="13320"/>
                <wp:effectExtent l="57150" t="38100" r="52070" b="44450"/>
                <wp:wrapNone/>
                <wp:docPr id="988" name="Ink 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3">
                      <w14:nvContentPartPr>
                        <w14:cNvContentPartPr/>
                      </w14:nvContentPartPr>
                      <w14:xfrm>
                        <a:off x="0" y="0"/>
                        <a:ext cx="4320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7CA90F" id="Ink 988" o:spid="_x0000_s1026" type="#_x0000_t75" style="position:absolute;margin-left:141.55pt;margin-top:13.65pt;width:4.75pt;height:2.55pt;z-index:25246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">
                <v:imagedata r:id="rId1614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2592" behindDoc="0" locked="0" layoutInCell="1" allowOverlap="1">
                <wp:simplePos x="0" y="0"/>
                <wp:positionH relativeFrom="column">
                  <wp:posOffset>1778794</wp:posOffset>
                </wp:positionH>
                <wp:positionV relativeFrom="paragraph">
                  <wp:posOffset>128359</wp:posOffset>
                </wp:positionV>
                <wp:extent cx="96480" cy="5040"/>
                <wp:effectExtent l="38100" t="57150" r="37465" b="52705"/>
                <wp:wrapNone/>
                <wp:docPr id="987" name="Ink 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5">
                      <w14:nvContentPartPr>
                        <w14:cNvContentPartPr/>
                      </w14:nvContentPartPr>
                      <w14:xfrm>
                        <a:off x="0" y="0"/>
                        <a:ext cx="964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1ADEEA" id="Ink 987" o:spid="_x0000_s1026" type="#_x0000_t75" style="position:absolute;margin-left:139.45pt;margin-top:9.15pt;width:8.85pt;height:2.25pt;z-index:25246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">
                <v:imagedata r:id="rId1616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1568" behindDoc="0" locked="0" layoutInCell="1" allowOverlap="1">
                <wp:simplePos x="0" y="0"/>
                <wp:positionH relativeFrom="column">
                  <wp:posOffset>1791034</wp:posOffset>
                </wp:positionH>
                <wp:positionV relativeFrom="paragraph">
                  <wp:posOffset>60319</wp:posOffset>
                </wp:positionV>
                <wp:extent cx="92880" cy="45720"/>
                <wp:effectExtent l="38100" t="57150" r="40640" b="49530"/>
                <wp:wrapNone/>
                <wp:docPr id="986" name="Ink 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7">
                      <w14:nvContentPartPr>
                        <w14:cNvContentPartPr/>
                      </w14:nvContentPartPr>
                      <w14:xfrm>
                        <a:off x="0" y="0"/>
                        <a:ext cx="9288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2E913A" id="Ink 986" o:spid="_x0000_s1026" type="#_x0000_t75" style="position:absolute;margin-left:140.5pt;margin-top:3.8pt;width:8.6pt;height:5.05pt;z-index:25246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">
                <v:imagedata r:id="rId1618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0544" behindDoc="0" locked="0" layoutInCell="1" allowOverlap="1">
                <wp:simplePos x="0" y="0"/>
                <wp:positionH relativeFrom="column">
                  <wp:posOffset>1792834</wp:posOffset>
                </wp:positionH>
                <wp:positionV relativeFrom="paragraph">
                  <wp:posOffset>48079</wp:posOffset>
                </wp:positionV>
                <wp:extent cx="13680" cy="134280"/>
                <wp:effectExtent l="38100" t="38100" r="62865" b="56515"/>
                <wp:wrapNone/>
                <wp:docPr id="985" name="Ink 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9">
                      <w14:nvContentPartPr>
                        <w14:cNvContentPartPr/>
                      </w14:nvContentPartPr>
                      <w14:xfrm>
                        <a:off x="0" y="0"/>
                        <a:ext cx="1368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632EF7" id="Ink 985" o:spid="_x0000_s1026" type="#_x0000_t75" style="position:absolute;margin-left:140.2pt;margin-top:3.1pt;width:2.9pt;height:12pt;z-index:25246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">
                <v:imagedata r:id="rId1620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9520" behindDoc="0" locked="0" layoutInCell="1" allowOverlap="1">
                <wp:simplePos x="0" y="0"/>
                <wp:positionH relativeFrom="column">
                  <wp:posOffset>1575394</wp:posOffset>
                </wp:positionH>
                <wp:positionV relativeFrom="paragraph">
                  <wp:posOffset>3079</wp:posOffset>
                </wp:positionV>
                <wp:extent cx="141480" cy="172440"/>
                <wp:effectExtent l="38100" t="38100" r="30480" b="56515"/>
                <wp:wrapNone/>
                <wp:docPr id="984" name="Ink 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1">
                      <w14:nvContentPartPr>
                        <w14:cNvContentPartPr/>
                      </w14:nvContentPartPr>
                      <w14:xfrm>
                        <a:off x="0" y="0"/>
                        <a:ext cx="14148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E34C2F" id="Ink 984" o:spid="_x0000_s1026" type="#_x0000_t75" style="position:absolute;margin-left:123.1pt;margin-top:-.45pt;width:12.75pt;height:15.2pt;z-index:25245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">
                <v:imagedata r:id="rId1622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8496" behindDoc="0" locked="0" layoutInCell="1" allowOverlap="1">
                <wp:simplePos x="0" y="0"/>
                <wp:positionH relativeFrom="column">
                  <wp:posOffset>1206034</wp:posOffset>
                </wp:positionH>
                <wp:positionV relativeFrom="paragraph">
                  <wp:posOffset>111799</wp:posOffset>
                </wp:positionV>
                <wp:extent cx="85680" cy="98640"/>
                <wp:effectExtent l="57150" t="38100" r="48260" b="53975"/>
                <wp:wrapNone/>
                <wp:docPr id="983" name="Ink 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3">
                      <w14:nvContentPartPr>
                        <w14:cNvContentPartPr/>
                      </w14:nvContentPartPr>
                      <w14:xfrm>
                        <a:off x="0" y="0"/>
                        <a:ext cx="8568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1611AB" id="Ink 983" o:spid="_x0000_s1026" type="#_x0000_t75" style="position:absolute;margin-left:94.25pt;margin-top:8.25pt;width:8.1pt;height:9pt;z-index:25245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">
                <v:imagedata r:id="rId1624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6448" behindDoc="0" locked="0" layoutInCell="1" allowOverlap="1">
                <wp:simplePos x="0" y="0"/>
                <wp:positionH relativeFrom="column">
                  <wp:posOffset>1023154</wp:posOffset>
                </wp:positionH>
                <wp:positionV relativeFrom="paragraph">
                  <wp:posOffset>5599</wp:posOffset>
                </wp:positionV>
                <wp:extent cx="70920" cy="129600"/>
                <wp:effectExtent l="38100" t="38100" r="43815" b="41910"/>
                <wp:wrapNone/>
                <wp:docPr id="981" name="Ink 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5">
                      <w14:nvContentPartPr>
                        <w14:cNvContentPartPr/>
                      </w14:nvContentPartPr>
                      <w14:xfrm>
                        <a:off x="0" y="0"/>
                        <a:ext cx="7092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880733" id="Ink 981" o:spid="_x0000_s1026" type="#_x0000_t75" style="position:absolute;margin-left:79.7pt;margin-top:-.15pt;width:7.35pt;height:11.7pt;z-index:25245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">
                <v:imagedata r:id="rId1626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5424" behindDoc="0" locked="0" layoutInCell="1" allowOverlap="1">
                <wp:simplePos x="0" y="0"/>
                <wp:positionH relativeFrom="column">
                  <wp:posOffset>768634</wp:posOffset>
                </wp:positionH>
                <wp:positionV relativeFrom="paragraph">
                  <wp:posOffset>-3041</wp:posOffset>
                </wp:positionV>
                <wp:extent cx="83160" cy="126360"/>
                <wp:effectExtent l="57150" t="57150" r="31750" b="45720"/>
                <wp:wrapNone/>
                <wp:docPr id="980" name="Ink 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7">
                      <w14:nvContentPartPr>
                        <w14:cNvContentPartPr/>
                      </w14:nvContentPartPr>
                      <w14:xfrm>
                        <a:off x="0" y="0"/>
                        <a:ext cx="8316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3E9FEA" id="Ink 980" o:spid="_x0000_s1026" type="#_x0000_t75" style="position:absolute;margin-left:59.6pt;margin-top:-1.1pt;width:8.45pt;height:11.75pt;z-index:25245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">
                <v:imagedata r:id="rId1628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4400" behindDoc="0" locked="0" layoutInCell="1" allowOverlap="1">
                <wp:simplePos x="0" y="0"/>
                <wp:positionH relativeFrom="column">
                  <wp:posOffset>572434</wp:posOffset>
                </wp:positionH>
                <wp:positionV relativeFrom="paragraph">
                  <wp:posOffset>-18881</wp:posOffset>
                </wp:positionV>
                <wp:extent cx="115200" cy="143640"/>
                <wp:effectExtent l="38100" t="38100" r="56515" b="46990"/>
                <wp:wrapNone/>
                <wp:docPr id="979" name="Ink 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9">
                      <w14:nvContentPartPr>
                        <w14:cNvContentPartPr/>
                      </w14:nvContentPartPr>
                      <w14:xfrm>
                        <a:off x="0" y="0"/>
                        <a:ext cx="11520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9D52B6" id="Ink 979" o:spid="_x0000_s1026" type="#_x0000_t75" style="position:absolute;margin-left:44.3pt;margin-top:-2.05pt;width:10.5pt;height:12.6pt;z-index:25245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">
                <v:imagedata r:id="rId1630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3376" behindDoc="0" locked="0" layoutInCell="1" allowOverlap="1">
                <wp:simplePos x="0" y="0"/>
                <wp:positionH relativeFrom="column">
                  <wp:posOffset>209914</wp:posOffset>
                </wp:positionH>
                <wp:positionV relativeFrom="paragraph">
                  <wp:posOffset>-49121</wp:posOffset>
                </wp:positionV>
                <wp:extent cx="104760" cy="148320"/>
                <wp:effectExtent l="38100" t="38100" r="48260" b="42545"/>
                <wp:wrapNone/>
                <wp:docPr id="978" name="Ink 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1">
                      <w14:nvContentPartPr>
                        <w14:cNvContentPartPr/>
                      </w14:nvContentPartPr>
                      <w14:xfrm>
                        <a:off x="0" y="0"/>
                        <a:ext cx="10476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CCA1FB" id="Ink 978" o:spid="_x0000_s1026" type="#_x0000_t75" style="position:absolute;margin-left:15.7pt;margin-top:-4.35pt;width:9.95pt;height:13.1pt;z-index:25245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">
                <v:imagedata r:id="rId1632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2352" behindDoc="0" locked="0" layoutInCell="1" allowOverlap="1">
                <wp:simplePos x="0" y="0"/>
                <wp:positionH relativeFrom="column">
                  <wp:posOffset>80314</wp:posOffset>
                </wp:positionH>
                <wp:positionV relativeFrom="paragraph">
                  <wp:posOffset>-32201</wp:posOffset>
                </wp:positionV>
                <wp:extent cx="81360" cy="106200"/>
                <wp:effectExtent l="57150" t="38100" r="33020" b="46355"/>
                <wp:wrapNone/>
                <wp:docPr id="977" name="Ink 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3">
                      <w14:nvContentPartPr>
                        <w14:cNvContentPartPr/>
                      </w14:nvContentPartPr>
                      <w14:xfrm>
                        <a:off x="0" y="0"/>
                        <a:ext cx="8136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66E97B" id="Ink 977" o:spid="_x0000_s1026" type="#_x0000_t75" style="position:absolute;margin-left:5.5pt;margin-top:-3.1pt;width:8.2pt;height:9.8pt;z-index:25245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">
                <v:imagedata r:id="rId1634" o:title=""/>
              </v:shape>
            </w:pict>
          </mc:Fallback>
        </mc:AlternateContent>
      </w:r>
    </w:p>
    <w:p w:rsidR="00FF5E3D" w:rsidRDefault="000D7E73" w:rsidP="003555B3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66016" behindDoc="0" locked="0" layoutInCell="1" allowOverlap="1">
                <wp:simplePos x="0" y="0"/>
                <wp:positionH relativeFrom="column">
                  <wp:posOffset>4250914</wp:posOffset>
                </wp:positionH>
                <wp:positionV relativeFrom="paragraph">
                  <wp:posOffset>-44531</wp:posOffset>
                </wp:positionV>
                <wp:extent cx="716400" cy="339840"/>
                <wp:effectExtent l="38100" t="38100" r="45720" b="41275"/>
                <wp:wrapNone/>
                <wp:docPr id="1088" name="Ink 1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5">
                      <w14:nvContentPartPr>
                        <w14:cNvContentPartPr/>
                      </w14:nvContentPartPr>
                      <w14:xfrm>
                        <a:off x="0" y="0"/>
                        <a:ext cx="716400" cy="33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63F623" id="Ink 1088" o:spid="_x0000_s1026" type="#_x0000_t75" style="position:absolute;margin-left:334.2pt;margin-top:-4.05pt;width:57.45pt;height:27.8pt;z-index:25256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">
                <v:imagedata r:id="rId1636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1984" behindDoc="0" locked="0" layoutInCell="1" allowOverlap="1">
                <wp:simplePos x="0" y="0"/>
                <wp:positionH relativeFrom="column">
                  <wp:posOffset>2347234</wp:posOffset>
                </wp:positionH>
                <wp:positionV relativeFrom="paragraph">
                  <wp:posOffset>129349</wp:posOffset>
                </wp:positionV>
                <wp:extent cx="76320" cy="165240"/>
                <wp:effectExtent l="38100" t="57150" r="38100" b="44450"/>
                <wp:wrapNone/>
                <wp:docPr id="1045" name="Ink 1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7">
                      <w14:nvContentPartPr>
                        <w14:cNvContentPartPr/>
                      </w14:nvContentPartPr>
                      <w14:xfrm>
                        <a:off x="0" y="0"/>
                        <a:ext cx="7632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1E01C1" id="Ink 1045" o:spid="_x0000_s1026" type="#_x0000_t75" style="position:absolute;margin-left:184.3pt;margin-top:9.45pt;width:7.25pt;height:14.4pt;z-index:25252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">
                <v:imagedata r:id="rId1638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5840" behindDoc="0" locked="0" layoutInCell="1" allowOverlap="1">
                <wp:simplePos x="0" y="0"/>
                <wp:positionH relativeFrom="column">
                  <wp:posOffset>1821994</wp:posOffset>
                </wp:positionH>
                <wp:positionV relativeFrom="paragraph">
                  <wp:posOffset>149509</wp:posOffset>
                </wp:positionV>
                <wp:extent cx="94320" cy="21600"/>
                <wp:effectExtent l="38100" t="38100" r="39370" b="54610"/>
                <wp:wrapNone/>
                <wp:docPr id="1039" name="Ink 1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9">
                      <w14:nvContentPartPr>
                        <w14:cNvContentPartPr/>
                      </w14:nvContentPartPr>
                      <w14:xfrm>
                        <a:off x="0" y="0"/>
                        <a:ext cx="9432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8A63F7" id="Ink 1039" o:spid="_x0000_s1026" type="#_x0000_t75" style="position:absolute;margin-left:142.9pt;margin-top:11pt;width:8.65pt;height:3.05pt;z-index:25251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">
                <v:imagedata r:id="rId1640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4816" behindDoc="0" locked="0" layoutInCell="1" allowOverlap="1">
                <wp:simplePos x="0" y="0"/>
                <wp:positionH relativeFrom="column">
                  <wp:posOffset>1812634</wp:posOffset>
                </wp:positionH>
                <wp:positionV relativeFrom="paragraph">
                  <wp:posOffset>154189</wp:posOffset>
                </wp:positionV>
                <wp:extent cx="37800" cy="101880"/>
                <wp:effectExtent l="57150" t="38100" r="57785" b="50800"/>
                <wp:wrapNone/>
                <wp:docPr id="1038" name="Ink 1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1">
                      <w14:nvContentPartPr>
                        <w14:cNvContentPartPr/>
                      </w14:nvContentPartPr>
                      <w14:xfrm>
                        <a:off x="0" y="0"/>
                        <a:ext cx="3780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A87AB1" id="Ink 1038" o:spid="_x0000_s1026" type="#_x0000_t75" style="position:absolute;margin-left:142pt;margin-top:11.45pt;width:4.75pt;height:9.65pt;z-index:25251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">
                <v:imagedata r:id="rId1642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9696" behindDoc="0" locked="0" layoutInCell="1" allowOverlap="1">
                <wp:simplePos x="0" y="0"/>
                <wp:positionH relativeFrom="column">
                  <wp:posOffset>905074</wp:posOffset>
                </wp:positionH>
                <wp:positionV relativeFrom="paragraph">
                  <wp:posOffset>150949</wp:posOffset>
                </wp:positionV>
                <wp:extent cx="9360" cy="27000"/>
                <wp:effectExtent l="57150" t="38100" r="48260" b="49530"/>
                <wp:wrapNone/>
                <wp:docPr id="1033" name="Ink 1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3">
                      <w14:nvContentPartPr>
                        <w14:cNvContentPartPr/>
                      </w14:nvContentPartPr>
                      <w14:xfrm>
                        <a:off x="0" y="0"/>
                        <a:ext cx="936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80610F" id="Ink 1033" o:spid="_x0000_s1026" type="#_x0000_t75" style="position:absolute;margin-left:70.4pt;margin-top:11.1pt;width:2.35pt;height:3.7pt;z-index:25250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">
                <v:imagedata r:id="rId1644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8432" behindDoc="0" locked="0" layoutInCell="1" allowOverlap="1">
                <wp:simplePos x="0" y="0"/>
                <wp:positionH relativeFrom="column">
                  <wp:posOffset>-322166</wp:posOffset>
                </wp:positionH>
                <wp:positionV relativeFrom="paragraph">
                  <wp:posOffset>133309</wp:posOffset>
                </wp:positionV>
                <wp:extent cx="227160" cy="91800"/>
                <wp:effectExtent l="38100" t="57150" r="40005" b="41910"/>
                <wp:wrapNone/>
                <wp:docPr id="1022" name="Ink 1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5">
                      <w14:nvContentPartPr>
                        <w14:cNvContentPartPr/>
                      </w14:nvContentPartPr>
                      <w14:xfrm>
                        <a:off x="0" y="0"/>
                        <a:ext cx="22716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28B6DA" id="Ink 1022" o:spid="_x0000_s1026" type="#_x0000_t75" style="position:absolute;margin-left:-26pt;margin-top:9.8pt;width:19.2pt;height:8.55pt;z-index:25249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">
                <v:imagedata r:id="rId1646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7408" behindDoc="0" locked="0" layoutInCell="1" allowOverlap="1">
                <wp:simplePos x="0" y="0"/>
                <wp:positionH relativeFrom="column">
                  <wp:posOffset>-243686</wp:posOffset>
                </wp:positionH>
                <wp:positionV relativeFrom="paragraph">
                  <wp:posOffset>146989</wp:posOffset>
                </wp:positionV>
                <wp:extent cx="41040" cy="209160"/>
                <wp:effectExtent l="57150" t="38100" r="54610" b="38735"/>
                <wp:wrapNone/>
                <wp:docPr id="1021" name="Ink 1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7">
                      <w14:nvContentPartPr>
                        <w14:cNvContentPartPr/>
                      </w14:nvContentPartPr>
                      <w14:xfrm>
                        <a:off x="0" y="0"/>
                        <a:ext cx="41040" cy="20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008B90" id="Ink 1021" o:spid="_x0000_s1026" type="#_x0000_t75" style="position:absolute;margin-left:-20pt;margin-top:10.95pt;width:4.8pt;height:17.8pt;z-index:25249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">
                <v:imagedata r:id="rId1648" o:title=""/>
              </v:shape>
            </w:pict>
          </mc:Fallback>
        </mc:AlternateContent>
      </w:r>
    </w:p>
    <w:p w:rsidR="00FF5E3D" w:rsidRDefault="000D7E73" w:rsidP="003555B3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67040" behindDoc="0" locked="0" layoutInCell="1" allowOverlap="1">
                <wp:simplePos x="0" y="0"/>
                <wp:positionH relativeFrom="column">
                  <wp:posOffset>4564114</wp:posOffset>
                </wp:positionH>
                <wp:positionV relativeFrom="paragraph">
                  <wp:posOffset>-3666</wp:posOffset>
                </wp:positionV>
                <wp:extent cx="382680" cy="122400"/>
                <wp:effectExtent l="38100" t="38100" r="36830" b="49530"/>
                <wp:wrapNone/>
                <wp:docPr id="1089" name="Ink 1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9">
                      <w14:nvContentPartPr>
                        <w14:cNvContentPartPr/>
                      </w14:nvContentPartPr>
                      <w14:xfrm>
                        <a:off x="0" y="0"/>
                        <a:ext cx="38268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CEF3D3" id="Ink 1089" o:spid="_x0000_s1026" type="#_x0000_t75" style="position:absolute;margin-left:358.85pt;margin-top:-.95pt;width:31.35pt;height:10.9pt;z-index:25256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">
                <v:imagedata r:id="rId1650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3008" behindDoc="0" locked="0" layoutInCell="1" allowOverlap="1">
                <wp:simplePos x="0" y="0"/>
                <wp:positionH relativeFrom="column">
                  <wp:posOffset>2361634</wp:posOffset>
                </wp:positionH>
                <wp:positionV relativeFrom="paragraph">
                  <wp:posOffset>69774</wp:posOffset>
                </wp:positionV>
                <wp:extent cx="115200" cy="4680"/>
                <wp:effectExtent l="19050" t="57150" r="56515" b="52705"/>
                <wp:wrapNone/>
                <wp:docPr id="1046" name="Ink 1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1">
                      <w14:nvContentPartPr>
                        <w14:cNvContentPartPr/>
                      </w14:nvContentPartPr>
                      <w14:xfrm>
                        <a:off x="0" y="0"/>
                        <a:ext cx="11520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50AD82" id="Ink 1046" o:spid="_x0000_s1026" type="#_x0000_t75" style="position:absolute;margin-left:185.35pt;margin-top:4.5pt;width:10.45pt;height:2.15pt;z-index:25252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">
                <v:imagedata r:id="rId1652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0960" behindDoc="0" locked="0" layoutInCell="1" allowOverlap="1">
                <wp:simplePos x="0" y="0"/>
                <wp:positionH relativeFrom="column">
                  <wp:posOffset>2181274</wp:posOffset>
                </wp:positionH>
                <wp:positionV relativeFrom="paragraph">
                  <wp:posOffset>28374</wp:posOffset>
                </wp:positionV>
                <wp:extent cx="59400" cy="5760"/>
                <wp:effectExtent l="38100" t="57150" r="36195" b="51435"/>
                <wp:wrapNone/>
                <wp:docPr id="1044" name="Ink 1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3">
                      <w14:nvContentPartPr>
                        <w14:cNvContentPartPr/>
                      </w14:nvContentPartPr>
                      <w14:xfrm>
                        <a:off x="0" y="0"/>
                        <a:ext cx="594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861EBE" id="Ink 1044" o:spid="_x0000_s1026" type="#_x0000_t75" style="position:absolute;margin-left:171.3pt;margin-top:1.5pt;width:5.8pt;height:1.65pt;z-index:25252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">
                <v:imagedata r:id="rId1654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9936" behindDoc="0" locked="0" layoutInCell="1" allowOverlap="1">
                <wp:simplePos x="0" y="0"/>
                <wp:positionH relativeFrom="column">
                  <wp:posOffset>2045194</wp:posOffset>
                </wp:positionH>
                <wp:positionV relativeFrom="paragraph">
                  <wp:posOffset>-20586</wp:posOffset>
                </wp:positionV>
                <wp:extent cx="53280" cy="116640"/>
                <wp:effectExtent l="38100" t="19050" r="61595" b="55245"/>
                <wp:wrapNone/>
                <wp:docPr id="1043" name="Ink 1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5">
                      <w14:nvContentPartPr>
                        <w14:cNvContentPartPr/>
                      </w14:nvContentPartPr>
                      <w14:xfrm>
                        <a:off x="0" y="0"/>
                        <a:ext cx="5328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31D42F" id="Ink 1043" o:spid="_x0000_s1026" type="#_x0000_t75" style="position:absolute;margin-left:160pt;margin-top:-2.15pt;width:5.95pt;height:10.55pt;z-index:25251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">
                <v:imagedata r:id="rId1656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8912" behindDoc="0" locked="0" layoutInCell="1" allowOverlap="1">
                <wp:simplePos x="0" y="0"/>
                <wp:positionH relativeFrom="column">
                  <wp:posOffset>1970674</wp:posOffset>
                </wp:positionH>
                <wp:positionV relativeFrom="paragraph">
                  <wp:posOffset>-14106</wp:posOffset>
                </wp:positionV>
                <wp:extent cx="70560" cy="82800"/>
                <wp:effectExtent l="38100" t="38100" r="43815" b="50800"/>
                <wp:wrapNone/>
                <wp:docPr id="1042" name="Ink 1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7">
                      <w14:nvContentPartPr>
                        <w14:cNvContentPartPr/>
                      </w14:nvContentPartPr>
                      <w14:xfrm>
                        <a:off x="0" y="0"/>
                        <a:ext cx="7056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3AF984" id="Ink 1042" o:spid="_x0000_s1026" type="#_x0000_t75" style="position:absolute;margin-left:154.55pt;margin-top:-1.55pt;width:6.95pt;height:7.55pt;z-index:25251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">
                <v:imagedata r:id="rId1658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7888" behindDoc="0" locked="0" layoutInCell="1" allowOverlap="1">
                <wp:simplePos x="0" y="0"/>
                <wp:positionH relativeFrom="column">
                  <wp:posOffset>1784554</wp:posOffset>
                </wp:positionH>
                <wp:positionV relativeFrom="paragraph">
                  <wp:posOffset>101454</wp:posOffset>
                </wp:positionV>
                <wp:extent cx="73800" cy="85320"/>
                <wp:effectExtent l="19050" t="57150" r="40640" b="48260"/>
                <wp:wrapNone/>
                <wp:docPr id="1041" name="Ink 1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9">
                      <w14:nvContentPartPr>
                        <w14:cNvContentPartPr/>
                      </w14:nvContentPartPr>
                      <w14:xfrm>
                        <a:off x="0" y="0"/>
                        <a:ext cx="7380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B61F16" id="Ink 1041" o:spid="_x0000_s1026" type="#_x0000_t75" style="position:absolute;margin-left:139.95pt;margin-top:7.3pt;width:7.15pt;height:8.2pt;z-index:25251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">
                <v:imagedata r:id="rId1660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6864" behindDoc="0" locked="0" layoutInCell="1" allowOverlap="1">
                <wp:simplePos x="0" y="0"/>
                <wp:positionH relativeFrom="column">
                  <wp:posOffset>1748914</wp:posOffset>
                </wp:positionH>
                <wp:positionV relativeFrom="paragraph">
                  <wp:posOffset>52494</wp:posOffset>
                </wp:positionV>
                <wp:extent cx="153000" cy="17280"/>
                <wp:effectExtent l="38100" t="57150" r="38100" b="40005"/>
                <wp:wrapNone/>
                <wp:docPr id="1040" name="Ink 1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1">
                      <w14:nvContentPartPr>
                        <w14:cNvContentPartPr/>
                      </w14:nvContentPartPr>
                      <w14:xfrm>
                        <a:off x="0" y="0"/>
                        <a:ext cx="15300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E76DA6" id="Ink 1040" o:spid="_x0000_s1026" type="#_x0000_t75" style="position:absolute;margin-left:137.15pt;margin-top:3.45pt;width:13.25pt;height:2.8pt;z-index:25251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">
                <v:imagedata r:id="rId1662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3792" behindDoc="0" locked="0" layoutInCell="1" allowOverlap="1">
                <wp:simplePos x="0" y="0"/>
                <wp:positionH relativeFrom="column">
                  <wp:posOffset>1671874</wp:posOffset>
                </wp:positionH>
                <wp:positionV relativeFrom="paragraph">
                  <wp:posOffset>2454</wp:posOffset>
                </wp:positionV>
                <wp:extent cx="57240" cy="11160"/>
                <wp:effectExtent l="38100" t="57150" r="38100" b="46355"/>
                <wp:wrapNone/>
                <wp:docPr id="1037" name="Ink 1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3">
                      <w14:nvContentPartPr>
                        <w14:cNvContentPartPr/>
                      </w14:nvContentPartPr>
                      <w14:xfrm>
                        <a:off x="0" y="0"/>
                        <a:ext cx="572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C9F624" id="Ink 1037" o:spid="_x0000_s1026" type="#_x0000_t75" style="position:absolute;margin-left:131.15pt;margin-top:-.55pt;width:5.65pt;height:2.3pt;z-index:25251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">
                <v:imagedata r:id="rId1664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2768" behindDoc="0" locked="0" layoutInCell="1" allowOverlap="1">
                <wp:simplePos x="0" y="0"/>
                <wp:positionH relativeFrom="column">
                  <wp:posOffset>1380634</wp:posOffset>
                </wp:positionH>
                <wp:positionV relativeFrom="paragraph">
                  <wp:posOffset>79134</wp:posOffset>
                </wp:positionV>
                <wp:extent cx="87480" cy="26280"/>
                <wp:effectExtent l="38100" t="38100" r="46355" b="50165"/>
                <wp:wrapNone/>
                <wp:docPr id="1036" name="Ink 1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5">
                      <w14:nvContentPartPr>
                        <w14:cNvContentPartPr/>
                      </w14:nvContentPartPr>
                      <w14:xfrm>
                        <a:off x="0" y="0"/>
                        <a:ext cx="8748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C32C2D" id="Ink 1036" o:spid="_x0000_s1026" type="#_x0000_t75" style="position:absolute;margin-left:108.05pt;margin-top:5.7pt;width:8.35pt;height:3.4pt;z-index:25251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">
                <v:imagedata r:id="rId1666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1744" behindDoc="0" locked="0" layoutInCell="1" allowOverlap="1">
                <wp:simplePos x="0" y="0"/>
                <wp:positionH relativeFrom="column">
                  <wp:posOffset>1410874</wp:posOffset>
                </wp:positionH>
                <wp:positionV relativeFrom="paragraph">
                  <wp:posOffset>-29226</wp:posOffset>
                </wp:positionV>
                <wp:extent cx="102600" cy="91080"/>
                <wp:effectExtent l="38100" t="57150" r="50165" b="42545"/>
                <wp:wrapNone/>
                <wp:docPr id="1035" name="Ink 1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7">
                      <w14:nvContentPartPr>
                        <w14:cNvContentPartPr/>
                      </w14:nvContentPartPr>
                      <w14:xfrm>
                        <a:off x="0" y="0"/>
                        <a:ext cx="10260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0BA53B" id="Ink 1035" o:spid="_x0000_s1026" type="#_x0000_t75" style="position:absolute;margin-left:110.25pt;margin-top:-3pt;width:9.65pt;height:8.55pt;z-index:25251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">
                <v:imagedata r:id="rId1668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0720" behindDoc="0" locked="0" layoutInCell="1" allowOverlap="1">
                <wp:simplePos x="0" y="0"/>
                <wp:positionH relativeFrom="column">
                  <wp:posOffset>877714</wp:posOffset>
                </wp:positionH>
                <wp:positionV relativeFrom="paragraph">
                  <wp:posOffset>121614</wp:posOffset>
                </wp:positionV>
                <wp:extent cx="19800" cy="10080"/>
                <wp:effectExtent l="38100" t="38100" r="56515" b="47625"/>
                <wp:wrapNone/>
                <wp:docPr id="1034" name="Ink 1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9">
                      <w14:nvContentPartPr>
                        <w14:cNvContentPartPr/>
                      </w14:nvContentPartPr>
                      <w14:xfrm>
                        <a:off x="0" y="0"/>
                        <a:ext cx="1980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D94837" id="Ink 1034" o:spid="_x0000_s1026" type="#_x0000_t75" style="position:absolute;margin-left:68.4pt;margin-top:8.95pt;width:2.85pt;height:2.15pt;z-index:25251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">
                <v:imagedata r:id="rId1670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8672" behindDoc="0" locked="0" layoutInCell="1" allowOverlap="1">
                <wp:simplePos x="0" y="0"/>
                <wp:positionH relativeFrom="column">
                  <wp:posOffset>1136554</wp:posOffset>
                </wp:positionH>
                <wp:positionV relativeFrom="paragraph">
                  <wp:posOffset>-41106</wp:posOffset>
                </wp:positionV>
                <wp:extent cx="79200" cy="237600"/>
                <wp:effectExtent l="57150" t="38100" r="0" b="48260"/>
                <wp:wrapNone/>
                <wp:docPr id="1032" name="Ink 1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1">
                      <w14:nvContentPartPr>
                        <w14:cNvContentPartPr/>
                      </w14:nvContentPartPr>
                      <w14:xfrm>
                        <a:off x="0" y="0"/>
                        <a:ext cx="79200" cy="23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A77768" id="Ink 1032" o:spid="_x0000_s1026" type="#_x0000_t75" style="position:absolute;margin-left:88.65pt;margin-top:-3.8pt;width:8.1pt;height:20.15pt;z-index:25250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">
                <v:imagedata r:id="rId1672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7648" behindDoc="0" locked="0" layoutInCell="1" allowOverlap="1">
                <wp:simplePos x="0" y="0"/>
                <wp:positionH relativeFrom="column">
                  <wp:posOffset>598354</wp:posOffset>
                </wp:positionH>
                <wp:positionV relativeFrom="paragraph">
                  <wp:posOffset>-82146</wp:posOffset>
                </wp:positionV>
                <wp:extent cx="74520" cy="254880"/>
                <wp:effectExtent l="38100" t="38100" r="40005" b="50165"/>
                <wp:wrapNone/>
                <wp:docPr id="1031" name="Ink 1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3">
                      <w14:nvContentPartPr>
                        <w14:cNvContentPartPr/>
                      </w14:nvContentPartPr>
                      <w14:xfrm>
                        <a:off x="0" y="0"/>
                        <a:ext cx="74520" cy="25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F0A679" id="Ink 1031" o:spid="_x0000_s1026" type="#_x0000_t75" style="position:absolute;margin-left:46.4pt;margin-top:-6.9pt;width:7.35pt;height:21.25pt;z-index:25250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">
                <v:imagedata r:id="rId1674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6624" behindDoc="0" locked="0" layoutInCell="1" allowOverlap="1">
                <wp:simplePos x="0" y="0"/>
                <wp:positionH relativeFrom="column">
                  <wp:posOffset>552634</wp:posOffset>
                </wp:positionH>
                <wp:positionV relativeFrom="paragraph">
                  <wp:posOffset>27294</wp:posOffset>
                </wp:positionV>
                <wp:extent cx="41400" cy="62640"/>
                <wp:effectExtent l="57150" t="38100" r="53975" b="52070"/>
                <wp:wrapNone/>
                <wp:docPr id="1030" name="Ink 1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5">
                      <w14:nvContentPartPr>
                        <w14:cNvContentPartPr/>
                      </w14:nvContentPartPr>
                      <w14:xfrm>
                        <a:off x="0" y="0"/>
                        <a:ext cx="4140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09B521" id="Ink 1030" o:spid="_x0000_s1026" type="#_x0000_t75" style="position:absolute;margin-left:42.7pt;margin-top:1.4pt;width:5.15pt;height:6.7pt;z-index:25250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">
                <v:imagedata r:id="rId1676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5600" behindDoc="0" locked="0" layoutInCell="1" allowOverlap="1">
                <wp:simplePos x="0" y="0"/>
                <wp:positionH relativeFrom="column">
                  <wp:posOffset>460474</wp:posOffset>
                </wp:positionH>
                <wp:positionV relativeFrom="paragraph">
                  <wp:posOffset>58614</wp:posOffset>
                </wp:positionV>
                <wp:extent cx="35280" cy="99720"/>
                <wp:effectExtent l="38100" t="38100" r="41275" b="52705"/>
                <wp:wrapNone/>
                <wp:docPr id="1029" name="Ink 1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7">
                      <w14:nvContentPartPr>
                        <w14:cNvContentPartPr/>
                      </w14:nvContentPartPr>
                      <w14:xfrm>
                        <a:off x="0" y="0"/>
                        <a:ext cx="3528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E1DDF7" id="Ink 1029" o:spid="_x0000_s1026" type="#_x0000_t75" style="position:absolute;margin-left:35.6pt;margin-top:4.1pt;width:4.1pt;height:8.95pt;z-index:25250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">
                <v:imagedata r:id="rId1678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4576" behindDoc="0" locked="0" layoutInCell="1" allowOverlap="1">
                <wp:simplePos x="0" y="0"/>
                <wp:positionH relativeFrom="column">
                  <wp:posOffset>380914</wp:posOffset>
                </wp:positionH>
                <wp:positionV relativeFrom="paragraph">
                  <wp:posOffset>5334</wp:posOffset>
                </wp:positionV>
                <wp:extent cx="57240" cy="103680"/>
                <wp:effectExtent l="38100" t="38100" r="57150" b="48895"/>
                <wp:wrapNone/>
                <wp:docPr id="1028" name="Ink 1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9">
                      <w14:nvContentPartPr>
                        <w14:cNvContentPartPr/>
                      </w14:nvContentPartPr>
                      <w14:xfrm>
                        <a:off x="0" y="0"/>
                        <a:ext cx="5724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A3C40F" id="Ink 1028" o:spid="_x0000_s1026" type="#_x0000_t75" style="position:absolute;margin-left:29.1pt;margin-top:-.15pt;width:6.4pt;height:9.65pt;z-index:25250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">
                <v:imagedata r:id="rId1680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3552" behindDoc="0" locked="0" layoutInCell="1" allowOverlap="1">
                <wp:simplePos x="0" y="0"/>
                <wp:positionH relativeFrom="column">
                  <wp:posOffset>279754</wp:posOffset>
                </wp:positionH>
                <wp:positionV relativeFrom="paragraph">
                  <wp:posOffset>-76386</wp:posOffset>
                </wp:positionV>
                <wp:extent cx="82800" cy="205560"/>
                <wp:effectExtent l="57150" t="57150" r="50800" b="42545"/>
                <wp:wrapNone/>
                <wp:docPr id="1027" name="Ink 1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1">
                      <w14:nvContentPartPr>
                        <w14:cNvContentPartPr/>
                      </w14:nvContentPartPr>
                      <w14:xfrm>
                        <a:off x="0" y="0"/>
                        <a:ext cx="82800" cy="20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5C7994" id="Ink 1027" o:spid="_x0000_s1026" type="#_x0000_t75" style="position:absolute;margin-left:21.3pt;margin-top:-6.65pt;width:7.75pt;height:17.5pt;z-index:25250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">
                <v:imagedata r:id="rId1682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2528" behindDoc="0" locked="0" layoutInCell="1" allowOverlap="1">
                <wp:simplePos x="0" y="0"/>
                <wp:positionH relativeFrom="column">
                  <wp:posOffset>6874</wp:posOffset>
                </wp:positionH>
                <wp:positionV relativeFrom="paragraph">
                  <wp:posOffset>10734</wp:posOffset>
                </wp:positionV>
                <wp:extent cx="144360" cy="46800"/>
                <wp:effectExtent l="38100" t="57150" r="46355" b="48895"/>
                <wp:wrapNone/>
                <wp:docPr id="1026" name="Ink 1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3">
                      <w14:nvContentPartPr>
                        <w14:cNvContentPartPr/>
                      </w14:nvContentPartPr>
                      <w14:xfrm>
                        <a:off x="0" y="0"/>
                        <a:ext cx="14436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AA6D31" id="Ink 1026" o:spid="_x0000_s1026" type="#_x0000_t75" style="position:absolute;margin-left:-.2pt;margin-top:-.1pt;width:12.8pt;height:5.35pt;z-index:25250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">
                <v:imagedata r:id="rId1684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1504" behindDoc="0" locked="0" layoutInCell="1" allowOverlap="1">
                <wp:simplePos x="0" y="0"/>
                <wp:positionH relativeFrom="column">
                  <wp:posOffset>100474</wp:posOffset>
                </wp:positionH>
                <wp:positionV relativeFrom="paragraph">
                  <wp:posOffset>-54066</wp:posOffset>
                </wp:positionV>
                <wp:extent cx="13680" cy="173880"/>
                <wp:effectExtent l="38100" t="38100" r="43815" b="55245"/>
                <wp:wrapNone/>
                <wp:docPr id="1025" name="Ink 1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5">
                      <w14:nvContentPartPr>
                        <w14:cNvContentPartPr/>
                      </w14:nvContentPartPr>
                      <w14:xfrm>
                        <a:off x="0" y="0"/>
                        <a:ext cx="1368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EB792F" id="Ink 1025" o:spid="_x0000_s1026" type="#_x0000_t75" style="position:absolute;margin-left:7.35pt;margin-top:-4.9pt;width:2.5pt;height:15pt;z-index:25250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">
                <v:imagedata r:id="rId1686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0480" behindDoc="0" locked="0" layoutInCell="1" allowOverlap="1">
                <wp:simplePos x="0" y="0"/>
                <wp:positionH relativeFrom="column">
                  <wp:posOffset>4714</wp:posOffset>
                </wp:positionH>
                <wp:positionV relativeFrom="paragraph">
                  <wp:posOffset>3894</wp:posOffset>
                </wp:positionV>
                <wp:extent cx="21960" cy="120240"/>
                <wp:effectExtent l="38100" t="57150" r="54610" b="51435"/>
                <wp:wrapNone/>
                <wp:docPr id="1024" name="Ink 1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7">
                      <w14:nvContentPartPr>
                        <w14:cNvContentPartPr/>
                      </w14:nvContentPartPr>
                      <w14:xfrm>
                        <a:off x="0" y="0"/>
                        <a:ext cx="2196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5CA1E4" id="Ink 1024" o:spid="_x0000_s1026" type="#_x0000_t75" style="position:absolute;margin-left:-.45pt;margin-top:-.35pt;width:3.5pt;height:10.9pt;z-index:25250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">
                <v:imagedata r:id="rId1688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9456" behindDoc="0" locked="0" layoutInCell="1" allowOverlap="1">
                <wp:simplePos x="0" y="0"/>
                <wp:positionH relativeFrom="column">
                  <wp:posOffset>-161246</wp:posOffset>
                </wp:positionH>
                <wp:positionV relativeFrom="paragraph">
                  <wp:posOffset>10374</wp:posOffset>
                </wp:positionV>
                <wp:extent cx="104760" cy="84600"/>
                <wp:effectExtent l="38100" t="57150" r="48260" b="48895"/>
                <wp:wrapNone/>
                <wp:docPr id="1023" name="Ink 1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9">
                      <w14:nvContentPartPr>
                        <w14:cNvContentPartPr/>
                      </w14:nvContentPartPr>
                      <w14:xfrm>
                        <a:off x="0" y="0"/>
                        <a:ext cx="10476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BC1E7E" id="Ink 1023" o:spid="_x0000_s1026" type="#_x0000_t75" style="position:absolute;margin-left:-13.15pt;margin-top:0;width:9.55pt;height:8.15pt;z-index:25249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">
                <v:imagedata r:id="rId1690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6384" behindDoc="0" locked="0" layoutInCell="1" allowOverlap="1">
                <wp:simplePos x="0" y="0"/>
                <wp:positionH relativeFrom="column">
                  <wp:posOffset>5236594</wp:posOffset>
                </wp:positionH>
                <wp:positionV relativeFrom="paragraph">
                  <wp:posOffset>-118506</wp:posOffset>
                </wp:positionV>
                <wp:extent cx="158400" cy="284760"/>
                <wp:effectExtent l="57150" t="38100" r="51435" b="58420"/>
                <wp:wrapNone/>
                <wp:docPr id="1020" name="Ink 1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1">
                      <w14:nvContentPartPr>
                        <w14:cNvContentPartPr/>
                      </w14:nvContentPartPr>
                      <w14:xfrm>
                        <a:off x="0" y="0"/>
                        <a:ext cx="158400" cy="28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3E45B4" id="Ink 1020" o:spid="_x0000_s1026" type="#_x0000_t75" style="position:absolute;margin-left:411.6pt;margin-top:-9.9pt;width:14.15pt;height:23.9pt;z-index:25249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">
                <v:imagedata r:id="rId1692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2832" behindDoc="0" locked="0" layoutInCell="1" allowOverlap="1">
                <wp:simplePos x="0" y="0"/>
                <wp:positionH relativeFrom="column">
                  <wp:posOffset>5282674</wp:posOffset>
                </wp:positionH>
                <wp:positionV relativeFrom="paragraph">
                  <wp:posOffset>-3666</wp:posOffset>
                </wp:positionV>
                <wp:extent cx="33840" cy="35280"/>
                <wp:effectExtent l="38100" t="19050" r="42545" b="60325"/>
                <wp:wrapNone/>
                <wp:docPr id="997" name="Ink 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3">
                      <w14:nvContentPartPr>
                        <w14:cNvContentPartPr/>
                      </w14:nvContentPartPr>
                      <w14:xfrm>
                        <a:off x="0" y="0"/>
                        <a:ext cx="3384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A86CE2" id="Ink 997" o:spid="_x0000_s1026" type="#_x0000_t75" style="position:absolute;margin-left:414.95pt;margin-top:-.85pt;width:4.1pt;height:4.35pt;z-index:25247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">
                <v:imagedata r:id="rId1694" o:title=""/>
              </v:shape>
            </w:pict>
          </mc:Fallback>
        </mc:AlternateContent>
      </w:r>
    </w:p>
    <w:p w:rsidR="00FF5E3D" w:rsidRDefault="009C185C" w:rsidP="003555B3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7344" behindDoc="0" locked="0" layoutInCell="1" allowOverlap="1">
                <wp:simplePos x="0" y="0"/>
                <wp:positionH relativeFrom="column">
                  <wp:posOffset>2417434</wp:posOffset>
                </wp:positionH>
                <wp:positionV relativeFrom="paragraph">
                  <wp:posOffset>129084</wp:posOffset>
                </wp:positionV>
                <wp:extent cx="98640" cy="6480"/>
                <wp:effectExtent l="38100" t="57150" r="53975" b="50800"/>
                <wp:wrapNone/>
                <wp:docPr id="1060" name="Ink 1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5">
                      <w14:nvContentPartPr>
                        <w14:cNvContentPartPr/>
                      </w14:nvContentPartPr>
                      <w14:xfrm>
                        <a:off x="0" y="0"/>
                        <a:ext cx="9864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070810" id="Ink 1060" o:spid="_x0000_s1026" type="#_x0000_t75" style="position:absolute;margin-left:189.75pt;margin-top:9.35pt;width:8.95pt;height:1.95pt;z-index:25253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">
                <v:imagedata r:id="rId16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6320" behindDoc="0" locked="0" layoutInCell="1" allowOverlap="1">
                <wp:simplePos x="0" y="0"/>
                <wp:positionH relativeFrom="column">
                  <wp:posOffset>2408794</wp:posOffset>
                </wp:positionH>
                <wp:positionV relativeFrom="paragraph">
                  <wp:posOffset>-2676</wp:posOffset>
                </wp:positionV>
                <wp:extent cx="63000" cy="127080"/>
                <wp:effectExtent l="38100" t="57150" r="51435" b="44450"/>
                <wp:wrapNone/>
                <wp:docPr id="1059" name="Ink 1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7">
                      <w14:nvContentPartPr>
                        <w14:cNvContentPartPr/>
                      </w14:nvContentPartPr>
                      <w14:xfrm>
                        <a:off x="0" y="0"/>
                        <a:ext cx="6300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FE429B" id="Ink 1059" o:spid="_x0000_s1026" type="#_x0000_t75" style="position:absolute;margin-left:189.2pt;margin-top:-.95pt;width:6.25pt;height:11.4pt;z-index:25253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">
                <v:imagedata r:id="rId16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5296" behindDoc="0" locked="0" layoutInCell="1" allowOverlap="1">
                <wp:simplePos x="0" y="0"/>
                <wp:positionH relativeFrom="column">
                  <wp:posOffset>2281354</wp:posOffset>
                </wp:positionH>
                <wp:positionV relativeFrom="paragraph">
                  <wp:posOffset>60684</wp:posOffset>
                </wp:positionV>
                <wp:extent cx="51840" cy="2880"/>
                <wp:effectExtent l="38100" t="38100" r="43815" b="54610"/>
                <wp:wrapNone/>
                <wp:docPr id="1058" name="Ink 1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9">
                      <w14:nvContentPartPr>
                        <w14:cNvContentPartPr/>
                      </w14:nvContentPartPr>
                      <w14:xfrm>
                        <a:off x="0" y="0"/>
                        <a:ext cx="5184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F9F770" id="Ink 1058" o:spid="_x0000_s1026" type="#_x0000_t75" style="position:absolute;margin-left:179.15pt;margin-top:4.1pt;width:5.2pt;height:1.45pt;z-index:25253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">
                <v:imagedata r:id="rId17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4272" behindDoc="0" locked="0" layoutInCell="1" allowOverlap="1">
                <wp:simplePos x="0" y="0"/>
                <wp:positionH relativeFrom="column">
                  <wp:posOffset>2140954</wp:posOffset>
                </wp:positionH>
                <wp:positionV relativeFrom="paragraph">
                  <wp:posOffset>-12036</wp:posOffset>
                </wp:positionV>
                <wp:extent cx="47520" cy="155880"/>
                <wp:effectExtent l="38100" t="38100" r="48260" b="53975"/>
                <wp:wrapNone/>
                <wp:docPr id="1057" name="Ink 1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1">
                      <w14:nvContentPartPr>
                        <w14:cNvContentPartPr/>
                      </w14:nvContentPartPr>
                      <w14:xfrm>
                        <a:off x="0" y="0"/>
                        <a:ext cx="4752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293052" id="Ink 1057" o:spid="_x0000_s1026" type="#_x0000_t75" style="position:absolute;margin-left:167.9pt;margin-top:-1.6pt;width:5.2pt;height:13.6pt;z-index:25253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">
                <v:imagedata r:id="rId17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3248" behindDoc="0" locked="0" layoutInCell="1" allowOverlap="1">
                <wp:simplePos x="0" y="0"/>
                <wp:positionH relativeFrom="column">
                  <wp:posOffset>2085514</wp:posOffset>
                </wp:positionH>
                <wp:positionV relativeFrom="paragraph">
                  <wp:posOffset>67524</wp:posOffset>
                </wp:positionV>
                <wp:extent cx="37440" cy="60120"/>
                <wp:effectExtent l="57150" t="38100" r="58420" b="54610"/>
                <wp:wrapNone/>
                <wp:docPr id="1056" name="Ink 1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3">
                      <w14:nvContentPartPr>
                        <w14:cNvContentPartPr/>
                      </w14:nvContentPartPr>
                      <w14:xfrm>
                        <a:off x="0" y="0"/>
                        <a:ext cx="3744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59FE1C" id="Ink 1056" o:spid="_x0000_s1026" type="#_x0000_t75" style="position:absolute;margin-left:163.35pt;margin-top:4.75pt;width:4.6pt;height:6.25pt;z-index:25253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">
                <v:imagedata r:id="rId17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2224" behindDoc="0" locked="0" layoutInCell="1" allowOverlap="1">
                <wp:simplePos x="0" y="0"/>
                <wp:positionH relativeFrom="column">
                  <wp:posOffset>1991914</wp:posOffset>
                </wp:positionH>
                <wp:positionV relativeFrom="paragraph">
                  <wp:posOffset>-156</wp:posOffset>
                </wp:positionV>
                <wp:extent cx="79200" cy="149040"/>
                <wp:effectExtent l="57150" t="38100" r="54610" b="41910"/>
                <wp:wrapNone/>
                <wp:docPr id="1055" name="Ink 1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5">
                      <w14:nvContentPartPr>
                        <w14:cNvContentPartPr/>
                      </w14:nvContentPartPr>
                      <w14:xfrm>
                        <a:off x="0" y="0"/>
                        <a:ext cx="7920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2E6593" id="Ink 1055" o:spid="_x0000_s1026" type="#_x0000_t75" style="position:absolute;margin-left:155.95pt;margin-top:-.6pt;width:7.7pt;height:13.05pt;z-index:25253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">
                <v:imagedata r:id="rId17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1200" behindDoc="0" locked="0" layoutInCell="1" allowOverlap="1">
                <wp:simplePos x="0" y="0"/>
                <wp:positionH relativeFrom="column">
                  <wp:posOffset>1813714</wp:posOffset>
                </wp:positionH>
                <wp:positionV relativeFrom="paragraph">
                  <wp:posOffset>168684</wp:posOffset>
                </wp:positionV>
                <wp:extent cx="49680" cy="67320"/>
                <wp:effectExtent l="38100" t="38100" r="45720" b="46990"/>
                <wp:wrapNone/>
                <wp:docPr id="1054" name="Ink 1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7">
                      <w14:nvContentPartPr>
                        <w14:cNvContentPartPr/>
                      </w14:nvContentPartPr>
                      <w14:xfrm>
                        <a:off x="0" y="0"/>
                        <a:ext cx="4968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7A2EB0" id="Ink 1054" o:spid="_x0000_s1026" type="#_x0000_t75" style="position:absolute;margin-left:142.2pt;margin-top:12.7pt;width:5.25pt;height:6.8pt;z-index:25253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">
                <v:imagedata r:id="rId17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0176" behindDoc="0" locked="0" layoutInCell="1" allowOverlap="1">
                <wp:simplePos x="0" y="0"/>
                <wp:positionH relativeFrom="column">
                  <wp:posOffset>1737394</wp:posOffset>
                </wp:positionH>
                <wp:positionV relativeFrom="paragraph">
                  <wp:posOffset>138804</wp:posOffset>
                </wp:positionV>
                <wp:extent cx="117360" cy="14400"/>
                <wp:effectExtent l="19050" t="57150" r="54610" b="43180"/>
                <wp:wrapNone/>
                <wp:docPr id="1053" name="Ink 1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9">
                      <w14:nvContentPartPr>
                        <w14:cNvContentPartPr/>
                      </w14:nvContentPartPr>
                      <w14:xfrm>
                        <a:off x="0" y="0"/>
                        <a:ext cx="11736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3325D2" id="Ink 1053" o:spid="_x0000_s1026" type="#_x0000_t75" style="position:absolute;margin-left:136.25pt;margin-top:10.2pt;width:10.55pt;height:2.6pt;z-index:25253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">
                <v:imagedata r:id="rId17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9152" behindDoc="0" locked="0" layoutInCell="1" allowOverlap="1">
                <wp:simplePos x="0" y="0"/>
                <wp:positionH relativeFrom="column">
                  <wp:posOffset>1810834</wp:posOffset>
                </wp:positionH>
                <wp:positionV relativeFrom="paragraph">
                  <wp:posOffset>17124</wp:posOffset>
                </wp:positionV>
                <wp:extent cx="134640" cy="25200"/>
                <wp:effectExtent l="38100" t="38100" r="36830" b="51435"/>
                <wp:wrapNone/>
                <wp:docPr id="1052" name="Ink 1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1">
                      <w14:nvContentPartPr>
                        <w14:cNvContentPartPr/>
                      </w14:nvContentPartPr>
                      <w14:xfrm>
                        <a:off x="0" y="0"/>
                        <a:ext cx="13464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3E8145" id="Ink 1052" o:spid="_x0000_s1026" type="#_x0000_t75" style="position:absolute;margin-left:142.05pt;margin-top:.5pt;width:11.75pt;height:3.4pt;z-index:25252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">
                <v:imagedata r:id="rId17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8128" behindDoc="0" locked="0" layoutInCell="1" allowOverlap="1">
                <wp:simplePos x="0" y="0"/>
                <wp:positionH relativeFrom="column">
                  <wp:posOffset>1820554</wp:posOffset>
                </wp:positionH>
                <wp:positionV relativeFrom="paragraph">
                  <wp:posOffset>20004</wp:posOffset>
                </wp:positionV>
                <wp:extent cx="29880" cy="96120"/>
                <wp:effectExtent l="38100" t="38100" r="46355" b="56515"/>
                <wp:wrapNone/>
                <wp:docPr id="1051" name="Ink 1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3">
                      <w14:nvContentPartPr>
                        <w14:cNvContentPartPr/>
                      </w14:nvContentPartPr>
                      <w14:xfrm>
                        <a:off x="0" y="0"/>
                        <a:ext cx="2988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58A366" id="Ink 1051" o:spid="_x0000_s1026" type="#_x0000_t75" style="position:absolute;margin-left:142.6pt;margin-top:.9pt;width:4pt;height:9.05pt;z-index:25252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">
                <v:imagedata r:id="rId17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7104" behindDoc="0" locked="0" layoutInCell="1" allowOverlap="1">
                <wp:simplePos x="0" y="0"/>
                <wp:positionH relativeFrom="column">
                  <wp:posOffset>1707874</wp:posOffset>
                </wp:positionH>
                <wp:positionV relativeFrom="paragraph">
                  <wp:posOffset>45564</wp:posOffset>
                </wp:positionV>
                <wp:extent cx="52920" cy="11880"/>
                <wp:effectExtent l="57150" t="57150" r="42545" b="45720"/>
                <wp:wrapNone/>
                <wp:docPr id="1050" name="Ink 1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5">
                      <w14:nvContentPartPr>
                        <w14:cNvContentPartPr/>
                      </w14:nvContentPartPr>
                      <w14:xfrm>
                        <a:off x="0" y="0"/>
                        <a:ext cx="529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2C42EB" id="Ink 1050" o:spid="_x0000_s1026" type="#_x0000_t75" style="position:absolute;margin-left:133.8pt;margin-top:2.8pt;width:5.55pt;height:2.5pt;z-index:25252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">
                <v:imagedata r:id="rId17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6080" behindDoc="0" locked="0" layoutInCell="1" allowOverlap="1">
                <wp:simplePos x="0" y="0"/>
                <wp:positionH relativeFrom="column">
                  <wp:posOffset>1397554</wp:posOffset>
                </wp:positionH>
                <wp:positionV relativeFrom="paragraph">
                  <wp:posOffset>115404</wp:posOffset>
                </wp:positionV>
                <wp:extent cx="112320" cy="25200"/>
                <wp:effectExtent l="38100" t="38100" r="40640" b="51435"/>
                <wp:wrapNone/>
                <wp:docPr id="1049" name="Ink 1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7">
                      <w14:nvContentPartPr>
                        <w14:cNvContentPartPr/>
                      </w14:nvContentPartPr>
                      <w14:xfrm>
                        <a:off x="0" y="0"/>
                        <a:ext cx="11232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C2A810" id="Ink 1049" o:spid="_x0000_s1026" type="#_x0000_t75" style="position:absolute;margin-left:109.55pt;margin-top:8.6pt;width:10.05pt;height:3.2pt;z-index:25252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">
                <v:imagedata r:id="rId17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5056" behindDoc="0" locked="0" layoutInCell="1" allowOverlap="1">
                <wp:simplePos x="0" y="0"/>
                <wp:positionH relativeFrom="column">
                  <wp:posOffset>1411234</wp:posOffset>
                </wp:positionH>
                <wp:positionV relativeFrom="paragraph">
                  <wp:posOffset>-10236</wp:posOffset>
                </wp:positionV>
                <wp:extent cx="112320" cy="90720"/>
                <wp:effectExtent l="38100" t="57150" r="40640" b="43180"/>
                <wp:wrapNone/>
                <wp:docPr id="1048" name="Ink 1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9">
                      <w14:nvContentPartPr>
                        <w14:cNvContentPartPr/>
                      </w14:nvContentPartPr>
                      <w14:xfrm>
                        <a:off x="0" y="0"/>
                        <a:ext cx="11232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BCCAC7" id="Ink 1048" o:spid="_x0000_s1026" type="#_x0000_t75" style="position:absolute;margin-left:110.35pt;margin-top:-1.5pt;width:10.35pt;height:8.55pt;z-index:25252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">
                <v:imagedata r:id="rId17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4032" behindDoc="0" locked="0" layoutInCell="1" allowOverlap="1">
                <wp:simplePos x="0" y="0"/>
                <wp:positionH relativeFrom="column">
                  <wp:posOffset>1172914</wp:posOffset>
                </wp:positionH>
                <wp:positionV relativeFrom="paragraph">
                  <wp:posOffset>18564</wp:posOffset>
                </wp:positionV>
                <wp:extent cx="73440" cy="115560"/>
                <wp:effectExtent l="38100" t="19050" r="60325" b="56515"/>
                <wp:wrapNone/>
                <wp:docPr id="1047" name="Ink 1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1">
                      <w14:nvContentPartPr>
                        <w14:cNvContentPartPr/>
                      </w14:nvContentPartPr>
                      <w14:xfrm>
                        <a:off x="0" y="0"/>
                        <a:ext cx="7344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E1E6F3" id="Ink 1047" o:spid="_x0000_s1026" type="#_x0000_t75" style="position:absolute;margin-left:91.55pt;margin-top:.9pt;width:7.6pt;height:10.6pt;z-index:25252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">
                <v:imagedata r:id="rId1722" o:title=""/>
              </v:shape>
            </w:pict>
          </mc:Fallback>
        </mc:AlternateContent>
      </w:r>
    </w:p>
    <w:p w:rsidR="00FF5E3D" w:rsidRDefault="000D7E73" w:rsidP="003555B3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5712" behindDoc="0" locked="0" layoutInCell="1" allowOverlap="1">
                <wp:simplePos x="0" y="0"/>
                <wp:positionH relativeFrom="column">
                  <wp:posOffset>5802874</wp:posOffset>
                </wp:positionH>
                <wp:positionV relativeFrom="paragraph">
                  <wp:posOffset>-13926</wp:posOffset>
                </wp:positionV>
                <wp:extent cx="56880" cy="161640"/>
                <wp:effectExtent l="38100" t="57150" r="57785" b="48260"/>
                <wp:wrapNone/>
                <wp:docPr id="1117" name="Ink 1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3">
                      <w14:nvContentPartPr>
                        <w14:cNvContentPartPr/>
                      </w14:nvContentPartPr>
                      <w14:xfrm>
                        <a:off x="0" y="0"/>
                        <a:ext cx="5688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88216C" id="Ink 1117" o:spid="_x0000_s1026" type="#_x0000_t75" style="position:absolute;margin-left:456.1pt;margin-top:-1.85pt;width:6.15pt;height:14.35pt;z-index:25259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">
                <v:imagedata r:id="rId17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4688" behindDoc="0" locked="0" layoutInCell="1" allowOverlap="1">
                <wp:simplePos x="0" y="0"/>
                <wp:positionH relativeFrom="column">
                  <wp:posOffset>5661754</wp:posOffset>
                </wp:positionH>
                <wp:positionV relativeFrom="paragraph">
                  <wp:posOffset>39354</wp:posOffset>
                </wp:positionV>
                <wp:extent cx="64440" cy="194760"/>
                <wp:effectExtent l="38100" t="38100" r="50165" b="53340"/>
                <wp:wrapNone/>
                <wp:docPr id="1116" name="Ink 1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5">
                      <w14:nvContentPartPr>
                        <w14:cNvContentPartPr/>
                      </w14:nvContentPartPr>
                      <w14:xfrm>
                        <a:off x="0" y="0"/>
                        <a:ext cx="64440" cy="19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C9E560" id="Ink 1116" o:spid="_x0000_s1026" type="#_x0000_t75" style="position:absolute;margin-left:444.9pt;margin-top:2.6pt;width:6.9pt;height:16.8pt;z-index:25259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">
                <v:imagedata r:id="rId17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3664" behindDoc="0" locked="0" layoutInCell="1" allowOverlap="1">
                <wp:simplePos x="0" y="0"/>
                <wp:positionH relativeFrom="column">
                  <wp:posOffset>5583994</wp:posOffset>
                </wp:positionH>
                <wp:positionV relativeFrom="paragraph">
                  <wp:posOffset>97314</wp:posOffset>
                </wp:positionV>
                <wp:extent cx="46080" cy="86400"/>
                <wp:effectExtent l="57150" t="57150" r="49530" b="46990"/>
                <wp:wrapNone/>
                <wp:docPr id="1115" name="Ink 1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7">
                      <w14:nvContentPartPr>
                        <w14:cNvContentPartPr/>
                      </w14:nvContentPartPr>
                      <w14:xfrm>
                        <a:off x="0" y="0"/>
                        <a:ext cx="4608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8BAB28" id="Ink 1115" o:spid="_x0000_s1026" type="#_x0000_t75" style="position:absolute;margin-left:438.75pt;margin-top:6.95pt;width:5.55pt;height:8.5pt;z-index:25259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">
                <v:imagedata r:id="rId17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2640" behindDoc="0" locked="0" layoutInCell="1" allowOverlap="1">
                <wp:simplePos x="0" y="0"/>
                <wp:positionH relativeFrom="column">
                  <wp:posOffset>5515594</wp:posOffset>
                </wp:positionH>
                <wp:positionV relativeFrom="paragraph">
                  <wp:posOffset>161034</wp:posOffset>
                </wp:positionV>
                <wp:extent cx="41040" cy="73080"/>
                <wp:effectExtent l="57150" t="38100" r="54610" b="41275"/>
                <wp:wrapNone/>
                <wp:docPr id="1114" name="Ink 1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9">
                      <w14:nvContentPartPr>
                        <w14:cNvContentPartPr/>
                      </w14:nvContentPartPr>
                      <w14:xfrm>
                        <a:off x="0" y="0"/>
                        <a:ext cx="4104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4B4460" id="Ink 1114" o:spid="_x0000_s1026" type="#_x0000_t75" style="position:absolute;margin-left:433.6pt;margin-top:12.15pt;width:4.7pt;height:7.05pt;z-index:25259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">
                <v:imagedata r:id="rId17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1616" behindDoc="0" locked="0" layoutInCell="1" allowOverlap="1">
                <wp:simplePos x="0" y="0"/>
                <wp:positionH relativeFrom="column">
                  <wp:posOffset>5437474</wp:posOffset>
                </wp:positionH>
                <wp:positionV relativeFrom="paragraph">
                  <wp:posOffset>84714</wp:posOffset>
                </wp:positionV>
                <wp:extent cx="83520" cy="89280"/>
                <wp:effectExtent l="57150" t="38100" r="50165" b="63500"/>
                <wp:wrapNone/>
                <wp:docPr id="1113" name="Ink 1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1">
                      <w14:nvContentPartPr>
                        <w14:cNvContentPartPr/>
                      </w14:nvContentPartPr>
                      <w14:xfrm>
                        <a:off x="0" y="0"/>
                        <a:ext cx="8352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C87C91" id="Ink 1113" o:spid="_x0000_s1026" type="#_x0000_t75" style="position:absolute;margin-left:427.2pt;margin-top:5.8pt;width:8.4pt;height:8.95pt;z-index:25259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">
                <v:imagedata r:id="rId17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0592" behindDoc="0" locked="0" layoutInCell="1" allowOverlap="1">
                <wp:simplePos x="0" y="0"/>
                <wp:positionH relativeFrom="column">
                  <wp:posOffset>5352154</wp:posOffset>
                </wp:positionH>
                <wp:positionV relativeFrom="paragraph">
                  <wp:posOffset>34314</wp:posOffset>
                </wp:positionV>
                <wp:extent cx="128880" cy="171360"/>
                <wp:effectExtent l="38100" t="38100" r="62230" b="57785"/>
                <wp:wrapNone/>
                <wp:docPr id="1112" name="Ink 1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3">
                      <w14:nvContentPartPr>
                        <w14:cNvContentPartPr/>
                      </w14:nvContentPartPr>
                      <w14:xfrm>
                        <a:off x="0" y="0"/>
                        <a:ext cx="12888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AFFBAB" id="Ink 1112" o:spid="_x0000_s1026" type="#_x0000_t75" style="position:absolute;margin-left:420.35pt;margin-top:1.8pt;width:12.05pt;height:15.25pt;z-index:25259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">
                <v:imagedata r:id="rId17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9568" behindDoc="0" locked="0" layoutInCell="1" allowOverlap="1">
                <wp:simplePos x="0" y="0"/>
                <wp:positionH relativeFrom="column">
                  <wp:posOffset>5101234</wp:posOffset>
                </wp:positionH>
                <wp:positionV relativeFrom="paragraph">
                  <wp:posOffset>94794</wp:posOffset>
                </wp:positionV>
                <wp:extent cx="87840" cy="24480"/>
                <wp:effectExtent l="57150" t="38100" r="45720" b="52070"/>
                <wp:wrapNone/>
                <wp:docPr id="1111" name="Ink 1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5">
                      <w14:nvContentPartPr>
                        <w14:cNvContentPartPr/>
                      </w14:nvContentPartPr>
                      <w14:xfrm>
                        <a:off x="0" y="0"/>
                        <a:ext cx="8784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A56037" id="Ink 1111" o:spid="_x0000_s1026" type="#_x0000_t75" style="position:absolute;margin-left:400.85pt;margin-top:6.35pt;width:8.5pt;height:3.7pt;z-index:25258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">
                <v:imagedata r:id="rId17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8544" behindDoc="0" locked="0" layoutInCell="1" allowOverlap="1">
                <wp:simplePos x="0" y="0"/>
                <wp:positionH relativeFrom="column">
                  <wp:posOffset>5133994</wp:posOffset>
                </wp:positionH>
                <wp:positionV relativeFrom="paragraph">
                  <wp:posOffset>47634</wp:posOffset>
                </wp:positionV>
                <wp:extent cx="39960" cy="131400"/>
                <wp:effectExtent l="38100" t="57150" r="55880" b="40640"/>
                <wp:wrapNone/>
                <wp:docPr id="1110" name="Ink 1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7">
                      <w14:nvContentPartPr>
                        <w14:cNvContentPartPr/>
                      </w14:nvContentPartPr>
                      <w14:xfrm>
                        <a:off x="0" y="0"/>
                        <a:ext cx="3996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929600" id="Ink 1110" o:spid="_x0000_s1026" type="#_x0000_t75" style="position:absolute;margin-left:403.6pt;margin-top:2.9pt;width:4.75pt;height:11.85pt;z-index:25258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">
                <v:imagedata r:id="rId17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7520" behindDoc="0" locked="0" layoutInCell="1" allowOverlap="1">
                <wp:simplePos x="0" y="0"/>
                <wp:positionH relativeFrom="column">
                  <wp:posOffset>5014114</wp:posOffset>
                </wp:positionH>
                <wp:positionV relativeFrom="paragraph">
                  <wp:posOffset>112794</wp:posOffset>
                </wp:positionV>
                <wp:extent cx="78120" cy="71640"/>
                <wp:effectExtent l="57150" t="38100" r="55245" b="43180"/>
                <wp:wrapNone/>
                <wp:docPr id="1109" name="Ink 1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9">
                      <w14:nvContentPartPr>
                        <w14:cNvContentPartPr/>
                      </w14:nvContentPartPr>
                      <w14:xfrm>
                        <a:off x="0" y="0"/>
                        <a:ext cx="7812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7CFB98" id="Ink 1109" o:spid="_x0000_s1026" type="#_x0000_t75" style="position:absolute;margin-left:393.8pt;margin-top:8.3pt;width:7.75pt;height:7.15pt;z-index:25258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">
                <v:imagedata r:id="rId17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6496" behindDoc="0" locked="0" layoutInCell="1" allowOverlap="1">
                <wp:simplePos x="0" y="0"/>
                <wp:positionH relativeFrom="column">
                  <wp:posOffset>4939234</wp:posOffset>
                </wp:positionH>
                <wp:positionV relativeFrom="paragraph">
                  <wp:posOffset>137634</wp:posOffset>
                </wp:positionV>
                <wp:extent cx="32400" cy="56160"/>
                <wp:effectExtent l="38100" t="38100" r="43815" b="58420"/>
                <wp:wrapNone/>
                <wp:docPr id="1108" name="Ink 1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1">
                      <w14:nvContentPartPr>
                        <w14:cNvContentPartPr/>
                      </w14:nvContentPartPr>
                      <w14:xfrm>
                        <a:off x="0" y="0"/>
                        <a:ext cx="3240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C6813E" id="Ink 1108" o:spid="_x0000_s1026" type="#_x0000_t75" style="position:absolute;margin-left:387.95pt;margin-top:10.15pt;width:4.2pt;height:6.2pt;z-index:25258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">
                <v:imagedata r:id="rId17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5472" behindDoc="0" locked="0" layoutInCell="1" allowOverlap="1">
                <wp:simplePos x="0" y="0"/>
                <wp:positionH relativeFrom="column">
                  <wp:posOffset>4711354</wp:posOffset>
                </wp:positionH>
                <wp:positionV relativeFrom="paragraph">
                  <wp:posOffset>60234</wp:posOffset>
                </wp:positionV>
                <wp:extent cx="189360" cy="124200"/>
                <wp:effectExtent l="38100" t="57150" r="39370" b="47625"/>
                <wp:wrapNone/>
                <wp:docPr id="1107" name="Ink 1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3">
                      <w14:nvContentPartPr>
                        <w14:cNvContentPartPr/>
                      </w14:nvContentPartPr>
                      <w14:xfrm>
                        <a:off x="0" y="0"/>
                        <a:ext cx="18936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3D8568" id="Ink 1107" o:spid="_x0000_s1026" type="#_x0000_t75" style="position:absolute;margin-left:370.4pt;margin-top:3.95pt;width:16.2pt;height:11.55pt;z-index:25258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">
                <v:imagedata r:id="rId17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4448" behindDoc="0" locked="0" layoutInCell="1" allowOverlap="1">
                <wp:simplePos x="0" y="0"/>
                <wp:positionH relativeFrom="column">
                  <wp:posOffset>4733314</wp:posOffset>
                </wp:positionH>
                <wp:positionV relativeFrom="paragraph">
                  <wp:posOffset>58074</wp:posOffset>
                </wp:positionV>
                <wp:extent cx="40680" cy="144360"/>
                <wp:effectExtent l="38100" t="38100" r="54610" b="46355"/>
                <wp:wrapNone/>
                <wp:docPr id="1106" name="Ink 1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5">
                      <w14:nvContentPartPr>
                        <w14:cNvContentPartPr/>
                      </w14:nvContentPartPr>
                      <w14:xfrm>
                        <a:off x="0" y="0"/>
                        <a:ext cx="4068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B4F379" id="Ink 1106" o:spid="_x0000_s1026" type="#_x0000_t75" style="position:absolute;margin-left:372pt;margin-top:4.05pt;width:4.45pt;height:12.6pt;z-index:25258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">
                <v:imagedata r:id="rId17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3424" behindDoc="0" locked="0" layoutInCell="1" allowOverlap="1">
                <wp:simplePos x="0" y="0"/>
                <wp:positionH relativeFrom="column">
                  <wp:posOffset>4703074</wp:posOffset>
                </wp:positionH>
                <wp:positionV relativeFrom="paragraph">
                  <wp:posOffset>45834</wp:posOffset>
                </wp:positionV>
                <wp:extent cx="9360" cy="6840"/>
                <wp:effectExtent l="57150" t="57150" r="48260" b="50800"/>
                <wp:wrapNone/>
                <wp:docPr id="1105" name="Ink 1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7">
                      <w14:nvContentPartPr>
                        <w14:cNvContentPartPr/>
                      </w14:nvContentPartPr>
                      <w14:xfrm>
                        <a:off x="0" y="0"/>
                        <a:ext cx="936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B66D41" id="Ink 1105" o:spid="_x0000_s1026" type="#_x0000_t75" style="position:absolute;margin-left:369.55pt;margin-top:2.75pt;width:2.05pt;height:1.95pt;z-index:25258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">
                <v:imagedata r:id="rId17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2400" behindDoc="0" locked="0" layoutInCell="1" allowOverlap="1">
                <wp:simplePos x="0" y="0"/>
                <wp:positionH relativeFrom="column">
                  <wp:posOffset>4662754</wp:posOffset>
                </wp:positionH>
                <wp:positionV relativeFrom="paragraph">
                  <wp:posOffset>104874</wp:posOffset>
                </wp:positionV>
                <wp:extent cx="8640" cy="88560"/>
                <wp:effectExtent l="38100" t="57150" r="48895" b="45085"/>
                <wp:wrapNone/>
                <wp:docPr id="1104" name="Ink 1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9">
                      <w14:nvContentPartPr>
                        <w14:cNvContentPartPr/>
                      </w14:nvContentPartPr>
                      <w14:xfrm>
                        <a:off x="0" y="0"/>
                        <a:ext cx="864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52AD3D" id="Ink 1104" o:spid="_x0000_s1026" type="#_x0000_t75" style="position:absolute;margin-left:366pt;margin-top:7.5pt;width:2.95pt;height:8.55pt;z-index:25258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">
                <v:imagedata r:id="rId17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1376" behindDoc="0" locked="0" layoutInCell="1" allowOverlap="1">
                <wp:simplePos x="0" y="0"/>
                <wp:positionH relativeFrom="column">
                  <wp:posOffset>4503274</wp:posOffset>
                </wp:positionH>
                <wp:positionV relativeFrom="paragraph">
                  <wp:posOffset>66714</wp:posOffset>
                </wp:positionV>
                <wp:extent cx="119160" cy="127440"/>
                <wp:effectExtent l="57150" t="38100" r="14605" b="44450"/>
                <wp:wrapNone/>
                <wp:docPr id="1103" name="Ink 1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1">
                      <w14:nvContentPartPr>
                        <w14:cNvContentPartPr/>
                      </w14:nvContentPartPr>
                      <w14:xfrm>
                        <a:off x="0" y="0"/>
                        <a:ext cx="11916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AA07C9" id="Ink 1103" o:spid="_x0000_s1026" type="#_x0000_t75" style="position:absolute;margin-left:353.7pt;margin-top:4.75pt;width:11.15pt;height:11.65pt;z-index:25258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">
                <v:imagedata r:id="rId17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0352" behindDoc="0" locked="0" layoutInCell="1" allowOverlap="1">
                <wp:simplePos x="0" y="0"/>
                <wp:positionH relativeFrom="column">
                  <wp:posOffset>4548634</wp:posOffset>
                </wp:positionH>
                <wp:positionV relativeFrom="paragraph">
                  <wp:posOffset>28194</wp:posOffset>
                </wp:positionV>
                <wp:extent cx="4680" cy="2160"/>
                <wp:effectExtent l="38100" t="38100" r="33655" b="36195"/>
                <wp:wrapNone/>
                <wp:docPr id="1102" name="Ink 1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3">
                      <w14:nvContentPartPr>
                        <w14:cNvContentPartPr/>
                      </w14:nvContentPartPr>
                      <w14:xfrm>
                        <a:off x="0" y="0"/>
                        <a:ext cx="468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FFECF8" id="Ink 1102" o:spid="_x0000_s1026" type="#_x0000_t75" style="position:absolute;margin-left:357.8pt;margin-top:1.85pt;width:1.15pt;height:.9pt;z-index:25258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">
                <v:imagedata r:id="rId17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9328" behindDoc="0" locked="0" layoutInCell="1" allowOverlap="1">
                <wp:simplePos x="0" y="0"/>
                <wp:positionH relativeFrom="column">
                  <wp:posOffset>4287634</wp:posOffset>
                </wp:positionH>
                <wp:positionV relativeFrom="paragraph">
                  <wp:posOffset>107754</wp:posOffset>
                </wp:positionV>
                <wp:extent cx="55080" cy="82440"/>
                <wp:effectExtent l="38100" t="57150" r="59690" b="51435"/>
                <wp:wrapNone/>
                <wp:docPr id="1101" name="Ink 1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5">
                      <w14:nvContentPartPr>
                        <w14:cNvContentPartPr/>
                      </w14:nvContentPartPr>
                      <w14:xfrm>
                        <a:off x="0" y="0"/>
                        <a:ext cx="5508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6D26FB" id="Ink 1101" o:spid="_x0000_s1026" type="#_x0000_t75" style="position:absolute;margin-left:336.65pt;margin-top:7.6pt;width:6.2pt;height:8.3pt;z-index:25257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">
                <v:imagedata r:id="rId17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8304" behindDoc="0" locked="0" layoutInCell="1" allowOverlap="1">
                <wp:simplePos x="0" y="0"/>
                <wp:positionH relativeFrom="column">
                  <wp:posOffset>4175674</wp:posOffset>
                </wp:positionH>
                <wp:positionV relativeFrom="paragraph">
                  <wp:posOffset>20994</wp:posOffset>
                </wp:positionV>
                <wp:extent cx="104400" cy="147240"/>
                <wp:effectExtent l="38100" t="38100" r="48260" b="43815"/>
                <wp:wrapNone/>
                <wp:docPr id="1100" name="Ink 1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7">
                      <w14:nvContentPartPr>
                        <w14:cNvContentPartPr/>
                      </w14:nvContentPartPr>
                      <w14:xfrm>
                        <a:off x="0" y="0"/>
                        <a:ext cx="10440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25266B" id="Ink 1100" o:spid="_x0000_s1026" type="#_x0000_t75" style="position:absolute;margin-left:327.9pt;margin-top:.75pt;width:10.1pt;height:13.3pt;z-index:25257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">
                <v:imagedata r:id="rId17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7280" behindDoc="0" locked="0" layoutInCell="1" allowOverlap="1">
                <wp:simplePos x="0" y="0"/>
                <wp:positionH relativeFrom="column">
                  <wp:posOffset>4114474</wp:posOffset>
                </wp:positionH>
                <wp:positionV relativeFrom="paragraph">
                  <wp:posOffset>60594</wp:posOffset>
                </wp:positionV>
                <wp:extent cx="11160" cy="6480"/>
                <wp:effectExtent l="38100" t="38100" r="46355" b="50800"/>
                <wp:wrapNone/>
                <wp:docPr id="1099" name="Ink 1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9">
                      <w14:nvContentPartPr>
                        <w14:cNvContentPartPr/>
                      </w14:nvContentPartPr>
                      <w14:xfrm>
                        <a:off x="0" y="0"/>
                        <a:ext cx="111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8F6B68" id="Ink 1099" o:spid="_x0000_s1026" type="#_x0000_t75" style="position:absolute;margin-left:323.35pt;margin-top:4.2pt;width:2.05pt;height:1.6pt;z-index:25257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">
                <v:imagedata r:id="rId17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6256" behindDoc="0" locked="0" layoutInCell="1" allowOverlap="1">
                <wp:simplePos x="0" y="0"/>
                <wp:positionH relativeFrom="column">
                  <wp:posOffset>4078834</wp:posOffset>
                </wp:positionH>
                <wp:positionV relativeFrom="paragraph">
                  <wp:posOffset>95154</wp:posOffset>
                </wp:positionV>
                <wp:extent cx="27000" cy="92520"/>
                <wp:effectExtent l="38100" t="38100" r="49530" b="41275"/>
                <wp:wrapNone/>
                <wp:docPr id="1098" name="Ink 1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1">
                      <w14:nvContentPartPr>
                        <w14:cNvContentPartPr/>
                      </w14:nvContentPartPr>
                      <w14:xfrm>
                        <a:off x="0" y="0"/>
                        <a:ext cx="2700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1DAFBA" id="Ink 1098" o:spid="_x0000_s1026" type="#_x0000_t75" style="position:absolute;margin-left:320.2pt;margin-top:6.9pt;width:3.75pt;height:8.7pt;z-index:25257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">
                <v:imagedata r:id="rId17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5232" behindDoc="0" locked="0" layoutInCell="1" allowOverlap="1">
                <wp:simplePos x="0" y="0"/>
                <wp:positionH relativeFrom="column">
                  <wp:posOffset>3969394</wp:posOffset>
                </wp:positionH>
                <wp:positionV relativeFrom="paragraph">
                  <wp:posOffset>67434</wp:posOffset>
                </wp:positionV>
                <wp:extent cx="93600" cy="142200"/>
                <wp:effectExtent l="38100" t="38100" r="59055" b="48895"/>
                <wp:wrapNone/>
                <wp:docPr id="1097" name="Ink 10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3">
                      <w14:nvContentPartPr>
                        <w14:cNvContentPartPr/>
                      </w14:nvContentPartPr>
                      <w14:xfrm>
                        <a:off x="0" y="0"/>
                        <a:ext cx="9360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454625" id="Ink 1097" o:spid="_x0000_s1026" type="#_x0000_t75" style="position:absolute;margin-left:311.6pt;margin-top:4.5pt;width:9.1pt;height:13.05pt;z-index:25257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">
                <v:imagedata r:id="rId17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4208" behindDoc="0" locked="0" layoutInCell="1" allowOverlap="1">
                <wp:simplePos x="0" y="0"/>
                <wp:positionH relativeFrom="column">
                  <wp:posOffset>3626314</wp:posOffset>
                </wp:positionH>
                <wp:positionV relativeFrom="paragraph">
                  <wp:posOffset>54834</wp:posOffset>
                </wp:positionV>
                <wp:extent cx="145080" cy="159480"/>
                <wp:effectExtent l="38100" t="57150" r="45720" b="50165"/>
                <wp:wrapNone/>
                <wp:docPr id="1096" name="Ink 1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5">
                      <w14:nvContentPartPr>
                        <w14:cNvContentPartPr/>
                      </w14:nvContentPartPr>
                      <w14:xfrm>
                        <a:off x="0" y="0"/>
                        <a:ext cx="14508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46F426" id="Ink 1096" o:spid="_x0000_s1026" type="#_x0000_t75" style="position:absolute;margin-left:284.75pt;margin-top:3.5pt;width:13.2pt;height:14.2pt;z-index:25257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">
                <v:imagedata r:id="rId17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3184" behindDoc="0" locked="0" layoutInCell="1" allowOverlap="1">
                <wp:simplePos x="0" y="0"/>
                <wp:positionH relativeFrom="column">
                  <wp:posOffset>3516874</wp:posOffset>
                </wp:positionH>
                <wp:positionV relativeFrom="paragraph">
                  <wp:posOffset>96594</wp:posOffset>
                </wp:positionV>
                <wp:extent cx="61920" cy="82440"/>
                <wp:effectExtent l="38100" t="57150" r="52705" b="51435"/>
                <wp:wrapNone/>
                <wp:docPr id="1095" name="Ink 10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7">
                      <w14:nvContentPartPr>
                        <w14:cNvContentPartPr/>
                      </w14:nvContentPartPr>
                      <w14:xfrm>
                        <a:off x="0" y="0"/>
                        <a:ext cx="6192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CDE4F2" id="Ink 1095" o:spid="_x0000_s1026" type="#_x0000_t75" style="position:absolute;margin-left:276pt;margin-top:6.8pt;width:6.6pt;height:8.3pt;z-index:25257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">
                <v:imagedata r:id="rId17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2160" behindDoc="0" locked="0" layoutInCell="1" allowOverlap="1">
                <wp:simplePos x="0" y="0"/>
                <wp:positionH relativeFrom="column">
                  <wp:posOffset>3398794</wp:posOffset>
                </wp:positionH>
                <wp:positionV relativeFrom="paragraph">
                  <wp:posOffset>4794</wp:posOffset>
                </wp:positionV>
                <wp:extent cx="72000" cy="189000"/>
                <wp:effectExtent l="38100" t="38100" r="61595" b="40005"/>
                <wp:wrapNone/>
                <wp:docPr id="1094" name="Ink 1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9">
                      <w14:nvContentPartPr>
                        <w14:cNvContentPartPr/>
                      </w14:nvContentPartPr>
                      <w14:xfrm>
                        <a:off x="0" y="0"/>
                        <a:ext cx="72000" cy="1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DFC48F" id="Ink 1094" o:spid="_x0000_s1026" type="#_x0000_t75" style="position:absolute;margin-left:266.65pt;margin-top:-.25pt;width:7.35pt;height:16.3pt;z-index:25257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">
                <v:imagedata r:id="rId17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1136" behindDoc="0" locked="0" layoutInCell="1" allowOverlap="1">
                <wp:simplePos x="0" y="0"/>
                <wp:positionH relativeFrom="column">
                  <wp:posOffset>3283234</wp:posOffset>
                </wp:positionH>
                <wp:positionV relativeFrom="paragraph">
                  <wp:posOffset>72474</wp:posOffset>
                </wp:positionV>
                <wp:extent cx="99720" cy="113400"/>
                <wp:effectExtent l="38100" t="57150" r="52705" b="58420"/>
                <wp:wrapNone/>
                <wp:docPr id="1093" name="Ink 1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1">
                      <w14:nvContentPartPr>
                        <w14:cNvContentPartPr/>
                      </w14:nvContentPartPr>
                      <w14:xfrm>
                        <a:off x="0" y="0"/>
                        <a:ext cx="9972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237272" id="Ink 1093" o:spid="_x0000_s1026" type="#_x0000_t75" style="position:absolute;margin-left:257.75pt;margin-top:4.9pt;width:9.05pt;height:10.65pt;z-index:25257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">
                <v:imagedata r:id="rId17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0112" behindDoc="0" locked="0" layoutInCell="1" allowOverlap="1">
                <wp:simplePos x="0" y="0"/>
                <wp:positionH relativeFrom="column">
                  <wp:posOffset>3051754</wp:posOffset>
                </wp:positionH>
                <wp:positionV relativeFrom="paragraph">
                  <wp:posOffset>148434</wp:posOffset>
                </wp:positionV>
                <wp:extent cx="14400" cy="11880"/>
                <wp:effectExtent l="57150" t="57150" r="43180" b="45720"/>
                <wp:wrapNone/>
                <wp:docPr id="1092" name="Ink 1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3">
                      <w14:nvContentPartPr>
                        <w14:cNvContentPartPr/>
                      </w14:nvContentPartPr>
                      <w14:xfrm>
                        <a:off x="0" y="0"/>
                        <a:ext cx="1440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89069C" id="Ink 1092" o:spid="_x0000_s1026" type="#_x0000_t75" style="position:absolute;margin-left:239.45pt;margin-top:10.85pt;width:2.65pt;height:2.5pt;z-index:25257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">
                <v:imagedata r:id="rId17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69088" behindDoc="0" locked="0" layoutInCell="1" allowOverlap="1">
                <wp:simplePos x="0" y="0"/>
                <wp:positionH relativeFrom="column">
                  <wp:posOffset>2867794</wp:posOffset>
                </wp:positionH>
                <wp:positionV relativeFrom="paragraph">
                  <wp:posOffset>150954</wp:posOffset>
                </wp:positionV>
                <wp:extent cx="360" cy="11160"/>
                <wp:effectExtent l="57150" t="57150" r="57150" b="46355"/>
                <wp:wrapNone/>
                <wp:docPr id="1091" name="Ink 10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5">
                      <w14:nvContentPartPr>
                        <w14:cNvContentPartPr/>
                      </w14:nvContentPartPr>
                      <w14:xfrm>
                        <a:off x="0" y="0"/>
                        <a:ext cx="3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D0D74B" id="Ink 1091" o:spid="_x0000_s1026" type="#_x0000_t75" style="position:absolute;margin-left:225pt;margin-top:11.25pt;width:1.7pt;height:2.25pt;z-index:25256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">
                <v:imagedata r:id="rId17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68064" behindDoc="0" locked="0" layoutInCell="1" allowOverlap="1">
                <wp:simplePos x="0" y="0"/>
                <wp:positionH relativeFrom="column">
                  <wp:posOffset>2993074</wp:posOffset>
                </wp:positionH>
                <wp:positionV relativeFrom="paragraph">
                  <wp:posOffset>19914</wp:posOffset>
                </wp:positionV>
                <wp:extent cx="2160" cy="9720"/>
                <wp:effectExtent l="57150" t="57150" r="55245" b="47625"/>
                <wp:wrapNone/>
                <wp:docPr id="1090" name="Ink 1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7">
                      <w14:nvContentPartPr>
                        <w14:cNvContentPartPr/>
                      </w14:nvContentPartPr>
                      <w14:xfrm>
                        <a:off x="0" y="0"/>
                        <a:ext cx="216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36DF19" id="Ink 1090" o:spid="_x0000_s1026" type="#_x0000_t75" style="position:absolute;margin-left:234.9pt;margin-top:.65pt;width:1.85pt;height:2.4pt;z-index:25256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">
                <v:imagedata r:id="rId1778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0656" behindDoc="0" locked="0" layoutInCell="1" allowOverlap="1">
                <wp:simplePos x="0" y="0"/>
                <wp:positionH relativeFrom="column">
                  <wp:posOffset>2670514</wp:posOffset>
                </wp:positionH>
                <wp:positionV relativeFrom="paragraph">
                  <wp:posOffset>59154</wp:posOffset>
                </wp:positionV>
                <wp:extent cx="91080" cy="106200"/>
                <wp:effectExtent l="38100" t="38100" r="42545" b="46355"/>
                <wp:wrapNone/>
                <wp:docPr id="1073" name="Ink 1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9">
                      <w14:nvContentPartPr>
                        <w14:cNvContentPartPr/>
                      </w14:nvContentPartPr>
                      <w14:xfrm>
                        <a:off x="0" y="0"/>
                        <a:ext cx="9108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097608" id="Ink 1073" o:spid="_x0000_s1026" type="#_x0000_t75" style="position:absolute;margin-left:209.75pt;margin-top:3.8pt;width:8.55pt;height:10pt;z-index:25255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">
                <v:imagedata r:id="rId1780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9632" behindDoc="0" locked="0" layoutInCell="1" allowOverlap="1">
                <wp:simplePos x="0" y="0"/>
                <wp:positionH relativeFrom="column">
                  <wp:posOffset>2590954</wp:posOffset>
                </wp:positionH>
                <wp:positionV relativeFrom="paragraph">
                  <wp:posOffset>45834</wp:posOffset>
                </wp:positionV>
                <wp:extent cx="67320" cy="117000"/>
                <wp:effectExtent l="38100" t="57150" r="46990" b="54610"/>
                <wp:wrapNone/>
                <wp:docPr id="1072" name="Ink 1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1">
                      <w14:nvContentPartPr>
                        <w14:cNvContentPartPr/>
                      </w14:nvContentPartPr>
                      <w14:xfrm>
                        <a:off x="0" y="0"/>
                        <a:ext cx="6732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034D80" id="Ink 1072" o:spid="_x0000_s1026" type="#_x0000_t75" style="position:absolute;margin-left:203.1pt;margin-top:2.85pt;width:6.95pt;height:11.05pt;z-index:25254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">
                <v:imagedata r:id="rId1782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8608" behindDoc="0" locked="0" layoutInCell="1" allowOverlap="1">
                <wp:simplePos x="0" y="0"/>
                <wp:positionH relativeFrom="column">
                  <wp:posOffset>2547034</wp:posOffset>
                </wp:positionH>
                <wp:positionV relativeFrom="paragraph">
                  <wp:posOffset>-32646</wp:posOffset>
                </wp:positionV>
                <wp:extent cx="50760" cy="188640"/>
                <wp:effectExtent l="57150" t="38100" r="45085" b="40005"/>
                <wp:wrapNone/>
                <wp:docPr id="1071" name="Ink 1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3">
                      <w14:nvContentPartPr>
                        <w14:cNvContentPartPr/>
                      </w14:nvContentPartPr>
                      <w14:xfrm>
                        <a:off x="0" y="0"/>
                        <a:ext cx="5076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875705" id="Ink 1071" o:spid="_x0000_s1026" type="#_x0000_t75" style="position:absolute;margin-left:199.65pt;margin-top:-3.15pt;width:5.6pt;height:16.2pt;z-index:25254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">
                <v:imagedata r:id="rId1784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7584" behindDoc="0" locked="0" layoutInCell="1" allowOverlap="1">
                <wp:simplePos x="0" y="0"/>
                <wp:positionH relativeFrom="column">
                  <wp:posOffset>2388274</wp:posOffset>
                </wp:positionH>
                <wp:positionV relativeFrom="paragraph">
                  <wp:posOffset>92994</wp:posOffset>
                </wp:positionV>
                <wp:extent cx="83520" cy="82440"/>
                <wp:effectExtent l="57150" t="57150" r="50165" b="51435"/>
                <wp:wrapNone/>
                <wp:docPr id="1070" name="Ink 1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5">
                      <w14:nvContentPartPr>
                        <w14:cNvContentPartPr/>
                      </w14:nvContentPartPr>
                      <w14:xfrm>
                        <a:off x="0" y="0"/>
                        <a:ext cx="8352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E6A37B" id="Ink 1070" o:spid="_x0000_s1026" type="#_x0000_t75" style="position:absolute;margin-left:187.2pt;margin-top:6.6pt;width:8.2pt;height:8pt;z-index:25254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">
                <v:imagedata r:id="rId1786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6560" behindDoc="0" locked="0" layoutInCell="1" allowOverlap="1">
                <wp:simplePos x="0" y="0"/>
                <wp:positionH relativeFrom="column">
                  <wp:posOffset>2225914</wp:posOffset>
                </wp:positionH>
                <wp:positionV relativeFrom="paragraph">
                  <wp:posOffset>116754</wp:posOffset>
                </wp:positionV>
                <wp:extent cx="101880" cy="11160"/>
                <wp:effectExtent l="38100" t="57150" r="50800" b="46355"/>
                <wp:wrapNone/>
                <wp:docPr id="1069" name="Ink 1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7">
                      <w14:nvContentPartPr>
                        <w14:cNvContentPartPr/>
                      </w14:nvContentPartPr>
                      <w14:xfrm>
                        <a:off x="0" y="0"/>
                        <a:ext cx="10188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C84F81" id="Ink 1069" o:spid="_x0000_s1026" type="#_x0000_t75" style="position:absolute;margin-left:174.75pt;margin-top:8.45pt;width:9.1pt;height:2.25pt;z-index:25254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">
                <v:imagedata r:id="rId1788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5536" behindDoc="0" locked="0" layoutInCell="1" allowOverlap="1">
                <wp:simplePos x="0" y="0"/>
                <wp:positionH relativeFrom="column">
                  <wp:posOffset>2218354</wp:posOffset>
                </wp:positionH>
                <wp:positionV relativeFrom="paragraph">
                  <wp:posOffset>50514</wp:posOffset>
                </wp:positionV>
                <wp:extent cx="115560" cy="29520"/>
                <wp:effectExtent l="38100" t="38100" r="56515" b="46990"/>
                <wp:wrapNone/>
                <wp:docPr id="1068" name="Ink 1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9">
                      <w14:nvContentPartPr>
                        <w14:cNvContentPartPr/>
                      </w14:nvContentPartPr>
                      <w14:xfrm>
                        <a:off x="0" y="0"/>
                        <a:ext cx="11556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ACA1FA" id="Ink 1068" o:spid="_x0000_s1026" type="#_x0000_t75" style="position:absolute;margin-left:173.95pt;margin-top:3.3pt;width:10.45pt;height:3.45pt;z-index:25254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">
                <v:imagedata r:id="rId1790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4512" behindDoc="0" locked="0" layoutInCell="1" allowOverlap="1">
                <wp:simplePos x="0" y="0"/>
                <wp:positionH relativeFrom="column">
                  <wp:posOffset>2216914</wp:posOffset>
                </wp:positionH>
                <wp:positionV relativeFrom="paragraph">
                  <wp:posOffset>61674</wp:posOffset>
                </wp:positionV>
                <wp:extent cx="14040" cy="117000"/>
                <wp:effectExtent l="38100" t="57150" r="62230" b="54610"/>
                <wp:wrapNone/>
                <wp:docPr id="1067" name="Ink 1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1">
                      <w14:nvContentPartPr>
                        <w14:cNvContentPartPr/>
                      </w14:nvContentPartPr>
                      <w14:xfrm>
                        <a:off x="0" y="0"/>
                        <a:ext cx="1404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4CC864" id="Ink 1067" o:spid="_x0000_s1026" type="#_x0000_t75" style="position:absolute;margin-left:173.6pt;margin-top:4.15pt;width:2.85pt;height:10.75pt;z-index:25254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">
                <v:imagedata r:id="rId1792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2464" behindDoc="0" locked="0" layoutInCell="1" allowOverlap="1">
                <wp:simplePos x="0" y="0"/>
                <wp:positionH relativeFrom="column">
                  <wp:posOffset>1915954</wp:posOffset>
                </wp:positionH>
                <wp:positionV relativeFrom="paragraph">
                  <wp:posOffset>51234</wp:posOffset>
                </wp:positionV>
                <wp:extent cx="59040" cy="163080"/>
                <wp:effectExtent l="38100" t="57150" r="55880" b="46990"/>
                <wp:wrapNone/>
                <wp:docPr id="1065" name="Ink 1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3">
                      <w14:nvContentPartPr>
                        <w14:cNvContentPartPr/>
                      </w14:nvContentPartPr>
                      <w14:xfrm>
                        <a:off x="0" y="0"/>
                        <a:ext cx="5904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6D1065" id="Ink 1065" o:spid="_x0000_s1026" type="#_x0000_t75" style="position:absolute;margin-left:150.3pt;margin-top:3.25pt;width:6.1pt;height:14.3pt;z-index:25254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">
                <v:imagedata r:id="rId1794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1440" behindDoc="0" locked="0" layoutInCell="1" allowOverlap="1">
                <wp:simplePos x="0" y="0"/>
                <wp:positionH relativeFrom="column">
                  <wp:posOffset>1769434</wp:posOffset>
                </wp:positionH>
                <wp:positionV relativeFrom="paragraph">
                  <wp:posOffset>116754</wp:posOffset>
                </wp:positionV>
                <wp:extent cx="85320" cy="6840"/>
                <wp:effectExtent l="38100" t="57150" r="48260" b="50800"/>
                <wp:wrapNone/>
                <wp:docPr id="1064" name="Ink 1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5">
                      <w14:nvContentPartPr>
                        <w14:cNvContentPartPr/>
                      </w14:nvContentPartPr>
                      <w14:xfrm>
                        <a:off x="0" y="0"/>
                        <a:ext cx="853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28618A" id="Ink 1064" o:spid="_x0000_s1026" type="#_x0000_t75" style="position:absolute;margin-left:138.8pt;margin-top:8.3pt;width:7.9pt;height:2.15pt;z-index:25254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">
                <v:imagedata r:id="rId1796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0416" behindDoc="0" locked="0" layoutInCell="1" allowOverlap="1">
                <wp:simplePos x="0" y="0"/>
                <wp:positionH relativeFrom="column">
                  <wp:posOffset>1461634</wp:posOffset>
                </wp:positionH>
                <wp:positionV relativeFrom="paragraph">
                  <wp:posOffset>150594</wp:posOffset>
                </wp:positionV>
                <wp:extent cx="70560" cy="45720"/>
                <wp:effectExtent l="38100" t="38100" r="43815" b="49530"/>
                <wp:wrapNone/>
                <wp:docPr id="1063" name="Ink 1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7">
                      <w14:nvContentPartPr>
                        <w14:cNvContentPartPr/>
                      </w14:nvContentPartPr>
                      <w14:xfrm>
                        <a:off x="0" y="0"/>
                        <a:ext cx="7056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EF4A10" id="Ink 1063" o:spid="_x0000_s1026" type="#_x0000_t75" style="position:absolute;margin-left:114.55pt;margin-top:11.3pt;width:6.8pt;height:4.85pt;z-index:25254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">
                <v:imagedata r:id="rId1798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9392" behindDoc="0" locked="0" layoutInCell="1" allowOverlap="1">
                <wp:simplePos x="0" y="0"/>
                <wp:positionH relativeFrom="column">
                  <wp:posOffset>1441114</wp:posOffset>
                </wp:positionH>
                <wp:positionV relativeFrom="paragraph">
                  <wp:posOffset>41154</wp:posOffset>
                </wp:positionV>
                <wp:extent cx="119520" cy="91800"/>
                <wp:effectExtent l="57150" t="57150" r="52070" b="41910"/>
                <wp:wrapNone/>
                <wp:docPr id="1062" name="Ink 1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9">
                      <w14:nvContentPartPr>
                        <w14:cNvContentPartPr/>
                      </w14:nvContentPartPr>
                      <w14:xfrm>
                        <a:off x="0" y="0"/>
                        <a:ext cx="11952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5AA042" id="Ink 1062" o:spid="_x0000_s1026" type="#_x0000_t75" style="position:absolute;margin-left:112.75pt;margin-top:2.6pt;width:10.75pt;height:8.6pt;z-index:25253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">
                <v:imagedata r:id="rId1800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8368" behindDoc="0" locked="0" layoutInCell="1" allowOverlap="1">
                <wp:simplePos x="0" y="0"/>
                <wp:positionH relativeFrom="column">
                  <wp:posOffset>1260754</wp:posOffset>
                </wp:positionH>
                <wp:positionV relativeFrom="paragraph">
                  <wp:posOffset>60594</wp:posOffset>
                </wp:positionV>
                <wp:extent cx="41760" cy="105120"/>
                <wp:effectExtent l="57150" t="38100" r="53975" b="47625"/>
                <wp:wrapNone/>
                <wp:docPr id="1061" name="Ink 1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1">
                      <w14:nvContentPartPr>
                        <w14:cNvContentPartPr/>
                      </w14:nvContentPartPr>
                      <w14:xfrm>
                        <a:off x="0" y="0"/>
                        <a:ext cx="4176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D3D176" id="Ink 1061" o:spid="_x0000_s1026" type="#_x0000_t75" style="position:absolute;margin-left:98.4pt;margin-top:4.25pt;width:5.15pt;height:9.75pt;z-index:25253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">
                <v:imagedata r:id="rId1802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1216" behindDoc="0" locked="0" layoutInCell="1" allowOverlap="1">
                <wp:simplePos x="0" y="0"/>
                <wp:positionH relativeFrom="column">
                  <wp:posOffset>4886674</wp:posOffset>
                </wp:positionH>
                <wp:positionV relativeFrom="paragraph">
                  <wp:posOffset>-9966</wp:posOffset>
                </wp:positionV>
                <wp:extent cx="219240" cy="99720"/>
                <wp:effectExtent l="38100" t="38100" r="47625" b="52705"/>
                <wp:wrapNone/>
                <wp:docPr id="883" name="Ink 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3">
                      <w14:nvContentPartPr>
                        <w14:cNvContentPartPr/>
                      </w14:nvContentPartPr>
                      <w14:xfrm>
                        <a:off x="0" y="0"/>
                        <a:ext cx="21924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CEEBC5" id="Ink 883" o:spid="_x0000_s1026" type="#_x0000_t75" style="position:absolute;margin-left:384.35pt;margin-top:-1.45pt;width:18.25pt;height:9.35pt;z-index:25236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">
                <v:imagedata r:id="rId1804" o:title=""/>
              </v:shape>
            </w:pict>
          </mc:Fallback>
        </mc:AlternateContent>
      </w:r>
    </w:p>
    <w:p w:rsidR="00966BC5" w:rsidRDefault="000D7E73" w:rsidP="007C1558">
      <w:pPr>
        <w:tabs>
          <w:tab w:val="left" w:pos="1260"/>
          <w:tab w:val="right" w:pos="10080"/>
        </w:tabs>
        <w:ind w:left="1267" w:hanging="1267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6736" behindDoc="0" locked="0" layoutInCell="1" allowOverlap="1">
                <wp:simplePos x="0" y="0"/>
                <wp:positionH relativeFrom="column">
                  <wp:posOffset>5765434</wp:posOffset>
                </wp:positionH>
                <wp:positionV relativeFrom="paragraph">
                  <wp:posOffset>14064</wp:posOffset>
                </wp:positionV>
                <wp:extent cx="11160" cy="720"/>
                <wp:effectExtent l="57150" t="57150" r="46355" b="56515"/>
                <wp:wrapNone/>
                <wp:docPr id="1118" name="Ink 1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5">
                      <w14:nvContentPartPr>
                        <w14:cNvContentPartPr/>
                      </w14:nvContentPartPr>
                      <w14:xfrm>
                        <a:off x="0" y="0"/>
                        <a:ext cx="1116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1E0348" id="Ink 1118" o:spid="_x0000_s1026" type="#_x0000_t75" style="position:absolute;margin-left:453.2pt;margin-top:.15pt;width:2.2pt;height:1.8pt;z-index:25259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">
                <v:imagedata r:id="rId1806" o:title=""/>
              </v:shape>
            </w:pict>
          </mc:Fallback>
        </mc:AlternateContent>
      </w:r>
      <w:r w:rsidR="009C185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3488" behindDoc="0" locked="0" layoutInCell="1" allowOverlap="1">
                <wp:simplePos x="0" y="0"/>
                <wp:positionH relativeFrom="column">
                  <wp:posOffset>1884634</wp:posOffset>
                </wp:positionH>
                <wp:positionV relativeFrom="paragraph">
                  <wp:posOffset>2544</wp:posOffset>
                </wp:positionV>
                <wp:extent cx="97560" cy="21960"/>
                <wp:effectExtent l="38100" t="38100" r="55245" b="54610"/>
                <wp:wrapNone/>
                <wp:docPr id="1066" name="Ink 1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7">
                      <w14:nvContentPartPr>
                        <w14:cNvContentPartPr/>
                      </w14:nvContentPartPr>
                      <w14:xfrm>
                        <a:off x="0" y="0"/>
                        <a:ext cx="9756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2CC0F3" id="Ink 1066" o:spid="_x0000_s1026" type="#_x0000_t75" style="position:absolute;margin-left:147.75pt;margin-top:-.65pt;width:9pt;height:3.3pt;z-index:25254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">
                <v:imagedata r:id="rId1808" o:title=""/>
              </v:shape>
            </w:pict>
          </mc:Fallback>
        </mc:AlternateContent>
      </w:r>
    </w:p>
    <w:p w:rsidR="00966BC5" w:rsidRDefault="00966BC5" w:rsidP="007C1558">
      <w:pPr>
        <w:tabs>
          <w:tab w:val="left" w:pos="1260"/>
          <w:tab w:val="right" w:pos="10080"/>
        </w:tabs>
        <w:ind w:left="1267" w:hanging="1267"/>
        <w:rPr>
          <w:rFonts w:ascii="Calibri" w:hAnsi="Calibri"/>
          <w:sz w:val="28"/>
          <w:szCs w:val="28"/>
        </w:rPr>
      </w:pPr>
    </w:p>
    <w:p w:rsidR="00966BC5" w:rsidRDefault="00966BC5" w:rsidP="007C1558">
      <w:pPr>
        <w:tabs>
          <w:tab w:val="left" w:pos="1260"/>
          <w:tab w:val="right" w:pos="10080"/>
        </w:tabs>
        <w:ind w:left="1267" w:hanging="1267"/>
        <w:rPr>
          <w:rFonts w:ascii="Calibri" w:hAnsi="Calibri"/>
          <w:sz w:val="28"/>
          <w:szCs w:val="28"/>
        </w:rPr>
      </w:pPr>
    </w:p>
    <w:p w:rsidR="00966BC5" w:rsidRDefault="00966BC5" w:rsidP="007C1558">
      <w:pPr>
        <w:tabs>
          <w:tab w:val="left" w:pos="1260"/>
          <w:tab w:val="right" w:pos="10080"/>
        </w:tabs>
        <w:ind w:left="1267" w:hanging="1267"/>
        <w:rPr>
          <w:rFonts w:ascii="Calibri" w:hAnsi="Calibri"/>
          <w:sz w:val="28"/>
          <w:szCs w:val="28"/>
        </w:rPr>
      </w:pPr>
    </w:p>
    <w:p w:rsidR="00966BC5" w:rsidRDefault="00966BC5" w:rsidP="007C1558">
      <w:pPr>
        <w:tabs>
          <w:tab w:val="left" w:pos="1260"/>
          <w:tab w:val="right" w:pos="10080"/>
        </w:tabs>
        <w:ind w:left="1267" w:hanging="1267"/>
        <w:rPr>
          <w:rFonts w:ascii="Calibri" w:hAnsi="Calibri"/>
          <w:sz w:val="28"/>
          <w:szCs w:val="28"/>
        </w:rPr>
      </w:pPr>
    </w:p>
    <w:p w:rsidR="00966BC5" w:rsidRDefault="00966BC5" w:rsidP="007C1558">
      <w:pPr>
        <w:tabs>
          <w:tab w:val="left" w:pos="1260"/>
          <w:tab w:val="right" w:pos="10080"/>
        </w:tabs>
        <w:ind w:left="1267" w:hanging="1267"/>
        <w:rPr>
          <w:rFonts w:ascii="Calibri" w:hAnsi="Calibri"/>
          <w:sz w:val="28"/>
          <w:szCs w:val="28"/>
        </w:rPr>
      </w:pPr>
    </w:p>
    <w:p w:rsidR="006332C9" w:rsidRDefault="007C1558" w:rsidP="007C1558">
      <w:pPr>
        <w:tabs>
          <w:tab w:val="left" w:pos="1260"/>
          <w:tab w:val="right" w:pos="10080"/>
        </w:tabs>
        <w:ind w:left="1267" w:hanging="1267"/>
        <w:rPr>
          <w:rFonts w:ascii="Calibri" w:hAnsi="Calibri"/>
          <w:sz w:val="28"/>
          <w:szCs w:val="28"/>
        </w:rPr>
      </w:pPr>
      <w:r w:rsidRPr="007C1558">
        <w:rPr>
          <w:rFonts w:ascii="Calibri" w:hAnsi="Calibri"/>
          <w:sz w:val="28"/>
          <w:szCs w:val="28"/>
        </w:rPr>
        <w:t xml:space="preserve"> </w:t>
      </w:r>
    </w:p>
    <w:p w:rsidR="007C1558" w:rsidRPr="00185066" w:rsidRDefault="006332C9" w:rsidP="007C1558">
      <w:pPr>
        <w:tabs>
          <w:tab w:val="left" w:pos="1260"/>
          <w:tab w:val="right" w:pos="10080"/>
        </w:tabs>
        <w:ind w:left="1267" w:hanging="1267"/>
        <w:rPr>
          <w:rFonts w:ascii="Calibri" w:hAnsi="Calibri"/>
          <w:sz w:val="28"/>
          <w:szCs w:val="28"/>
          <w:lang w:val="en-CA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w:lastRenderedPageBreak/>
        <mc:AlternateContent>
          <mc:Choice Requires="wpg">
            <w:drawing>
              <wp:anchor distT="0" distB="0" distL="114300" distR="114300" simplePos="0" relativeHeight="251656704" behindDoc="0" locked="0" layoutInCell="1" allowOverlap="1" wp14:anchorId="10D3177B" wp14:editId="0D388E79">
                <wp:simplePos x="0" y="0"/>
                <wp:positionH relativeFrom="column">
                  <wp:posOffset>3811270</wp:posOffset>
                </wp:positionH>
                <wp:positionV relativeFrom="paragraph">
                  <wp:posOffset>8255</wp:posOffset>
                </wp:positionV>
                <wp:extent cx="2926080" cy="2926080"/>
                <wp:effectExtent l="0" t="0" r="0" b="0"/>
                <wp:wrapNone/>
                <wp:docPr id="83" name="Group 35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26080" cy="2926080"/>
                          <a:chOff x="6552" y="864"/>
                          <a:chExt cx="4608" cy="4608"/>
                        </a:xfrm>
                      </wpg:grpSpPr>
                      <wpg:grpSp>
                        <wpg:cNvPr id="84" name="Group 3600"/>
                        <wpg:cNvGrpSpPr>
                          <a:grpSpLocks/>
                        </wpg:cNvGrpSpPr>
                        <wpg:grpSpPr bwMode="auto">
                          <a:xfrm>
                            <a:off x="6552" y="864"/>
                            <a:ext cx="4608" cy="4608"/>
                            <a:chOff x="6552" y="864"/>
                            <a:chExt cx="4608" cy="4608"/>
                          </a:xfrm>
                        </wpg:grpSpPr>
                        <wps:wsp>
                          <wps:cNvPr id="85" name="Line 3601"/>
                          <wps:cNvCnPr/>
                          <wps:spPr bwMode="auto">
                            <a:xfrm rot="-5400000">
                              <a:off x="7416" y="3168"/>
                              <a:ext cx="4608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" name="Line 3602"/>
                          <wps:cNvCnPr/>
                          <wps:spPr bwMode="auto">
                            <a:xfrm rot="-5400000">
                              <a:off x="5976" y="3168"/>
                              <a:ext cx="4608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" name="Line 3603"/>
                          <wps:cNvCnPr/>
                          <wps:spPr bwMode="auto">
                            <a:xfrm rot="-5400000">
                              <a:off x="6264" y="3168"/>
                              <a:ext cx="4608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8" name="Line 3604"/>
                          <wps:cNvCnPr/>
                          <wps:spPr bwMode="auto">
                            <a:xfrm rot="-5400000">
                              <a:off x="6552" y="3168"/>
                              <a:ext cx="4608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9" name="Line 3605"/>
                          <wps:cNvCnPr/>
                          <wps:spPr bwMode="auto">
                            <a:xfrm rot="-5400000">
                              <a:off x="6840" y="3168"/>
                              <a:ext cx="4608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0" name="Line 3606"/>
                          <wps:cNvCnPr/>
                          <wps:spPr bwMode="auto">
                            <a:xfrm rot="-5400000">
                              <a:off x="7128" y="3168"/>
                              <a:ext cx="4608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1" name="Line 3607"/>
                          <wps:cNvCnPr/>
                          <wps:spPr bwMode="auto">
                            <a:xfrm rot="-5400000">
                              <a:off x="7704" y="3168"/>
                              <a:ext cx="4608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2" name="Line 3608"/>
                          <wps:cNvCnPr/>
                          <wps:spPr bwMode="auto">
                            <a:xfrm rot="-5400000">
                              <a:off x="7992" y="3168"/>
                              <a:ext cx="4608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3" name="Line 3609"/>
                          <wps:cNvCnPr/>
                          <wps:spPr bwMode="auto">
                            <a:xfrm rot="-5400000">
                              <a:off x="8280" y="3168"/>
                              <a:ext cx="4608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4" name="Line 3610"/>
                          <wps:cNvCnPr/>
                          <wps:spPr bwMode="auto">
                            <a:xfrm rot="-5400000">
                              <a:off x="8568" y="3168"/>
                              <a:ext cx="4608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5" name="Line 3611"/>
                          <wps:cNvCnPr/>
                          <wps:spPr bwMode="auto">
                            <a:xfrm rot="-5400000">
                              <a:off x="8856" y="3168"/>
                              <a:ext cx="4608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6" name="Line 3612"/>
                          <wps:cNvCnPr/>
                          <wps:spPr bwMode="auto">
                            <a:xfrm rot="-5400000">
                              <a:off x="4248" y="3168"/>
                              <a:ext cx="4608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7" name="Line 3613"/>
                          <wps:cNvCnPr/>
                          <wps:spPr bwMode="auto">
                            <a:xfrm rot="-5400000">
                              <a:off x="4536" y="3168"/>
                              <a:ext cx="4608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8" name="Line 3614"/>
                          <wps:cNvCnPr/>
                          <wps:spPr bwMode="auto">
                            <a:xfrm rot="-5400000">
                              <a:off x="4824" y="3168"/>
                              <a:ext cx="4608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9" name="Line 3615"/>
                          <wps:cNvCnPr/>
                          <wps:spPr bwMode="auto">
                            <a:xfrm rot="-5400000">
                              <a:off x="5112" y="3168"/>
                              <a:ext cx="4608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" name="Line 3616"/>
                          <wps:cNvCnPr/>
                          <wps:spPr bwMode="auto">
                            <a:xfrm rot="-5400000">
                              <a:off x="5400" y="3168"/>
                              <a:ext cx="4608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1" name="Line 3617"/>
                          <wps:cNvCnPr/>
                          <wps:spPr bwMode="auto">
                            <a:xfrm rot="-5400000">
                              <a:off x="5688" y="3168"/>
                              <a:ext cx="4608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02" name="Group 3618"/>
                        <wpg:cNvGrpSpPr>
                          <a:grpSpLocks/>
                        </wpg:cNvGrpSpPr>
                        <wpg:grpSpPr bwMode="auto">
                          <a:xfrm>
                            <a:off x="6552" y="864"/>
                            <a:ext cx="4608" cy="4608"/>
                            <a:chOff x="8280" y="864"/>
                            <a:chExt cx="2880" cy="4608"/>
                          </a:xfrm>
                        </wpg:grpSpPr>
                        <wps:wsp>
                          <wps:cNvPr id="103" name="Line 3619"/>
                          <wps:cNvCnPr/>
                          <wps:spPr bwMode="auto">
                            <a:xfrm>
                              <a:off x="8280" y="2304"/>
                              <a:ext cx="288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4" name="Line 3620"/>
                          <wps:cNvCnPr/>
                          <wps:spPr bwMode="auto">
                            <a:xfrm>
                              <a:off x="8280" y="864"/>
                              <a:ext cx="288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" name="Line 3621"/>
                          <wps:cNvCnPr/>
                          <wps:spPr bwMode="auto">
                            <a:xfrm>
                              <a:off x="8280" y="1152"/>
                              <a:ext cx="288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" name="Line 3622"/>
                          <wps:cNvCnPr/>
                          <wps:spPr bwMode="auto">
                            <a:xfrm>
                              <a:off x="8280" y="1440"/>
                              <a:ext cx="288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" name="Line 3623"/>
                          <wps:cNvCnPr/>
                          <wps:spPr bwMode="auto">
                            <a:xfrm>
                              <a:off x="8280" y="1728"/>
                              <a:ext cx="288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" name="Line 3624"/>
                          <wps:cNvCnPr/>
                          <wps:spPr bwMode="auto">
                            <a:xfrm>
                              <a:off x="8280" y="2016"/>
                              <a:ext cx="288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9" name="Line 3625"/>
                          <wps:cNvCnPr/>
                          <wps:spPr bwMode="auto">
                            <a:xfrm>
                              <a:off x="8280" y="2592"/>
                              <a:ext cx="288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0" name="Line 3626"/>
                          <wps:cNvCnPr/>
                          <wps:spPr bwMode="auto">
                            <a:xfrm>
                              <a:off x="8280" y="2880"/>
                              <a:ext cx="288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1" name="Line 3627"/>
                          <wps:cNvCnPr/>
                          <wps:spPr bwMode="auto">
                            <a:xfrm>
                              <a:off x="8280" y="3168"/>
                              <a:ext cx="288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2" name="Line 3628"/>
                          <wps:cNvCnPr/>
                          <wps:spPr bwMode="auto">
                            <a:xfrm>
                              <a:off x="8280" y="3456"/>
                              <a:ext cx="288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" name="Line 3629"/>
                          <wps:cNvCnPr/>
                          <wps:spPr bwMode="auto">
                            <a:xfrm>
                              <a:off x="8280" y="3744"/>
                              <a:ext cx="288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4" name="Line 3630"/>
                          <wps:cNvCnPr/>
                          <wps:spPr bwMode="auto">
                            <a:xfrm>
                              <a:off x="8280" y="5472"/>
                              <a:ext cx="288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5" name="Line 3631"/>
                          <wps:cNvCnPr/>
                          <wps:spPr bwMode="auto">
                            <a:xfrm>
                              <a:off x="8280" y="4032"/>
                              <a:ext cx="288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6" name="Line 3632"/>
                          <wps:cNvCnPr/>
                          <wps:spPr bwMode="auto">
                            <a:xfrm>
                              <a:off x="8280" y="4320"/>
                              <a:ext cx="288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7" name="Line 3633"/>
                          <wps:cNvCnPr/>
                          <wps:spPr bwMode="auto">
                            <a:xfrm>
                              <a:off x="8280" y="4608"/>
                              <a:ext cx="288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8" name="Line 3634"/>
                          <wps:cNvCnPr/>
                          <wps:spPr bwMode="auto">
                            <a:xfrm>
                              <a:off x="8280" y="4896"/>
                              <a:ext cx="288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9" name="Line 3635"/>
                          <wps:cNvCnPr/>
                          <wps:spPr bwMode="auto">
                            <a:xfrm>
                              <a:off x="8280" y="5184"/>
                              <a:ext cx="288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F9D6E95" id="Group 3599" o:spid="_x0000_s1026" style="position:absolute;margin-left:300.1pt;margin-top:.65pt;width:230.4pt;height:230.4pt;z-index:251656704" coordorigin="6552,864" coordsize="4608,46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">
                <v:group id="Group 3600" o:spid="_x0000_s1027" style="position:absolute;left:6552;top:864;width:4608;height:4608" coordorigin="6552,864" coordsize="4608,46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gxRnsQAAADbAAAADwAAAGRycy9kb3ducmV2LnhtbESPQYvCMBSE78L+h/CE&#10;vWnaXV2kGkXEXTyIoC6It0fzbIvNS2liW/+9EQSPw8x8w8wWnSlFQ7UrLCuIhxEI4tTqgjMF/8ff&#10;wQSE88gaS8uk4E4OFvOP3gwTbVveU3PwmQgQdgkqyL2vEildmpNBN7QVcfAutjbog6wzqWtsA9yU&#10;8iuKfqTBgsNCjhWtckqvh5tR8Ndiu/yO1832elndz8fx7rSNSanPfrecgvDU+Xf41d5oBZMR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gxRnsQAAADbAAAA&#10;DwAAAAAAAAAAAAAAAACqAgAAZHJzL2Rvd25yZXYueG1sUEsFBgAAAAAEAAQA+gAAAJsDAAAAAA==&#10;">
                  <v:line id="Line 3601" o:spid="_x0000_s1028" style="position:absolute;rotation:-90;visibility:visible;mso-wrap-style:square" from="7416,3168" to="12024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6F3RcYAAADbAAAADwAAAGRycy9kb3ducmV2LnhtbESPQWvCQBSE7wX/w/IEb3VjoVZTV9FC&#10;sAcPVSvY2zP7TILZt2l2o9Ff3xWEHoeZ+YaZzFpTijPVrrCsYNCPQBCnVhecKfjeJs8jEM4jaywt&#10;k4IrOZhNO08TjLW98JrOG5+JAGEXo4Lc+yqW0qU5GXR9WxEH72hrgz7IOpO6xkuAm1K+RNFQGiw4&#10;LORY0UdO6WnTGAVJMt5tfxfNV/RzuC3Hzqya/ZtTqtdt5+8gPLX+P/xof2oFo1e4fwk/QE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+hd0XGAAAA2wAAAA8AAAAAAAAA&#10;AAAAAAAAoQIAAGRycy9kb3ducmV2LnhtbFBLBQYAAAAABAAEAPkAAACUAwAAAAA=&#10;" strokeweight=".25pt"/>
                  <v:line id="Line 3602" o:spid="_x0000_s1029" style="position:absolute;rotation:-90;visibility:visible;mso-wrap-style:square" from="5976,3168" to="10584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3PpMscAAADbAAAADwAAAGRycy9kb3ducmV2LnhtbESPT2vCQBTE70K/w/IK3nRjD1ajG7GF&#10;YA891H+gt2f2NQnNvk2zm5j207tCocdhZn7DLFe9qURHjSstK5iMIxDEmdUl5woO+3Q0A+E8ssbK&#10;Min4IQer5GGwxFjbK2+p2/lcBAi7GBUU3texlC4ryKAb25o4eJ+2MeiDbHKpG7wGuKnkUxRNpcGS&#10;w0KBNb0WlH3tWqMgTefH/fdL+xGdL7+buTPv7enZKTV87NcLEJ56/x/+a79pBbMp3L+EHyCT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vc+kyxwAAANsAAAAPAAAAAAAA&#10;AAAAAAAAAKECAABkcnMvZG93bnJldi54bWxQSwUGAAAAAAQABAD5AAAAlQMAAAAA&#10;" strokeweight=".25pt"/>
                  <v:line id="Line 3603" o:spid="_x0000_s1030" style="position:absolute;rotation:-90;visibility:visible;mso-wrap-style:square" from="6264,3168" to="10872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9MqcYAAADbAAAADwAAAGRycy9kb3ducmV2LnhtbESPT2vCQBTE74LfYXlCb7qpB/+krlKF&#10;YA89VG1Bb6/ZZxLMvo3Zjab99K4geBxm5jfMbNGaUlyodoVlBa+DCARxanXBmYLvXdKfgHAeWWNp&#10;mRT8kYPFvNuZYaztlTd02fpMBAi7GBXk3lexlC7NyaAb2Io4eEdbG/RB1pnUNV4D3JRyGEUjabDg&#10;sJBjRauc0tO2MQqSZPqzOy+br+jw+7+eOvPZ7MdOqZde+/4GwlPrn+FH+0MrmIzh/iX8ADm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A/TKnGAAAA2wAAAA8AAAAAAAAA&#10;AAAAAAAAoQIAAGRycy9kb3ducmV2LnhtbFBLBQYAAAAABAAEAPkAAACUAwAAAAA=&#10;" strokeweight=".25pt"/>
                  <v:line id="Line 3604" o:spid="_x0000_s1031" style="position:absolute;rotation:-90;visibility:visible;mso-wrap-style:square" from="6552,3168" to="11160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DY28IAAADbAAAADwAAAGRycy9kb3ducmV2LnhtbERPu27CMBTdK/EP1kViKw4dKAQMgkoR&#10;HTqUlwTbJb4kEfF1iB1I+/V4QGI8Ou/pvDWluFHtCssKBv0IBHFqdcGZgt02eR+BcB5ZY2mZFPyR&#10;g/ms8zbFWNs7r+m28ZkIIexiVJB7X8VSujQng65vK+LAnW1t0AdYZ1LXeA/hppQfUTSUBgsODTlW&#10;9JVTetk0RkGSjPfb67L5jY6n/9XYmZ/m8OmU6nXbxQSEp9a/xE/3t1YwCmPDl/AD5O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aDY28IAAADbAAAADwAAAAAAAAAAAAAA&#10;AAChAgAAZHJzL2Rvd25yZXYueG1sUEsFBgAAAAAEAAQA+QAAAJADAAAAAA==&#10;" strokeweight=".25pt"/>
                  <v:line id="Line 3605" o:spid="_x0000_s1032" style="position:absolute;rotation:-90;visibility:visible;mso-wrap-style:square" from="6840,3168" to="11448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x9QMYAAADbAAAADwAAAGRycy9kb3ducmV2LnhtbESPQWvCQBSE70L/w/IK3symHtREV7FC&#10;sIceWq2gt9fsaxLMvo3Zjcb++m6h0OMwM98wi1VvanGl1lWWFTxFMQji3OqKCwUf+2w0A+E8ssba&#10;Mim4k4PV8mGwwFTbG7/TdecLESDsUlRQet+kUrq8JIMusg1x8L5sa9AH2RZSt3gLcFPLcRxPpMGK&#10;w0KJDW1Kys+7zijIsuSwvzx3b/Hp83ubOPPaHadOqeFjv56D8NT7//Bf+0UrmCXw+yX8ALn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7sfUDGAAAA2wAAAA8AAAAAAAAA&#10;AAAAAAAAoQIAAGRycy9kb3ducmV2LnhtbFBLBQYAAAAABAAEAPkAAACUAwAAAAA=&#10;" strokeweight=".25pt"/>
                  <v:line id="Line 3606" o:spid="_x0000_s1033" style="position:absolute;rotation:-90;visibility:visible;mso-wrap-style:square" from="7128,3168" to="11736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9CAMMAAADbAAAADwAAAGRycy9kb3ducmV2LnhtbERPu27CMBTdkfgH6yJ1A4cOQFIMAqSI&#10;DgzlJbXbbXxJIuLrNHYg5evxUKnj0XnPl52pxI0aV1pWMB5FIIgzq0vOFZyO6XAGwnlkjZVlUvBL&#10;DpaLfm+OibZ33tPt4HMRQtglqKDwvk6kdFlBBt3I1sSBu9jGoA+wyaVu8B7CTSVfo2giDZYcGgqs&#10;aVNQdj20RkGaxufjz7r9iL6+H9vYmV37OXVKvQy61RsIT53/F/+537WCOKwPX8IPkIs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oPQgDDAAAA2wAAAA8AAAAAAAAAAAAA&#10;AAAAoQIAAGRycy9kb3ducmV2LnhtbFBLBQYAAAAABAAEAPkAAACRAwAAAAA=&#10;" strokeweight=".25pt"/>
                  <v:line id="Line 3607" o:spid="_x0000_s1034" style="position:absolute;rotation:-90;visibility:visible;mso-wrap-style:square" from="7704,3168" to="12312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Pnm8YAAADbAAAADwAAAGRycy9kb3ducmV2LnhtbESPQWvCQBSE70L/w/IK3sxGD9VEV2kL&#10;oR48VG2h3l6zr0lo9m3MbjT117uC0OMwM98wi1VvanGi1lWWFYyjGARxbnXFhYKPfTaagXAeWWNt&#10;mRT8kYPV8mGwwFTbM2/ptPOFCBB2KSoovW9SKV1ekkEX2YY4eD+2NeiDbAupWzwHuKnlJI6fpMGK&#10;w0KJDb2WlP/uOqMgy5LP/fGle48P35e3xJlN9zV1Sg0f++c5CE+9/w/f22utIBnD7Uv4AXJ5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VD55vGAAAA2wAAAA8AAAAAAAAA&#10;AAAAAAAAoQIAAGRycy9kb3ducmV2LnhtbFBLBQYAAAAABAAEAPkAAACUAwAAAAA=&#10;" strokeweight=".25pt"/>
                  <v:line id="Line 3608" o:spid="_x0000_s1035" style="position:absolute;rotation:-90;visibility:visible;mso-wrap-style:square" from="7992,3168" to="12600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F57MYAAADbAAAADwAAAGRycy9kb3ducmV2LnhtbESPQWvCQBSE74X+h+UJ3pqNHtomukor&#10;hHrowaqFentmn0lo9m3MbjT213cFweMwM98w03lvanGi1lWWFYyiGARxbnXFhYLtJnt6BeE8ssba&#10;Mim4kIP57PFhiqm2Z/6i09oXIkDYpaig9L5JpXR5SQZdZBvi4B1sa9AH2RZSt3gOcFPLcRw/S4MV&#10;h4USG1qUlP+uO6Mgy5LvzfG9W8W7/d9H4sxn9/PilBoO+rcJCE+9v4dv7aVWkIzh+iX8ADn7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WReezGAAAA2wAAAA8AAAAAAAAA&#10;AAAAAAAAoQIAAGRycy9kb3ducmV2LnhtbFBLBQYAAAAABAAEAPkAAACUAwAAAAA=&#10;" strokeweight=".25pt"/>
                  <v:line id="Line 3609" o:spid="_x0000_s1036" style="position:absolute;rotation:-90;visibility:visible;mso-wrap-style:square" from="8280,3168" to="12888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3cd8YAAADbAAAADwAAAGRycy9kb3ducmV2LnhtbESPT2vCQBTE74V+h+UVvNVNK1STukor&#10;hPbgwb+gt9fsaxKafRuzG41++q4geBxm5jfMeNqZShypcaVlBS/9CARxZnXJuYLNOn0egXAeWWNl&#10;mRScycF08vgwxkTbEy/puPK5CBB2CSoovK8TKV1WkEHXtzVx8H5tY9AH2eRSN3gKcFPJ1yh6kwZL&#10;DgsF1jQrKPtbtUZBmsbb9eGzXUT7n8tX7My83Q2dUr2n7uMdhKfO38O39rdWEA/g+iX8ADn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rd3HfGAAAA2wAAAA8AAAAAAAAA&#10;AAAAAAAAoQIAAGRycy9kb3ducmV2LnhtbFBLBQYAAAAABAAEAPkAAACUAwAAAAA=&#10;" strokeweight=".25pt"/>
                  <v:line id="Line 3610" o:spid="_x0000_s1037" style="position:absolute;rotation:-90;visibility:visible;mso-wrap-style:square" from="8568,3168" to="13176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REA8YAAADbAAAADwAAAGRycy9kb3ducmV2LnhtbESPT2vCQBTE74V+h+UVvNVNi1STukor&#10;hPbgwb+gt9fsaxKafRuzG41++q4geBxm5jfMeNqZShypcaVlBS/9CARxZnXJuYLNOn0egXAeWWNl&#10;mRScycF08vgwxkTbEy/puPK5CBB2CSoovK8TKV1WkEHXtzVx8H5tY9AH2eRSN3gKcFPJ1yh6kwZL&#10;DgsF1jQrKPtbtUZBmsbb9eGzXUT7n8tX7My83Q2dUr2n7uMdhKfO38O39rdWEA/g+iX8ADn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U0RAPGAAAA2wAAAA8AAAAAAAAA&#10;AAAAAAAAoQIAAGRycy9kb3ducmV2LnhtbFBLBQYAAAAABAAEAPkAAACUAwAAAAA=&#10;" strokeweight=".25pt"/>
                  <v:line id="Line 3611" o:spid="_x0000_s1038" style="position:absolute;rotation:-90;visibility:visible;mso-wrap-style:square" from="8856,3168" to="13464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njhmMYAAADbAAAADwAAAGRycy9kb3ducmV2LnhtbESPT2vCQBTE74V+h+UVvNVNC1aTukor&#10;hPbgwb+gt9fsaxKafRuzG41++q4geBxm5jfMeNqZShypcaVlBS/9CARxZnXJuYLNOn0egXAeWWNl&#10;mRScycF08vgwxkTbEy/puPK5CBB2CSoovK8TKV1WkEHXtzVx8H5tY9AH2eRSN3gKcFPJ1yh6kwZL&#10;DgsF1jQrKPtbtUZBmsbb9eGzXUT7n8tX7My83Q2dUr2n7uMdhKfO38O39rdWEA/g+iX8ADn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p44ZjGAAAA2wAAAA8AAAAAAAAA&#10;AAAAAAAAoQIAAGRycy9kb3ducmV2LnhtbFBLBQYAAAAABAAEAPkAAACUAwAAAAA=&#10;" strokeweight=".25pt"/>
                  <v:line id="Line 3612" o:spid="_x0000_s1039" style="position:absolute;rotation:-90;visibility:visible;mso-wrap-style:square" from="4248,3168" to="8856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p/78YAAADbAAAADwAAAGRycy9kb3ducmV2LnhtbESPQWvCQBSE74X+h+UJvTUbPWgTXaUV&#10;QnvwYNVCvT2zzyQ0+zbNbjT213cFweMwM98ws0VvanGi1lWWFQyjGARxbnXFhYLdNnt+AeE8ssba&#10;Mim4kIPF/PFhhqm2Z/6k08YXIkDYpaig9L5JpXR5SQZdZBvi4B1ta9AH2RZSt3gOcFPLURyPpcGK&#10;w0KJDS1Lyn82nVGQZcnX9vetW8f7w9974syq+544pZ4G/esUhKfe38O39odWkIzh+iX8ADn/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qqf+/GAAAA2wAAAA8AAAAAAAAA&#10;AAAAAAAAoQIAAGRycy9kb3ducmV2LnhtbFBLBQYAAAAABAAEAPkAAACUAwAAAAA=&#10;" strokeweight=".25pt"/>
                  <v:line id="Line 3613" o:spid="_x0000_s1040" style="position:absolute;rotation:-90;visibility:visible;mso-wrap-style:square" from="4536,3168" to="9144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badMcAAADbAAAADwAAAGRycy9kb3ducmV2LnhtbESPT2vCQBTE74V+h+UVvDWbelATXcUK&#10;wR568E8Fvb1mX5Ng9m3MbjT203cLhR6HmfkNM1v0phZXal1lWcFLFIMgzq2uuFDwsc+eJyCcR9ZY&#10;WyYFd3KwmD8+zDDV9sZbuu58IQKEXYoKSu+bVEqXl2TQRbYhDt6XbQ36INtC6hZvAW5qOYzjkTRY&#10;cVgosaFVSfl51xkFWZYc9pfXbhOfPr/XiTPv3XHslBo89cspCE+9/w//td+0gmQMv1/CD5Dz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F5tp0xwAAANsAAAAPAAAAAAAA&#10;AAAAAAAAAKECAABkcnMvZG93bnJldi54bWxQSwUGAAAAAAQABAD5AAAAlQMAAAAA&#10;" strokeweight=".25pt"/>
                  <v:line id="Line 3614" o:spid="_x0000_s1041" style="position:absolute;rotation:-90;visibility:visible;mso-wrap-style:square" from="4824,3168" to="9432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lOBsMAAADbAAAADwAAAGRycy9kb3ducmV2LnhtbERPu27CMBTdkfgH6yJ1A4cOQFIMAqSI&#10;DgzlJbXbbXxJIuLrNHYg5evxUKnj0XnPl52pxI0aV1pWMB5FIIgzq0vOFZyO6XAGwnlkjZVlUvBL&#10;DpaLfm+OibZ33tPt4HMRQtglqKDwvk6kdFlBBt3I1sSBu9jGoA+wyaVu8B7CTSVfo2giDZYcGgqs&#10;aVNQdj20RkGaxufjz7r9iL6+H9vYmV37OXVKvQy61RsIT53/F/+537WCOIwNX8IPkIs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R5TgbDAAAA2wAAAA8AAAAAAAAAAAAA&#10;AAAAoQIAAGRycy9kb3ducmV2LnhtbFBLBQYAAAAABAAEAPkAAACRAwAAAAA=&#10;" strokeweight=".25pt"/>
                  <v:line id="Line 3615" o:spid="_x0000_s1042" style="position:absolute;rotation:-90;visibility:visible;mso-wrap-style:square" from="5112,3168" to="9720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XrncYAAADbAAAADwAAAGRycy9kb3ducmV2LnhtbESPQWvCQBSE70L/w/IK3symHlqTukpb&#10;CPXQQ9UW9PaafSbB7NuY3Wjqr3cFweMwM98w03lvanGk1lWWFTxFMQji3OqKCwU/62w0AeE8ssba&#10;Min4Jwfz2cNgiqm2J17SceULESDsUlRQet+kUrq8JIMusg1x8Ha2NeiDbAupWzwFuKnlOI6fpcGK&#10;w0KJDX2UlO9XnVGQZcnv+vDefcfbv/Nn4sxXt3lxSg0f+7dXEJ56fw/f2gutIEng+iX8ADm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s1653GAAAA2wAAAA8AAAAAAAAA&#10;AAAAAAAAoQIAAGRycy9kb3ducmV2LnhtbFBLBQYAAAAABAAEAPkAAACUAwAAAAA=&#10;" strokeweight=".25pt"/>
                  <v:line id="Line 3616" o:spid="_x0000_s1043" style="position:absolute;rotation:-90;visibility:visible;mso-wrap-style:square" from="5400,3168" to="10008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/TyscAAADcAAAADwAAAGRycy9kb3ducmV2LnhtbESPQU/CQBCF7yb+h82YeJNdPaAUFqIm&#10;DR48KGgCt6E7tA3d2drdQuXXMwcTbzN5b977ZrYYfKOO1MU6sIX7kQFFXARXc2nha53fPYGKCdlh&#10;E5gs/FKExfz6aoaZCyf+pOMqlUpCOGZooUqpzbSORUUe4yi0xKLtQ+cxydqV2nV4knDf6Adjxtpj&#10;zdJQYUuvFRWHVe8t5Pnke/3z0n+Y7e68nET/3m8eo7W3N8PzFFSiIf2b/67fnOAbwZdnZAI9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k79PKxwAAANwAAAAPAAAAAAAA&#10;AAAAAAAAAKECAABkcnMvZG93bnJldi54bWxQSwUGAAAAAAQABAD5AAAAlQMAAAAA&#10;" strokeweight=".25pt"/>
                  <v:line id="Line 3617" o:spid="_x0000_s1044" style="position:absolute;rotation:-90;visibility:visible;mso-wrap-style:square" from="5688,3168" to="10296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6N2UcUAAADcAAAADwAAAGRycy9kb3ducmV2LnhtbERPyW7CMBC9I/UfrKnEDWx6YEkxqCBF&#10;cODA0krtbRpPk6jxOI0dCP36Ggmpt3l668yXna3EmRpfOtYwGioQxJkzJecaXk/pYArCB2SDlWPS&#10;cCUPy8VDb46JcRc+0PkYchFD2CeooQihTqT0WUEW/dDVxJH7co3FEGGTS9PgJYbbSj4pNZYWS44N&#10;Bda0Lij7PrZWQ5rO3k4/q3avPj5/NzNvd+37xGvdf+xenkEE6sK/+O7emjhfjeD2TLxAL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6N2UcUAAADcAAAADwAAAAAAAAAA&#10;AAAAAAChAgAAZHJzL2Rvd25yZXYueG1sUEsFBgAAAAAEAAQA+QAAAJMDAAAAAA==&#10;" strokeweight=".25pt"/>
                </v:group>
                <v:group id="Group 3618" o:spid="_x0000_s1045" style="position:absolute;left:6552;top:864;width:4608;height:4608" coordorigin="8280,864" coordsize="2880,46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UWqGwwwAAANwAAAAP&#10;AAAAAAAAAAAAAAAAAKoCAABkcnMvZG93bnJldi54bWxQSwUGAAAAAAQABAD6AAAAmgMAAAAA&#10;">
                  <v:line id="Line 3619" o:spid="_x0000_s1046" style="position:absolute;visibility:visible;mso-wrap-style:square" from="8280,2304" to="11160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bbJMIAAADcAAAADwAAAGRycy9kb3ducmV2LnhtbERPTWsCMRC9F/wPYYTeatZaiqxGEbEg&#10;PRRWPeht2Iybxc1kTeK6/ntTKPQ2j/c582VvG9GRD7VjBeNRBoK4dLrmSsFh//U2BREissbGMSl4&#10;UIDlYvAyx1y7OxfU7WIlUgiHHBWYGNtcylAashhGriVO3Nl5izFBX0nt8Z7CbSPfs+xTWqw5NRhs&#10;aW2ovOxuVoE/xXAsrpPv7qPaXH8u3uzpXCj1OuxXMxCR+vgv/nNvdZqfTeD3mXSBXD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sbbJMIAAADcAAAADwAAAAAAAAAAAAAA&#10;AAChAgAAZHJzL2Rvd25yZXYueG1sUEsFBgAAAAAEAAQA+QAAAJADAAAAAA==&#10;" strokeweight=".25pt"/>
                  <v:line id="Line 3620" o:spid="_x0000_s1047" style="position:absolute;visibility:visible;mso-wrap-style:square" from="8280,864" to="11160,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9DUMIAAADcAAAADwAAAGRycy9kb3ducmV2LnhtbERPTWsCMRC9C/0PYQreNGsVka1RRCyU&#10;HoRVD/Y2bMbN4mayJum6/femUPA2j/c5y3VvG9GRD7VjBZNxBoK4dLrmSsHp+DFagAgRWWPjmBT8&#10;UoD16mWwxFy7OxfUHWIlUgiHHBWYGNtcylAashjGriVO3MV5izFBX0nt8Z7CbSPfsmwuLdacGgy2&#10;tDVUXg8/VoH/juFc3KZf3aza3fZXb450KZQavvabdxCR+vgU/7s/dZqfzeDvmXSBXD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S9DUMIAAADcAAAADwAAAAAAAAAAAAAA&#10;AAChAgAAZHJzL2Rvd25yZXYueG1sUEsFBgAAAAAEAAQA+QAAAJADAAAAAA==&#10;" strokeweight=".25pt"/>
                  <v:line id="Line 3621" o:spid="_x0000_s1048" style="position:absolute;visibility:visible;mso-wrap-style:square" from="8280,1152" to="11160,11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mPmy8IAAADcAAAADwAAAGRycy9kb3ducmV2LnhtbERPTWsCMRC9F/wPYYTeatbaiqxGkaJQ&#10;eiisetDbsBk3i5vJmsR1+++bQsHbPN7nLFa9bURHPtSOFYxHGQji0umaKwWH/fZlBiJEZI2NY1Lw&#10;QwFWy8HTAnPt7lxQt4uVSCEcclRgYmxzKUNpyGIYuZY4cWfnLcYEfSW1x3sKt418zbKptFhzajDY&#10;0oeh8rK7WQX+FMOxuE6+urdqc/2+eLOnc6HU87Bfz0FE6uND/O/+1Gl+9g5/z6QL5P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mPmy8IAAADcAAAADwAAAAAAAAAAAAAA&#10;AAChAgAAZHJzL2Rvd25yZXYueG1sUEsFBgAAAAAEAAQA+QAAAJADAAAAAA==&#10;" strokeweight=".25pt"/>
                  <v:line id="Line 3622" o:spid="_x0000_s1049" style="position:absolute;visibility:visible;mso-wrap-style:square" from="8280,1440" to="1116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F4vMMAAADcAAAADwAAAGRycy9kb3ducmV2LnhtbERPTWvCQBC9F/oflin0Vje2RSR1IyIW&#10;iodC1IO9DdkxG5KdjbvbGP99tyB4m8f7nMVytJ0YyIfGsYLpJANBXDndcK3gsP98mYMIEVlj55gU&#10;XCnAsnh8WGCu3YVLGnaxFimEQ44KTIx9LmWoDFkME9cTJ+7kvMWYoK+l9nhJ4baTr1k2kxYbTg0G&#10;e1obqtrdr1Xgf2I4lue37fBeb87frTd7OpVKPT+Nqw8QkcZ4F9/cXzrNz2bw/0y6QBZ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KxeLzDAAAA3AAAAA8AAAAAAAAAAAAA&#10;AAAAoQIAAGRycy9kb3ducmV2LnhtbFBLBQYAAAAABAAEAPkAAACRAwAAAAA=&#10;" strokeweight=".25pt"/>
                  <v:line id="Line 3623" o:spid="_x0000_s1050" style="position:absolute;visibility:visible;mso-wrap-style:square" from="8280,1728" to="11160,1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3dJ8IAAADcAAAADwAAAGRycy9kb3ducmV2LnhtbERPTWsCMRC9F/wPYYTeatZaqqxGkaJQ&#10;eiisetDbsBk3i5vJmsR1+++bQsHbPN7nLFa9bURHPtSOFYxHGQji0umaKwWH/fZlBiJEZI2NY1Lw&#10;QwFWy8HTAnPt7lxQt4uVSCEcclRgYmxzKUNpyGIYuZY4cWfnLcYEfSW1x3sKt418zbJ3abHm1GCw&#10;pQ9D5WV3swr8KYZjcZ18dW/V5vp98WZP50Kp52G/noOI1MeH+N/9qdP8bAp/z6QL5P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f3dJ8IAAADcAAAADwAAAAAAAAAAAAAA&#10;AAChAgAAZHJzL2Rvd25yZXYueG1sUEsFBgAAAAAEAAQA+QAAAJADAAAAAA==&#10;" strokeweight=".25pt"/>
                  <v:line id="Line 3624" o:spid="_x0000_s1051" style="position:absolute;visibility:visible;mso-wrap-style:square" from="8280,2016" to="11160,2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JJVcUAAADcAAAADwAAAGRycy9kb3ducmV2LnhtbESPQWvDMAyF74X9B6NBb62ztZSR1S1j&#10;bDB2GKTtYbuJWI1DYzm1vTT799Oh0JvEe3rv03o7+k4NFFMb2MDDvABFXAfbcmPgsH+fPYFKGdli&#10;F5gM/FGC7eZussbShgtXNOxyoySEU4kGXM59qXWqHXlM89ATi3YM0WOWNTbaRrxIuO/0Y1GstMeW&#10;pcFhT6+O6tPu1xuIPzl9V+fF57Bs3s5fp+j2dKyMmd6PL8+gMo35Zr5ef1jBL4RWnpEJ9OY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GJJVcUAAADcAAAADwAAAAAAAAAA&#10;AAAAAAChAgAAZHJzL2Rvd25yZXYueG1sUEsFBgAAAAAEAAQA+QAAAJMDAAAAAA==&#10;" strokeweight=".25pt"/>
                  <v:line id="Line 3625" o:spid="_x0000_s1052" style="position:absolute;visibility:visible;mso-wrap-style:square" from="8280,2592" to="11160,2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7szsIAAADcAAAADwAAAGRycy9kb3ducmV2LnhtbERPTWsCMRC9F/wPYYTeatZaiq5GkaJQ&#10;eiisetDbsBk3i5vJmsR1+++bQsHbPN7nLFa9bURHPtSOFYxHGQji0umaKwWH/fZlCiJEZI2NY1Lw&#10;QwFWy8HTAnPt7lxQt4uVSCEcclRgYmxzKUNpyGIYuZY4cWfnLcYEfSW1x3sKt418zbJ3abHm1GCw&#10;pQ9D5WV3swr8KYZjcZ18dW/V5vp98WZP50Kp52G/noOI1MeH+N/9qdP8bAZ/z6QL5P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y7szsIAAADcAAAADwAAAAAAAAAAAAAA&#10;AAChAgAAZHJzL2Rvd25yZXYueG1sUEsFBgAAAAAEAAQA+QAAAJADAAAAAA==&#10;" strokeweight=".25pt"/>
                  <v:line id="Line 3626" o:spid="_x0000_s1053" style="position:absolute;visibility:visible;mso-wrap-style:square" from="8280,2880" to="11160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83TjsUAAADcAAAADwAAAGRycy9kb3ducmV2LnhtbESPQUvDQBCF70L/wzIFb3ZTFSlpt6WI&#10;gngQ0vSgtyE7zYZmZ9PdNY3/3jkI3mZ4b977ZrObfK9GiqkLbGC5KEARN8F23Bo41q93K1ApI1vs&#10;A5OBH0qw285uNljacOWKxkNulYRwKtGAy3kotU6NI49pEQZi0U4hesyyxlbbiFcJ972+L4on7bFj&#10;aXA40LOj5nz49gbiV06f1eXhfXxsXy4f5+hqOlXG3M6n/RpUpin/m/+u36zgLwVfnpEJ9PY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83TjsUAAADcAAAADwAAAAAAAAAA&#10;AAAAAAChAgAAZHJzL2Rvd25yZXYueG1sUEsFBgAAAAAEAAQA+QAAAJMDAAAAAA==&#10;" strokeweight=".25pt"/>
                  <v:line id="Line 3627" o:spid="_x0000_s1054" style="position:absolute;visibility:visible;mso-wrap-style:square" from="8280,3168" to="11160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F2FcMAAADcAAAADwAAAGRycy9kb3ducmV2LnhtbERPTWvCQBC9F/wPyxS81U3aIpK6SpEW&#10;iodCjAd7G7JjNpidjbvbGP+9Wyh4m8f7nOV6tJ0YyIfWsYJ8loEgrp1uuVGwrz6fFiBCRNbYOSYF&#10;VwqwXk0ellhod+GShl1sRArhUKACE2NfSBlqQxbDzPXEiTs6bzEm6BupPV5SuO3kc5bNpcWWU4PB&#10;njaG6tPu1yrwPzEcyvPLdnhtPs7fJ28qOpZKTR/H9zcQkcZ4F/+7v3San+fw90y6QK5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iBdhXDAAAA3AAAAA8AAAAAAAAAAAAA&#10;AAAAoQIAAGRycy9kb3ducmV2LnhtbFBLBQYAAAAABAAEAPkAAACRAwAAAAA=&#10;" strokeweight=".25pt"/>
                  <v:line id="Line 3628" o:spid="_x0000_s1055" style="position:absolute;visibility:visible;mso-wrap-style:square" from="8280,3456" to="11160,34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FPoYsMAAADcAAAADwAAAGRycy9kb3ducmV2LnhtbERPTWvCQBC9F/oflil4qxu1lBLdiIiC&#10;eChEe2hvQ3bMhmRn4+4a03/fLRR6m8f7nNV6tJ0YyIfGsYLZNANBXDndcK3g47x/fgMRIrLGzjEp&#10;+KYA6+LxYYW5dncuaTjFWqQQDjkqMDH2uZShMmQxTF1PnLiL8xZjgr6W2uM9hdtOzrPsVVpsODUY&#10;7GlrqGpPN6vAf8XwWV4Xx+Gl3l3fW2/OdCmVmjyNmyWISGP8F/+5DzrNn83h95l0gSx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hT6GLDAAAA3AAAAA8AAAAAAAAAAAAA&#10;AAAAoQIAAGRycy9kb3ducmV2LnhtbFBLBQYAAAAABAAEAPkAAACRAwAAAAA=&#10;" strokeweight=".25pt"/>
                  <v:line id="Line 3629" o:spid="_x0000_s1056" style="position:absolute;visibility:visible;mso-wrap-style:square" from="8280,3744" to="11160,3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9N+cIAAADcAAAADwAAAGRycy9kb3ducmV2LnhtbERPTWsCMRC9F/wPYQRvNWstpaxGEbEg&#10;HgqrPeht2Iybxc1kTeK6/ntTKPQ2j/c582VvG9GRD7VjBZNxBoK4dLrmSsHP4ev1E0SIyBobx6Tg&#10;QQGWi8HLHHPt7lxQt4+VSCEcclRgYmxzKUNpyGIYu5Y4cWfnLcYEfSW1x3sKt418y7IPabHm1GCw&#10;pbWh8rK/WQX+FMOxuE533Xu1uX5fvDnQuVBqNOxXMxCR+vgv/nNvdZo/mcLvM+kCuXg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x9N+cIAAADcAAAADwAAAAAAAAAAAAAA&#10;AAChAgAAZHJzL2Rvd25yZXYueG1sUEsFBgAAAAAEAAQA+QAAAJADAAAAAA==&#10;" strokeweight=".25pt"/>
                  <v:line id="Line 3630" o:spid="_x0000_s1057" style="position:absolute;visibility:visible;mso-wrap-style:square" from="8280,5472" to="11160,54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bVjcIAAADcAAAADwAAAGRycy9kb3ducmV2LnhtbERPTWsCMRC9F/wPYYTeatZWRFajiFiQ&#10;HgqrHvQ2bMbN4mayJnHd/vumUPA2j/c5i1VvG9GRD7VjBeNRBoK4dLrmSsHx8Pk2AxEissbGMSn4&#10;oQCr5eBlgbl2Dy6o28dKpBAOOSowMba5lKE0ZDGMXEucuIvzFmOCvpLa4yOF20a+Z9lUWqw5NRhs&#10;aWOovO7vVoE/x3Aqbh9f3aTa3r6v3hzoUij1OuzXcxCR+vgU/7t3Os0fT+DvmXSBXP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PbVjcIAAADcAAAADwAAAAAAAAAAAAAA&#10;AAChAgAAZHJzL2Rvd25yZXYueG1sUEsFBgAAAAAEAAQA+QAAAJADAAAAAA==&#10;" strokeweight=".25pt"/>
                  <v:line id="Line 3631" o:spid="_x0000_s1058" style="position:absolute;visibility:visible;mso-wrap-style:square" from="8280,4032" to="11160,40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7pwFsMAAADcAAAADwAAAGRycy9kb3ducmV2LnhtbERPTWsCMRC9F/wPYQq91azaimyNIlKh&#10;9CCs20O9DZtxs7iZrEm6bv99IxS8zeN9znI92Fb05EPjWMFknIEgrpxuuFbwVe6eFyBCRNbYOiYF&#10;vxRgvRo9LDHX7soF9YdYixTCIUcFJsYulzJUhiyGseuIE3dy3mJM0NdSe7ymcNvKaZbNpcWGU4PB&#10;jraGqvPhxyrwxxi+i8vss3+p3y/7szclnQqlnh6HzRuISEO8i//dHzrNn7zC7Zl0gVz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e6cBbDAAAA3AAAAA8AAAAAAAAAAAAA&#10;AAAAoQIAAGRycy9kb3ducmV2LnhtbFBLBQYAAAAABAAEAPkAAACRAwAAAAA=&#10;" strokeweight=".25pt"/>
                  <v:line id="Line 3632" o:spid="_x0000_s1059" style="position:absolute;visibility:visible;mso-wrap-style:square" from="8280,4320" to="1116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2juYcMAAADcAAAADwAAAGRycy9kb3ducmV2LnhtbERPTWvCQBC9F/oflin0VjfaIiW6EREF&#10;6aEQ7aG9DdkxG5KdjbtrTP99tyB4m8f7nOVqtJ0YyIfGsYLpJANBXDndcK3g67h7eQcRIrLGzjEp&#10;+KUAq+LxYYm5dlcuaTjEWqQQDjkqMDH2uZShMmQxTFxPnLiT8xZjgr6W2uM1hdtOzrJsLi02nBoM&#10;9rQxVLWHi1Xgf2L4Ls+vH8NbvT1/tt4c6VQq9fw0rhcgIo3xLr659zrNn87h/5l0gSz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do7mHDAAAA3AAAAA8AAAAAAAAAAAAA&#10;AAAAoQIAAGRycy9kb3ducmV2LnhtbFBLBQYAAAAABAAEAPkAAACRAwAAAAA=&#10;" strokeweight=".25pt"/>
                  <v:line id="Line 3633" o:spid="_x0000_s1060" style="position:absolute;visibility:visible;mso-wrap-style:square" from="8280,4608" to="11160,4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RL+sMAAADcAAAADwAAAGRycy9kb3ducmV2LnhtbERPTWsCMRC9F/wPYQq91axaqmyNIlKh&#10;9CCs20O9DZtxs7iZrEm6bv99IxS8zeN9znI92Fb05EPjWMFknIEgrpxuuFbwVe6eFyBCRNbYOiYF&#10;vxRgvRo9LDHX7soF9YdYixTCIUcFJsYulzJUhiyGseuIE3dy3mJM0NdSe7ymcNvKaZa9SosNpwaD&#10;HW0NVefDj1XgjzF8F5fZZ/9Sv1/2Z29KOhVKPT0OmzcQkYZ4F/+7P3SaP5nD7Zl0gVz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gkS/rDAAAA3AAAAA8AAAAAAAAAAAAA&#10;AAAAoQIAAGRycy9kb3ducmV2LnhtbFBLBQYAAAAABAAEAPkAAACRAwAAAAA=&#10;" strokeweight=".25pt"/>
                  <v:line id="Line 3634" o:spid="_x0000_s1061" style="position:absolute;visibility:visible;mso-wrap-style:square" from="8280,4896" to="11160,48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vfiMUAAADcAAAADwAAAGRycy9kb3ducmV2LnhtbESPQUvDQBCF70L/wzIFb3ZTFSlpt6WI&#10;gngQ0vSgtyE7zYZmZ9PdNY3/3jkI3mZ4b977ZrObfK9GiqkLbGC5KEARN8F23Bo41q93K1ApI1vs&#10;A5OBH0qw285uNljacOWKxkNulYRwKtGAy3kotU6NI49pEQZi0U4hesyyxlbbiFcJ972+L4on7bFj&#10;aXA40LOj5nz49gbiV06f1eXhfXxsXy4f5+hqOlXG3M6n/RpUpin/m/+u36zgL4VWnpEJ9PY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bvfiMUAAADcAAAADwAAAAAAAAAA&#10;AAAAAAChAgAAZHJzL2Rvd25yZXYueG1sUEsFBgAAAAAEAAQA+QAAAJMDAAAAAA==&#10;" strokeweight=".25pt"/>
                  <v:line id="Line 3635" o:spid="_x0000_s1062" style="position:absolute;visibility:visible;mso-wrap-style:square" from="8280,5184" to="11160,5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d6E8MAAADcAAAADwAAAGRycy9kb3ducmV2LnhtbERPTWsCMRC9F/wPYQq91axaim6NIlKh&#10;9CCs20O9DZtxs7iZrEm6bv99IxS8zeN9znI92Fb05EPjWMFknIEgrpxuuFbwVe6e5yBCRNbYOiYF&#10;vxRgvRo9LDHX7soF9YdYixTCIUcFJsYulzJUhiyGseuIE3dy3mJM0NdSe7ymcNvKaZa9SosNpwaD&#10;HW0NVefDj1XgjzF8F5fZZ/9Sv1/2Z29KOhVKPT0OmzcQkYZ4F/+7P3SaP1nA7Zl0gVz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b3ehPDAAAA3AAAAA8AAAAAAAAAAAAA&#10;AAAAoQIAAGRycy9kb3ducmV2LnhtbFBLBQYAAAAABAAEAPkAAACRAwAAAAA=&#10;" strokeweight=".25pt"/>
                </v:group>
              </v:group>
            </w:pict>
          </mc:Fallback>
        </mc:AlternateContent>
      </w:r>
      <w:r w:rsidR="007C1558" w:rsidRPr="006A5337">
        <w:rPr>
          <w:rFonts w:ascii="Calibri" w:hAnsi="Calibri"/>
          <w:sz w:val="28"/>
          <w:szCs w:val="28"/>
        </w:rPr>
        <w:t>e</w:t>
      </w:r>
      <w:r w:rsidR="007C1558">
        <w:rPr>
          <w:rFonts w:ascii="Calibri" w:hAnsi="Calibri"/>
          <w:sz w:val="28"/>
          <w:szCs w:val="28"/>
        </w:rPr>
        <w:t>xercis</w:t>
      </w:r>
      <w:r w:rsidR="007C1558" w:rsidRPr="006A5337">
        <w:rPr>
          <w:rFonts w:ascii="Calibri" w:hAnsi="Calibri"/>
          <w:sz w:val="28"/>
          <w:szCs w:val="28"/>
        </w:rPr>
        <w:t>e:</w:t>
      </w:r>
      <w:r w:rsidR="007C1558" w:rsidRPr="006A5337">
        <w:rPr>
          <w:rFonts w:ascii="Calibri" w:hAnsi="Calibri"/>
          <w:sz w:val="28"/>
          <w:szCs w:val="28"/>
        </w:rPr>
        <w:tab/>
      </w:r>
      <w:r w:rsidR="007C1558">
        <w:rPr>
          <w:rFonts w:ascii="Calibri" w:hAnsi="Calibri"/>
          <w:sz w:val="28"/>
          <w:szCs w:val="28"/>
        </w:rPr>
        <w:t>Draw the graph of  2</w:t>
      </w:r>
      <w:r w:rsidR="007C1558">
        <w:rPr>
          <w:i/>
          <w:sz w:val="28"/>
          <w:szCs w:val="28"/>
        </w:rPr>
        <w:t>x</w:t>
      </w:r>
      <w:r w:rsidR="007C1558">
        <w:rPr>
          <w:rFonts w:ascii="Calibri" w:hAnsi="Calibri"/>
          <w:sz w:val="28"/>
          <w:szCs w:val="28"/>
        </w:rPr>
        <w:t> </w:t>
      </w:r>
      <w:r w:rsidR="007C1558">
        <w:rPr>
          <w:rFonts w:ascii="Calibri" w:hAnsi="Calibri"/>
          <w:sz w:val="28"/>
          <w:szCs w:val="28"/>
        </w:rPr>
        <w:sym w:font="Symbol" w:char="F02D"/>
      </w:r>
      <w:r w:rsidR="007C1558">
        <w:rPr>
          <w:rFonts w:ascii="Calibri" w:hAnsi="Calibri"/>
          <w:sz w:val="28"/>
          <w:szCs w:val="28"/>
        </w:rPr>
        <w:t> 3</w:t>
      </w:r>
      <w:r w:rsidR="007C1558">
        <w:rPr>
          <w:i/>
          <w:sz w:val="28"/>
          <w:szCs w:val="28"/>
        </w:rPr>
        <w:t>y</w:t>
      </w:r>
      <w:r w:rsidR="007C1558">
        <w:rPr>
          <w:rFonts w:ascii="Calibri" w:hAnsi="Calibri"/>
          <w:sz w:val="28"/>
          <w:szCs w:val="28"/>
        </w:rPr>
        <w:t> &lt; 12 .</w:t>
      </w:r>
    </w:p>
    <w:p w:rsidR="007C1558" w:rsidRDefault="000D7E73" w:rsidP="007C1558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03904" behindDoc="0" locked="0" layoutInCell="1" allowOverlap="1">
                <wp:simplePos x="0" y="0"/>
                <wp:positionH relativeFrom="column">
                  <wp:posOffset>3285754</wp:posOffset>
                </wp:positionH>
                <wp:positionV relativeFrom="paragraph">
                  <wp:posOffset>89181</wp:posOffset>
                </wp:positionV>
                <wp:extent cx="79560" cy="157680"/>
                <wp:effectExtent l="57150" t="57150" r="34925" b="52070"/>
                <wp:wrapNone/>
                <wp:docPr id="1125" name="Ink 1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9">
                      <w14:nvContentPartPr>
                        <w14:cNvContentPartPr/>
                      </w14:nvContentPartPr>
                      <w14:xfrm>
                        <a:off x="0" y="0"/>
                        <a:ext cx="7956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F6E87C" id="Ink 1125" o:spid="_x0000_s1026" type="#_x0000_t75" style="position:absolute;margin-left:258.05pt;margin-top:6.2pt;width:7.75pt;height:14.05pt;z-index:25260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">
                <v:imagedata r:id="rId18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02880" behindDoc="0" locked="0" layoutInCell="1" allowOverlap="1">
                <wp:simplePos x="0" y="0"/>
                <wp:positionH relativeFrom="column">
                  <wp:posOffset>3126634</wp:posOffset>
                </wp:positionH>
                <wp:positionV relativeFrom="paragraph">
                  <wp:posOffset>159741</wp:posOffset>
                </wp:positionV>
                <wp:extent cx="56160" cy="4680"/>
                <wp:effectExtent l="38100" t="57150" r="58420" b="52705"/>
                <wp:wrapNone/>
                <wp:docPr id="1124" name="Ink 1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1">
                      <w14:nvContentPartPr>
                        <w14:cNvContentPartPr/>
                      </w14:nvContentPartPr>
                      <w14:xfrm>
                        <a:off x="0" y="0"/>
                        <a:ext cx="561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436467" id="Ink 1124" o:spid="_x0000_s1026" type="#_x0000_t75" style="position:absolute;margin-left:245.45pt;margin-top:11.75pt;width:5.8pt;height:1.85pt;z-index:25260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">
                <v:imagedata r:id="rId18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01856" behindDoc="0" locked="0" layoutInCell="1" allowOverlap="1">
                <wp:simplePos x="0" y="0"/>
                <wp:positionH relativeFrom="column">
                  <wp:posOffset>3161554</wp:posOffset>
                </wp:positionH>
                <wp:positionV relativeFrom="paragraph">
                  <wp:posOffset>94221</wp:posOffset>
                </wp:positionV>
                <wp:extent cx="20520" cy="131040"/>
                <wp:effectExtent l="38100" t="57150" r="55880" b="40640"/>
                <wp:wrapNone/>
                <wp:docPr id="1123" name="Ink 1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3">
                      <w14:nvContentPartPr>
                        <w14:cNvContentPartPr/>
                      </w14:nvContentPartPr>
                      <w14:xfrm>
                        <a:off x="0" y="0"/>
                        <a:ext cx="2052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5D856E" id="Ink 1123" o:spid="_x0000_s1026" type="#_x0000_t75" style="position:absolute;margin-left:248.2pt;margin-top:6.7pt;width:3.1pt;height:11.6pt;z-index:25260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">
                <v:imagedata r:id="rId18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9808" behindDoc="0" locked="0" layoutInCell="1" allowOverlap="1">
                <wp:simplePos x="0" y="0"/>
                <wp:positionH relativeFrom="column">
                  <wp:posOffset>2611474</wp:posOffset>
                </wp:positionH>
                <wp:positionV relativeFrom="paragraph">
                  <wp:posOffset>83061</wp:posOffset>
                </wp:positionV>
                <wp:extent cx="69840" cy="145800"/>
                <wp:effectExtent l="38100" t="38100" r="45085" b="45085"/>
                <wp:wrapNone/>
                <wp:docPr id="1121" name="Ink 1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5">
                      <w14:nvContentPartPr>
                        <w14:cNvContentPartPr/>
                      </w14:nvContentPartPr>
                      <w14:xfrm>
                        <a:off x="0" y="0"/>
                        <a:ext cx="6984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BBB980" id="Ink 1121" o:spid="_x0000_s1026" type="#_x0000_t75" style="position:absolute;margin-left:205.15pt;margin-top:5.85pt;width:6.9pt;height:13.15pt;z-index:25259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">
                <v:imagedata r:id="rId18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8784" behindDoc="0" locked="0" layoutInCell="1" allowOverlap="1">
                <wp:simplePos x="0" y="0"/>
                <wp:positionH relativeFrom="column">
                  <wp:posOffset>2443714</wp:posOffset>
                </wp:positionH>
                <wp:positionV relativeFrom="paragraph">
                  <wp:posOffset>169461</wp:posOffset>
                </wp:positionV>
                <wp:extent cx="110880" cy="13320"/>
                <wp:effectExtent l="38100" t="38100" r="41910" b="44450"/>
                <wp:wrapNone/>
                <wp:docPr id="1120" name="Ink 1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7">
                      <w14:nvContentPartPr>
                        <w14:cNvContentPartPr/>
                      </w14:nvContentPartPr>
                      <w14:xfrm>
                        <a:off x="0" y="0"/>
                        <a:ext cx="11088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CA2BF3" id="Ink 1120" o:spid="_x0000_s1026" type="#_x0000_t75" style="position:absolute;margin-left:191.6pt;margin-top:12.7pt;width:10.2pt;height:2.6pt;z-index:25259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">
                <v:imagedata r:id="rId18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7760" behindDoc="0" locked="0" layoutInCell="1" allowOverlap="1">
                <wp:simplePos x="0" y="0"/>
                <wp:positionH relativeFrom="column">
                  <wp:posOffset>2515354</wp:posOffset>
                </wp:positionH>
                <wp:positionV relativeFrom="paragraph">
                  <wp:posOffset>95301</wp:posOffset>
                </wp:positionV>
                <wp:extent cx="15120" cy="139320"/>
                <wp:effectExtent l="57150" t="38100" r="42545" b="51435"/>
                <wp:wrapNone/>
                <wp:docPr id="1119" name="Ink 1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9">
                      <w14:nvContentPartPr>
                        <w14:cNvContentPartPr/>
                      </w14:nvContentPartPr>
                      <w14:xfrm>
                        <a:off x="0" y="0"/>
                        <a:ext cx="1512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DAF2CB" id="Ink 1119" o:spid="_x0000_s1026" type="#_x0000_t75" style="position:absolute;margin-left:197.2pt;margin-top:6.75pt;width:2.9pt;height:12.35pt;z-index:25259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">
                <v:imagedata r:id="rId1820" o:title=""/>
              </v:shape>
            </w:pict>
          </mc:Fallback>
        </mc:AlternateContent>
      </w:r>
    </w:p>
    <w:p w:rsidR="007C1558" w:rsidRDefault="000D7E73" w:rsidP="007C1558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31904" behindDoc="0" locked="0" layoutInCell="1" allowOverlap="1">
                <wp:simplePos x="0" y="0"/>
                <wp:positionH relativeFrom="column">
                  <wp:posOffset>6100594</wp:posOffset>
                </wp:positionH>
                <wp:positionV relativeFrom="paragraph">
                  <wp:posOffset>-213162</wp:posOffset>
                </wp:positionV>
                <wp:extent cx="477720" cy="764640"/>
                <wp:effectExtent l="38100" t="57150" r="55880" b="54610"/>
                <wp:wrapNone/>
                <wp:docPr id="1250" name="Ink 1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1">
                      <w14:nvContentPartPr>
                        <w14:cNvContentPartPr/>
                      </w14:nvContentPartPr>
                      <w14:xfrm>
                        <a:off x="0" y="0"/>
                        <a:ext cx="477720" cy="76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700CF1" id="Ink 1250" o:spid="_x0000_s1026" type="#_x0000_t75" style="position:absolute;margin-left:479.7pt;margin-top:-17.6pt;width:39.05pt;height:61.8pt;z-index:25273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">
                <v:imagedata r:id="rId18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04928" behindDoc="0" locked="0" layoutInCell="1" allowOverlap="1">
                <wp:simplePos x="0" y="0"/>
                <wp:positionH relativeFrom="column">
                  <wp:posOffset>3350914</wp:posOffset>
                </wp:positionH>
                <wp:positionV relativeFrom="paragraph">
                  <wp:posOffset>-43389</wp:posOffset>
                </wp:positionV>
                <wp:extent cx="138960" cy="234720"/>
                <wp:effectExtent l="38100" t="38100" r="52070" b="51435"/>
                <wp:wrapNone/>
                <wp:docPr id="1126" name="Ink 1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3">
                      <w14:nvContentPartPr>
                        <w14:cNvContentPartPr/>
                      </w14:nvContentPartPr>
                      <w14:xfrm>
                        <a:off x="0" y="0"/>
                        <a:ext cx="138960" cy="23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AF62CA" id="Ink 1126" o:spid="_x0000_s1026" type="#_x0000_t75" style="position:absolute;margin-left:262.75pt;margin-top:-3.9pt;width:12.95pt;height:20.1pt;z-index:25260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">
                <v:imagedata r:id="rId18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00832" behindDoc="0" locked="0" layoutInCell="1" allowOverlap="1">
                <wp:simplePos x="0" y="0"/>
                <wp:positionH relativeFrom="column">
                  <wp:posOffset>2658634</wp:posOffset>
                </wp:positionH>
                <wp:positionV relativeFrom="paragraph">
                  <wp:posOffset>-80469</wp:posOffset>
                </wp:positionV>
                <wp:extent cx="146520" cy="236520"/>
                <wp:effectExtent l="38100" t="38100" r="44450" b="49530"/>
                <wp:wrapNone/>
                <wp:docPr id="1122" name="Ink 1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5">
                      <w14:nvContentPartPr>
                        <w14:cNvContentPartPr/>
                      </w14:nvContentPartPr>
                      <w14:xfrm>
                        <a:off x="0" y="0"/>
                        <a:ext cx="146520" cy="23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8C4FD4" id="Ink 1122" o:spid="_x0000_s1026" type="#_x0000_t75" style="position:absolute;margin-left:208.55pt;margin-top:-6.8pt;width:13.25pt;height:20.15pt;z-index:25260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">
                <v:imagedata r:id="rId1826" o:title=""/>
              </v:shape>
            </w:pict>
          </mc:Fallback>
        </mc:AlternateContent>
      </w:r>
    </w:p>
    <w:p w:rsidR="007C1558" w:rsidRDefault="000D7E73" w:rsidP="007C1558">
      <w:pPr>
        <w:tabs>
          <w:tab w:val="right" w:pos="10080"/>
        </w:tabs>
        <w:rPr>
          <w:rFonts w:ascii="Calibri" w:hAnsi="Calibri"/>
          <w:sz w:val="28"/>
          <w:szCs w:val="28"/>
        </w:rPr>
      </w:pPr>
      <w:bookmarkStart w:id="0" w:name="_GoBack"/>
      <w:bookmarkEnd w:id="0"/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30880" behindDoc="0" locked="0" layoutInCell="1" allowOverlap="1">
                <wp:simplePos x="0" y="0"/>
                <wp:positionH relativeFrom="column">
                  <wp:posOffset>5636194</wp:posOffset>
                </wp:positionH>
                <wp:positionV relativeFrom="paragraph">
                  <wp:posOffset>-383257</wp:posOffset>
                </wp:positionV>
                <wp:extent cx="579600" cy="942480"/>
                <wp:effectExtent l="57150" t="38100" r="49530" b="48260"/>
                <wp:wrapNone/>
                <wp:docPr id="1249" name="Ink 1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7">
                      <w14:nvContentPartPr>
                        <w14:cNvContentPartPr/>
                      </w14:nvContentPartPr>
                      <w14:xfrm>
                        <a:off x="0" y="0"/>
                        <a:ext cx="579600" cy="9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377480" id="Ink 1249" o:spid="_x0000_s1026" type="#_x0000_t75" style="position:absolute;margin-left:443.15pt;margin-top:-30.85pt;width:47.15pt;height:75.65pt;z-index:25273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">
                <v:imagedata r:id="rId18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1072" behindDoc="0" locked="0" layoutInCell="1" allowOverlap="1">
                <wp:simplePos x="0" y="0"/>
                <wp:positionH relativeFrom="column">
                  <wp:posOffset>2173354</wp:posOffset>
                </wp:positionH>
                <wp:positionV relativeFrom="paragraph">
                  <wp:posOffset>10796</wp:posOffset>
                </wp:positionV>
                <wp:extent cx="106560" cy="124560"/>
                <wp:effectExtent l="38100" t="57150" r="46355" b="46990"/>
                <wp:wrapNone/>
                <wp:docPr id="1132" name="Ink 1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9">
                      <w14:nvContentPartPr>
                        <w14:cNvContentPartPr/>
                      </w14:nvContentPartPr>
                      <w14:xfrm>
                        <a:off x="0" y="0"/>
                        <a:ext cx="10656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01CFA6" id="Ink 1132" o:spid="_x0000_s1026" type="#_x0000_t75" style="position:absolute;margin-left:170.35pt;margin-top:.15pt;width:9.9pt;height:11.3pt;z-index:25261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">
                <v:imagedata r:id="rId18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0048" behindDoc="0" locked="0" layoutInCell="1" allowOverlap="1">
                <wp:simplePos x="0" y="0"/>
                <wp:positionH relativeFrom="column">
                  <wp:posOffset>2085514</wp:posOffset>
                </wp:positionH>
                <wp:positionV relativeFrom="paragraph">
                  <wp:posOffset>8636</wp:posOffset>
                </wp:positionV>
                <wp:extent cx="28440" cy="142200"/>
                <wp:effectExtent l="38100" t="38100" r="48260" b="48895"/>
                <wp:wrapNone/>
                <wp:docPr id="1131" name="Ink 1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1">
                      <w14:nvContentPartPr>
                        <w14:cNvContentPartPr/>
                      </w14:nvContentPartPr>
                      <w14:xfrm>
                        <a:off x="0" y="0"/>
                        <a:ext cx="2844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46CDEC" id="Ink 1131" o:spid="_x0000_s1026" type="#_x0000_t75" style="position:absolute;margin-left:163.6pt;margin-top:.15pt;width:3.45pt;height:12.4pt;z-index:25261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">
                <v:imagedata r:id="rId18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09024" behindDoc="0" locked="0" layoutInCell="1" allowOverlap="1">
                <wp:simplePos x="0" y="0"/>
                <wp:positionH relativeFrom="column">
                  <wp:posOffset>1910554</wp:posOffset>
                </wp:positionH>
                <wp:positionV relativeFrom="paragraph">
                  <wp:posOffset>65156</wp:posOffset>
                </wp:positionV>
                <wp:extent cx="91440" cy="18720"/>
                <wp:effectExtent l="38100" t="38100" r="41910" b="38735"/>
                <wp:wrapNone/>
                <wp:docPr id="1130" name="Ink 1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3">
                      <w14:nvContentPartPr>
                        <w14:cNvContentPartPr/>
                      </w14:nvContentPartPr>
                      <w14:xfrm>
                        <a:off x="0" y="0"/>
                        <a:ext cx="9144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07E023" id="Ink 1130" o:spid="_x0000_s1026" type="#_x0000_t75" style="position:absolute;margin-left:149.9pt;margin-top:4.6pt;width:8.35pt;height:2.65pt;z-index:25260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">
                <v:imagedata r:id="rId18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08000" behindDoc="0" locked="0" layoutInCell="1" allowOverlap="1">
                <wp:simplePos x="0" y="0"/>
                <wp:positionH relativeFrom="column">
                  <wp:posOffset>3179554</wp:posOffset>
                </wp:positionH>
                <wp:positionV relativeFrom="paragraph">
                  <wp:posOffset>92876</wp:posOffset>
                </wp:positionV>
                <wp:extent cx="78480" cy="124560"/>
                <wp:effectExtent l="38100" t="38100" r="55245" b="46990"/>
                <wp:wrapNone/>
                <wp:docPr id="1129" name="Ink 1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5">
                      <w14:nvContentPartPr>
                        <w14:cNvContentPartPr/>
                      </w14:nvContentPartPr>
                      <w14:xfrm>
                        <a:off x="0" y="0"/>
                        <a:ext cx="7848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30BA62" id="Ink 1129" o:spid="_x0000_s1026" type="#_x0000_t75" style="position:absolute;margin-left:249.6pt;margin-top:6.75pt;width:7.6pt;height:11.05pt;z-index:25260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">
                <v:imagedata r:id="rId18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06976" behindDoc="0" locked="0" layoutInCell="1" allowOverlap="1">
                <wp:simplePos x="0" y="0"/>
                <wp:positionH relativeFrom="column">
                  <wp:posOffset>3087754</wp:posOffset>
                </wp:positionH>
                <wp:positionV relativeFrom="paragraph">
                  <wp:posOffset>75236</wp:posOffset>
                </wp:positionV>
                <wp:extent cx="36000" cy="154440"/>
                <wp:effectExtent l="38100" t="38100" r="40640" b="36195"/>
                <wp:wrapNone/>
                <wp:docPr id="1128" name="Ink 1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7">
                      <w14:nvContentPartPr>
                        <w14:cNvContentPartPr/>
                      </w14:nvContentPartPr>
                      <w14:xfrm>
                        <a:off x="0" y="0"/>
                        <a:ext cx="3600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4668DF" id="Ink 1128" o:spid="_x0000_s1026" type="#_x0000_t75" style="position:absolute;margin-left:242.55pt;margin-top:5.4pt;width:4.15pt;height:13.25pt;z-index:25260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">
                <v:imagedata r:id="rId18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05952" behindDoc="0" locked="0" layoutInCell="1" allowOverlap="1">
                <wp:simplePos x="0" y="0"/>
                <wp:positionH relativeFrom="column">
                  <wp:posOffset>2924674</wp:posOffset>
                </wp:positionH>
                <wp:positionV relativeFrom="paragraph">
                  <wp:posOffset>127436</wp:posOffset>
                </wp:positionV>
                <wp:extent cx="104760" cy="2880"/>
                <wp:effectExtent l="38100" t="57150" r="48260" b="54610"/>
                <wp:wrapNone/>
                <wp:docPr id="1127" name="Ink 1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9">
                      <w14:nvContentPartPr>
                        <w14:cNvContentPartPr/>
                      </w14:nvContentPartPr>
                      <w14:xfrm>
                        <a:off x="0" y="0"/>
                        <a:ext cx="10476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8006A3" id="Ink 1127" o:spid="_x0000_s1026" type="#_x0000_t75" style="position:absolute;margin-left:229.65pt;margin-top:9.2pt;width:9.55pt;height:1.85pt;z-index:25260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">
                <v:imagedata r:id="rId1840" o:title=""/>
              </v:shape>
            </w:pict>
          </mc:Fallback>
        </mc:AlternateContent>
      </w:r>
    </w:p>
    <w:p w:rsidR="007C1558" w:rsidRDefault="000D7E73" w:rsidP="007C1558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29856" behindDoc="0" locked="0" layoutInCell="1" allowOverlap="1">
                <wp:simplePos x="0" y="0"/>
                <wp:positionH relativeFrom="column">
                  <wp:posOffset>5198794</wp:posOffset>
                </wp:positionH>
                <wp:positionV relativeFrom="paragraph">
                  <wp:posOffset>-391627</wp:posOffset>
                </wp:positionV>
                <wp:extent cx="673920" cy="988560"/>
                <wp:effectExtent l="38100" t="38100" r="50165" b="40640"/>
                <wp:wrapNone/>
                <wp:docPr id="1248" name="Ink 1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1">
                      <w14:nvContentPartPr>
                        <w14:cNvContentPartPr/>
                      </w14:nvContentPartPr>
                      <w14:xfrm>
                        <a:off x="0" y="0"/>
                        <a:ext cx="673920" cy="9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186C8C" id="Ink 1248" o:spid="_x0000_s1026" type="#_x0000_t75" style="position:absolute;margin-left:408.75pt;margin-top:-31.45pt;width:54.35pt;height:79.15pt;z-index:25272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">
                <v:imagedata r:id="rId18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79680" behindDoc="0" locked="0" layoutInCell="1" allowOverlap="1">
                <wp:simplePos x="0" y="0"/>
                <wp:positionH relativeFrom="column">
                  <wp:posOffset>6812674</wp:posOffset>
                </wp:positionH>
                <wp:positionV relativeFrom="paragraph">
                  <wp:posOffset>182786</wp:posOffset>
                </wp:positionV>
                <wp:extent cx="164880" cy="90720"/>
                <wp:effectExtent l="38100" t="57150" r="45085" b="43180"/>
                <wp:wrapNone/>
                <wp:docPr id="1199" name="Ink 1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3">
                      <w14:nvContentPartPr>
                        <w14:cNvContentPartPr/>
                      </w14:nvContentPartPr>
                      <w14:xfrm>
                        <a:off x="0" y="0"/>
                        <a:ext cx="16488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E1FA8E" id="Ink 1199" o:spid="_x0000_s1026" type="#_x0000_t75" style="position:absolute;margin-left:535.9pt;margin-top:13.55pt;width:14.45pt;height:8.45pt;z-index:25267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">
                <v:imagedata r:id="rId18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20288" behindDoc="0" locked="0" layoutInCell="1" allowOverlap="1">
                <wp:simplePos x="0" y="0"/>
                <wp:positionH relativeFrom="column">
                  <wp:posOffset>1143394</wp:posOffset>
                </wp:positionH>
                <wp:positionV relativeFrom="paragraph">
                  <wp:posOffset>51386</wp:posOffset>
                </wp:positionV>
                <wp:extent cx="148320" cy="295920"/>
                <wp:effectExtent l="38100" t="38100" r="61595" b="46990"/>
                <wp:wrapNone/>
                <wp:docPr id="1141" name="Ink 1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5">
                      <w14:nvContentPartPr>
                        <w14:cNvContentPartPr/>
                      </w14:nvContentPartPr>
                      <w14:xfrm>
                        <a:off x="0" y="0"/>
                        <a:ext cx="148320" cy="29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10CF35" id="Ink 1141" o:spid="_x0000_s1026" type="#_x0000_t75" style="position:absolute;margin-left:89.15pt;margin-top:3.3pt;width:13.4pt;height:24.95pt;z-index:25262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">
                <v:imagedata r:id="rId18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9264" behindDoc="0" locked="0" layoutInCell="1" allowOverlap="1">
                <wp:simplePos x="0" y="0"/>
                <wp:positionH relativeFrom="column">
                  <wp:posOffset>1052674</wp:posOffset>
                </wp:positionH>
                <wp:positionV relativeFrom="paragraph">
                  <wp:posOffset>1706</wp:posOffset>
                </wp:positionV>
                <wp:extent cx="71640" cy="152640"/>
                <wp:effectExtent l="19050" t="38100" r="43180" b="38100"/>
                <wp:wrapNone/>
                <wp:docPr id="1140" name="Ink 1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7">
                      <w14:nvContentPartPr>
                        <w14:cNvContentPartPr/>
                      </w14:nvContentPartPr>
                      <w14:xfrm>
                        <a:off x="0" y="0"/>
                        <a:ext cx="7164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A007DA" id="Ink 1140" o:spid="_x0000_s1026" type="#_x0000_t75" style="position:absolute;margin-left:82.15pt;margin-top:-.5pt;width:7.15pt;height:13.2pt;z-index:25261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">
                <v:imagedata r:id="rId18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8240" behindDoc="0" locked="0" layoutInCell="1" allowOverlap="1">
                <wp:simplePos x="0" y="0"/>
                <wp:positionH relativeFrom="column">
                  <wp:posOffset>743794</wp:posOffset>
                </wp:positionH>
                <wp:positionV relativeFrom="paragraph">
                  <wp:posOffset>20786</wp:posOffset>
                </wp:positionV>
                <wp:extent cx="141480" cy="90000"/>
                <wp:effectExtent l="38100" t="57150" r="49530" b="43815"/>
                <wp:wrapNone/>
                <wp:docPr id="1139" name="Ink 1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9">
                      <w14:nvContentPartPr>
                        <w14:cNvContentPartPr/>
                      </w14:nvContentPartPr>
                      <w14:xfrm>
                        <a:off x="0" y="0"/>
                        <a:ext cx="14148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3E8E71" id="Ink 1139" o:spid="_x0000_s1026" type="#_x0000_t75" style="position:absolute;margin-left:57.8pt;margin-top:1pt;width:12.55pt;height:8.4pt;z-index:25261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">
                <v:imagedata r:id="rId18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7216" behindDoc="0" locked="0" layoutInCell="1" allowOverlap="1">
                <wp:simplePos x="0" y="0"/>
                <wp:positionH relativeFrom="column">
                  <wp:posOffset>484234</wp:posOffset>
                </wp:positionH>
                <wp:positionV relativeFrom="paragraph">
                  <wp:posOffset>31226</wp:posOffset>
                </wp:positionV>
                <wp:extent cx="80640" cy="144720"/>
                <wp:effectExtent l="38100" t="38100" r="53340" b="46355"/>
                <wp:wrapNone/>
                <wp:docPr id="1138" name="Ink 1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1">
                      <w14:nvContentPartPr>
                        <w14:cNvContentPartPr/>
                      </w14:nvContentPartPr>
                      <w14:xfrm>
                        <a:off x="0" y="0"/>
                        <a:ext cx="8064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1CC721" id="Ink 1138" o:spid="_x0000_s1026" type="#_x0000_t75" style="position:absolute;margin-left:37.3pt;margin-top:1.75pt;width:7.95pt;height:12.85pt;z-index:25261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">
                <v:imagedata r:id="rId18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6192" behindDoc="0" locked="0" layoutInCell="1" allowOverlap="1">
                <wp:simplePos x="0" y="0"/>
                <wp:positionH relativeFrom="column">
                  <wp:posOffset>377674</wp:posOffset>
                </wp:positionH>
                <wp:positionV relativeFrom="paragraph">
                  <wp:posOffset>39506</wp:posOffset>
                </wp:positionV>
                <wp:extent cx="29520" cy="150840"/>
                <wp:effectExtent l="38100" t="38100" r="46990" b="40005"/>
                <wp:wrapNone/>
                <wp:docPr id="1137" name="Ink 1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3">
                      <w14:nvContentPartPr>
                        <w14:cNvContentPartPr/>
                      </w14:nvContentPartPr>
                      <w14:xfrm>
                        <a:off x="0" y="0"/>
                        <a:ext cx="2952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D38F82" id="Ink 1137" o:spid="_x0000_s1026" type="#_x0000_t75" style="position:absolute;margin-left:29pt;margin-top:2.55pt;width:3.75pt;height:13.1pt;z-index:25261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">
                <v:imagedata r:id="rId18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5168" behindDoc="0" locked="0" layoutInCell="1" allowOverlap="1">
                <wp:simplePos x="0" y="0"/>
                <wp:positionH relativeFrom="column">
                  <wp:posOffset>190474</wp:posOffset>
                </wp:positionH>
                <wp:positionV relativeFrom="paragraph">
                  <wp:posOffset>114386</wp:posOffset>
                </wp:positionV>
                <wp:extent cx="62640" cy="7560"/>
                <wp:effectExtent l="38100" t="38100" r="52070" b="50165"/>
                <wp:wrapNone/>
                <wp:docPr id="1136" name="Ink 1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5">
                      <w14:nvContentPartPr>
                        <w14:cNvContentPartPr/>
                      </w14:nvContentPartPr>
                      <w14:xfrm>
                        <a:off x="0" y="0"/>
                        <a:ext cx="626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1CA22B" id="Ink 1136" o:spid="_x0000_s1026" type="#_x0000_t75" style="position:absolute;margin-left:14.55pt;margin-top:8.45pt;width:6pt;height:1.95pt;z-index:25261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">
                <v:imagedata r:id="rId18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4144" behindDoc="0" locked="0" layoutInCell="1" allowOverlap="1">
                <wp:simplePos x="0" y="0"/>
                <wp:positionH relativeFrom="column">
                  <wp:posOffset>47194</wp:posOffset>
                </wp:positionH>
                <wp:positionV relativeFrom="paragraph">
                  <wp:posOffset>58586</wp:posOffset>
                </wp:positionV>
                <wp:extent cx="60480" cy="151560"/>
                <wp:effectExtent l="38100" t="38100" r="53975" b="39370"/>
                <wp:wrapNone/>
                <wp:docPr id="1135" name="Ink 1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7">
                      <w14:nvContentPartPr>
                        <w14:cNvContentPartPr/>
                      </w14:nvContentPartPr>
                      <w14:xfrm>
                        <a:off x="0" y="0"/>
                        <a:ext cx="6048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3CF078" id="Ink 1135" o:spid="_x0000_s1026" type="#_x0000_t75" style="position:absolute;margin-left:2.9pt;margin-top:3.95pt;width:6.25pt;height:13.2pt;z-index:25261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">
                <v:imagedata r:id="rId18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3120" behindDoc="0" locked="0" layoutInCell="1" allowOverlap="1">
                <wp:simplePos x="0" y="0"/>
                <wp:positionH relativeFrom="column">
                  <wp:posOffset>-16886</wp:posOffset>
                </wp:positionH>
                <wp:positionV relativeFrom="paragraph">
                  <wp:posOffset>48866</wp:posOffset>
                </wp:positionV>
                <wp:extent cx="68760" cy="136800"/>
                <wp:effectExtent l="38100" t="38100" r="26670" b="53975"/>
                <wp:wrapNone/>
                <wp:docPr id="1134" name="Ink 1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9">
                      <w14:nvContentPartPr>
                        <w14:cNvContentPartPr/>
                      </w14:nvContentPartPr>
                      <w14:xfrm>
                        <a:off x="0" y="0"/>
                        <a:ext cx="6876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890801" id="Ink 1134" o:spid="_x0000_s1026" type="#_x0000_t75" style="position:absolute;margin-left:-1.95pt;margin-top:3.3pt;width:6.7pt;height:12pt;z-index:25261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">
                <v:imagedata r:id="rId18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2096" behindDoc="0" locked="0" layoutInCell="1" allowOverlap="1">
                <wp:simplePos x="0" y="0"/>
                <wp:positionH relativeFrom="column">
                  <wp:posOffset>-208406</wp:posOffset>
                </wp:positionH>
                <wp:positionV relativeFrom="paragraph">
                  <wp:posOffset>-9094</wp:posOffset>
                </wp:positionV>
                <wp:extent cx="147600" cy="189360"/>
                <wp:effectExtent l="38100" t="38100" r="43180" b="58420"/>
                <wp:wrapNone/>
                <wp:docPr id="1133" name="Ink 1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1">
                      <w14:nvContentPartPr>
                        <w14:cNvContentPartPr/>
                      </w14:nvContentPartPr>
                      <w14:xfrm>
                        <a:off x="0" y="0"/>
                        <a:ext cx="147600" cy="18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915A3B" id="Ink 1133" o:spid="_x0000_s1026" type="#_x0000_t75" style="position:absolute;margin-left:-17.2pt;margin-top:-1.4pt;width:12.95pt;height:16.4pt;z-index:25261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">
                <v:imagedata r:id="rId1862" o:title=""/>
              </v:shape>
            </w:pict>
          </mc:Fallback>
        </mc:AlternateContent>
      </w:r>
    </w:p>
    <w:p w:rsidR="007C1558" w:rsidRDefault="000D7E73" w:rsidP="007C1558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28832" behindDoc="0" locked="0" layoutInCell="1" allowOverlap="1">
                <wp:simplePos x="0" y="0"/>
                <wp:positionH relativeFrom="column">
                  <wp:posOffset>4623874</wp:posOffset>
                </wp:positionH>
                <wp:positionV relativeFrom="paragraph">
                  <wp:posOffset>-278317</wp:posOffset>
                </wp:positionV>
                <wp:extent cx="603720" cy="945720"/>
                <wp:effectExtent l="38100" t="38100" r="44450" b="45085"/>
                <wp:wrapNone/>
                <wp:docPr id="1247" name="Ink 1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3">
                      <w14:nvContentPartPr>
                        <w14:cNvContentPartPr/>
                      </w14:nvContentPartPr>
                      <w14:xfrm>
                        <a:off x="0" y="0"/>
                        <a:ext cx="603720" cy="9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DE4A2F" id="Ink 1247" o:spid="_x0000_s1026" type="#_x0000_t75" style="position:absolute;margin-left:363.35pt;margin-top:-22.65pt;width:49.1pt;height:75.95pt;z-index:25272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">
                <v:imagedata r:id="rId18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23360" behindDoc="0" locked="0" layoutInCell="1" allowOverlap="1">
                <wp:simplePos x="0" y="0"/>
                <wp:positionH relativeFrom="column">
                  <wp:posOffset>229714</wp:posOffset>
                </wp:positionH>
                <wp:positionV relativeFrom="paragraph">
                  <wp:posOffset>134456</wp:posOffset>
                </wp:positionV>
                <wp:extent cx="226080" cy="164880"/>
                <wp:effectExtent l="38100" t="38100" r="0" b="45085"/>
                <wp:wrapNone/>
                <wp:docPr id="1144" name="Ink 1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5">
                      <w14:nvContentPartPr>
                        <w14:cNvContentPartPr/>
                      </w14:nvContentPartPr>
                      <w14:xfrm>
                        <a:off x="0" y="0"/>
                        <a:ext cx="22608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980803" id="Ink 1144" o:spid="_x0000_s1026" type="#_x0000_t75" style="position:absolute;margin-left:17.45pt;margin-top:10.25pt;width:19.15pt;height:14.05pt;z-index:25262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">
                <v:imagedata r:id="rId18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21312" behindDoc="0" locked="0" layoutInCell="1" allowOverlap="1">
                <wp:simplePos x="0" y="0"/>
                <wp:positionH relativeFrom="column">
                  <wp:posOffset>-185726</wp:posOffset>
                </wp:positionH>
                <wp:positionV relativeFrom="paragraph">
                  <wp:posOffset>156416</wp:posOffset>
                </wp:positionV>
                <wp:extent cx="130320" cy="166680"/>
                <wp:effectExtent l="38100" t="38100" r="41275" b="43180"/>
                <wp:wrapNone/>
                <wp:docPr id="1142" name="Ink 1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7">
                      <w14:nvContentPartPr>
                        <w14:cNvContentPartPr/>
                      </w14:nvContentPartPr>
                      <w14:xfrm>
                        <a:off x="0" y="0"/>
                        <a:ext cx="13032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CD07F9" id="Ink 1142" o:spid="_x0000_s1026" type="#_x0000_t75" style="position:absolute;margin-left:-15.1pt;margin-top:11.7pt;width:11.35pt;height:14.35pt;z-index:25262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">
                <v:imagedata r:id="rId1868" o:title=""/>
              </v:shape>
            </w:pict>
          </mc:Fallback>
        </mc:AlternateContent>
      </w:r>
    </w:p>
    <w:p w:rsidR="007C1558" w:rsidRDefault="000D7E73" w:rsidP="007C1558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34976" behindDoc="0" locked="0" layoutInCell="1" allowOverlap="1">
                <wp:simplePos x="0" y="0"/>
                <wp:positionH relativeFrom="column">
                  <wp:posOffset>5265754</wp:posOffset>
                </wp:positionH>
                <wp:positionV relativeFrom="paragraph">
                  <wp:posOffset>189233</wp:posOffset>
                </wp:positionV>
                <wp:extent cx="55080" cy="52920"/>
                <wp:effectExtent l="38100" t="38100" r="59690" b="42545"/>
                <wp:wrapNone/>
                <wp:docPr id="1253" name="Ink 1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9">
                      <w14:nvContentPartPr>
                        <w14:cNvContentPartPr/>
                      </w14:nvContentPartPr>
                      <w14:xfrm>
                        <a:off x="0" y="0"/>
                        <a:ext cx="5508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CF26AE" id="Ink 1253" o:spid="_x0000_s1026" type="#_x0000_t75" style="position:absolute;margin-left:413.8pt;margin-top:14.35pt;width:6pt;height:5.5pt;z-index:25273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">
                <v:imagedata r:id="rId18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97088" behindDoc="0" locked="0" layoutInCell="1" allowOverlap="1">
                <wp:simplePos x="0" y="0"/>
                <wp:positionH relativeFrom="column">
                  <wp:posOffset>2973994</wp:posOffset>
                </wp:positionH>
                <wp:positionV relativeFrom="paragraph">
                  <wp:posOffset>107726</wp:posOffset>
                </wp:positionV>
                <wp:extent cx="99000" cy="115920"/>
                <wp:effectExtent l="38100" t="57150" r="53975" b="55880"/>
                <wp:wrapNone/>
                <wp:docPr id="1216" name="Ink 1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1">
                      <w14:nvContentPartPr>
                        <w14:cNvContentPartPr/>
                      </w14:nvContentPartPr>
                      <w14:xfrm>
                        <a:off x="0" y="0"/>
                        <a:ext cx="9900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A0CFDD" id="Ink 1216" o:spid="_x0000_s1026" type="#_x0000_t75" style="position:absolute;margin-left:233.25pt;margin-top:7.75pt;width:9.55pt;height:10.9pt;z-index:25269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">
                <v:imagedata r:id="rId18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78656" behindDoc="0" locked="0" layoutInCell="1" allowOverlap="1">
                <wp:simplePos x="0" y="0"/>
                <wp:positionH relativeFrom="column">
                  <wp:posOffset>6517474</wp:posOffset>
                </wp:positionH>
                <wp:positionV relativeFrom="paragraph">
                  <wp:posOffset>46526</wp:posOffset>
                </wp:positionV>
                <wp:extent cx="22320" cy="15120"/>
                <wp:effectExtent l="38100" t="38100" r="34925" b="42545"/>
                <wp:wrapNone/>
                <wp:docPr id="1198" name="Ink 1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3">
                      <w14:nvContentPartPr>
                        <w14:cNvContentPartPr/>
                      </w14:nvContentPartPr>
                      <w14:xfrm>
                        <a:off x="0" y="0"/>
                        <a:ext cx="2232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809620" id="Ink 1198" o:spid="_x0000_s1026" type="#_x0000_t75" style="position:absolute;margin-left:512.7pt;margin-top:3.2pt;width:2.7pt;height:2.25pt;z-index:25267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">
                <v:imagedata r:id="rId18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77632" behindDoc="0" locked="0" layoutInCell="1" allowOverlap="1">
                <wp:simplePos x="0" y="0"/>
                <wp:positionH relativeFrom="column">
                  <wp:posOffset>6402634</wp:posOffset>
                </wp:positionH>
                <wp:positionV relativeFrom="paragraph">
                  <wp:posOffset>117806</wp:posOffset>
                </wp:positionV>
                <wp:extent cx="31320" cy="12960"/>
                <wp:effectExtent l="38100" t="38100" r="45085" b="44450"/>
                <wp:wrapNone/>
                <wp:docPr id="1197" name="Ink 1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5">
                      <w14:nvContentPartPr>
                        <w14:cNvContentPartPr/>
                      </w14:nvContentPartPr>
                      <w14:xfrm>
                        <a:off x="0" y="0"/>
                        <a:ext cx="313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FBF66C" id="Ink 1197" o:spid="_x0000_s1026" type="#_x0000_t75" style="position:absolute;margin-left:503.6pt;margin-top:8.9pt;width:3.35pt;height:1.95pt;z-index:25267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">
                <v:imagedata r:id="rId18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54080" behindDoc="0" locked="0" layoutInCell="1" allowOverlap="1">
                <wp:simplePos x="0" y="0"/>
                <wp:positionH relativeFrom="column">
                  <wp:posOffset>6343594</wp:posOffset>
                </wp:positionH>
                <wp:positionV relativeFrom="paragraph">
                  <wp:posOffset>159926</wp:posOffset>
                </wp:positionV>
                <wp:extent cx="47520" cy="36000"/>
                <wp:effectExtent l="38100" t="38100" r="48260" b="59690"/>
                <wp:wrapNone/>
                <wp:docPr id="1174" name="Ink 1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7">
                      <w14:nvContentPartPr>
                        <w14:cNvContentPartPr/>
                      </w14:nvContentPartPr>
                      <w14:xfrm>
                        <a:off x="0" y="0"/>
                        <a:ext cx="4752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EF402C" id="Ink 1174" o:spid="_x0000_s1026" type="#_x0000_t75" style="position:absolute;margin-left:498.9pt;margin-top:11.65pt;width:5.3pt;height:4.5pt;z-index:25265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">
                <v:imagedata r:id="rId18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4864" behindDoc="0" locked="0" layoutInCell="1" allowOverlap="1">
                <wp:simplePos x="0" y="0"/>
                <wp:positionH relativeFrom="column">
                  <wp:posOffset>3717394</wp:posOffset>
                </wp:positionH>
                <wp:positionV relativeFrom="paragraph">
                  <wp:posOffset>200606</wp:posOffset>
                </wp:positionV>
                <wp:extent cx="3662640" cy="30240"/>
                <wp:effectExtent l="38100" t="38100" r="52705" b="46355"/>
                <wp:wrapNone/>
                <wp:docPr id="1165" name="Ink 1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9">
                      <w14:nvContentPartPr>
                        <w14:cNvContentPartPr/>
                      </w14:nvContentPartPr>
                      <w14:xfrm>
                        <a:off x="0" y="0"/>
                        <a:ext cx="366264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270A9E" id="Ink 1165" o:spid="_x0000_s1026" type="#_x0000_t75" style="position:absolute;margin-left:292.15pt;margin-top:15.1pt;width:289.9pt;height:4.2pt;z-index:25264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">
                <v:imagedata r:id="rId18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2576" behindDoc="0" locked="0" layoutInCell="1" allowOverlap="1">
                <wp:simplePos x="0" y="0"/>
                <wp:positionH relativeFrom="column">
                  <wp:posOffset>525274</wp:posOffset>
                </wp:positionH>
                <wp:positionV relativeFrom="paragraph">
                  <wp:posOffset>140846</wp:posOffset>
                </wp:positionV>
                <wp:extent cx="1117440" cy="20520"/>
                <wp:effectExtent l="38100" t="38100" r="45085" b="55880"/>
                <wp:wrapNone/>
                <wp:docPr id="1153" name="Ink 1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1">
                      <w14:nvContentPartPr>
                        <w14:cNvContentPartPr/>
                      </w14:nvContentPartPr>
                      <w14:xfrm>
                        <a:off x="0" y="0"/>
                        <a:ext cx="111744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A72889" id="Ink 1153" o:spid="_x0000_s1026" type="#_x0000_t75" style="position:absolute;margin-left:40.85pt;margin-top:10.3pt;width:89.3pt;height:3.2pt;z-index:25263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">
                <v:imagedata r:id="rId18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0528" behindDoc="0" locked="0" layoutInCell="1" allowOverlap="1">
                <wp:simplePos x="0" y="0"/>
                <wp:positionH relativeFrom="column">
                  <wp:posOffset>-352766</wp:posOffset>
                </wp:positionH>
                <wp:positionV relativeFrom="paragraph">
                  <wp:posOffset>155606</wp:posOffset>
                </wp:positionV>
                <wp:extent cx="296640" cy="48960"/>
                <wp:effectExtent l="38100" t="57150" r="46355" b="46355"/>
                <wp:wrapNone/>
                <wp:docPr id="1151" name="Ink 1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3">
                      <w14:nvContentPartPr>
                        <w14:cNvContentPartPr/>
                      </w14:nvContentPartPr>
                      <w14:xfrm>
                        <a:off x="0" y="0"/>
                        <a:ext cx="29664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3FD8DC" id="Ink 1151" o:spid="_x0000_s1026" type="#_x0000_t75" style="position:absolute;margin-left:-28.35pt;margin-top:11.4pt;width:24.75pt;height:5.3pt;z-index:25263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">
                <v:imagedata r:id="rId18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29504" behindDoc="0" locked="0" layoutInCell="1" allowOverlap="1">
                <wp:simplePos x="0" y="0"/>
                <wp:positionH relativeFrom="column">
                  <wp:posOffset>1430674</wp:posOffset>
                </wp:positionH>
                <wp:positionV relativeFrom="paragraph">
                  <wp:posOffset>-63634</wp:posOffset>
                </wp:positionV>
                <wp:extent cx="158040" cy="149040"/>
                <wp:effectExtent l="57150" t="38100" r="52070" b="41910"/>
                <wp:wrapNone/>
                <wp:docPr id="1150" name="Ink 1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5">
                      <w14:nvContentPartPr>
                        <w14:cNvContentPartPr/>
                      </w14:nvContentPartPr>
                      <w14:xfrm>
                        <a:off x="0" y="0"/>
                        <a:ext cx="15804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A0AC1D" id="Ink 1150" o:spid="_x0000_s1026" type="#_x0000_t75" style="position:absolute;margin-left:111.9pt;margin-top:-5.55pt;width:14pt;height:13.1pt;z-index:25262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">
                <v:imagedata r:id="rId18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28480" behindDoc="0" locked="0" layoutInCell="1" allowOverlap="1">
                <wp:simplePos x="0" y="0"/>
                <wp:positionH relativeFrom="column">
                  <wp:posOffset>1307554</wp:posOffset>
                </wp:positionH>
                <wp:positionV relativeFrom="paragraph">
                  <wp:posOffset>-56434</wp:posOffset>
                </wp:positionV>
                <wp:extent cx="60120" cy="154080"/>
                <wp:effectExtent l="38100" t="38100" r="54610" b="36830"/>
                <wp:wrapNone/>
                <wp:docPr id="1149" name="Ink 1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7">
                      <w14:nvContentPartPr>
                        <w14:cNvContentPartPr/>
                      </w14:nvContentPartPr>
                      <w14:xfrm>
                        <a:off x="0" y="0"/>
                        <a:ext cx="6012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B52E5E" id="Ink 1149" o:spid="_x0000_s1026" type="#_x0000_t75" style="position:absolute;margin-left:102.25pt;margin-top:-4.95pt;width:6.05pt;height:13.25pt;z-index:25262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">
                <v:imagedata r:id="rId18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27456" behindDoc="0" locked="0" layoutInCell="1" allowOverlap="1">
                <wp:simplePos x="0" y="0"/>
                <wp:positionH relativeFrom="column">
                  <wp:posOffset>1129714</wp:posOffset>
                </wp:positionH>
                <wp:positionV relativeFrom="paragraph">
                  <wp:posOffset>14126</wp:posOffset>
                </wp:positionV>
                <wp:extent cx="83520" cy="7920"/>
                <wp:effectExtent l="38100" t="57150" r="50165" b="49530"/>
                <wp:wrapNone/>
                <wp:docPr id="1148" name="Ink 1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9">
                      <w14:nvContentPartPr>
                        <w14:cNvContentPartPr/>
                      </w14:nvContentPartPr>
                      <w14:xfrm>
                        <a:off x="0" y="0"/>
                        <a:ext cx="835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CABF4F" id="Ink 1148" o:spid="_x0000_s1026" type="#_x0000_t75" style="position:absolute;margin-left:88.4pt;margin-top:.35pt;width:7.8pt;height:2pt;z-index:25262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">
                <v:imagedata r:id="rId18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26432" behindDoc="0" locked="0" layoutInCell="1" allowOverlap="1">
                <wp:simplePos x="0" y="0"/>
                <wp:positionH relativeFrom="column">
                  <wp:posOffset>889234</wp:posOffset>
                </wp:positionH>
                <wp:positionV relativeFrom="paragraph">
                  <wp:posOffset>-18274</wp:posOffset>
                </wp:positionV>
                <wp:extent cx="60480" cy="105480"/>
                <wp:effectExtent l="38100" t="38100" r="53975" b="46990"/>
                <wp:wrapNone/>
                <wp:docPr id="1147" name="Ink 1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1">
                      <w14:nvContentPartPr>
                        <w14:cNvContentPartPr/>
                      </w14:nvContentPartPr>
                      <w14:xfrm>
                        <a:off x="0" y="0"/>
                        <a:ext cx="6048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BC9E3C" id="Ink 1147" o:spid="_x0000_s1026" type="#_x0000_t75" style="position:absolute;margin-left:69.2pt;margin-top:-1.95pt;width:6.05pt;height:9.5pt;z-index:25262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">
                <v:imagedata r:id="rId18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25408" behindDoc="0" locked="0" layoutInCell="1" allowOverlap="1">
                <wp:simplePos x="0" y="0"/>
                <wp:positionH relativeFrom="column">
                  <wp:posOffset>824434</wp:posOffset>
                </wp:positionH>
                <wp:positionV relativeFrom="paragraph">
                  <wp:posOffset>-14674</wp:posOffset>
                </wp:positionV>
                <wp:extent cx="73080" cy="88200"/>
                <wp:effectExtent l="38100" t="38100" r="41275" b="45720"/>
                <wp:wrapNone/>
                <wp:docPr id="1146" name="Ink 1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3">
                      <w14:nvContentPartPr>
                        <w14:cNvContentPartPr/>
                      </w14:nvContentPartPr>
                      <w14:xfrm>
                        <a:off x="0" y="0"/>
                        <a:ext cx="7308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148B08" id="Ink 1146" o:spid="_x0000_s1026" type="#_x0000_t75" style="position:absolute;margin-left:64.3pt;margin-top:-1.65pt;width:7.05pt;height:8.1pt;z-index:25262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">
                <v:imagedata r:id="rId18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24384" behindDoc="0" locked="0" layoutInCell="1" allowOverlap="1">
                <wp:simplePos x="0" y="0"/>
                <wp:positionH relativeFrom="column">
                  <wp:posOffset>623194</wp:posOffset>
                </wp:positionH>
                <wp:positionV relativeFrom="paragraph">
                  <wp:posOffset>-69034</wp:posOffset>
                </wp:positionV>
                <wp:extent cx="144360" cy="149760"/>
                <wp:effectExtent l="38100" t="38100" r="46355" b="41275"/>
                <wp:wrapNone/>
                <wp:docPr id="1145" name="Ink 1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5">
                      <w14:nvContentPartPr>
                        <w14:cNvContentPartPr/>
                      </w14:nvContentPartPr>
                      <w14:xfrm>
                        <a:off x="0" y="0"/>
                        <a:ext cx="14436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842086" id="Ink 1145" o:spid="_x0000_s1026" type="#_x0000_t75" style="position:absolute;margin-left:48.3pt;margin-top:-6.1pt;width:12.8pt;height:13.15pt;z-index:25262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">
                <v:imagedata r:id="rId18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22336" behindDoc="0" locked="0" layoutInCell="1" allowOverlap="1">
                <wp:simplePos x="0" y="0"/>
                <wp:positionH relativeFrom="column">
                  <wp:posOffset>-74846</wp:posOffset>
                </wp:positionH>
                <wp:positionV relativeFrom="paragraph">
                  <wp:posOffset>-8194</wp:posOffset>
                </wp:positionV>
                <wp:extent cx="174960" cy="185400"/>
                <wp:effectExtent l="38100" t="38100" r="53975" b="43815"/>
                <wp:wrapNone/>
                <wp:docPr id="1143" name="Ink 1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7">
                      <w14:nvContentPartPr>
                        <w14:cNvContentPartPr/>
                      </w14:nvContentPartPr>
                      <w14:xfrm>
                        <a:off x="0" y="0"/>
                        <a:ext cx="17496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752A1A" id="Ink 1143" o:spid="_x0000_s1026" type="#_x0000_t75" style="position:absolute;margin-left:-6.65pt;margin-top:-1.15pt;width:15.25pt;height:16.05pt;z-index:25262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">
                <v:imagedata r:id="rId1898" o:title=""/>
              </v:shape>
            </w:pict>
          </mc:Fallback>
        </mc:AlternateContent>
      </w:r>
    </w:p>
    <w:p w:rsidR="007C1558" w:rsidRDefault="000D7E73" w:rsidP="007C1558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27808" behindDoc="0" locked="0" layoutInCell="1" allowOverlap="1">
                <wp:simplePos x="0" y="0"/>
                <wp:positionH relativeFrom="column">
                  <wp:posOffset>4267114</wp:posOffset>
                </wp:positionH>
                <wp:positionV relativeFrom="paragraph">
                  <wp:posOffset>-358417</wp:posOffset>
                </wp:positionV>
                <wp:extent cx="683280" cy="870480"/>
                <wp:effectExtent l="38100" t="38100" r="40640" b="44450"/>
                <wp:wrapNone/>
                <wp:docPr id="1246" name="Ink 1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9">
                      <w14:nvContentPartPr>
                        <w14:cNvContentPartPr/>
                      </w14:nvContentPartPr>
                      <w14:xfrm>
                        <a:off x="0" y="0"/>
                        <a:ext cx="683280" cy="87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DE7F70" id="Ink 1246" o:spid="_x0000_s1026" type="#_x0000_t75" style="position:absolute;margin-left:335.4pt;margin-top:-28.8pt;width:55.1pt;height:69.95pt;z-index:25272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">
                <v:imagedata r:id="rId19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99136" behindDoc="0" locked="0" layoutInCell="1" allowOverlap="1">
                <wp:simplePos x="0" y="0"/>
                <wp:positionH relativeFrom="column">
                  <wp:posOffset>2941954</wp:posOffset>
                </wp:positionH>
                <wp:positionV relativeFrom="paragraph">
                  <wp:posOffset>99716</wp:posOffset>
                </wp:positionV>
                <wp:extent cx="166320" cy="119160"/>
                <wp:effectExtent l="57150" t="38100" r="43815" b="52705"/>
                <wp:wrapNone/>
                <wp:docPr id="1218" name="Ink 1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1">
                      <w14:nvContentPartPr>
                        <w14:cNvContentPartPr/>
                      </w14:nvContentPartPr>
                      <w14:xfrm>
                        <a:off x="0" y="0"/>
                        <a:ext cx="16632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CB3142" id="Ink 1218" o:spid="_x0000_s1026" type="#_x0000_t75" style="position:absolute;margin-left:230.8pt;margin-top:7.25pt;width:14.65pt;height:11pt;z-index:25269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">
                <v:imagedata r:id="rId19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98112" behindDoc="0" locked="0" layoutInCell="1" allowOverlap="1">
                <wp:simplePos x="0" y="0"/>
                <wp:positionH relativeFrom="column">
                  <wp:posOffset>2917114</wp:posOffset>
                </wp:positionH>
                <wp:positionV relativeFrom="paragraph">
                  <wp:posOffset>42836</wp:posOffset>
                </wp:positionV>
                <wp:extent cx="203760" cy="35280"/>
                <wp:effectExtent l="38100" t="38100" r="44450" b="41275"/>
                <wp:wrapNone/>
                <wp:docPr id="1217" name="Ink 1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3">
                      <w14:nvContentPartPr>
                        <w14:cNvContentPartPr/>
                      </w14:nvContentPartPr>
                      <w14:xfrm>
                        <a:off x="0" y="0"/>
                        <a:ext cx="20376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7F0354" id="Ink 1217" o:spid="_x0000_s1026" type="#_x0000_t75" style="position:absolute;margin-left:229.15pt;margin-top:2.65pt;width:17.35pt;height:4.1pt;z-index:25269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">
                <v:imagedata r:id="rId19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85824" behindDoc="0" locked="0" layoutInCell="1" allowOverlap="1">
                <wp:simplePos x="0" y="0"/>
                <wp:positionH relativeFrom="column">
                  <wp:posOffset>2705794</wp:posOffset>
                </wp:positionH>
                <wp:positionV relativeFrom="paragraph">
                  <wp:posOffset>68756</wp:posOffset>
                </wp:positionV>
                <wp:extent cx="9720" cy="29880"/>
                <wp:effectExtent l="38100" t="38100" r="47625" b="46355"/>
                <wp:wrapNone/>
                <wp:docPr id="1205" name="Ink 1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5">
                      <w14:nvContentPartPr>
                        <w14:cNvContentPartPr/>
                      </w14:nvContentPartPr>
                      <w14:xfrm>
                        <a:off x="0" y="0"/>
                        <a:ext cx="972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6CC57C" id="Ink 1205" o:spid="_x0000_s1026" type="#_x0000_t75" style="position:absolute;margin-left:212.55pt;margin-top:4.75pt;width:1.9pt;height:3.5pt;z-index:25268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">
                <v:imagedata r:id="rId19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82752" behindDoc="0" locked="0" layoutInCell="1" allowOverlap="1">
                <wp:simplePos x="0" y="0"/>
                <wp:positionH relativeFrom="column">
                  <wp:posOffset>2189554</wp:posOffset>
                </wp:positionH>
                <wp:positionV relativeFrom="paragraph">
                  <wp:posOffset>85676</wp:posOffset>
                </wp:positionV>
                <wp:extent cx="50760" cy="225000"/>
                <wp:effectExtent l="57150" t="38100" r="45085" b="41910"/>
                <wp:wrapNone/>
                <wp:docPr id="1202" name="Ink 1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7">
                      <w14:nvContentPartPr>
                        <w14:cNvContentPartPr/>
                      </w14:nvContentPartPr>
                      <w14:xfrm>
                        <a:off x="0" y="0"/>
                        <a:ext cx="50760" cy="22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251168" id="Ink 1202" o:spid="_x0000_s1026" type="#_x0000_t75" style="position:absolute;margin-left:171.55pt;margin-top:6pt;width:5.7pt;height:19.15pt;z-index:25268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">
                <v:imagedata r:id="rId19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76608" behindDoc="0" locked="0" layoutInCell="1" allowOverlap="1">
                <wp:simplePos x="0" y="0"/>
                <wp:positionH relativeFrom="column">
                  <wp:posOffset>6207514</wp:posOffset>
                </wp:positionH>
                <wp:positionV relativeFrom="paragraph">
                  <wp:posOffset>2156</wp:posOffset>
                </wp:positionV>
                <wp:extent cx="77400" cy="23760"/>
                <wp:effectExtent l="38100" t="38100" r="37465" b="52705"/>
                <wp:wrapNone/>
                <wp:docPr id="1196" name="Ink 1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9">
                      <w14:nvContentPartPr>
                        <w14:cNvContentPartPr/>
                      </w14:nvContentPartPr>
                      <w14:xfrm>
                        <a:off x="0" y="0"/>
                        <a:ext cx="7740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BA571F" id="Ink 1196" o:spid="_x0000_s1026" type="#_x0000_t75" style="position:absolute;margin-left:488.3pt;margin-top:-.3pt;width:7.1pt;height:2.85pt;z-index:25267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">
                <v:imagedata r:id="rId19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75584" behindDoc="0" locked="0" layoutInCell="1" allowOverlap="1">
                <wp:simplePos x="0" y="0"/>
                <wp:positionH relativeFrom="column">
                  <wp:posOffset>5896114</wp:posOffset>
                </wp:positionH>
                <wp:positionV relativeFrom="paragraph">
                  <wp:posOffset>185396</wp:posOffset>
                </wp:positionV>
                <wp:extent cx="94680" cy="61920"/>
                <wp:effectExtent l="38100" t="38100" r="38735" b="52705"/>
                <wp:wrapNone/>
                <wp:docPr id="1195" name="Ink 1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1">
                      <w14:nvContentPartPr>
                        <w14:cNvContentPartPr/>
                      </w14:nvContentPartPr>
                      <w14:xfrm>
                        <a:off x="0" y="0"/>
                        <a:ext cx="9468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00BAEB" id="Ink 1195" o:spid="_x0000_s1026" type="#_x0000_t75" style="position:absolute;margin-left:463.75pt;margin-top:14.05pt;width:8.55pt;height:6pt;z-index:25267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">
                <v:imagedata r:id="rId19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5888" behindDoc="0" locked="0" layoutInCell="1" allowOverlap="1">
                <wp:simplePos x="0" y="0"/>
                <wp:positionH relativeFrom="column">
                  <wp:posOffset>5205634</wp:posOffset>
                </wp:positionH>
                <wp:positionV relativeFrom="paragraph">
                  <wp:posOffset>137516</wp:posOffset>
                </wp:positionV>
                <wp:extent cx="82440" cy="16560"/>
                <wp:effectExtent l="19050" t="38100" r="51435" b="40640"/>
                <wp:wrapNone/>
                <wp:docPr id="1166" name="Ink 1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3">
                      <w14:nvContentPartPr>
                        <w14:cNvContentPartPr/>
                      </w14:nvContentPartPr>
                      <w14:xfrm>
                        <a:off x="0" y="0"/>
                        <a:ext cx="8244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9DBE80" id="Ink 1166" o:spid="_x0000_s1026" type="#_x0000_t75" style="position:absolute;margin-left:409.45pt;margin-top:10.35pt;width:7.5pt;height:2.25pt;z-index:25264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">
                <v:imagedata r:id="rId19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3840" behindDoc="0" locked="0" layoutInCell="1" allowOverlap="1">
                <wp:simplePos x="0" y="0"/>
                <wp:positionH relativeFrom="column">
                  <wp:posOffset>5225434</wp:posOffset>
                </wp:positionH>
                <wp:positionV relativeFrom="paragraph">
                  <wp:posOffset>-1502284</wp:posOffset>
                </wp:positionV>
                <wp:extent cx="100080" cy="3075120"/>
                <wp:effectExtent l="38100" t="38100" r="52705" b="49530"/>
                <wp:wrapNone/>
                <wp:docPr id="1164" name="Ink 1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5">
                      <w14:nvContentPartPr>
                        <w14:cNvContentPartPr/>
                      </w14:nvContentPartPr>
                      <w14:xfrm>
                        <a:off x="0" y="0"/>
                        <a:ext cx="100080" cy="307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0E985A" id="Ink 1164" o:spid="_x0000_s1026" type="#_x0000_t75" style="position:absolute;margin-left:410.25pt;margin-top:-118.8pt;width:10.25pt;height:243.45pt;z-index:25264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">
                <v:imagedata r:id="rId19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3600" behindDoc="0" locked="0" layoutInCell="1" allowOverlap="1">
                <wp:simplePos x="0" y="0"/>
                <wp:positionH relativeFrom="column">
                  <wp:posOffset>1017754</wp:posOffset>
                </wp:positionH>
                <wp:positionV relativeFrom="paragraph">
                  <wp:posOffset>48236</wp:posOffset>
                </wp:positionV>
                <wp:extent cx="155160" cy="135720"/>
                <wp:effectExtent l="57150" t="38100" r="54610" b="55245"/>
                <wp:wrapNone/>
                <wp:docPr id="1154" name="Ink 1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7">
                      <w14:nvContentPartPr>
                        <w14:cNvContentPartPr/>
                      </w14:nvContentPartPr>
                      <w14:xfrm>
                        <a:off x="0" y="0"/>
                        <a:ext cx="15516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E56F32" id="Ink 1154" o:spid="_x0000_s1026" type="#_x0000_t75" style="position:absolute;margin-left:79.45pt;margin-top:3.1pt;width:13.65pt;height:12.4pt;z-index:25263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">
                <v:imagedata r:id="rId19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1552" behindDoc="0" locked="0" layoutInCell="1" allowOverlap="1">
                <wp:simplePos x="0" y="0"/>
                <wp:positionH relativeFrom="column">
                  <wp:posOffset>-372566</wp:posOffset>
                </wp:positionH>
                <wp:positionV relativeFrom="paragraph">
                  <wp:posOffset>24476</wp:posOffset>
                </wp:positionV>
                <wp:extent cx="231120" cy="154440"/>
                <wp:effectExtent l="57150" t="57150" r="55245" b="55245"/>
                <wp:wrapNone/>
                <wp:docPr id="1152" name="Ink 1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9">
                      <w14:nvContentPartPr>
                        <w14:cNvContentPartPr/>
                      </w14:nvContentPartPr>
                      <w14:xfrm>
                        <a:off x="0" y="0"/>
                        <a:ext cx="23112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B4D6EE" id="Ink 1152" o:spid="_x0000_s1026" type="#_x0000_t75" style="position:absolute;margin-left:-30pt;margin-top:1.25pt;width:19.65pt;height:13.75pt;z-index:25263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">
                <v:imagedata r:id="rId1920" o:title=""/>
              </v:shape>
            </w:pict>
          </mc:Fallback>
        </mc:AlternateContent>
      </w:r>
    </w:p>
    <w:p w:rsidR="007C1558" w:rsidRDefault="000D7E73" w:rsidP="007C1558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86848" behindDoc="0" locked="0" layoutInCell="1" allowOverlap="1">
                <wp:simplePos x="0" y="0"/>
                <wp:positionH relativeFrom="column">
                  <wp:posOffset>2703274</wp:posOffset>
                </wp:positionH>
                <wp:positionV relativeFrom="paragraph">
                  <wp:posOffset>32941</wp:posOffset>
                </wp:positionV>
                <wp:extent cx="5760" cy="22680"/>
                <wp:effectExtent l="19050" t="38100" r="51435" b="34925"/>
                <wp:wrapNone/>
                <wp:docPr id="1206" name="Ink 1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1">
                      <w14:nvContentPartPr>
                        <w14:cNvContentPartPr/>
                      </w14:nvContentPartPr>
                      <w14:xfrm>
                        <a:off x="0" y="0"/>
                        <a:ext cx="576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ACD490" id="Ink 1206" o:spid="_x0000_s1026" type="#_x0000_t75" style="position:absolute;margin-left:212.4pt;margin-top:2.15pt;width:1.3pt;height:2.65pt;z-index:25268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">
                <v:imagedata r:id="rId19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84800" behindDoc="0" locked="0" layoutInCell="1" allowOverlap="1">
                <wp:simplePos x="0" y="0"/>
                <wp:positionH relativeFrom="column">
                  <wp:posOffset>2396554</wp:posOffset>
                </wp:positionH>
                <wp:positionV relativeFrom="paragraph">
                  <wp:posOffset>-50939</wp:posOffset>
                </wp:positionV>
                <wp:extent cx="198720" cy="194400"/>
                <wp:effectExtent l="38100" t="38100" r="49530" b="53340"/>
                <wp:wrapNone/>
                <wp:docPr id="1204" name="Ink 1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3">
                      <w14:nvContentPartPr>
                        <w14:cNvContentPartPr/>
                      </w14:nvContentPartPr>
                      <w14:xfrm>
                        <a:off x="0" y="0"/>
                        <a:ext cx="198720" cy="19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82C0F4" id="Ink 1204" o:spid="_x0000_s1026" type="#_x0000_t75" style="position:absolute;margin-left:187.85pt;margin-top:-4.6pt;width:17.5pt;height:16.7pt;z-index:25268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">
                <v:imagedata r:id="rId19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83776" behindDoc="0" locked="0" layoutInCell="1" allowOverlap="1">
                <wp:simplePos x="0" y="0"/>
                <wp:positionH relativeFrom="column">
                  <wp:posOffset>2295754</wp:posOffset>
                </wp:positionH>
                <wp:positionV relativeFrom="paragraph">
                  <wp:posOffset>-25739</wp:posOffset>
                </wp:positionV>
                <wp:extent cx="39960" cy="109440"/>
                <wp:effectExtent l="57150" t="38100" r="36830" b="43180"/>
                <wp:wrapNone/>
                <wp:docPr id="1203" name="Ink 1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5">
                      <w14:nvContentPartPr>
                        <w14:cNvContentPartPr/>
                      </w14:nvContentPartPr>
                      <w14:xfrm>
                        <a:off x="0" y="0"/>
                        <a:ext cx="3996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4ED263" id="Ink 1203" o:spid="_x0000_s1026" type="#_x0000_t75" style="position:absolute;margin-left:179.95pt;margin-top:-2.7pt;width:4.7pt;height:10.2pt;z-index:25268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">
                <v:imagedata r:id="rId19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81728" behindDoc="0" locked="0" layoutInCell="1" allowOverlap="1">
                <wp:simplePos x="0" y="0"/>
                <wp:positionH relativeFrom="column">
                  <wp:posOffset>1993714</wp:posOffset>
                </wp:positionH>
                <wp:positionV relativeFrom="paragraph">
                  <wp:posOffset>-80819</wp:posOffset>
                </wp:positionV>
                <wp:extent cx="144360" cy="168840"/>
                <wp:effectExtent l="38100" t="38100" r="46355" b="60325"/>
                <wp:wrapNone/>
                <wp:docPr id="1201" name="Ink 1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7">
                      <w14:nvContentPartPr>
                        <w14:cNvContentPartPr/>
                      </w14:nvContentPartPr>
                      <w14:xfrm>
                        <a:off x="0" y="0"/>
                        <a:ext cx="14436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C6279C" id="Ink 1201" o:spid="_x0000_s1026" type="#_x0000_t75" style="position:absolute;margin-left:156.2pt;margin-top:-7.05pt;width:12.65pt;height:15pt;z-index:25268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">
                <v:imagedata r:id="rId19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53056" behindDoc="0" locked="0" layoutInCell="1" allowOverlap="1">
                <wp:simplePos x="0" y="0"/>
                <wp:positionH relativeFrom="column">
                  <wp:posOffset>5801074</wp:posOffset>
                </wp:positionH>
                <wp:positionV relativeFrom="paragraph">
                  <wp:posOffset>93781</wp:posOffset>
                </wp:positionV>
                <wp:extent cx="34560" cy="21600"/>
                <wp:effectExtent l="19050" t="38100" r="41910" b="54610"/>
                <wp:wrapNone/>
                <wp:docPr id="1173" name="Ink 1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9">
                      <w14:nvContentPartPr>
                        <w14:cNvContentPartPr/>
                      </w14:nvContentPartPr>
                      <w14:xfrm>
                        <a:off x="0" y="0"/>
                        <a:ext cx="3456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CBED2E" id="Ink 1173" o:spid="_x0000_s1026" type="#_x0000_t75" style="position:absolute;margin-left:456.25pt;margin-top:6.65pt;width:4.05pt;height:3.15pt;z-index:25265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">
                <v:imagedata r:id="rId19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6912" behindDoc="0" locked="0" layoutInCell="1" allowOverlap="1">
                <wp:simplePos x="0" y="0"/>
                <wp:positionH relativeFrom="column">
                  <wp:posOffset>5194834</wp:posOffset>
                </wp:positionH>
                <wp:positionV relativeFrom="paragraph">
                  <wp:posOffset>103501</wp:posOffset>
                </wp:positionV>
                <wp:extent cx="73800" cy="3600"/>
                <wp:effectExtent l="38100" t="57150" r="40640" b="53975"/>
                <wp:wrapNone/>
                <wp:docPr id="1167" name="Ink 1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1">
                      <w14:nvContentPartPr>
                        <w14:cNvContentPartPr/>
                      </w14:nvContentPartPr>
                      <w14:xfrm>
                        <a:off x="0" y="0"/>
                        <a:ext cx="7380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EAA0F0" id="Ink 1167" o:spid="_x0000_s1026" type="#_x0000_t75" style="position:absolute;margin-left:408.5pt;margin-top:7.25pt;width:7pt;height:2pt;z-index:25264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">
                <v:imagedata r:id="rId19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2816" behindDoc="0" locked="0" layoutInCell="1" allowOverlap="1">
                <wp:simplePos x="0" y="0"/>
                <wp:positionH relativeFrom="column">
                  <wp:posOffset>1316194</wp:posOffset>
                </wp:positionH>
                <wp:positionV relativeFrom="paragraph">
                  <wp:posOffset>13501</wp:posOffset>
                </wp:positionV>
                <wp:extent cx="145800" cy="233640"/>
                <wp:effectExtent l="38100" t="57150" r="45085" b="52705"/>
                <wp:wrapNone/>
                <wp:docPr id="1163" name="Ink 1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3">
                      <w14:nvContentPartPr>
                        <w14:cNvContentPartPr/>
                      </w14:nvContentPartPr>
                      <w14:xfrm>
                        <a:off x="0" y="0"/>
                        <a:ext cx="145800" cy="23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A80892" id="Ink 1163" o:spid="_x0000_s1026" type="#_x0000_t75" style="position:absolute;margin-left:102.95pt;margin-top:.35pt;width:12.95pt;height:19.9pt;z-index:25264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">
                <v:imagedata r:id="rId19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1792" behindDoc="0" locked="0" layoutInCell="1" allowOverlap="1">
                <wp:simplePos x="0" y="0"/>
                <wp:positionH relativeFrom="column">
                  <wp:posOffset>1091914</wp:posOffset>
                </wp:positionH>
                <wp:positionV relativeFrom="paragraph">
                  <wp:posOffset>108181</wp:posOffset>
                </wp:positionV>
                <wp:extent cx="108360" cy="20520"/>
                <wp:effectExtent l="38100" t="38100" r="44450" b="55880"/>
                <wp:wrapNone/>
                <wp:docPr id="1162" name="Ink 1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5">
                      <w14:nvContentPartPr>
                        <w14:cNvContentPartPr/>
                      </w14:nvContentPartPr>
                      <w14:xfrm>
                        <a:off x="0" y="0"/>
                        <a:ext cx="10836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08E56A" id="Ink 1162" o:spid="_x0000_s1026" type="#_x0000_t75" style="position:absolute;margin-left:85.5pt;margin-top:7.8pt;width:9.7pt;height:3pt;z-index:25264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">
                <v:imagedata r:id="rId19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9744" behindDoc="0" locked="0" layoutInCell="1" allowOverlap="1">
                <wp:simplePos x="0" y="0"/>
                <wp:positionH relativeFrom="column">
                  <wp:posOffset>563434</wp:posOffset>
                </wp:positionH>
                <wp:positionV relativeFrom="paragraph">
                  <wp:posOffset>166141</wp:posOffset>
                </wp:positionV>
                <wp:extent cx="380160" cy="34200"/>
                <wp:effectExtent l="38100" t="38100" r="39370" b="42545"/>
                <wp:wrapNone/>
                <wp:docPr id="1160" name="Ink 1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7">
                      <w14:nvContentPartPr>
                        <w14:cNvContentPartPr/>
                      </w14:nvContentPartPr>
                      <w14:xfrm>
                        <a:off x="0" y="0"/>
                        <a:ext cx="38016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DB826D" id="Ink 1160" o:spid="_x0000_s1026" type="#_x0000_t75" style="position:absolute;margin-left:43.85pt;margin-top:12.25pt;width:31.2pt;height:4.35pt;z-index:25263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">
                <v:imagedata r:id="rId19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8720" behindDoc="0" locked="0" layoutInCell="1" allowOverlap="1">
                <wp:simplePos x="0" y="0"/>
                <wp:positionH relativeFrom="column">
                  <wp:posOffset>885274</wp:posOffset>
                </wp:positionH>
                <wp:positionV relativeFrom="paragraph">
                  <wp:posOffset>64621</wp:posOffset>
                </wp:positionV>
                <wp:extent cx="41040" cy="86040"/>
                <wp:effectExtent l="38100" t="38100" r="54610" b="47625"/>
                <wp:wrapNone/>
                <wp:docPr id="1159" name="Ink 1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9">
                      <w14:nvContentPartPr>
                        <w14:cNvContentPartPr/>
                      </w14:nvContentPartPr>
                      <w14:xfrm>
                        <a:off x="0" y="0"/>
                        <a:ext cx="4104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487BB7" id="Ink 1159" o:spid="_x0000_s1026" type="#_x0000_t75" style="position:absolute;margin-left:68.95pt;margin-top:4.5pt;width:4.65pt;height:8pt;z-index:25263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">
                <v:imagedata r:id="rId19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7696" behindDoc="0" locked="0" layoutInCell="1" allowOverlap="1">
                <wp:simplePos x="0" y="0"/>
                <wp:positionH relativeFrom="column">
                  <wp:posOffset>827674</wp:posOffset>
                </wp:positionH>
                <wp:positionV relativeFrom="paragraph">
                  <wp:posOffset>76861</wp:posOffset>
                </wp:positionV>
                <wp:extent cx="48600" cy="64440"/>
                <wp:effectExtent l="38100" t="38100" r="46990" b="50165"/>
                <wp:wrapNone/>
                <wp:docPr id="1158" name="Ink 1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1">
                      <w14:nvContentPartPr>
                        <w14:cNvContentPartPr/>
                      </w14:nvContentPartPr>
                      <w14:xfrm>
                        <a:off x="0" y="0"/>
                        <a:ext cx="4860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63A91A" id="Ink 1158" o:spid="_x0000_s1026" type="#_x0000_t75" style="position:absolute;margin-left:64.55pt;margin-top:5.6pt;width:5.1pt;height:6.25pt;z-index:25263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">
                <v:imagedata r:id="rId19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6672" behindDoc="0" locked="0" layoutInCell="1" allowOverlap="1">
                <wp:simplePos x="0" y="0"/>
                <wp:positionH relativeFrom="column">
                  <wp:posOffset>614554</wp:posOffset>
                </wp:positionH>
                <wp:positionV relativeFrom="paragraph">
                  <wp:posOffset>32941</wp:posOffset>
                </wp:positionV>
                <wp:extent cx="122760" cy="118800"/>
                <wp:effectExtent l="57150" t="57150" r="48895" b="52705"/>
                <wp:wrapNone/>
                <wp:docPr id="1157" name="Ink 1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3">
                      <w14:nvContentPartPr>
                        <w14:cNvContentPartPr/>
                      </w14:nvContentPartPr>
                      <w14:xfrm>
                        <a:off x="0" y="0"/>
                        <a:ext cx="12276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8D30B1" id="Ink 1157" o:spid="_x0000_s1026" type="#_x0000_t75" style="position:absolute;margin-left:47.6pt;margin-top:1.9pt;width:11.15pt;height:10.9pt;z-index:25263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">
                <v:imagedata r:id="rId19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5648" behindDoc="0" locked="0" layoutInCell="1" allowOverlap="1">
                <wp:simplePos x="0" y="0"/>
                <wp:positionH relativeFrom="column">
                  <wp:posOffset>263194</wp:posOffset>
                </wp:positionH>
                <wp:positionV relativeFrom="paragraph">
                  <wp:posOffset>-13499</wp:posOffset>
                </wp:positionV>
                <wp:extent cx="181440" cy="184680"/>
                <wp:effectExtent l="38100" t="38100" r="0" b="44450"/>
                <wp:wrapNone/>
                <wp:docPr id="1156" name="Ink 1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5">
                      <w14:nvContentPartPr>
                        <w14:cNvContentPartPr/>
                      </w14:nvContentPartPr>
                      <w14:xfrm>
                        <a:off x="0" y="0"/>
                        <a:ext cx="181440" cy="18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84705E" id="Ink 1156" o:spid="_x0000_s1026" type="#_x0000_t75" style="position:absolute;margin-left:20.05pt;margin-top:-1.65pt;width:15.7pt;height:15.85pt;z-index:25263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">
                <v:imagedata r:id="rId19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4624" behindDoc="0" locked="0" layoutInCell="1" allowOverlap="1">
                <wp:simplePos x="0" y="0"/>
                <wp:positionH relativeFrom="column">
                  <wp:posOffset>-9686</wp:posOffset>
                </wp:positionH>
                <wp:positionV relativeFrom="paragraph">
                  <wp:posOffset>4861</wp:posOffset>
                </wp:positionV>
                <wp:extent cx="158400" cy="231120"/>
                <wp:effectExtent l="57150" t="38100" r="51435" b="55245"/>
                <wp:wrapNone/>
                <wp:docPr id="1155" name="Ink 1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7">
                      <w14:nvContentPartPr>
                        <w14:cNvContentPartPr/>
                      </w14:nvContentPartPr>
                      <w14:xfrm>
                        <a:off x="0" y="0"/>
                        <a:ext cx="158400" cy="23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504F13" id="Ink 1155" o:spid="_x0000_s1026" type="#_x0000_t75" style="position:absolute;margin-left:-1.55pt;margin-top:-.1pt;width:14.05pt;height:19.75pt;z-index:25263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">
                <v:imagedata r:id="rId1948" o:title=""/>
              </v:shape>
            </w:pict>
          </mc:Fallback>
        </mc:AlternateContent>
      </w:r>
    </w:p>
    <w:p w:rsidR="007C1558" w:rsidRDefault="000D7E73" w:rsidP="007C1558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26784" behindDoc="0" locked="0" layoutInCell="1" allowOverlap="1">
                <wp:simplePos x="0" y="0"/>
                <wp:positionH relativeFrom="column">
                  <wp:posOffset>3917914</wp:posOffset>
                </wp:positionH>
                <wp:positionV relativeFrom="paragraph">
                  <wp:posOffset>-312242</wp:posOffset>
                </wp:positionV>
                <wp:extent cx="620640" cy="680400"/>
                <wp:effectExtent l="38100" t="38100" r="46355" b="43815"/>
                <wp:wrapNone/>
                <wp:docPr id="1245" name="Ink 1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9">
                      <w14:nvContentPartPr>
                        <w14:cNvContentPartPr/>
                      </w14:nvContentPartPr>
                      <w14:xfrm>
                        <a:off x="0" y="0"/>
                        <a:ext cx="620640" cy="68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205777" id="Ink 1245" o:spid="_x0000_s1026" type="#_x0000_t75" style="position:absolute;margin-left:307.95pt;margin-top:-25.4pt;width:50.15pt;height:55.1pt;z-index:25272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">
                <v:imagedata r:id="rId19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89920" behindDoc="0" locked="0" layoutInCell="1" allowOverlap="1">
                <wp:simplePos x="0" y="0"/>
                <wp:positionH relativeFrom="column">
                  <wp:posOffset>2761234</wp:posOffset>
                </wp:positionH>
                <wp:positionV relativeFrom="paragraph">
                  <wp:posOffset>18451</wp:posOffset>
                </wp:positionV>
                <wp:extent cx="161280" cy="144360"/>
                <wp:effectExtent l="57150" t="38100" r="48895" b="46355"/>
                <wp:wrapNone/>
                <wp:docPr id="1209" name="Ink 1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1">
                      <w14:nvContentPartPr>
                        <w14:cNvContentPartPr/>
                      </w14:nvContentPartPr>
                      <w14:xfrm>
                        <a:off x="0" y="0"/>
                        <a:ext cx="16128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7129D8" id="Ink 1209" o:spid="_x0000_s1026" type="#_x0000_t75" style="position:absolute;margin-left:216.45pt;margin-top:.75pt;width:14.35pt;height:12.7pt;z-index:25268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">
                <v:imagedata r:id="rId19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88896" behindDoc="0" locked="0" layoutInCell="1" allowOverlap="1">
                <wp:simplePos x="0" y="0"/>
                <wp:positionH relativeFrom="column">
                  <wp:posOffset>2480794</wp:posOffset>
                </wp:positionH>
                <wp:positionV relativeFrom="paragraph">
                  <wp:posOffset>83611</wp:posOffset>
                </wp:positionV>
                <wp:extent cx="100080" cy="239040"/>
                <wp:effectExtent l="38100" t="38100" r="14605" b="46990"/>
                <wp:wrapNone/>
                <wp:docPr id="1208" name="Ink 1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3">
                      <w14:nvContentPartPr>
                        <w14:cNvContentPartPr/>
                      </w14:nvContentPartPr>
                      <w14:xfrm>
                        <a:off x="0" y="0"/>
                        <a:ext cx="100080" cy="23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E1B4F9" id="Ink 1208" o:spid="_x0000_s1026" type="#_x0000_t75" style="position:absolute;margin-left:194.65pt;margin-top:6pt;width:9.55pt;height:20.05pt;z-index:25268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">
                <v:imagedata r:id="rId19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87872" behindDoc="0" locked="0" layoutInCell="1" allowOverlap="1">
                <wp:simplePos x="0" y="0"/>
                <wp:positionH relativeFrom="column">
                  <wp:posOffset>2317714</wp:posOffset>
                </wp:positionH>
                <wp:positionV relativeFrom="paragraph">
                  <wp:posOffset>88291</wp:posOffset>
                </wp:positionV>
                <wp:extent cx="105120" cy="135720"/>
                <wp:effectExtent l="38100" t="38100" r="28575" b="55245"/>
                <wp:wrapNone/>
                <wp:docPr id="1207" name="Ink 1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5">
                      <w14:nvContentPartPr>
                        <w14:cNvContentPartPr/>
                      </w14:nvContentPartPr>
                      <w14:xfrm>
                        <a:off x="0" y="0"/>
                        <a:ext cx="10512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C03A4F" id="Ink 1207" o:spid="_x0000_s1026" type="#_x0000_t75" style="position:absolute;margin-left:181.85pt;margin-top:6.35pt;width:9.9pt;height:12.2pt;z-index:25268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">
                <v:imagedata r:id="rId19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74560" behindDoc="0" locked="0" layoutInCell="1" allowOverlap="1">
                <wp:simplePos x="0" y="0"/>
                <wp:positionH relativeFrom="column">
                  <wp:posOffset>5570314</wp:posOffset>
                </wp:positionH>
                <wp:positionV relativeFrom="paragraph">
                  <wp:posOffset>-11429</wp:posOffset>
                </wp:positionV>
                <wp:extent cx="74520" cy="55080"/>
                <wp:effectExtent l="38100" t="38100" r="40005" b="40640"/>
                <wp:wrapNone/>
                <wp:docPr id="1194" name="Ink 1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7">
                      <w14:nvContentPartPr>
                        <w14:cNvContentPartPr/>
                      </w14:nvContentPartPr>
                      <w14:xfrm>
                        <a:off x="0" y="0"/>
                        <a:ext cx="7452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72810D" id="Ink 1194" o:spid="_x0000_s1026" type="#_x0000_t75" style="position:absolute;margin-left:438.1pt;margin-top:-1.35pt;width:6.8pt;height:5.3pt;z-index:25267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">
                <v:imagedata r:id="rId19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55104" behindDoc="0" locked="0" layoutInCell="1" allowOverlap="1">
                <wp:simplePos x="0" y="0"/>
                <wp:positionH relativeFrom="column">
                  <wp:posOffset>-44966</wp:posOffset>
                </wp:positionH>
                <wp:positionV relativeFrom="paragraph">
                  <wp:posOffset>23131</wp:posOffset>
                </wp:positionV>
                <wp:extent cx="353160" cy="392760"/>
                <wp:effectExtent l="38100" t="57150" r="46990" b="45720"/>
                <wp:wrapNone/>
                <wp:docPr id="1175" name="Ink 1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9">
                      <w14:nvContentPartPr>
                        <w14:cNvContentPartPr/>
                      </w14:nvContentPartPr>
                      <w14:xfrm>
                        <a:off x="0" y="0"/>
                        <a:ext cx="353160" cy="39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59D2BF" id="Ink 1175" o:spid="_x0000_s1026" type="#_x0000_t75" style="position:absolute;margin-left:-4.05pt;margin-top:1pt;width:29.15pt;height:32.25pt;z-index:25265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">
                <v:imagedata r:id="rId19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51008" behindDoc="0" locked="0" layoutInCell="1" allowOverlap="1">
                <wp:simplePos x="0" y="0"/>
                <wp:positionH relativeFrom="column">
                  <wp:posOffset>4836994</wp:posOffset>
                </wp:positionH>
                <wp:positionV relativeFrom="paragraph">
                  <wp:posOffset>203851</wp:posOffset>
                </wp:positionV>
                <wp:extent cx="88560" cy="20520"/>
                <wp:effectExtent l="38100" t="38100" r="45085" b="55880"/>
                <wp:wrapNone/>
                <wp:docPr id="1171" name="Ink 1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1">
                      <w14:nvContentPartPr>
                        <w14:cNvContentPartPr/>
                      </w14:nvContentPartPr>
                      <w14:xfrm>
                        <a:off x="0" y="0"/>
                        <a:ext cx="8856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3719C4" id="Ink 1171" o:spid="_x0000_s1026" type="#_x0000_t75" style="position:absolute;margin-left:380.3pt;margin-top:15.45pt;width:8.1pt;height:2.8pt;z-index:25265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">
                <v:imagedata r:id="rId19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7936" behindDoc="0" locked="0" layoutInCell="1" allowOverlap="1">
                <wp:simplePos x="0" y="0"/>
                <wp:positionH relativeFrom="column">
                  <wp:posOffset>5205994</wp:posOffset>
                </wp:positionH>
                <wp:positionV relativeFrom="paragraph">
                  <wp:posOffset>22051</wp:posOffset>
                </wp:positionV>
                <wp:extent cx="73800" cy="6480"/>
                <wp:effectExtent l="38100" t="38100" r="40640" b="50800"/>
                <wp:wrapNone/>
                <wp:docPr id="1168" name="Ink 1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3">
                      <w14:nvContentPartPr>
                        <w14:cNvContentPartPr/>
                      </w14:nvContentPartPr>
                      <w14:xfrm>
                        <a:off x="0" y="0"/>
                        <a:ext cx="738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9A0BA9" id="Ink 1168" o:spid="_x0000_s1026" type="#_x0000_t75" style="position:absolute;margin-left:409.35pt;margin-top:1.25pt;width:7.05pt;height:1.8pt;z-index:25264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">
                <v:imagedata r:id="rId19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0768" behindDoc="0" locked="0" layoutInCell="1" allowOverlap="1">
                <wp:simplePos x="0" y="0"/>
                <wp:positionH relativeFrom="column">
                  <wp:posOffset>613114</wp:posOffset>
                </wp:positionH>
                <wp:positionV relativeFrom="paragraph">
                  <wp:posOffset>44371</wp:posOffset>
                </wp:positionV>
                <wp:extent cx="144000" cy="134640"/>
                <wp:effectExtent l="38100" t="38100" r="46990" b="55880"/>
                <wp:wrapNone/>
                <wp:docPr id="1161" name="Ink 1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5">
                      <w14:nvContentPartPr>
                        <w14:cNvContentPartPr/>
                      </w14:nvContentPartPr>
                      <w14:xfrm>
                        <a:off x="0" y="0"/>
                        <a:ext cx="14400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DC8177" id="Ink 1161" o:spid="_x0000_s1026" type="#_x0000_t75" style="position:absolute;margin-left:47.5pt;margin-top:2.8pt;width:12.9pt;height:12.3pt;z-index:25264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">
                <v:imagedata r:id="rId1966" o:title=""/>
              </v:shape>
            </w:pict>
          </mc:Fallback>
        </mc:AlternateContent>
      </w:r>
    </w:p>
    <w:p w:rsidR="007C1558" w:rsidRDefault="000D7E73" w:rsidP="007C1558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96064" behindDoc="0" locked="0" layoutInCell="1" allowOverlap="1">
                <wp:simplePos x="0" y="0"/>
                <wp:positionH relativeFrom="column">
                  <wp:posOffset>3121594</wp:posOffset>
                </wp:positionH>
                <wp:positionV relativeFrom="paragraph">
                  <wp:posOffset>81361</wp:posOffset>
                </wp:positionV>
                <wp:extent cx="174960" cy="169200"/>
                <wp:effectExtent l="38100" t="38100" r="53975" b="59690"/>
                <wp:wrapNone/>
                <wp:docPr id="1215" name="Ink 1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7">
                      <w14:nvContentPartPr>
                        <w14:cNvContentPartPr/>
                      </w14:nvContentPartPr>
                      <w14:xfrm>
                        <a:off x="0" y="0"/>
                        <a:ext cx="17496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CF9CA1" id="Ink 1215" o:spid="_x0000_s1026" type="#_x0000_t75" style="position:absolute;margin-left:245.1pt;margin-top:5.65pt;width:15.35pt;height:15.15pt;z-index:25269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">
                <v:imagedata r:id="rId19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95040" behindDoc="0" locked="0" layoutInCell="1" allowOverlap="1">
                <wp:simplePos x="0" y="0"/>
                <wp:positionH relativeFrom="column">
                  <wp:posOffset>2903074</wp:posOffset>
                </wp:positionH>
                <wp:positionV relativeFrom="paragraph">
                  <wp:posOffset>121681</wp:posOffset>
                </wp:positionV>
                <wp:extent cx="143640" cy="37800"/>
                <wp:effectExtent l="38100" t="57150" r="46990" b="57785"/>
                <wp:wrapNone/>
                <wp:docPr id="1214" name="Ink 1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9">
                      <w14:nvContentPartPr>
                        <w14:cNvContentPartPr/>
                      </w14:nvContentPartPr>
                      <w14:xfrm>
                        <a:off x="0" y="0"/>
                        <a:ext cx="14364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F1E8B5" id="Ink 1214" o:spid="_x0000_s1026" type="#_x0000_t75" style="position:absolute;margin-left:227.9pt;margin-top:8.55pt;width:12.75pt;height:4.65pt;z-index:25269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">
                <v:imagedata r:id="rId19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94016" behindDoc="0" locked="0" layoutInCell="1" allowOverlap="1">
                <wp:simplePos x="0" y="0"/>
                <wp:positionH relativeFrom="column">
                  <wp:posOffset>2943394</wp:posOffset>
                </wp:positionH>
                <wp:positionV relativeFrom="paragraph">
                  <wp:posOffset>125281</wp:posOffset>
                </wp:positionV>
                <wp:extent cx="21240" cy="137520"/>
                <wp:effectExtent l="38100" t="38100" r="55245" b="53340"/>
                <wp:wrapNone/>
                <wp:docPr id="1213" name="Ink 1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1">
                      <w14:nvContentPartPr>
                        <w14:cNvContentPartPr/>
                      </w14:nvContentPartPr>
                      <w14:xfrm>
                        <a:off x="0" y="0"/>
                        <a:ext cx="2124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DFE027" id="Ink 1213" o:spid="_x0000_s1026" type="#_x0000_t75" style="position:absolute;margin-left:231.05pt;margin-top:9.15pt;width:3.25pt;height:12.4pt;z-index:25269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">
                <v:imagedata r:id="rId19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92992" behindDoc="0" locked="0" layoutInCell="1" allowOverlap="1">
                <wp:simplePos x="0" y="0"/>
                <wp:positionH relativeFrom="column">
                  <wp:posOffset>2569714</wp:posOffset>
                </wp:positionH>
                <wp:positionV relativeFrom="paragraph">
                  <wp:posOffset>129961</wp:posOffset>
                </wp:positionV>
                <wp:extent cx="300600" cy="145440"/>
                <wp:effectExtent l="38100" t="38100" r="61595" b="64135"/>
                <wp:wrapNone/>
                <wp:docPr id="1212" name="Ink 1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3">
                      <w14:nvContentPartPr>
                        <w14:cNvContentPartPr/>
                      </w14:nvContentPartPr>
                      <w14:xfrm>
                        <a:off x="0" y="0"/>
                        <a:ext cx="30060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342E8B" id="Ink 1212" o:spid="_x0000_s1026" type="#_x0000_t75" style="position:absolute;margin-left:201.35pt;margin-top:9.35pt;width:25.45pt;height:13.4pt;z-index:25269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">
                <v:imagedata r:id="rId19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91968" behindDoc="0" locked="0" layoutInCell="1" allowOverlap="1">
                <wp:simplePos x="0" y="0"/>
                <wp:positionH relativeFrom="column">
                  <wp:posOffset>2486914</wp:posOffset>
                </wp:positionH>
                <wp:positionV relativeFrom="paragraph">
                  <wp:posOffset>132121</wp:posOffset>
                </wp:positionV>
                <wp:extent cx="35640" cy="136800"/>
                <wp:effectExtent l="38100" t="38100" r="59690" b="53975"/>
                <wp:wrapNone/>
                <wp:docPr id="1211" name="Ink 1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5">
                      <w14:nvContentPartPr>
                        <w14:cNvContentPartPr/>
                      </w14:nvContentPartPr>
                      <w14:xfrm>
                        <a:off x="0" y="0"/>
                        <a:ext cx="3564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EB0487" id="Ink 1211" o:spid="_x0000_s1026" type="#_x0000_t75" style="position:absolute;margin-left:194.85pt;margin-top:9.7pt;width:4.65pt;height:12.15pt;z-index:25269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">
                <v:imagedata r:id="rId19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90944" behindDoc="0" locked="0" layoutInCell="1" allowOverlap="1">
                <wp:simplePos x="0" y="0"/>
                <wp:positionH relativeFrom="column">
                  <wp:posOffset>2330314</wp:posOffset>
                </wp:positionH>
                <wp:positionV relativeFrom="paragraph">
                  <wp:posOffset>146521</wp:posOffset>
                </wp:positionV>
                <wp:extent cx="89640" cy="144000"/>
                <wp:effectExtent l="38100" t="38100" r="62865" b="46990"/>
                <wp:wrapNone/>
                <wp:docPr id="1210" name="Ink 1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7">
                      <w14:nvContentPartPr>
                        <w14:cNvContentPartPr/>
                      </w14:nvContentPartPr>
                      <w14:xfrm>
                        <a:off x="0" y="0"/>
                        <a:ext cx="8964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B5CC85" id="Ink 1210" o:spid="_x0000_s1026" type="#_x0000_t75" style="position:absolute;margin-left:182.55pt;margin-top:10.75pt;width:8.8pt;height:12.95pt;z-index:25269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">
                <v:imagedata r:id="rId19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73536" behindDoc="0" locked="0" layoutInCell="1" allowOverlap="1">
                <wp:simplePos x="0" y="0"/>
                <wp:positionH relativeFrom="column">
                  <wp:posOffset>5210674</wp:posOffset>
                </wp:positionH>
                <wp:positionV relativeFrom="paragraph">
                  <wp:posOffset>-1079</wp:posOffset>
                </wp:positionV>
                <wp:extent cx="71640" cy="55440"/>
                <wp:effectExtent l="38100" t="38100" r="43180" b="40005"/>
                <wp:wrapNone/>
                <wp:docPr id="1193" name="Ink 1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9">
                      <w14:nvContentPartPr>
                        <w14:cNvContentPartPr/>
                      </w14:nvContentPartPr>
                      <w14:xfrm>
                        <a:off x="0" y="0"/>
                        <a:ext cx="7164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5F55DE" id="Ink 1193" o:spid="_x0000_s1026" type="#_x0000_t75" style="position:absolute;margin-left:409.75pt;margin-top:-.65pt;width:6.8pt;height:5.5pt;z-index:25267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">
                <v:imagedata r:id="rId19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65344" behindDoc="0" locked="0" layoutInCell="1" allowOverlap="1">
                <wp:simplePos x="0" y="0"/>
                <wp:positionH relativeFrom="column">
                  <wp:posOffset>966274</wp:posOffset>
                </wp:positionH>
                <wp:positionV relativeFrom="paragraph">
                  <wp:posOffset>146161</wp:posOffset>
                </wp:positionV>
                <wp:extent cx="191160" cy="127800"/>
                <wp:effectExtent l="19050" t="38100" r="18415" b="43815"/>
                <wp:wrapNone/>
                <wp:docPr id="1185" name="Ink 1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1">
                      <w14:nvContentPartPr>
                        <w14:cNvContentPartPr/>
                      </w14:nvContentPartPr>
                      <w14:xfrm>
                        <a:off x="0" y="0"/>
                        <a:ext cx="19116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FC1542" id="Ink 1185" o:spid="_x0000_s1026" type="#_x0000_t75" style="position:absolute;margin-left:75.6pt;margin-top:11pt;width:16.4pt;height:11.55pt;z-index:25266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">
                <v:imagedata r:id="rId19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64320" behindDoc="0" locked="0" layoutInCell="1" allowOverlap="1">
                <wp:simplePos x="0" y="0"/>
                <wp:positionH relativeFrom="column">
                  <wp:posOffset>905794</wp:posOffset>
                </wp:positionH>
                <wp:positionV relativeFrom="paragraph">
                  <wp:posOffset>131761</wp:posOffset>
                </wp:positionV>
                <wp:extent cx="12960" cy="14040"/>
                <wp:effectExtent l="57150" t="57150" r="44450" b="43180"/>
                <wp:wrapNone/>
                <wp:docPr id="1184" name="Ink 1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3">
                      <w14:nvContentPartPr>
                        <w14:cNvContentPartPr/>
                      </w14:nvContentPartPr>
                      <w14:xfrm>
                        <a:off x="0" y="0"/>
                        <a:ext cx="1296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BAAE50" id="Ink 1184" o:spid="_x0000_s1026" type="#_x0000_t75" style="position:absolute;margin-left:70.6pt;margin-top:9.6pt;width:2.3pt;height:2.45pt;z-index:25266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">
                <v:imagedata r:id="rId19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62272" behindDoc="0" locked="0" layoutInCell="1" allowOverlap="1">
                <wp:simplePos x="0" y="0"/>
                <wp:positionH relativeFrom="column">
                  <wp:posOffset>784834</wp:posOffset>
                </wp:positionH>
                <wp:positionV relativeFrom="paragraph">
                  <wp:posOffset>113401</wp:posOffset>
                </wp:positionV>
                <wp:extent cx="19080" cy="211320"/>
                <wp:effectExtent l="38100" t="38100" r="57150" b="55880"/>
                <wp:wrapNone/>
                <wp:docPr id="1182" name="Ink 1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5">
                      <w14:nvContentPartPr>
                        <w14:cNvContentPartPr/>
                      </w14:nvContentPartPr>
                      <w14:xfrm>
                        <a:off x="0" y="0"/>
                        <a:ext cx="19080" cy="21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6223EE" id="Ink 1182" o:spid="_x0000_s1026" type="#_x0000_t75" style="position:absolute;margin-left:60.8pt;margin-top:8.35pt;width:3.45pt;height:18.1pt;z-index:25266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">
                <v:imagedata r:id="rId19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52032" behindDoc="0" locked="0" layoutInCell="1" allowOverlap="1">
                <wp:simplePos x="0" y="0"/>
                <wp:positionH relativeFrom="column">
                  <wp:posOffset>4982434</wp:posOffset>
                </wp:positionH>
                <wp:positionV relativeFrom="paragraph">
                  <wp:posOffset>-46799</wp:posOffset>
                </wp:positionV>
                <wp:extent cx="112320" cy="240480"/>
                <wp:effectExtent l="19050" t="38100" r="2540" b="45720"/>
                <wp:wrapNone/>
                <wp:docPr id="1172" name="Ink 1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7">
                      <w14:nvContentPartPr>
                        <w14:cNvContentPartPr/>
                      </w14:nvContentPartPr>
                      <w14:xfrm>
                        <a:off x="0" y="0"/>
                        <a:ext cx="112320" cy="24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F3E839" id="Ink 1172" o:spid="_x0000_s1026" type="#_x0000_t75" style="position:absolute;margin-left:391.5pt;margin-top:-4.35pt;width:10.45pt;height:20.25pt;z-index:25265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">
                <v:imagedata r:id="rId19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9984" behindDoc="0" locked="0" layoutInCell="1" allowOverlap="1">
                <wp:simplePos x="0" y="0"/>
                <wp:positionH relativeFrom="column">
                  <wp:posOffset>5208874</wp:posOffset>
                </wp:positionH>
                <wp:positionV relativeFrom="paragraph">
                  <wp:posOffset>-6839</wp:posOffset>
                </wp:positionV>
                <wp:extent cx="44280" cy="55800"/>
                <wp:effectExtent l="57150" t="38100" r="51435" b="59055"/>
                <wp:wrapNone/>
                <wp:docPr id="1170" name="Ink 1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9">
                      <w14:nvContentPartPr>
                        <w14:cNvContentPartPr/>
                      </w14:nvContentPartPr>
                      <w14:xfrm>
                        <a:off x="0" y="0"/>
                        <a:ext cx="4428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1D576A" id="Ink 1170" o:spid="_x0000_s1026" type="#_x0000_t75" style="position:absolute;margin-left:409.15pt;margin-top:-1.45pt;width:5.6pt;height:6.15pt;z-index:25264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">
                <v:imagedata r:id="rId19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8960" behindDoc="0" locked="0" layoutInCell="1" allowOverlap="1">
                <wp:simplePos x="0" y="0"/>
                <wp:positionH relativeFrom="column">
                  <wp:posOffset>5154154</wp:posOffset>
                </wp:positionH>
                <wp:positionV relativeFrom="paragraph">
                  <wp:posOffset>23041</wp:posOffset>
                </wp:positionV>
                <wp:extent cx="167400" cy="6480"/>
                <wp:effectExtent l="38100" t="57150" r="42545" b="50800"/>
                <wp:wrapNone/>
                <wp:docPr id="1169" name="Ink 1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1">
                      <w14:nvContentPartPr>
                        <w14:cNvContentPartPr/>
                      </w14:nvContentPartPr>
                      <w14:xfrm>
                        <a:off x="0" y="0"/>
                        <a:ext cx="1674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5B415D" id="Ink 1169" o:spid="_x0000_s1026" type="#_x0000_t75" style="position:absolute;margin-left:405.35pt;margin-top:1pt;width:14.4pt;height:2pt;z-index:25264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">
                <v:imagedata r:id="rId1992" o:title=""/>
              </v:shape>
            </w:pict>
          </mc:Fallback>
        </mc:AlternateContent>
      </w:r>
    </w:p>
    <w:p w:rsidR="007C1558" w:rsidRDefault="000D7E73" w:rsidP="007C1558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06304" behindDoc="0" locked="0" layoutInCell="1" allowOverlap="1">
                <wp:simplePos x="0" y="0"/>
                <wp:positionH relativeFrom="column">
                  <wp:posOffset>1910194</wp:posOffset>
                </wp:positionH>
                <wp:positionV relativeFrom="paragraph">
                  <wp:posOffset>137791</wp:posOffset>
                </wp:positionV>
                <wp:extent cx="14040" cy="34560"/>
                <wp:effectExtent l="38100" t="38100" r="43180" b="60960"/>
                <wp:wrapNone/>
                <wp:docPr id="1225" name="Ink 1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3">
                      <w14:nvContentPartPr>
                        <w14:cNvContentPartPr/>
                      </w14:nvContentPartPr>
                      <w14:xfrm>
                        <a:off x="0" y="0"/>
                        <a:ext cx="1404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EF6904" id="Ink 1225" o:spid="_x0000_s1026" type="#_x0000_t75" style="position:absolute;margin-left:149.65pt;margin-top:9.9pt;width:2.8pt;height:4.45pt;z-index:25270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">
                <v:imagedata r:id="rId19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72512" behindDoc="0" locked="0" layoutInCell="1" allowOverlap="1">
                <wp:simplePos x="0" y="0"/>
                <wp:positionH relativeFrom="column">
                  <wp:posOffset>4817194</wp:posOffset>
                </wp:positionH>
                <wp:positionV relativeFrom="paragraph">
                  <wp:posOffset>16471</wp:posOffset>
                </wp:positionV>
                <wp:extent cx="110880" cy="74520"/>
                <wp:effectExtent l="38100" t="38100" r="41910" b="40005"/>
                <wp:wrapNone/>
                <wp:docPr id="1192" name="Ink 1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5">
                      <w14:nvContentPartPr>
                        <w14:cNvContentPartPr/>
                      </w14:nvContentPartPr>
                      <w14:xfrm>
                        <a:off x="0" y="0"/>
                        <a:ext cx="11088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245B5C" id="Ink 1192" o:spid="_x0000_s1026" type="#_x0000_t75" style="position:absolute;margin-left:378.8pt;margin-top:.7pt;width:9.9pt;height:7pt;z-index:25267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">
                <v:imagedata r:id="rId19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70464" behindDoc="0" locked="0" layoutInCell="1" allowOverlap="1">
                <wp:simplePos x="0" y="0"/>
                <wp:positionH relativeFrom="column">
                  <wp:posOffset>4720714</wp:posOffset>
                </wp:positionH>
                <wp:positionV relativeFrom="paragraph">
                  <wp:posOffset>171991</wp:posOffset>
                </wp:positionV>
                <wp:extent cx="15480" cy="16560"/>
                <wp:effectExtent l="38100" t="38100" r="41910" b="40640"/>
                <wp:wrapNone/>
                <wp:docPr id="1190" name="Ink 1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7">
                      <w14:nvContentPartPr>
                        <w14:cNvContentPartPr/>
                      </w14:nvContentPartPr>
                      <w14:xfrm>
                        <a:off x="0" y="0"/>
                        <a:ext cx="1548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50FBE0" id="Ink 1190" o:spid="_x0000_s1026" type="#_x0000_t75" style="position:absolute;margin-left:371.15pt;margin-top:12.95pt;width:2.45pt;height:2.6pt;z-index:25267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">
                <v:imagedata r:id="rId19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63296" behindDoc="0" locked="0" layoutInCell="1" allowOverlap="1">
                <wp:simplePos x="0" y="0"/>
                <wp:positionH relativeFrom="column">
                  <wp:posOffset>900754</wp:posOffset>
                </wp:positionH>
                <wp:positionV relativeFrom="paragraph">
                  <wp:posOffset>-24209</wp:posOffset>
                </wp:positionV>
                <wp:extent cx="12960" cy="118080"/>
                <wp:effectExtent l="57150" t="38100" r="44450" b="53975"/>
                <wp:wrapNone/>
                <wp:docPr id="1183" name="Ink 1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9">
                      <w14:nvContentPartPr>
                        <w14:cNvContentPartPr/>
                      </w14:nvContentPartPr>
                      <w14:xfrm>
                        <a:off x="0" y="0"/>
                        <a:ext cx="1296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20DE52" id="Ink 1183" o:spid="_x0000_s1026" type="#_x0000_t75" style="position:absolute;margin-left:70.25pt;margin-top:-2.5pt;width:2.3pt;height:10.75pt;z-index:25266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">
                <v:imagedata r:id="rId20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61248" behindDoc="0" locked="0" layoutInCell="1" allowOverlap="1">
                <wp:simplePos x="0" y="0"/>
                <wp:positionH relativeFrom="column">
                  <wp:posOffset>482794</wp:posOffset>
                </wp:positionH>
                <wp:positionV relativeFrom="paragraph">
                  <wp:posOffset>-57329</wp:posOffset>
                </wp:positionV>
                <wp:extent cx="120240" cy="210240"/>
                <wp:effectExtent l="57150" t="38100" r="51435" b="56515"/>
                <wp:wrapNone/>
                <wp:docPr id="1181" name="Ink 1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1">
                      <w14:nvContentPartPr>
                        <w14:cNvContentPartPr/>
                      </w14:nvContentPartPr>
                      <w14:xfrm>
                        <a:off x="0" y="0"/>
                        <a:ext cx="120240" cy="21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543DB8" id="Ink 1181" o:spid="_x0000_s1026" type="#_x0000_t75" style="position:absolute;margin-left:36.95pt;margin-top:-5.45pt;width:11.2pt;height:18.2pt;z-index:25266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">
                <v:imagedata r:id="rId20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60224" behindDoc="0" locked="0" layoutInCell="1" allowOverlap="1">
                <wp:simplePos x="0" y="0"/>
                <wp:positionH relativeFrom="column">
                  <wp:posOffset>348514</wp:posOffset>
                </wp:positionH>
                <wp:positionV relativeFrom="paragraph">
                  <wp:posOffset>72631</wp:posOffset>
                </wp:positionV>
                <wp:extent cx="63360" cy="87120"/>
                <wp:effectExtent l="38100" t="57150" r="51435" b="46355"/>
                <wp:wrapNone/>
                <wp:docPr id="1180" name="Ink 1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3">
                      <w14:nvContentPartPr>
                        <w14:cNvContentPartPr/>
                      </w14:nvContentPartPr>
                      <w14:xfrm>
                        <a:off x="0" y="0"/>
                        <a:ext cx="6336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3C7901" id="Ink 1180" o:spid="_x0000_s1026" type="#_x0000_t75" style="position:absolute;margin-left:26.9pt;margin-top:4.75pt;width:6.45pt;height:8.45pt;z-index:25266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">
                <v:imagedata r:id="rId20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59200" behindDoc="0" locked="0" layoutInCell="1" allowOverlap="1">
                <wp:simplePos x="0" y="0"/>
                <wp:positionH relativeFrom="column">
                  <wp:posOffset>224674</wp:posOffset>
                </wp:positionH>
                <wp:positionV relativeFrom="paragraph">
                  <wp:posOffset>-13049</wp:posOffset>
                </wp:positionV>
                <wp:extent cx="89280" cy="207720"/>
                <wp:effectExtent l="38100" t="38100" r="0" b="59055"/>
                <wp:wrapNone/>
                <wp:docPr id="1179" name="Ink 1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5">
                      <w14:nvContentPartPr>
                        <w14:cNvContentPartPr/>
                      </w14:nvContentPartPr>
                      <w14:xfrm>
                        <a:off x="0" y="0"/>
                        <a:ext cx="89280" cy="20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C6A95D" id="Ink 1179" o:spid="_x0000_s1026" type="#_x0000_t75" style="position:absolute;margin-left:16.7pt;margin-top:-1.75pt;width:8.85pt;height:18.1pt;z-index:25265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">
                <v:imagedata r:id="rId20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58176" behindDoc="0" locked="0" layoutInCell="1" allowOverlap="1">
                <wp:simplePos x="0" y="0"/>
                <wp:positionH relativeFrom="column">
                  <wp:posOffset>104074</wp:posOffset>
                </wp:positionH>
                <wp:positionV relativeFrom="paragraph">
                  <wp:posOffset>107191</wp:posOffset>
                </wp:positionV>
                <wp:extent cx="70560" cy="134280"/>
                <wp:effectExtent l="19050" t="38100" r="62865" b="56515"/>
                <wp:wrapNone/>
                <wp:docPr id="1178" name="Ink 1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7">
                      <w14:nvContentPartPr>
                        <w14:cNvContentPartPr/>
                      </w14:nvContentPartPr>
                      <w14:xfrm>
                        <a:off x="0" y="0"/>
                        <a:ext cx="7056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4D83D3" id="Ink 1178" o:spid="_x0000_s1026" type="#_x0000_t75" style="position:absolute;margin-left:7.25pt;margin-top:7.7pt;width:7.4pt;height:12.3pt;z-index:25265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">
                <v:imagedata r:id="rId20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57152" behindDoc="0" locked="0" layoutInCell="1" allowOverlap="1">
                <wp:simplePos x="0" y="0"/>
                <wp:positionH relativeFrom="column">
                  <wp:posOffset>-16886</wp:posOffset>
                </wp:positionH>
                <wp:positionV relativeFrom="paragraph">
                  <wp:posOffset>125551</wp:posOffset>
                </wp:positionV>
                <wp:extent cx="60120" cy="128160"/>
                <wp:effectExtent l="38100" t="57150" r="54610" b="43815"/>
                <wp:wrapNone/>
                <wp:docPr id="1177" name="Ink 1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9">
                      <w14:nvContentPartPr>
                        <w14:cNvContentPartPr/>
                      </w14:nvContentPartPr>
                      <w14:xfrm>
                        <a:off x="0" y="0"/>
                        <a:ext cx="6012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EF72CD" id="Ink 1177" o:spid="_x0000_s1026" type="#_x0000_t75" style="position:absolute;margin-left:-2.25pt;margin-top:9.2pt;width:6.55pt;height:11.75pt;z-index:25265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">
                <v:imagedata r:id="rId20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56128" behindDoc="0" locked="0" layoutInCell="1" allowOverlap="1">
                <wp:simplePos x="0" y="0"/>
                <wp:positionH relativeFrom="column">
                  <wp:posOffset>-208406</wp:posOffset>
                </wp:positionH>
                <wp:positionV relativeFrom="paragraph">
                  <wp:posOffset>63271</wp:posOffset>
                </wp:positionV>
                <wp:extent cx="113400" cy="228960"/>
                <wp:effectExtent l="57150" t="57150" r="20320" b="57150"/>
                <wp:wrapNone/>
                <wp:docPr id="1176" name="Ink 1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1">
                      <w14:nvContentPartPr>
                        <w14:cNvContentPartPr/>
                      </w14:nvContentPartPr>
                      <w14:xfrm>
                        <a:off x="0" y="0"/>
                        <a:ext cx="113400" cy="22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2E8447" id="Ink 1176" o:spid="_x0000_s1026" type="#_x0000_t75" style="position:absolute;margin-left:-17.3pt;margin-top:4.05pt;width:10.65pt;height:20pt;z-index:25265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">
                <v:imagedata r:id="rId2012" o:title=""/>
              </v:shape>
            </w:pict>
          </mc:Fallback>
        </mc:AlternateContent>
      </w:r>
    </w:p>
    <w:p w:rsidR="007C1558" w:rsidRDefault="00293D21" w:rsidP="007C1558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37024" behindDoc="0" locked="0" layoutInCell="1" allowOverlap="1">
                <wp:simplePos x="0" y="0"/>
                <wp:positionH relativeFrom="column">
                  <wp:posOffset>2547394</wp:posOffset>
                </wp:positionH>
                <wp:positionV relativeFrom="paragraph">
                  <wp:posOffset>64294</wp:posOffset>
                </wp:positionV>
                <wp:extent cx="132480" cy="174960"/>
                <wp:effectExtent l="57150" t="95250" r="77470" b="130175"/>
                <wp:wrapNone/>
                <wp:docPr id="1255" name="Ink 1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3">
                      <w14:nvContentPartPr>
                        <w14:cNvContentPartPr/>
                      </w14:nvContentPartPr>
                      <w14:xfrm>
                        <a:off x="0" y="0"/>
                        <a:ext cx="13248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23BF46" id="Ink 1255" o:spid="_x0000_s1026" type="#_x0000_t75" style="position:absolute;margin-left:198.25pt;margin-top:.55pt;width:15.8pt;height:24.2pt;z-index:25273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">
                <v:imagedata r:id="rId20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36000" behindDoc="0" locked="0" layoutInCell="1" allowOverlap="1">
                <wp:simplePos x="0" y="0"/>
                <wp:positionH relativeFrom="column">
                  <wp:posOffset>1468474</wp:posOffset>
                </wp:positionH>
                <wp:positionV relativeFrom="paragraph">
                  <wp:posOffset>75814</wp:posOffset>
                </wp:positionV>
                <wp:extent cx="93240" cy="130680"/>
                <wp:effectExtent l="57150" t="38100" r="40640" b="60325"/>
                <wp:wrapNone/>
                <wp:docPr id="1254" name="Ink 1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5">
                      <w14:nvContentPartPr>
                        <w14:cNvContentPartPr/>
                      </w14:nvContentPartPr>
                      <w14:xfrm>
                        <a:off x="0" y="0"/>
                        <a:ext cx="9324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17AC76" id="Ink 1254" o:spid="_x0000_s1026" type="#_x0000_t75" style="position:absolute;margin-left:114.75pt;margin-top:5.3pt;width:8.8pt;height:11.95pt;z-index:25273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">
                <v:imagedata r:id="rId2016" o:title=""/>
              </v:shape>
            </w:pict>
          </mc:Fallback>
        </mc:AlternateContent>
      </w:r>
      <w:r w:rsidR="000D7E7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16544" behindDoc="0" locked="0" layoutInCell="1" allowOverlap="1">
                <wp:simplePos x="0" y="0"/>
                <wp:positionH relativeFrom="column">
                  <wp:posOffset>3010354</wp:posOffset>
                </wp:positionH>
                <wp:positionV relativeFrom="paragraph">
                  <wp:posOffset>140918</wp:posOffset>
                </wp:positionV>
                <wp:extent cx="42120" cy="39240"/>
                <wp:effectExtent l="57150" t="57150" r="53340" b="56515"/>
                <wp:wrapNone/>
                <wp:docPr id="1235" name="Ink 1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7">
                      <w14:nvContentPartPr>
                        <w14:cNvContentPartPr/>
                      </w14:nvContentPartPr>
                      <w14:xfrm>
                        <a:off x="0" y="0"/>
                        <a:ext cx="4212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CCFC8B" id="Ink 1235" o:spid="_x0000_s1026" type="#_x0000_t75" style="position:absolute;margin-left:236.4pt;margin-top:10.3pt;width:4.95pt;height:4.8pt;z-index:25271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">
                <v:imagedata r:id="rId2018" o:title=""/>
              </v:shape>
            </w:pict>
          </mc:Fallback>
        </mc:AlternateContent>
      </w:r>
      <w:r w:rsidR="000D7E7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15520" behindDoc="0" locked="0" layoutInCell="1" allowOverlap="1">
                <wp:simplePos x="0" y="0"/>
                <wp:positionH relativeFrom="column">
                  <wp:posOffset>2885434</wp:posOffset>
                </wp:positionH>
                <wp:positionV relativeFrom="paragraph">
                  <wp:posOffset>99878</wp:posOffset>
                </wp:positionV>
                <wp:extent cx="73800" cy="125280"/>
                <wp:effectExtent l="38100" t="57150" r="59690" b="46355"/>
                <wp:wrapNone/>
                <wp:docPr id="1234" name="Ink 1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9">
                      <w14:nvContentPartPr>
                        <w14:cNvContentPartPr/>
                      </w14:nvContentPartPr>
                      <w14:xfrm>
                        <a:off x="0" y="0"/>
                        <a:ext cx="7380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768359" id="Ink 1234" o:spid="_x0000_s1026" type="#_x0000_t75" style="position:absolute;margin-left:226.45pt;margin-top:7.1pt;width:7.3pt;height:11.45pt;z-index:25271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">
                <v:imagedata r:id="rId2020" o:title=""/>
              </v:shape>
            </w:pict>
          </mc:Fallback>
        </mc:AlternateContent>
      </w:r>
      <w:r w:rsidR="000D7E7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14496" behindDoc="0" locked="0" layoutInCell="1" allowOverlap="1">
                <wp:simplePos x="0" y="0"/>
                <wp:positionH relativeFrom="column">
                  <wp:posOffset>2748634</wp:posOffset>
                </wp:positionH>
                <wp:positionV relativeFrom="paragraph">
                  <wp:posOffset>181598</wp:posOffset>
                </wp:positionV>
                <wp:extent cx="32040" cy="77400"/>
                <wp:effectExtent l="38100" t="38100" r="44450" b="37465"/>
                <wp:wrapNone/>
                <wp:docPr id="1233" name="Ink 1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1">
                      <w14:nvContentPartPr>
                        <w14:cNvContentPartPr/>
                      </w14:nvContentPartPr>
                      <w14:xfrm>
                        <a:off x="0" y="0"/>
                        <a:ext cx="3204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EC767C" id="Ink 1233" o:spid="_x0000_s1026" type="#_x0000_t75" style="position:absolute;margin-left:215.9pt;margin-top:13.8pt;width:3.8pt;height:7.25pt;z-index:25271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">
                <v:imagedata r:id="rId2022" o:title=""/>
              </v:shape>
            </w:pict>
          </mc:Fallback>
        </mc:AlternateContent>
      </w:r>
      <w:r w:rsidR="000D7E7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13472" behindDoc="0" locked="0" layoutInCell="1" allowOverlap="1">
                <wp:simplePos x="0" y="0"/>
                <wp:positionH relativeFrom="column">
                  <wp:posOffset>2542714</wp:posOffset>
                </wp:positionH>
                <wp:positionV relativeFrom="paragraph">
                  <wp:posOffset>68918</wp:posOffset>
                </wp:positionV>
                <wp:extent cx="171000" cy="201240"/>
                <wp:effectExtent l="38100" t="38100" r="635" b="46990"/>
                <wp:wrapNone/>
                <wp:docPr id="1232" name="Ink 1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3">
                      <w14:nvContentPartPr>
                        <w14:cNvContentPartPr/>
                      </w14:nvContentPartPr>
                      <w14:xfrm>
                        <a:off x="0" y="0"/>
                        <a:ext cx="17100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9FCE5A" id="Ink 1232" o:spid="_x0000_s1026" type="#_x0000_t75" style="position:absolute;margin-left:199.65pt;margin-top:4.95pt;width:14.75pt;height:17.1pt;z-index:25271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">
                <v:imagedata r:id="rId2024" o:title=""/>
              </v:shape>
            </w:pict>
          </mc:Fallback>
        </mc:AlternateContent>
      </w:r>
      <w:r w:rsidR="000D7E7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12448" behindDoc="0" locked="0" layoutInCell="1" allowOverlap="1">
                <wp:simplePos x="0" y="0"/>
                <wp:positionH relativeFrom="column">
                  <wp:posOffset>2250394</wp:posOffset>
                </wp:positionH>
                <wp:positionV relativeFrom="paragraph">
                  <wp:posOffset>164701</wp:posOffset>
                </wp:positionV>
                <wp:extent cx="192960" cy="92520"/>
                <wp:effectExtent l="19050" t="38100" r="36195" b="60325"/>
                <wp:wrapNone/>
                <wp:docPr id="1231" name="Ink 1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5">
                      <w14:nvContentPartPr>
                        <w14:cNvContentPartPr/>
                      </w14:nvContentPartPr>
                      <w14:xfrm>
                        <a:off x="0" y="0"/>
                        <a:ext cx="19296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E65CB5" id="Ink 1231" o:spid="_x0000_s1026" type="#_x0000_t75" style="position:absolute;margin-left:176.7pt;margin-top:11.85pt;width:16.5pt;height:9.45pt;z-index:25271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">
                <v:imagedata r:id="rId2026" o:title=""/>
              </v:shape>
            </w:pict>
          </mc:Fallback>
        </mc:AlternateContent>
      </w:r>
      <w:r w:rsidR="000D7E7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10400" behindDoc="0" locked="0" layoutInCell="1" allowOverlap="1">
                <wp:simplePos x="0" y="0"/>
                <wp:positionH relativeFrom="column">
                  <wp:posOffset>2009194</wp:posOffset>
                </wp:positionH>
                <wp:positionV relativeFrom="paragraph">
                  <wp:posOffset>130501</wp:posOffset>
                </wp:positionV>
                <wp:extent cx="102240" cy="176760"/>
                <wp:effectExtent l="38100" t="38100" r="50165" b="52070"/>
                <wp:wrapNone/>
                <wp:docPr id="1229" name="Ink 1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7">
                      <w14:nvContentPartPr>
                        <w14:cNvContentPartPr/>
                      </w14:nvContentPartPr>
                      <w14:xfrm>
                        <a:off x="0" y="0"/>
                        <a:ext cx="10224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FF334D" id="Ink 1229" o:spid="_x0000_s1026" type="#_x0000_t75" style="position:absolute;margin-left:157.5pt;margin-top:9.55pt;width:9.4pt;height:15.5pt;z-index:25271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">
                <v:imagedata r:id="rId2028" o:title=""/>
              </v:shape>
            </w:pict>
          </mc:Fallback>
        </mc:AlternateContent>
      </w:r>
      <w:r w:rsidR="000D7E7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07328" behindDoc="0" locked="0" layoutInCell="1" allowOverlap="1">
                <wp:simplePos x="0" y="0"/>
                <wp:positionH relativeFrom="column">
                  <wp:posOffset>1924594</wp:posOffset>
                </wp:positionH>
                <wp:positionV relativeFrom="paragraph">
                  <wp:posOffset>102061</wp:posOffset>
                </wp:positionV>
                <wp:extent cx="6840" cy="24480"/>
                <wp:effectExtent l="57150" t="38100" r="50800" b="52070"/>
                <wp:wrapNone/>
                <wp:docPr id="1226" name="Ink 1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9">
                      <w14:nvContentPartPr>
                        <w14:cNvContentPartPr/>
                      </w14:nvContentPartPr>
                      <w14:xfrm>
                        <a:off x="0" y="0"/>
                        <a:ext cx="684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6931A2" id="Ink 1226" o:spid="_x0000_s1026" type="#_x0000_t75" style="position:absolute;margin-left:150.8pt;margin-top:7.4pt;width:2.05pt;height:3.15pt;z-index:25270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">
                <v:imagedata r:id="rId2030" o:title=""/>
              </v:shape>
            </w:pict>
          </mc:Fallback>
        </mc:AlternateContent>
      </w:r>
      <w:r w:rsidR="000D7E7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05280" behindDoc="0" locked="0" layoutInCell="1" allowOverlap="1">
                <wp:simplePos x="0" y="0"/>
                <wp:positionH relativeFrom="column">
                  <wp:posOffset>1670434</wp:posOffset>
                </wp:positionH>
                <wp:positionV relativeFrom="paragraph">
                  <wp:posOffset>21781</wp:posOffset>
                </wp:positionV>
                <wp:extent cx="136440" cy="16560"/>
                <wp:effectExtent l="38100" t="38100" r="54610" b="59690"/>
                <wp:wrapNone/>
                <wp:docPr id="1224" name="Ink 1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1">
                      <w14:nvContentPartPr>
                        <w14:cNvContentPartPr/>
                      </w14:nvContentPartPr>
                      <w14:xfrm>
                        <a:off x="0" y="0"/>
                        <a:ext cx="13644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B7671A" id="Ink 1224" o:spid="_x0000_s1026" type="#_x0000_t75" style="position:absolute;margin-left:130.9pt;margin-top:.75pt;width:12.15pt;height:2.85pt;z-index:25270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">
                <v:imagedata r:id="rId2032" o:title=""/>
              </v:shape>
            </w:pict>
          </mc:Fallback>
        </mc:AlternateContent>
      </w:r>
      <w:r w:rsidR="000D7E7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04256" behindDoc="0" locked="0" layoutInCell="1" allowOverlap="1">
                <wp:simplePos x="0" y="0"/>
                <wp:positionH relativeFrom="column">
                  <wp:posOffset>1724434</wp:posOffset>
                </wp:positionH>
                <wp:positionV relativeFrom="paragraph">
                  <wp:posOffset>-32219</wp:posOffset>
                </wp:positionV>
                <wp:extent cx="51480" cy="177480"/>
                <wp:effectExtent l="19050" t="38100" r="43815" b="51435"/>
                <wp:wrapNone/>
                <wp:docPr id="1223" name="Ink 1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3">
                      <w14:nvContentPartPr>
                        <w14:cNvContentPartPr/>
                      </w14:nvContentPartPr>
                      <w14:xfrm>
                        <a:off x="0" y="0"/>
                        <a:ext cx="5148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A91CBF" id="Ink 1223" o:spid="_x0000_s1026" type="#_x0000_t75" style="position:absolute;margin-left:135.25pt;margin-top:-3.35pt;width:5.6pt;height:15.55pt;z-index:25270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">
                <v:imagedata r:id="rId2034" o:title=""/>
              </v:shape>
            </w:pict>
          </mc:Fallback>
        </mc:AlternateContent>
      </w:r>
      <w:r w:rsidR="000D7E7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03232" behindDoc="0" locked="0" layoutInCell="1" allowOverlap="1">
                <wp:simplePos x="0" y="0"/>
                <wp:positionH relativeFrom="column">
                  <wp:posOffset>1593034</wp:posOffset>
                </wp:positionH>
                <wp:positionV relativeFrom="paragraph">
                  <wp:posOffset>70381</wp:posOffset>
                </wp:positionV>
                <wp:extent cx="93960" cy="77040"/>
                <wp:effectExtent l="57150" t="19050" r="40005" b="56515"/>
                <wp:wrapNone/>
                <wp:docPr id="1222" name="Ink 1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5">
                      <w14:nvContentPartPr>
                        <w14:cNvContentPartPr/>
                      </w14:nvContentPartPr>
                      <w14:xfrm>
                        <a:off x="0" y="0"/>
                        <a:ext cx="9396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5CC265" id="Ink 1222" o:spid="_x0000_s1026" type="#_x0000_t75" style="position:absolute;margin-left:124.6pt;margin-top:5pt;width:8.9pt;height:7.5pt;z-index:25270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">
                <v:imagedata r:id="rId2036" o:title=""/>
              </v:shape>
            </w:pict>
          </mc:Fallback>
        </mc:AlternateContent>
      </w:r>
      <w:r w:rsidR="000D7E7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02208" behindDoc="0" locked="0" layoutInCell="1" allowOverlap="1">
                <wp:simplePos x="0" y="0"/>
                <wp:positionH relativeFrom="column">
                  <wp:posOffset>1144834</wp:posOffset>
                </wp:positionH>
                <wp:positionV relativeFrom="paragraph">
                  <wp:posOffset>23221</wp:posOffset>
                </wp:positionV>
                <wp:extent cx="353160" cy="255600"/>
                <wp:effectExtent l="57150" t="38100" r="27940" b="49530"/>
                <wp:wrapNone/>
                <wp:docPr id="1221" name="Ink 1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7">
                      <w14:nvContentPartPr>
                        <w14:cNvContentPartPr/>
                      </w14:nvContentPartPr>
                      <w14:xfrm>
                        <a:off x="0" y="0"/>
                        <a:ext cx="353160" cy="25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11D474" id="Ink 1221" o:spid="_x0000_s1026" type="#_x0000_t75" style="position:absolute;margin-left:89.2pt;margin-top:1pt;width:29.5pt;height:22pt;z-index:25270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">
                <v:imagedata r:id="rId2038" o:title=""/>
              </v:shape>
            </w:pict>
          </mc:Fallback>
        </mc:AlternateContent>
      </w:r>
      <w:r w:rsidR="000D7E7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01184" behindDoc="0" locked="0" layoutInCell="1" allowOverlap="1">
                <wp:simplePos x="0" y="0"/>
                <wp:positionH relativeFrom="column">
                  <wp:posOffset>973474</wp:posOffset>
                </wp:positionH>
                <wp:positionV relativeFrom="paragraph">
                  <wp:posOffset>90181</wp:posOffset>
                </wp:positionV>
                <wp:extent cx="124200" cy="227880"/>
                <wp:effectExtent l="57150" t="57150" r="0" b="58420"/>
                <wp:wrapNone/>
                <wp:docPr id="1220" name="Ink 1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9">
                      <w14:nvContentPartPr>
                        <w14:cNvContentPartPr/>
                      </w14:nvContentPartPr>
                      <w14:xfrm>
                        <a:off x="0" y="0"/>
                        <a:ext cx="124200" cy="22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7936ED" id="Ink 1220" o:spid="_x0000_s1026" type="#_x0000_t75" style="position:absolute;margin-left:75.55pt;margin-top:6.4pt;width:11.55pt;height:19.8pt;z-index:25270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">
                <v:imagedata r:id="rId2040" o:title=""/>
              </v:shape>
            </w:pict>
          </mc:Fallback>
        </mc:AlternateContent>
      </w:r>
      <w:r w:rsidR="000D7E7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80704" behindDoc="0" locked="0" layoutInCell="1" allowOverlap="1">
                <wp:simplePos x="0" y="0"/>
                <wp:positionH relativeFrom="column">
                  <wp:posOffset>4400674</wp:posOffset>
                </wp:positionH>
                <wp:positionV relativeFrom="paragraph">
                  <wp:posOffset>9901</wp:posOffset>
                </wp:positionV>
                <wp:extent cx="120960" cy="150840"/>
                <wp:effectExtent l="57150" t="38100" r="12700" b="40005"/>
                <wp:wrapNone/>
                <wp:docPr id="1200" name="Ink 1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1">
                      <w14:nvContentPartPr>
                        <w14:cNvContentPartPr/>
                      </w14:nvContentPartPr>
                      <w14:xfrm>
                        <a:off x="0" y="0"/>
                        <a:ext cx="12096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A0FF33" id="Ink 1200" o:spid="_x0000_s1026" type="#_x0000_t75" style="position:absolute;margin-left:345.75pt;margin-top:.25pt;width:10.9pt;height:13.35pt;z-index:25268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">
                <v:imagedata r:id="rId2042" o:title=""/>
              </v:shape>
            </w:pict>
          </mc:Fallback>
        </mc:AlternateContent>
      </w:r>
      <w:r w:rsidR="000D7E7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71488" behindDoc="0" locked="0" layoutInCell="1" allowOverlap="1">
                <wp:simplePos x="0" y="0"/>
                <wp:positionH relativeFrom="column">
                  <wp:posOffset>4421194</wp:posOffset>
                </wp:positionH>
                <wp:positionV relativeFrom="paragraph">
                  <wp:posOffset>56701</wp:posOffset>
                </wp:positionV>
                <wp:extent cx="150120" cy="92880"/>
                <wp:effectExtent l="38100" t="38100" r="40640" b="40640"/>
                <wp:wrapNone/>
                <wp:docPr id="1191" name="Ink 1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3">
                      <w14:nvContentPartPr>
                        <w14:cNvContentPartPr/>
                      </w14:nvContentPartPr>
                      <w14:xfrm>
                        <a:off x="0" y="0"/>
                        <a:ext cx="15012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784363" id="Ink 1191" o:spid="_x0000_s1026" type="#_x0000_t75" style="position:absolute;margin-left:347.6pt;margin-top:3.9pt;width:12.95pt;height:8.3pt;z-index:25267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">
                <v:imagedata r:id="rId2044" o:title=""/>
              </v:shape>
            </w:pict>
          </mc:Fallback>
        </mc:AlternateContent>
      </w:r>
      <w:r w:rsidR="000D7E7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69440" behindDoc="0" locked="0" layoutInCell="1" allowOverlap="1">
                <wp:simplePos x="0" y="0"/>
                <wp:positionH relativeFrom="column">
                  <wp:posOffset>682234</wp:posOffset>
                </wp:positionH>
                <wp:positionV relativeFrom="paragraph">
                  <wp:posOffset>-4859</wp:posOffset>
                </wp:positionV>
                <wp:extent cx="109800" cy="35280"/>
                <wp:effectExtent l="38100" t="38100" r="43180" b="41275"/>
                <wp:wrapNone/>
                <wp:docPr id="1189" name="Ink 1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5">
                      <w14:nvContentPartPr>
                        <w14:cNvContentPartPr/>
                      </w14:nvContentPartPr>
                      <w14:xfrm>
                        <a:off x="0" y="0"/>
                        <a:ext cx="10980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A1CC75" id="Ink 1189" o:spid="_x0000_s1026" type="#_x0000_t75" style="position:absolute;margin-left:53.05pt;margin-top:-1pt;width:9.9pt;height:4.05pt;z-index:25266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">
                <v:imagedata r:id="rId2046" o:title=""/>
              </v:shape>
            </w:pict>
          </mc:Fallback>
        </mc:AlternateContent>
      </w:r>
      <w:r w:rsidR="000D7E7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68416" behindDoc="0" locked="0" layoutInCell="1" allowOverlap="1">
                <wp:simplePos x="0" y="0"/>
                <wp:positionH relativeFrom="column">
                  <wp:posOffset>510154</wp:posOffset>
                </wp:positionH>
                <wp:positionV relativeFrom="paragraph">
                  <wp:posOffset>67861</wp:posOffset>
                </wp:positionV>
                <wp:extent cx="84240" cy="15840"/>
                <wp:effectExtent l="38100" t="38100" r="49530" b="41910"/>
                <wp:wrapNone/>
                <wp:docPr id="1188" name="Ink 1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7">
                      <w14:nvContentPartPr>
                        <w14:cNvContentPartPr/>
                      </w14:nvContentPartPr>
                      <w14:xfrm>
                        <a:off x="0" y="0"/>
                        <a:ext cx="842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694818" id="Ink 1188" o:spid="_x0000_s1026" type="#_x0000_t75" style="position:absolute;margin-left:39.65pt;margin-top:4.8pt;width:7.7pt;height:2.35pt;z-index:25266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">
                <v:imagedata r:id="rId2048" o:title=""/>
              </v:shape>
            </w:pict>
          </mc:Fallback>
        </mc:AlternateContent>
      </w:r>
      <w:r w:rsidR="000D7E7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67392" behindDoc="0" locked="0" layoutInCell="1" allowOverlap="1">
                <wp:simplePos x="0" y="0"/>
                <wp:positionH relativeFrom="column">
                  <wp:posOffset>312514</wp:posOffset>
                </wp:positionH>
                <wp:positionV relativeFrom="paragraph">
                  <wp:posOffset>98461</wp:posOffset>
                </wp:positionV>
                <wp:extent cx="141840" cy="41760"/>
                <wp:effectExtent l="38100" t="38100" r="48895" b="53975"/>
                <wp:wrapNone/>
                <wp:docPr id="1187" name="Ink 1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9">
                      <w14:nvContentPartPr>
                        <w14:cNvContentPartPr/>
                      </w14:nvContentPartPr>
                      <w14:xfrm>
                        <a:off x="0" y="0"/>
                        <a:ext cx="14184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1462B7" id="Ink 1187" o:spid="_x0000_s1026" type="#_x0000_t75" style="position:absolute;margin-left:24.05pt;margin-top:7.1pt;width:12.35pt;height:4.55pt;z-index:25266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">
                <v:imagedata r:id="rId2050" o:title=""/>
              </v:shape>
            </w:pict>
          </mc:Fallback>
        </mc:AlternateContent>
      </w:r>
    </w:p>
    <w:p w:rsidR="007C1558" w:rsidRDefault="00293D21" w:rsidP="007C1558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38048" behindDoc="0" locked="0" layoutInCell="1" allowOverlap="1">
                <wp:simplePos x="0" y="0"/>
                <wp:positionH relativeFrom="column">
                  <wp:posOffset>2877154</wp:posOffset>
                </wp:positionH>
                <wp:positionV relativeFrom="paragraph">
                  <wp:posOffset>127839</wp:posOffset>
                </wp:positionV>
                <wp:extent cx="374040" cy="105480"/>
                <wp:effectExtent l="57150" t="114300" r="83185" b="104140"/>
                <wp:wrapNone/>
                <wp:docPr id="1256" name="Ink 1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1">
                      <w14:nvContentPartPr>
                        <w14:cNvContentPartPr/>
                      </w14:nvContentPartPr>
                      <w14:xfrm>
                        <a:off x="0" y="0"/>
                        <a:ext cx="37404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BA81DD" id="Ink 1256" o:spid="_x0000_s1026" type="#_x0000_t75" style="position:absolute;margin-left:224.6pt;margin-top:4.85pt;width:33.8pt;height:17.55pt;z-index:25273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">
                <v:imagedata r:id="rId2052" o:title=""/>
              </v:shape>
            </w:pict>
          </mc:Fallback>
        </mc:AlternateContent>
      </w:r>
      <w:r w:rsidR="000D7E7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32928" behindDoc="0" locked="0" layoutInCell="1" allowOverlap="1">
                <wp:simplePos x="0" y="0"/>
                <wp:positionH relativeFrom="column">
                  <wp:posOffset>3404914</wp:posOffset>
                </wp:positionH>
                <wp:positionV relativeFrom="paragraph">
                  <wp:posOffset>-65367</wp:posOffset>
                </wp:positionV>
                <wp:extent cx="19800" cy="190080"/>
                <wp:effectExtent l="38100" t="38100" r="37465" b="57785"/>
                <wp:wrapNone/>
                <wp:docPr id="1251" name="Ink 1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3">
                      <w14:nvContentPartPr>
                        <w14:cNvContentPartPr/>
                      </w14:nvContentPartPr>
                      <w14:xfrm>
                        <a:off x="0" y="0"/>
                        <a:ext cx="1980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C6DF53" id="Ink 1251" o:spid="_x0000_s1026" type="#_x0000_t75" style="position:absolute;margin-left:267.6pt;margin-top:-5.9pt;width:2.75pt;height:16.4pt;z-index:25273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">
                <v:imagedata r:id="rId2054" o:title=""/>
              </v:shape>
            </w:pict>
          </mc:Fallback>
        </mc:AlternateContent>
      </w:r>
      <w:r w:rsidR="000D7E7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25760" behindDoc="0" locked="0" layoutInCell="1" allowOverlap="1">
                <wp:simplePos x="0" y="0"/>
                <wp:positionH relativeFrom="column">
                  <wp:posOffset>3118354</wp:posOffset>
                </wp:positionH>
                <wp:positionV relativeFrom="paragraph">
                  <wp:posOffset>98073</wp:posOffset>
                </wp:positionV>
                <wp:extent cx="162720" cy="102600"/>
                <wp:effectExtent l="57150" t="38100" r="27940" b="50165"/>
                <wp:wrapNone/>
                <wp:docPr id="1244" name="Ink 1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5">
                      <w14:nvContentPartPr>
                        <w14:cNvContentPartPr/>
                      </w14:nvContentPartPr>
                      <w14:xfrm>
                        <a:off x="0" y="0"/>
                        <a:ext cx="16272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60769F" id="Ink 1244" o:spid="_x0000_s1026" type="#_x0000_t75" style="position:absolute;margin-left:244.8pt;margin-top:6.75pt;width:14.35pt;height:10.15pt;z-index:25272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">
                <v:imagedata r:id="rId2056" o:title=""/>
              </v:shape>
            </w:pict>
          </mc:Fallback>
        </mc:AlternateContent>
      </w:r>
      <w:r w:rsidR="000D7E7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24736" behindDoc="0" locked="0" layoutInCell="1" allowOverlap="1">
                <wp:simplePos x="0" y="0"/>
                <wp:positionH relativeFrom="column">
                  <wp:posOffset>3070114</wp:posOffset>
                </wp:positionH>
                <wp:positionV relativeFrom="paragraph">
                  <wp:posOffset>167193</wp:posOffset>
                </wp:positionV>
                <wp:extent cx="11160" cy="57240"/>
                <wp:effectExtent l="38100" t="38100" r="65405" b="57150"/>
                <wp:wrapNone/>
                <wp:docPr id="1243" name="Ink 1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7">
                      <w14:nvContentPartPr>
                        <w14:cNvContentPartPr/>
                      </w14:nvContentPartPr>
                      <w14:xfrm>
                        <a:off x="0" y="0"/>
                        <a:ext cx="1116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3CD43B" id="Ink 1243" o:spid="_x0000_s1026" type="#_x0000_t75" style="position:absolute;margin-left:240.85pt;margin-top:12.4pt;width:2.95pt;height:6.2pt;z-index:25272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">
                <v:imagedata r:id="rId2058" o:title=""/>
              </v:shape>
            </w:pict>
          </mc:Fallback>
        </mc:AlternateContent>
      </w:r>
      <w:r w:rsidR="000D7E7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23712" behindDoc="0" locked="0" layoutInCell="1" allowOverlap="1">
                <wp:simplePos x="0" y="0"/>
                <wp:positionH relativeFrom="column">
                  <wp:posOffset>2977594</wp:posOffset>
                </wp:positionH>
                <wp:positionV relativeFrom="paragraph">
                  <wp:posOffset>86553</wp:posOffset>
                </wp:positionV>
                <wp:extent cx="62280" cy="167760"/>
                <wp:effectExtent l="38100" t="38100" r="33020" b="60960"/>
                <wp:wrapNone/>
                <wp:docPr id="1242" name="Ink 1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9">
                      <w14:nvContentPartPr>
                        <w14:cNvContentPartPr/>
                      </w14:nvContentPartPr>
                      <w14:xfrm>
                        <a:off x="0" y="0"/>
                        <a:ext cx="6228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D1DE2D" id="Ink 1242" o:spid="_x0000_s1026" type="#_x0000_t75" style="position:absolute;margin-left:233.5pt;margin-top:6.1pt;width:6.85pt;height:14.9pt;z-index:25272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">
                <v:imagedata r:id="rId2060" o:title=""/>
              </v:shape>
            </w:pict>
          </mc:Fallback>
        </mc:AlternateContent>
      </w:r>
      <w:r w:rsidR="000D7E7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11424" behindDoc="0" locked="0" layoutInCell="1" allowOverlap="1">
                <wp:simplePos x="0" y="0"/>
                <wp:positionH relativeFrom="column">
                  <wp:posOffset>2152834</wp:posOffset>
                </wp:positionH>
                <wp:positionV relativeFrom="paragraph">
                  <wp:posOffset>-17634</wp:posOffset>
                </wp:positionV>
                <wp:extent cx="57960" cy="89280"/>
                <wp:effectExtent l="38100" t="57150" r="56515" b="44450"/>
                <wp:wrapNone/>
                <wp:docPr id="1230" name="Ink 1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1">
                      <w14:nvContentPartPr>
                        <w14:cNvContentPartPr/>
                      </w14:nvContentPartPr>
                      <w14:xfrm>
                        <a:off x="0" y="0"/>
                        <a:ext cx="5796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E81865" id="Ink 1230" o:spid="_x0000_s1026" type="#_x0000_t75" style="position:absolute;margin-left:168.5pt;margin-top:-2.1pt;width:6.35pt;height:8.8pt;z-index:25271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">
                <v:imagedata r:id="rId2062" o:title=""/>
              </v:shape>
            </w:pict>
          </mc:Fallback>
        </mc:AlternateContent>
      </w:r>
      <w:r w:rsidR="000D7E7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09376" behindDoc="0" locked="0" layoutInCell="1" allowOverlap="1">
                <wp:simplePos x="0" y="0"/>
                <wp:positionH relativeFrom="column">
                  <wp:posOffset>1775554</wp:posOffset>
                </wp:positionH>
                <wp:positionV relativeFrom="paragraph">
                  <wp:posOffset>32046</wp:posOffset>
                </wp:positionV>
                <wp:extent cx="75240" cy="93240"/>
                <wp:effectExtent l="38100" t="38100" r="39370" b="59690"/>
                <wp:wrapNone/>
                <wp:docPr id="1228" name="Ink 1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3">
                      <w14:nvContentPartPr>
                        <w14:cNvContentPartPr/>
                      </w14:nvContentPartPr>
                      <w14:xfrm>
                        <a:off x="0" y="0"/>
                        <a:ext cx="7524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4F152B" id="Ink 1228" o:spid="_x0000_s1026" type="#_x0000_t75" style="position:absolute;margin-left:139.4pt;margin-top:1.55pt;width:7.3pt;height:9.2pt;z-index:25270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">
                <v:imagedata r:id="rId2064" o:title=""/>
              </v:shape>
            </w:pict>
          </mc:Fallback>
        </mc:AlternateContent>
      </w:r>
      <w:r w:rsidR="000D7E7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08352" behindDoc="0" locked="0" layoutInCell="1" allowOverlap="1">
                <wp:simplePos x="0" y="0"/>
                <wp:positionH relativeFrom="column">
                  <wp:posOffset>1569634</wp:posOffset>
                </wp:positionH>
                <wp:positionV relativeFrom="paragraph">
                  <wp:posOffset>18366</wp:posOffset>
                </wp:positionV>
                <wp:extent cx="169560" cy="119880"/>
                <wp:effectExtent l="38100" t="57150" r="59055" b="52070"/>
                <wp:wrapNone/>
                <wp:docPr id="1227" name="Ink 1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5">
                      <w14:nvContentPartPr>
                        <w14:cNvContentPartPr/>
                      </w14:nvContentPartPr>
                      <w14:xfrm>
                        <a:off x="0" y="0"/>
                        <a:ext cx="16956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227F93" id="Ink 1227" o:spid="_x0000_s1026" type="#_x0000_t75" style="position:absolute;margin-left:122.8pt;margin-top:.7pt;width:14.85pt;height:11.1pt;z-index:25270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">
                <v:imagedata r:id="rId2066" o:title=""/>
              </v:shape>
            </w:pict>
          </mc:Fallback>
        </mc:AlternateContent>
      </w:r>
      <w:r w:rsidR="000D7E7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00160" behindDoc="0" locked="0" layoutInCell="1" allowOverlap="1">
                <wp:simplePos x="0" y="0"/>
                <wp:positionH relativeFrom="column">
                  <wp:posOffset>820834</wp:posOffset>
                </wp:positionH>
                <wp:positionV relativeFrom="paragraph">
                  <wp:posOffset>-39594</wp:posOffset>
                </wp:positionV>
                <wp:extent cx="82440" cy="137160"/>
                <wp:effectExtent l="57150" t="38100" r="51435" b="53340"/>
                <wp:wrapNone/>
                <wp:docPr id="1219" name="Ink 1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7">
                      <w14:nvContentPartPr>
                        <w14:cNvContentPartPr/>
                      </w14:nvContentPartPr>
                      <w14:xfrm>
                        <a:off x="0" y="0"/>
                        <a:ext cx="8244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3DC8BB" id="Ink 1219" o:spid="_x0000_s1026" type="#_x0000_t75" style="position:absolute;margin-left:63.8pt;margin-top:-3.9pt;width:8.1pt;height:12.65pt;z-index:25270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">
                <v:imagedata r:id="rId2068" o:title=""/>
              </v:shape>
            </w:pict>
          </mc:Fallback>
        </mc:AlternateContent>
      </w:r>
      <w:r w:rsidR="000D7E7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66368" behindDoc="0" locked="0" layoutInCell="1" allowOverlap="1">
                <wp:simplePos x="0" y="0"/>
                <wp:positionH relativeFrom="column">
                  <wp:posOffset>7954</wp:posOffset>
                </wp:positionH>
                <wp:positionV relativeFrom="paragraph">
                  <wp:posOffset>-21954</wp:posOffset>
                </wp:positionV>
                <wp:extent cx="169200" cy="55080"/>
                <wp:effectExtent l="38100" t="57150" r="40640" b="40640"/>
                <wp:wrapNone/>
                <wp:docPr id="1186" name="Ink 1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9">
                      <w14:nvContentPartPr>
                        <w14:cNvContentPartPr/>
                      </w14:nvContentPartPr>
                      <w14:xfrm>
                        <a:off x="0" y="0"/>
                        <a:ext cx="16920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4DAB04" id="Ink 1186" o:spid="_x0000_s1026" type="#_x0000_t75" style="position:absolute;margin-left:.15pt;margin-top:-2.4pt;width:14.5pt;height:5.55pt;z-index:25266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">
                <v:imagedata r:id="rId2070" o:title=""/>
              </v:shape>
            </w:pict>
          </mc:Fallback>
        </mc:AlternateContent>
      </w:r>
    </w:p>
    <w:p w:rsidR="006332C9" w:rsidRDefault="000D7E73" w:rsidP="007C1558">
      <w:pPr>
        <w:tabs>
          <w:tab w:val="left" w:pos="1260"/>
          <w:tab w:val="right" w:pos="10080"/>
        </w:tabs>
        <w:ind w:left="1267" w:hanging="1267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33952" behindDoc="0" locked="0" layoutInCell="1" allowOverlap="1">
                <wp:simplePos x="0" y="0"/>
                <wp:positionH relativeFrom="column">
                  <wp:posOffset>3414634</wp:posOffset>
                </wp:positionH>
                <wp:positionV relativeFrom="paragraph">
                  <wp:posOffset>43263</wp:posOffset>
                </wp:positionV>
                <wp:extent cx="5760" cy="5400"/>
                <wp:effectExtent l="57150" t="57150" r="51435" b="52070"/>
                <wp:wrapNone/>
                <wp:docPr id="1252" name="Ink 1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1">
                      <w14:nvContentPartPr>
                        <w14:cNvContentPartPr/>
                      </w14:nvContentPartPr>
                      <w14:xfrm>
                        <a:off x="0" y="0"/>
                        <a:ext cx="57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346EDD" id="Ink 1252" o:spid="_x0000_s1026" type="#_x0000_t75" style="position:absolute;margin-left:267.9pt;margin-top:2.6pt;width:2.1pt;height:2pt;z-index:25273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">
                <v:imagedata r:id="rId20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22688" behindDoc="0" locked="0" layoutInCell="1" allowOverlap="1">
                <wp:simplePos x="0" y="0"/>
                <wp:positionH relativeFrom="column">
                  <wp:posOffset>2829634</wp:posOffset>
                </wp:positionH>
                <wp:positionV relativeFrom="paragraph">
                  <wp:posOffset>-22617</wp:posOffset>
                </wp:positionV>
                <wp:extent cx="87120" cy="77040"/>
                <wp:effectExtent l="57150" t="57150" r="46355" b="56515"/>
                <wp:wrapNone/>
                <wp:docPr id="1241" name="Ink 1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3">
                      <w14:nvContentPartPr>
                        <w14:cNvContentPartPr/>
                      </w14:nvContentPartPr>
                      <w14:xfrm>
                        <a:off x="0" y="0"/>
                        <a:ext cx="8712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6A89CB" id="Ink 1241" o:spid="_x0000_s1026" type="#_x0000_t75" style="position:absolute;margin-left:221.9pt;margin-top:-2.55pt;width:8.3pt;height:7.7pt;z-index:25272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">
                <v:imagedata r:id="rId20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21664" behindDoc="0" locked="0" layoutInCell="1" allowOverlap="1">
                <wp:simplePos x="0" y="0"/>
                <wp:positionH relativeFrom="column">
                  <wp:posOffset>2576914</wp:posOffset>
                </wp:positionH>
                <wp:positionV relativeFrom="paragraph">
                  <wp:posOffset>8703</wp:posOffset>
                </wp:positionV>
                <wp:extent cx="51840" cy="91440"/>
                <wp:effectExtent l="57150" t="38100" r="43815" b="60960"/>
                <wp:wrapNone/>
                <wp:docPr id="1240" name="Ink 1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5">
                      <w14:nvContentPartPr>
                        <w14:cNvContentPartPr/>
                      </w14:nvContentPartPr>
                      <w14:xfrm>
                        <a:off x="0" y="0"/>
                        <a:ext cx="5184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FEC9ED" id="Ink 1240" o:spid="_x0000_s1026" type="#_x0000_t75" style="position:absolute;margin-left:202.15pt;margin-top:-.3pt;width:5.85pt;height:9.05pt;z-index:25272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">
                <v:imagedata r:id="rId20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20640" behindDoc="0" locked="0" layoutInCell="1" allowOverlap="1">
                <wp:simplePos x="0" y="0"/>
                <wp:positionH relativeFrom="column">
                  <wp:posOffset>2468554</wp:posOffset>
                </wp:positionH>
                <wp:positionV relativeFrom="paragraph">
                  <wp:posOffset>-13257</wp:posOffset>
                </wp:positionV>
                <wp:extent cx="63720" cy="140760"/>
                <wp:effectExtent l="38100" t="38100" r="50800" b="50165"/>
                <wp:wrapNone/>
                <wp:docPr id="1239" name="Ink 1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7">
                      <w14:nvContentPartPr>
                        <w14:cNvContentPartPr/>
                      </w14:nvContentPartPr>
                      <w14:xfrm>
                        <a:off x="0" y="0"/>
                        <a:ext cx="6372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BF3E7D" id="Ink 1239" o:spid="_x0000_s1026" type="#_x0000_t75" style="position:absolute;margin-left:193.45pt;margin-top:-2pt;width:6.6pt;height:13pt;z-index:25272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">
                <v:imagedata r:id="rId20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19616" behindDoc="0" locked="0" layoutInCell="1" allowOverlap="1">
                <wp:simplePos x="0" y="0"/>
                <wp:positionH relativeFrom="column">
                  <wp:posOffset>2346874</wp:posOffset>
                </wp:positionH>
                <wp:positionV relativeFrom="paragraph">
                  <wp:posOffset>45063</wp:posOffset>
                </wp:positionV>
                <wp:extent cx="64080" cy="95040"/>
                <wp:effectExtent l="38100" t="38100" r="50800" b="57785"/>
                <wp:wrapNone/>
                <wp:docPr id="1238" name="Ink 1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9">
                      <w14:nvContentPartPr>
                        <w14:cNvContentPartPr/>
                      </w14:nvContentPartPr>
                      <w14:xfrm>
                        <a:off x="0" y="0"/>
                        <a:ext cx="6408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980020" id="Ink 1238" o:spid="_x0000_s1026" type="#_x0000_t75" style="position:absolute;margin-left:183.95pt;margin-top:2.85pt;width:6.65pt;height:9.2pt;z-index:25271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">
                <v:imagedata r:id="rId20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18592" behindDoc="0" locked="0" layoutInCell="1" allowOverlap="1">
                <wp:simplePos x="0" y="0"/>
                <wp:positionH relativeFrom="column">
                  <wp:posOffset>2163274</wp:posOffset>
                </wp:positionH>
                <wp:positionV relativeFrom="paragraph">
                  <wp:posOffset>-25857</wp:posOffset>
                </wp:positionV>
                <wp:extent cx="106920" cy="183240"/>
                <wp:effectExtent l="38100" t="38100" r="45720" b="45720"/>
                <wp:wrapNone/>
                <wp:docPr id="1237" name="Ink 1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1">
                      <w14:nvContentPartPr>
                        <w14:cNvContentPartPr/>
                      </w14:nvContentPartPr>
                      <w14:xfrm>
                        <a:off x="0" y="0"/>
                        <a:ext cx="106920" cy="18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FCC882" id="Ink 1237" o:spid="_x0000_s1026" type="#_x0000_t75" style="position:absolute;margin-left:169.4pt;margin-top:-2.75pt;width:10.2pt;height:15.85pt;z-index:25271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">
                <v:imagedata r:id="rId20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17568" behindDoc="0" locked="0" layoutInCell="1" allowOverlap="1">
                <wp:simplePos x="0" y="0"/>
                <wp:positionH relativeFrom="column">
                  <wp:posOffset>2026474</wp:posOffset>
                </wp:positionH>
                <wp:positionV relativeFrom="paragraph">
                  <wp:posOffset>29223</wp:posOffset>
                </wp:positionV>
                <wp:extent cx="100440" cy="129600"/>
                <wp:effectExtent l="38100" t="38100" r="52070" b="60960"/>
                <wp:wrapNone/>
                <wp:docPr id="1236" name="Ink 1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3">
                      <w14:nvContentPartPr>
                        <w14:cNvContentPartPr/>
                      </w14:nvContentPartPr>
                      <w14:xfrm>
                        <a:off x="0" y="0"/>
                        <a:ext cx="10044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344DC0" id="Ink 1236" o:spid="_x0000_s1026" type="#_x0000_t75" style="position:absolute;margin-left:158.8pt;margin-top:1.5pt;width:9.45pt;height:11.95pt;z-index:25271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">
                <v:imagedata r:id="rId2084" o:title=""/>
              </v:shape>
            </w:pict>
          </mc:Fallback>
        </mc:AlternateContent>
      </w:r>
    </w:p>
    <w:p w:rsidR="007C1558" w:rsidRPr="00185066" w:rsidRDefault="007C1558" w:rsidP="007C1558">
      <w:pPr>
        <w:tabs>
          <w:tab w:val="left" w:pos="1260"/>
          <w:tab w:val="right" w:pos="10080"/>
        </w:tabs>
        <w:ind w:left="1267" w:hanging="1267"/>
        <w:rPr>
          <w:rFonts w:ascii="Calibri" w:hAnsi="Calibri"/>
          <w:sz w:val="28"/>
          <w:szCs w:val="28"/>
          <w:lang w:val="en-CA"/>
        </w:rPr>
      </w:pPr>
      <w:r w:rsidRPr="007C1558">
        <w:rPr>
          <w:rFonts w:ascii="Calibri" w:hAnsi="Calibri"/>
          <w:sz w:val="28"/>
          <w:szCs w:val="28"/>
        </w:rPr>
        <w:t xml:space="preserve"> </w:t>
      </w:r>
      <w:r w:rsidRPr="006A5337">
        <w:rPr>
          <w:rFonts w:ascii="Calibri" w:hAnsi="Calibri"/>
          <w:sz w:val="28"/>
          <w:szCs w:val="28"/>
        </w:rPr>
        <w:t>e</w:t>
      </w:r>
      <w:r>
        <w:rPr>
          <w:rFonts w:ascii="Calibri" w:hAnsi="Calibri"/>
          <w:sz w:val="28"/>
          <w:szCs w:val="28"/>
        </w:rPr>
        <w:t>xercis</w:t>
      </w:r>
      <w:r w:rsidRPr="006A5337">
        <w:rPr>
          <w:rFonts w:ascii="Calibri" w:hAnsi="Calibri"/>
          <w:sz w:val="28"/>
          <w:szCs w:val="28"/>
        </w:rPr>
        <w:t>e:</w:t>
      </w:r>
      <w:r w:rsidRPr="006A5337">
        <w:rPr>
          <w:rFonts w:ascii="Calibri" w:hAnsi="Calibri"/>
          <w:sz w:val="28"/>
          <w:szCs w:val="28"/>
        </w:rPr>
        <w:tab/>
      </w:r>
      <w:r>
        <w:rPr>
          <w:rFonts w:ascii="Calibri" w:hAnsi="Calibri"/>
          <w:sz w:val="28"/>
          <w:szCs w:val="28"/>
        </w:rPr>
        <w:t>Write the inequality for each graph.</w:t>
      </w:r>
    </w:p>
    <w:p w:rsidR="007C1558" w:rsidRDefault="006332C9" w:rsidP="007C1558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g">
            <w:drawing>
              <wp:anchor distT="0" distB="0" distL="114300" distR="114300" simplePos="0" relativeHeight="251657728" behindDoc="1" locked="0" layoutInCell="1" allowOverlap="1" wp14:anchorId="37243123" wp14:editId="027DD693">
                <wp:simplePos x="0" y="0"/>
                <wp:positionH relativeFrom="column">
                  <wp:posOffset>38100</wp:posOffset>
                </wp:positionH>
                <wp:positionV relativeFrom="paragraph">
                  <wp:posOffset>129540</wp:posOffset>
                </wp:positionV>
                <wp:extent cx="2194560" cy="2195195"/>
                <wp:effectExtent l="0" t="0" r="34290" b="14605"/>
                <wp:wrapTight wrapText="bothSides">
                  <wp:wrapPolygon edited="0">
                    <wp:start x="0" y="0"/>
                    <wp:lineTo x="0" y="21556"/>
                    <wp:lineTo x="21750" y="21556"/>
                    <wp:lineTo x="21750" y="0"/>
                    <wp:lineTo x="0" y="0"/>
                  </wp:wrapPolygon>
                </wp:wrapTight>
                <wp:docPr id="1" name="Group 37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4560" cy="2195195"/>
                          <a:chOff x="2365" y="11433"/>
                          <a:chExt cx="3456" cy="3457"/>
                        </a:xfrm>
                      </wpg:grpSpPr>
                      <wpg:grpSp>
                        <wpg:cNvPr id="2" name="Group 3685"/>
                        <wpg:cNvGrpSpPr>
                          <a:grpSpLocks/>
                        </wpg:cNvGrpSpPr>
                        <wpg:grpSpPr bwMode="auto">
                          <a:xfrm>
                            <a:off x="2365" y="11433"/>
                            <a:ext cx="3456" cy="3456"/>
                            <a:chOff x="6552" y="11045"/>
                            <a:chExt cx="3456" cy="3456"/>
                          </a:xfrm>
                        </wpg:grpSpPr>
                        <wpg:grpSp>
                          <wpg:cNvPr id="3" name="Group 3675"/>
                          <wpg:cNvGrpSpPr>
                            <a:grpSpLocks/>
                          </wpg:cNvGrpSpPr>
                          <wpg:grpSpPr bwMode="auto">
                            <a:xfrm>
                              <a:off x="6552" y="11045"/>
                              <a:ext cx="3456" cy="3456"/>
                              <a:chOff x="6552" y="11045"/>
                              <a:chExt cx="3456" cy="3456"/>
                            </a:xfrm>
                          </wpg:grpSpPr>
                          <wpg:grpSp>
                            <wpg:cNvPr id="4" name="Group 3673"/>
                            <wpg:cNvGrpSpPr>
                              <a:grpSpLocks/>
                            </wpg:cNvGrpSpPr>
                            <wpg:grpSpPr bwMode="auto">
                              <a:xfrm>
                                <a:off x="6552" y="11045"/>
                                <a:ext cx="3456" cy="3456"/>
                                <a:chOff x="6552" y="11045"/>
                                <a:chExt cx="4608" cy="3456"/>
                              </a:xfrm>
                            </wpg:grpSpPr>
                            <wps:wsp>
                              <wps:cNvPr id="5" name="Line 3656"/>
                              <wps:cNvCnPr/>
                              <wps:spPr bwMode="auto">
                                <a:xfrm>
                                  <a:off x="6552" y="12485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" name="Line 3657"/>
                              <wps:cNvCnPr/>
                              <wps:spPr bwMode="auto">
                                <a:xfrm>
                                  <a:off x="6552" y="11045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" name="Line 3658"/>
                              <wps:cNvCnPr/>
                              <wps:spPr bwMode="auto">
                                <a:xfrm>
                                  <a:off x="6552" y="11333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" name="Line 3659"/>
                              <wps:cNvCnPr/>
                              <wps:spPr bwMode="auto">
                                <a:xfrm>
                                  <a:off x="6552" y="11621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" name="Line 3660"/>
                              <wps:cNvCnPr/>
                              <wps:spPr bwMode="auto">
                                <a:xfrm>
                                  <a:off x="6552" y="11909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" name="Line 3661"/>
                              <wps:cNvCnPr/>
                              <wps:spPr bwMode="auto">
                                <a:xfrm>
                                  <a:off x="6552" y="12197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" name="Line 3662"/>
                              <wps:cNvCnPr/>
                              <wps:spPr bwMode="auto">
                                <a:xfrm>
                                  <a:off x="6552" y="12773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" name="Line 3663"/>
                              <wps:cNvCnPr/>
                              <wps:spPr bwMode="auto">
                                <a:xfrm>
                                  <a:off x="6552" y="13061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" name="Line 3664"/>
                              <wps:cNvCnPr/>
                              <wps:spPr bwMode="auto">
                                <a:xfrm>
                                  <a:off x="6552" y="13349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" name="Line 3665"/>
                              <wps:cNvCnPr/>
                              <wps:spPr bwMode="auto">
                                <a:xfrm>
                                  <a:off x="6552" y="13637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" name="Line 3666"/>
                              <wps:cNvCnPr/>
                              <wps:spPr bwMode="auto">
                                <a:xfrm>
                                  <a:off x="6552" y="13925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" name="Line 3668"/>
                              <wps:cNvCnPr/>
                              <wps:spPr bwMode="auto">
                                <a:xfrm>
                                  <a:off x="6552" y="14213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" name="Line 3669"/>
                              <wps:cNvCnPr/>
                              <wps:spPr bwMode="auto">
                                <a:xfrm>
                                  <a:off x="6552" y="14501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8" name="Group 3674"/>
                            <wpg:cNvGrpSpPr>
                              <a:grpSpLocks/>
                            </wpg:cNvGrpSpPr>
                            <wpg:grpSpPr bwMode="auto">
                              <a:xfrm>
                                <a:off x="6552" y="11045"/>
                                <a:ext cx="3456" cy="3456"/>
                                <a:chOff x="6552" y="11045"/>
                                <a:chExt cx="3456" cy="4608"/>
                              </a:xfrm>
                            </wpg:grpSpPr>
                            <wps:wsp>
                              <wps:cNvPr id="19" name="Line 3638"/>
                              <wps:cNvCnPr/>
                              <wps:spPr bwMode="auto">
                                <a:xfrm rot="-5400000">
                                  <a:off x="7416" y="13349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" name="Line 3639"/>
                              <wps:cNvCnPr/>
                              <wps:spPr bwMode="auto">
                                <a:xfrm rot="-5400000">
                                  <a:off x="5976" y="13349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" name="Line 3640"/>
                              <wps:cNvCnPr/>
                              <wps:spPr bwMode="auto">
                                <a:xfrm rot="-5400000">
                                  <a:off x="6264" y="13349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" name="Line 3641"/>
                              <wps:cNvCnPr/>
                              <wps:spPr bwMode="auto">
                                <a:xfrm rot="-5400000">
                                  <a:off x="6552" y="13349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" name="Line 3642"/>
                              <wps:cNvCnPr/>
                              <wps:spPr bwMode="auto">
                                <a:xfrm rot="-5400000">
                                  <a:off x="6840" y="13349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" name="Line 3643"/>
                              <wps:cNvCnPr/>
                              <wps:spPr bwMode="auto">
                                <a:xfrm rot="-5400000">
                                  <a:off x="7128" y="13349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" name="Line 3644"/>
                              <wps:cNvCnPr/>
                              <wps:spPr bwMode="auto">
                                <a:xfrm rot="-5400000">
                                  <a:off x="7704" y="13349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" name="Line 3649"/>
                              <wps:cNvCnPr/>
                              <wps:spPr bwMode="auto">
                                <a:xfrm rot="-5400000">
                                  <a:off x="4248" y="13349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" name="Line 3650"/>
                              <wps:cNvCnPr/>
                              <wps:spPr bwMode="auto">
                                <a:xfrm rot="-5400000">
                                  <a:off x="4536" y="13349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" name="Line 3651"/>
                              <wps:cNvCnPr/>
                              <wps:spPr bwMode="auto">
                                <a:xfrm rot="-5400000">
                                  <a:off x="4824" y="13349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" name="Line 3652"/>
                              <wps:cNvCnPr/>
                              <wps:spPr bwMode="auto">
                                <a:xfrm rot="-5400000">
                                  <a:off x="5112" y="13349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" name="Line 3653"/>
                              <wps:cNvCnPr/>
                              <wps:spPr bwMode="auto">
                                <a:xfrm rot="-5400000">
                                  <a:off x="5400" y="13349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" name="Line 3654"/>
                              <wps:cNvCnPr/>
                              <wps:spPr bwMode="auto">
                                <a:xfrm rot="-5400000">
                                  <a:off x="5688" y="13349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32" name="Text Box 36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864" y="12717"/>
                              <a:ext cx="144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9C185C" w:rsidRPr="0052077D" w:rsidRDefault="009C185C" w:rsidP="0052077D">
                                <w:pPr>
                                  <w:jc w:val="center"/>
                                  <w:rPr>
                                    <w:i/>
                                    <w:sz w:val="20"/>
                                    <w:lang w:val="en-CA"/>
                                  </w:rPr>
                                </w:pPr>
                                <w:r w:rsidRPr="0052077D">
                                  <w:rPr>
                                    <w:i/>
                                    <w:sz w:val="20"/>
                                    <w:lang w:val="en-CA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3" name="Text Box 36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136" y="11045"/>
                              <a:ext cx="144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9C185C" w:rsidRPr="0052077D" w:rsidRDefault="009C185C" w:rsidP="0052077D">
                                <w:pPr>
                                  <w:jc w:val="center"/>
                                  <w:rPr>
                                    <w:i/>
                                    <w:sz w:val="20"/>
                                    <w:lang w:val="en-CA"/>
                                  </w:rPr>
                                </w:pPr>
                                <w:r>
                                  <w:rPr>
                                    <w:i/>
                                    <w:sz w:val="20"/>
                                    <w:lang w:val="en-CA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4" name="Text Box 36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136" y="12773"/>
                              <a:ext cx="144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9C185C" w:rsidRPr="00EF7CED" w:rsidRDefault="009C185C" w:rsidP="0052077D">
                                <w:pPr>
                                  <w:jc w:val="right"/>
                                  <w:rPr>
                                    <w:rFonts w:ascii="Calibri" w:hAnsi="Calibri"/>
                                    <w:sz w:val="16"/>
                                    <w:szCs w:val="16"/>
                                    <w:lang w:val="en-CA"/>
                                  </w:rPr>
                                </w:pPr>
                                <w:r w:rsidRPr="00EF7CED">
                                  <w:rPr>
                                    <w:rFonts w:ascii="Calibri" w:hAnsi="Calibri"/>
                                    <w:sz w:val="16"/>
                                    <w:szCs w:val="16"/>
                                    <w:lang w:val="en-CA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5" name="Text Box 36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13" y="12802"/>
                              <a:ext cx="230" cy="23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9C185C" w:rsidRPr="00EF7CED" w:rsidRDefault="009C185C" w:rsidP="0052077D">
                                <w:pPr>
                                  <w:jc w:val="center"/>
                                  <w:rPr>
                                    <w:rFonts w:ascii="Calibri" w:hAnsi="Calibri"/>
                                    <w:sz w:val="20"/>
                                    <w:lang w:val="en-CA"/>
                                  </w:rPr>
                                </w:pPr>
                                <w:r w:rsidRPr="00EF7CED">
                                  <w:rPr>
                                    <w:rFonts w:ascii="Calibri" w:hAnsi="Calibri"/>
                                    <w:sz w:val="20"/>
                                    <w:lang w:val="en-CA"/>
                                  </w:rPr>
                                  <w:t>-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6" name="Text Box 36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17" y="12802"/>
                              <a:ext cx="230" cy="23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9C185C" w:rsidRPr="0052077D" w:rsidRDefault="009C185C" w:rsidP="0052077D">
                                <w:pPr>
                                  <w:jc w:val="center"/>
                                  <w:rPr>
                                    <w:rFonts w:ascii="Calibri" w:hAnsi="Calibri"/>
                                    <w:sz w:val="20"/>
                                    <w:lang w:val="en-CA"/>
                                  </w:rPr>
                                </w:pPr>
                                <w:r w:rsidRPr="0052077D">
                                  <w:rPr>
                                    <w:rFonts w:ascii="Calibri" w:hAnsi="Calibri"/>
                                    <w:sz w:val="20"/>
                                    <w:lang w:val="en-CA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7" name="Text Box 36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21" y="13810"/>
                              <a:ext cx="230" cy="23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9C185C" w:rsidRPr="0052077D" w:rsidRDefault="009C185C" w:rsidP="0052077D">
                                <w:pPr>
                                  <w:jc w:val="center"/>
                                  <w:rPr>
                                    <w:rFonts w:ascii="Calibri" w:hAnsi="Calibri"/>
                                    <w:sz w:val="20"/>
                                    <w:lang w:val="en-CA"/>
                                  </w:rPr>
                                </w:pPr>
                                <w:r w:rsidRPr="0052077D">
                                  <w:rPr>
                                    <w:rFonts w:ascii="Calibri" w:hAnsi="Calibri"/>
                                    <w:sz w:val="20"/>
                                    <w:lang w:val="en-CA"/>
                                  </w:rPr>
                                  <w:t>-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8" name="Text Box 36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136" y="11506"/>
                              <a:ext cx="115" cy="23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9C185C" w:rsidRPr="0052077D" w:rsidRDefault="009C185C" w:rsidP="0052077D">
                                <w:pPr>
                                  <w:jc w:val="center"/>
                                  <w:rPr>
                                    <w:rFonts w:ascii="Calibri" w:hAnsi="Calibri"/>
                                    <w:sz w:val="20"/>
                                    <w:lang w:val="en-CA"/>
                                  </w:rPr>
                                </w:pPr>
                                <w:r w:rsidRPr="0052077D">
                                  <w:rPr>
                                    <w:rFonts w:ascii="Calibri" w:hAnsi="Calibri"/>
                                    <w:sz w:val="20"/>
                                    <w:lang w:val="en-CA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39" name="Group 3727"/>
                        <wpg:cNvGrpSpPr>
                          <a:grpSpLocks/>
                        </wpg:cNvGrpSpPr>
                        <wpg:grpSpPr bwMode="auto">
                          <a:xfrm>
                            <a:off x="2365" y="11433"/>
                            <a:ext cx="2496" cy="3457"/>
                            <a:chOff x="2365" y="11433"/>
                            <a:chExt cx="2496" cy="3457"/>
                          </a:xfrm>
                        </wpg:grpSpPr>
                        <wps:wsp>
                          <wps:cNvPr id="40" name="Freeform 3726"/>
                          <wps:cNvSpPr>
                            <a:spLocks/>
                          </wps:cNvSpPr>
                          <wps:spPr bwMode="auto">
                            <a:xfrm>
                              <a:off x="2365" y="11433"/>
                              <a:ext cx="2496" cy="3457"/>
                            </a:xfrm>
                            <a:custGeom>
                              <a:avLst/>
                              <a:gdLst>
                                <a:gd name="T0" fmla="*/ 2496 w 2496"/>
                                <a:gd name="T1" fmla="*/ 0 h 3457"/>
                                <a:gd name="T2" fmla="*/ 1344 w 2496"/>
                                <a:gd name="T3" fmla="*/ 3457 h 3457"/>
                                <a:gd name="T4" fmla="*/ 0 w 2496"/>
                                <a:gd name="T5" fmla="*/ 3456 h 3457"/>
                                <a:gd name="T6" fmla="*/ 0 w 2496"/>
                                <a:gd name="T7" fmla="*/ 0 h 3457"/>
                                <a:gd name="T8" fmla="*/ 2496 w 2496"/>
                                <a:gd name="T9" fmla="*/ 0 h 345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2496" h="3457">
                                  <a:moveTo>
                                    <a:pt x="2496" y="0"/>
                                  </a:moveTo>
                                  <a:lnTo>
                                    <a:pt x="1344" y="3457"/>
                                  </a:lnTo>
                                  <a:lnTo>
                                    <a:pt x="0" y="3456"/>
                                  </a:lnTo>
                                  <a:lnTo>
                                    <a:pt x="0" y="0"/>
                                  </a:lnTo>
                                  <a:lnTo>
                                    <a:pt x="249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B050">
                                <a:alpha val="33000"/>
                              </a:srgbClr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" name="AutoShape 372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709" y="11435"/>
                              <a:ext cx="1152" cy="345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B05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7243123" id="Group 3728" o:spid="_x0000_s1037" style="position:absolute;margin-left:3pt;margin-top:10.2pt;width:172.8pt;height:172.85pt;z-index:-251658752" coordorigin="2365,11433" coordsize="3456,34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">
                <v:group id="Group 3685" o:spid="_x0000_s1038" style="position:absolute;left:2365;top:11433;width:3456;height:3456" coordorigin="6552,11045" coordsize="3456,34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group id="Group 3675" o:spid="_x0000_s1039" style="position:absolute;left:6552;top:11045;width:3456;height:3456" coordorigin="6552,11045" coordsize="3456,34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  <v:group id="Group 3673" o:spid="_x0000_s1040" style="position:absolute;left:6552;top:11045;width:3456;height:3456" coordorigin="6552,11045" coordsize="4608,34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    <v:line id="Line 3656" o:spid="_x0000_s1041" style="position:absolute;visibility:visible;mso-wrap-style:square" from="6552,12485" to="11160,124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PRYcMAAADaAAAADwAAAGRycy9kb3ducmV2LnhtbESPQWsCMRSE7wX/Q3hCbzVrbUVWo0hR&#10;KD0UVj3o7bF5bhY3L2sS1+2/bwoFj8PMfMMsVr1tREc+1I4VjEcZCOLS6ZorBYf99mUGIkRkjY1j&#10;UvBDAVbLwdMCc+3uXFC3i5VIEA45KjAxtrmUoTRkMYxcS5y8s/MWY5K+ktrjPcFtI1+zbCot1pwW&#10;DLb0Yai87G5WgT/FcCyuk6/urdpcvy/e7OlcKPU87NdzEJH6+Aj/tz+1gnf4u5JugFz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FT0WHDAAAA2gAAAA8AAAAAAAAAAAAA&#10;AAAAoQIAAGRycy9kb3ducmV2LnhtbFBLBQYAAAAABAAEAPkAAACRAwAAAAA=&#10;" strokeweight=".25pt"/>
                      <v:line id="Line 3657" o:spid="_x0000_s1042" style="position:absolute;visibility:visible;mso-wrap-style:square" from="6552,11045" to="11160,11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FPFsMAAADaAAAADwAAAGRycy9kb3ducmV2LnhtbESPQWsCMRSE70L/Q3gFb5q1isjWKCIW&#10;Sg/Cqgd7e2yem8XNy5qk6/bfG6HQ4zAz3zDLdW8b0ZEPtWMFk3EGgrh0uuZKwen4MVqACBFZY+OY&#10;FPxSgPXqZbDEXLs7F9QdYiUShEOOCkyMbS5lKA1ZDGPXEifv4rzFmKSvpPZ4T3DbyLcsm0uLNacF&#10;gy1tDZXXw49V4L9jOBe36Vc3q3a3/dWbI10KpYav/eYdRKQ+/of/2p9awRyeV9INkK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GBTxbDAAAA2gAAAA8AAAAAAAAAAAAA&#10;AAAAoQIAAGRycy9kb3ducmV2LnhtbFBLBQYAAAAABAAEAPkAAACRAwAAAAA=&#10;" strokeweight=".25pt"/>
                      <v:line id="Line 3658" o:spid="_x0000_s1043" style="position:absolute;visibility:visible;mso-wrap-style:square" from="6552,11333" to="11160,113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3qjcMAAADaAAAADwAAAGRycy9kb3ducmV2LnhtbESPQWsCMRSE7wX/Q3hCbzVrLVVWo0hR&#10;KD0UVj3o7bF5bhY3L2sS1+2/bwoFj8PMfMMsVr1tREc+1I4VjEcZCOLS6ZorBYf99mUGIkRkjY1j&#10;UvBDAVbLwdMCc+3uXFC3i5VIEA45KjAxtrmUoTRkMYxcS5y8s/MWY5K+ktrjPcFtI1+z7F1arDkt&#10;GGzpw1B52d2sAn+K4VhcJ1/dW7W5fl+82dO5UOp52K/nICL18RH+b39qBVP4u5JugFz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7N6o3DAAAA2gAAAA8AAAAAAAAAAAAA&#10;AAAAoQIAAGRycy9kb3ducmV2LnhtbFBLBQYAAAAABAAEAPkAAACRAwAAAAA=&#10;" strokeweight=".25pt"/>
                      <v:line id="Line 3659" o:spid="_x0000_s1044" style="position:absolute;visibility:visible;mso-wrap-style:square" from="6552,11621" to="11160,116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1J+/8AAAADaAAAADwAAAGRycy9kb3ducmV2LnhtbERPz2vCMBS+C/sfwht403QqMjqjjDFh&#10;eBBqPWy3R/Nsis1LTbJa/3tzEDx+fL9Xm8G2oicfGscK3qYZCOLK6YZrBcdyO3kHESKyxtYxKbhR&#10;gM36ZbTCXLsrF9QfYi1SCIccFZgYu1zKUBmyGKauI07cyXmLMUFfS+3xmsJtK2dZtpQWG04NBjv6&#10;MlSdD/9Wgf+L4be4zHf9ov6+7M/elHQqlBq/Dp8fICIN8Sl+uH+0grQ1XUk3QK7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9Sfv/AAAAA2gAAAA8AAAAAAAAAAAAAAAAA&#10;oQIAAGRycy9kb3ducmV2LnhtbFBLBQYAAAAABAAEAPkAAACOAwAAAAA=&#10;" strokeweight=".25pt"/>
                      <v:line id="Line 3660" o:spid="_x0000_s1045" style="position:absolute;visibility:visible;mso-wrap-style:square" from="6552,11909" to="11160,11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7bZMMAAADaAAAADwAAAGRycy9kb3ducmV2LnhtbESPQWsCMRSE7wX/Q3hCbzVrLUVXo0hR&#10;KD0UVj3o7bF5bhY3L2sS1+2/bwoFj8PMfMMsVr1tREc+1I4VjEcZCOLS6ZorBYf99mUKIkRkjY1j&#10;UvBDAVbLwdMCc+3uXFC3i5VIEA45KjAxtrmUoTRkMYxcS5y8s/MWY5K+ktrjPcFtI1+z7F1arDkt&#10;GGzpw1B52d2sAn+K4VhcJ1/dW7W5fl+82dO5UOp52K/nICL18RH+b39qBTP4u5JugFz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Ae22TDAAAA2gAAAA8AAAAAAAAAAAAA&#10;AAAAoQIAAGRycy9kb3ducmV2LnhtbFBLBQYAAAAABAAEAPkAAACRAwAAAAA=&#10;" strokeweight=".25pt"/>
                      <v:line id="Line 3661" o:spid="_x0000_s1046" style="position:absolute;visibility:visible;mso-wrap-style:square" from="6552,12197" to="11160,12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DrxcUAAADbAAAADwAAAGRycy9kb3ducmV2LnhtbESPQWvDMAyF74X9B6NBb62ztZSR1S1j&#10;bDB2GKTtYbuJWI1DYzm1vTT799Oh0JvEe3rv03o7+k4NFFMb2MDDvABFXAfbcmPgsH+fPYFKGdli&#10;F5gM/FGC7eZussbShgtXNOxyoySEU4kGXM59qXWqHXlM89ATi3YM0WOWNTbaRrxIuO/0Y1GstMeW&#10;pcFhT6+O6tPu1xuIPzl9V+fF57Bs3s5fp+j2dKyMmd6PL8+gMo35Zr5ef1jBF3r5RQbQm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IDrxcUAAADbAAAADwAAAAAAAAAA&#10;AAAAAAChAgAAZHJzL2Rvd25yZXYueG1sUEsFBgAAAAAEAAQA+QAAAJMDAAAAAA==&#10;" strokeweight=".25pt"/>
                      <v:line id="Line 3662" o:spid="_x0000_s1047" style="position:absolute;visibility:visible;mso-wrap-style:square" from="6552,12773" to="11160,127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c+MgMIAAADbAAAADwAAAGRycy9kb3ducmV2LnhtbERPS2vCQBC+F/wPywje6sYSSkhdxQeC&#10;4KFEvfQ2ZKdJanY27G5N4q/vFgq9zcf3nOV6MK24k/ONZQWLeQKCuLS64UrB9XJ4zkD4gKyxtUwK&#10;RvKwXk2elphr23NB93OoRAxhn6OCOoQul9KXNRn0c9sRR+7TOoMhQldJ7bCP4aaVL0nyKg02HBtq&#10;7GhXU3k7fxsF2aXz+3H3cbDv7utRnNKCUtwqNZsOmzcQgYbwL/5zH3Wcv4DfX+IBcv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c+MgMIAAADbAAAADwAAAAAAAAAAAAAA&#10;AAChAgAAZHJzL2Rvd25yZXYueG1sUEsFBgAAAAAEAAQA+QAAAJADAAAAAA==&#10;" strokeweight=".5pt"/>
                      <v:line id="Line 3663" o:spid="_x0000_s1048" style="position:absolute;visibility:visible;mso-wrap-style:square" from="6552,13061" to="11160,130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7QKcIAAADbAAAADwAAAGRycy9kb3ducmV2LnhtbERPTWvCQBC9C/0PyxR60422iKRuRMRC&#10;6aEQ9WBvQ3bMhmRn4+42pv++Wyh4m8f7nPVmtJ0YyIfGsYL5LANBXDndcK3gdHybrkCEiKyxc0wK&#10;fijApniYrDHX7sYlDYdYixTCIUcFJsY+lzJUhiyGmeuJE3dx3mJM0NdSe7ylcNvJRZYtpcWGU4PB&#10;nnaGqvbwbRX4rxjO5fX5Y3ip99fP1psjXUqlnh7H7SuISGO8i//d7zrNX8DfL+kAWf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x7QKcIAAADbAAAADwAAAAAAAAAAAAAA&#10;AAChAgAAZHJzL2Rvd25yZXYueG1sUEsFBgAAAAAEAAQA+QAAAJADAAAAAA==&#10;" strokeweight=".25pt"/>
                      <v:line id="Line 3664" o:spid="_x0000_s1049" style="position:absolute;visibility:visible;mso-wrap-style:square" from="6552,13349" to="11160,13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J1ssEAAADbAAAADwAAAGRycy9kb3ducmV2LnhtbERPTWsCMRC9F/wPYYTeatZaiqxGEbEg&#10;PRRWPeht2Iybxc1kTeK6/ntTKPQ2j/c582VvG9GRD7VjBeNRBoK4dLrmSsFh//U2BREissbGMSl4&#10;UIDlYvAyx1y7OxfU7WIlUgiHHBWYGNtcylAashhGriVO3Nl5izFBX0nt8Z7CbSPfs+xTWqw5NRhs&#10;aW2ovOxuVoE/xXAsrpPv7qPaXH8u3uzpXCj1OuxXMxCR+vgv/nNvdZo/gd9f0gFy8QQ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UUnWywQAAANsAAAAPAAAAAAAAAAAAAAAA&#10;AKECAABkcnMvZG93bnJldi54bWxQSwUGAAAAAAQABAD5AAAAjwMAAAAA&#10;" strokeweight=".25pt"/>
                      <v:line id="Line 3665" o:spid="_x0000_s1050" style="position:absolute;visibility:visible;mso-wrap-style:square" from="6552,13637" to="11160,136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7vtxsEAAADbAAAADwAAAGRycy9kb3ducmV2LnhtbERPTWsCMRC9F/wPYYTeatZWiqxGEbEg&#10;PRRWPeht2Iybxc1kTeK6/feNIPQ2j/c582VvG9GRD7VjBeNRBoK4dLrmSsFh//U2BREissbGMSn4&#10;pQDLxeBljrl2dy6o28VKpBAOOSowMba5lKE0ZDGMXEucuLPzFmOCvpLa4z2F20a+Z9mntFhzajDY&#10;0tpQedndrAJ/iuFYXD++u0m1uf5cvNnTuVDqddivZiAi9fFf/HRvdZo/gccv6QC5+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bu+3GwQAAANsAAAAPAAAAAAAAAAAAAAAA&#10;AKECAABkcnMvZG93bnJldi54bWxQSwUGAAAAAAQABAD5AAAAjwMAAAAA&#10;" strokeweight=".25pt"/>
                      <v:line id="Line 3666" o:spid="_x0000_s1051" style="position:absolute;visibility:visible;mso-wrap-style:square" from="6552,13925" to="11160,13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dIXcIAAADbAAAADwAAAGRycy9kb3ducmV2LnhtbERPTWsCMRC9F/wPYYTeatbaiqxGkaJQ&#10;eiisetDbsBk3i5vJmsR1+++bQsHbPN7nLFa9bURHPtSOFYxHGQji0umaKwWH/fZlBiJEZI2NY1Lw&#10;QwFWy8HTAnPt7lxQt4uVSCEcclRgYmxzKUNpyGIYuZY4cWfnLcYEfSW1x3sKt418zbKptFhzajDY&#10;0oeh8rK7WQX+FMOxuE6+urdqc/2+eLOnc6HU87Bfz0FE6uND/O/+1Gn+O/z9kg6Qy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PdIXcIAAADbAAAADwAAAAAAAAAAAAAA&#10;AAChAgAAZHJzL2Rvd25yZXYueG1sUEsFBgAAAAAEAAQA+QAAAJADAAAAAA==&#10;" strokeweight=".25pt"/>
                      <v:line id="Line 3668" o:spid="_x0000_s1052" style="position:absolute;visibility:visible;mso-wrap-style:square" from="6552,14213" to="11160,142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XWKsEAAADbAAAADwAAAGRycy9kb3ducmV2LnhtbERPTWsCMRC9C/0PYQreNGsVka1RRCyU&#10;HoRVD/Y2bMbN4mayJum6/fdGKPQ2j/c5y3VvG9GRD7VjBZNxBoK4dLrmSsHp+DFagAgRWWPjmBT8&#10;UoD16mWwxFy7OxfUHWIlUgiHHBWYGNtcylAashjGriVO3MV5izFBX0nt8Z7CbSPfsmwuLdacGgy2&#10;tDVUXg8/VoH/juFc3KZf3aza3fZXb450KZQavvabdxCR+vgv/nN/6jR/Ds9f0gFy9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EJdYqwQAAANsAAAAPAAAAAAAAAAAAAAAA&#10;AKECAABkcnMvZG93bnJldi54bWxQSwUGAAAAAAQABAD5AAAAjwMAAAAA&#10;" strokeweight=".25pt"/>
                      <v:line id="Line 3669" o:spid="_x0000_s1053" style="position:absolute;visibility:visible;mso-wrap-style:square" from="6552,14501" to="11160,14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2lzscIAAADbAAAADwAAAGRycy9kb3ducmV2LnhtbERPTWsCMRC9F/wPYYTeatZaqqxGkaJQ&#10;eiisetDbsBk3i5vJmsR1+++bQsHbPN7nLFa9bURHPtSOFYxHGQji0umaKwWH/fZlBiJEZI2NY1Lw&#10;QwFWy8HTAnPt7lxQt4uVSCEcclRgYmxzKUNpyGIYuZY4cWfnLcYEfSW1x3sKt418zbJ3abHm1GCw&#10;pQ9D5WV3swr8KYZjcZ18dW/V5vp98WZP50Kp52G/noOI1MeH+N/9qdP8Kfz9kg6Qy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2lzscIAAADbAAAADwAAAAAAAAAAAAAA&#10;AAChAgAAZHJzL2Rvd25yZXYueG1sUEsFBgAAAAAEAAQA+QAAAJADAAAAAA==&#10;" strokeweight=".25pt"/>
                    </v:group>
                    <v:group id="Group 3674" o:spid="_x0000_s1054" style="position:absolute;left:6552;top:11045;width:3456;height:3456" coordorigin="6552,11045" coordsize="3456,46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vOHM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AVW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LzhzFAAAA2wAA&#10;AA8AAAAAAAAAAAAAAAAAqgIAAGRycy9kb3ducmV2LnhtbFBLBQYAAAAABAAEAPoAAACcAwAAAAA=&#10;">
                      <v:line id="Line 3638" o:spid="_x0000_s1055" style="position:absolute;rotation:-90;visibility:visible;mso-wrap-style:square" from="7416,13349" to="12024,13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box8QAAADbAAAADwAAAGRycy9kb3ducmV2LnhtbERPS2vCQBC+F/wPywi91Y09aBNdRYVg&#10;Dx6sD9DbmJ0modnZNLvR2F/fFQq9zcf3nOm8M5W4UuNKywqGgwgEcWZ1ybmCwz59eQPhPLLGyjIp&#10;uJOD+az3NMVE2xt/0HXncxFC2CWooPC+TqR0WUEG3cDWxIH7tI1BH2CTS93gLYSbSr5G0UgaLDk0&#10;FFjTqqDsa9caBWkaH/ffy3YbnS8/69iZTXsaO6We+91iAsJT5//Ff+53HebH8PglHCB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5ujHxAAAANsAAAAPAAAAAAAAAAAA&#10;AAAAAKECAABkcnMvZG93bnJldi54bWxQSwUGAAAAAAQABAD5AAAAkgMAAAAA&#10;" strokeweight=".25pt"/>
                      <v:line id="Line 3639" o:spid="_x0000_s1056" style="position:absolute;rotation:-90;visibility:visible;mso-wrap-style:square" from="5976,13349" to="10584,13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9/ULMEAAADbAAAADwAAAGRycy9kb3ducmV2LnhtbERPz2vCMBS+C/sfwhO8zVTRMatRhjiR&#10;gYe11fOjebbF5qUkmdb99cth4PHj+73a9KYVN3K+saxgMk5AEJdWN1wpKPLP13cQPiBrbC2Tggd5&#10;2KxfBitMtb3zN92yUIkYwj5FBXUIXSqlL2sy6Me2I47cxTqDIUJXSe3wHsNNK6dJ8iYNNhwbauxo&#10;W1N5zX6MgvmkPO++rr9Zn++tS/LZ8XgqFkqNhv3HEkSgPjzF/+6DVjCN6+OX+APk+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39QswQAAANsAAAAPAAAAAAAAAAAAAAAA&#10;AKECAABkcnMvZG93bnJldi54bWxQSwUGAAAAAAQABAD5AAAAjwMAAAAA&#10;" strokeweight=".5pt"/>
                      <v:line id="Line 3640" o:spid="_x0000_s1057" style="position:absolute;rotation:-90;visibility:visible;mso-wrap-style:square" from="6264,13349" to="10872,13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wufMYAAADbAAAADwAAAGRycy9kb3ducmV2LnhtbESPT2vCQBTE7wW/w/KE3upGD22NrqKF&#10;0B56sP4BvT2zzySYfZtmNxr99K4geBxm5jfMeNqaUpyodoVlBf1eBII4tbrgTMF6lbx9gnAeWWNp&#10;mRRcyMF00nkZY6ztmf/otPSZCBB2MSrIva9iKV2ak0HXsxVx8A62NuiDrDOpazwHuCnlIIrepcGC&#10;w0KOFX3llB6XjVGQJMPN6n/eLKLd/vo9dOa32X44pV677WwEwlPrn+FH+0crGPTh/iX8ADm5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b8LnzGAAAA2wAAAA8AAAAAAAAA&#10;AAAAAAAAoQIAAGRycy9kb3ducmV2LnhtbFBLBQYAAAAABAAEAPkAAACUAwAAAAA=&#10;" strokeweight=".25pt"/>
                      <v:line id="Line 3641" o:spid="_x0000_s1058" style="position:absolute;rotation:-90;visibility:visible;mso-wrap-style:square" from="6552,13349" to="11160,13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i6wC8YAAADbAAAADwAAAGRycy9kb3ducmV2LnhtbESPT2vCQBTE7wW/w/KE3urGHKxGV6mF&#10;YA89+K9Qb8/sMwnNvk2zG41+erdQ8DjMzG+Y2aIzlThT40rLCoaDCARxZnXJuYL9Ln0Zg3AeWWNl&#10;mRRcycFi3nuaYaLthTd03vpcBAi7BBUU3teJlC4ryKAb2Jo4eCfbGPRBNrnUDV4C3FQyjqKRNFhy&#10;WCiwpveCsp9taxSk6eRr97ts19HheFtNnPlsv1+dUs/97m0KwlPnH+H/9odWEMfw9yX8ADm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YusAvGAAAA2wAAAA8AAAAAAAAA&#10;AAAAAAAAoQIAAGRycy9kb3ducmV2LnhtbFBLBQYAAAAABAAEAPkAAACUAwAAAAA=&#10;" strokeweight=".25pt"/>
                      <v:line id="Line 3642" o:spid="_x0000_s1059" style="position:absolute;rotation:-90;visibility:visible;mso-wrap-style:square" from="6840,13349" to="11448,13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WIVkMcAAADbAAAADwAAAGRycy9kb3ducmV2LnhtbESPT2vCQBTE74V+h+UVems2taA1dRUV&#10;Qnvw4J8K9vbMPpPQ7NuY3Wj007tCocdhZn7DjCadqcSJGldaVvAaxSCIM6tLzhV8b9KXdxDOI2us&#10;LJOCCzmYjB8fRphoe+YVndY+FwHCLkEFhfd1IqXLCjLoIlsTB+9gG4M+yCaXusFzgJtK9uK4Lw2W&#10;HBYKrGleUPa7bo2CNB1uN8dZu4x/9tfPoTOLdjdwSj0/ddMPEJ46/x/+a39pBb03uH8JP0COb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ZYhWQxwAAANsAAAAPAAAAAAAA&#10;AAAAAAAAAKECAABkcnMvZG93bnJldi54bWxQSwUGAAAAAAQABAD5AAAAlQMAAAAA&#10;" strokeweight=".25pt"/>
                      <v:line id="Line 3643" o:spid="_x0000_s1060" style="position:absolute;rotation:-90;visibility:visible;mso-wrap-style:square" from="7128,13349" to="11736,13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uN5McAAADbAAAADwAAAGRycy9kb3ducmV2LnhtbESPT2vCQBTE74V+h+UVems2laI1dRUV&#10;Qnvw4J8K9vbMPpPQ7NuY3Wj007tCocdhZn7DjCadqcSJGldaVvAaxSCIM6tLzhV8b9KXdxDOI2us&#10;LJOCCzmYjB8fRphoe+YVndY+FwHCLkEFhfd1IqXLCjLoIlsTB+9gG4M+yCaXusFzgJtK9uK4Lw2W&#10;HBYKrGleUPa7bo2CNB1uN8dZu4x/9tfPoTOLdjdwSj0/ddMPEJ46/x/+a39pBb03uH8JP0COb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Wi43kxwAAANsAAAAPAAAAAAAA&#10;AAAAAAAAAKECAABkcnMvZG93bnJldi54bWxQSwUGAAAAAAQABAD5AAAAlQMAAAAA&#10;" strokeweight=".25pt"/>
                      <v:line id="Line 3644" o:spid="_x0000_s1061" style="position:absolute;rotation:-90;visibility:visible;mso-wrap-style:square" from="7704,13349" to="12312,13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ccof8cAAADbAAAADwAAAGRycy9kb3ducmV2LnhtbESPT2vCQBTE74V+h+UVems2Fao1dRUV&#10;Qnvw4J8K9vbMPpPQ7NuY3Wj007tCocdhZn7DjCadqcSJGldaVvAaxSCIM6tLzhV8b9KXdxDOI2us&#10;LJOCCzmYjB8fRphoe+YVndY+FwHCLkEFhfd1IqXLCjLoIlsTB+9gG4M+yCaXusFzgJtK9uK4Lw2W&#10;HBYKrGleUPa7bo2CNB1uN8dZu4x/9tfPoTOLdjdwSj0/ddMPEJ46/x/+a39pBb03uH8JP0COb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5xyh/xwAAANsAAAAPAAAAAAAA&#10;AAAAAAAAAKECAABkcnMvZG93bnJldi54bWxQSwUGAAAAAAQABAD5AAAAlQMAAAAA&#10;" strokeweight=".25pt"/>
                      <v:line id="Line 3649" o:spid="_x0000_s1062" style="position:absolute;rotation:-90;visibility:visible;mso-wrap-style:square" from="4248,13349" to="8856,13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W2CMcAAADbAAAADwAAAGRycy9kb3ducmV2LnhtbESPT2vCQBTE74V+h+UVvNWNHvyTugkq&#10;hHrwULUFvb1mX5PQ7Ns0u9HUT+8KhR6HmfkNs0h7U4szta6yrGA0jEAQ51ZXXCh4P2TPMxDOI2us&#10;LZOCX3KQJo8PC4y1vfCOzntfiABhF6OC0vsmltLlJRl0Q9sQB+/LtgZ9kG0hdYuXADe1HEfRRBqs&#10;OCyU2NC6pPx73xkFWTb/OPysurfo9Hl9nTuz7Y5Tp9TgqV++gPDU+//wX3ujFYwncP8SfoBMb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JFbYIxwAAANsAAAAPAAAAAAAA&#10;AAAAAAAAAKECAABkcnMvZG93bnJldi54bWxQSwUGAAAAAAQABAD5AAAAlQMAAAAA&#10;" strokeweight=".25pt"/>
                      <v:line id="Line 3650" o:spid="_x0000_s1063" style="position:absolute;rotation:-90;visibility:visible;mso-wrap-style:square" from="4536,13349" to="9144,13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lkTk8YAAADbAAAADwAAAGRycy9kb3ducmV2LnhtbESPT2vCQBTE70K/w/IK3nSjB63RVWwh&#10;1IMH6x/Q2zP7moRm36bZjUY/vSsUehxm5jfMbNGaUlyodoVlBYN+BII4tbrgTMF+l/TeQDiPrLG0&#10;TApu5GAxf+nMMNb2yl902fpMBAi7GBXk3lexlC7NyaDr24o4eN+2NuiDrDOpa7wGuCnlMIpG0mDB&#10;YSHHij5ySn+2jVGQJJPD7ve92USn8/1z4sy6OY6dUt3XdjkF4an1/+G/9korGI7h+SX8ADl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ZZE5PGAAAA2wAAAA8AAAAAAAAA&#10;AAAAAAAAoQIAAGRycy9kb3ducmV2LnhtbFBLBQYAAAAABAAEAPkAAACUAwAAAAA=&#10;" strokeweight=".25pt"/>
                      <v:line id="Line 3651" o:spid="_x0000_s1064" style="position:absolute;rotation:-90;visibility:visible;mso-wrap-style:square" from="4824,13349" to="9432,13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8aH4cIAAADbAAAADwAAAGRycy9kb3ducmV2LnhtbERPu27CMBTdkfgH6yJ1AwcGCikGQaWI&#10;Dh14VWq3S3xJIuLrNHYg8PV4QGI8Ou/ZojWluFDtCssKhoMIBHFqdcGZgsM+6U9AOI+ssbRMCm7k&#10;YDHvdmYYa3vlLV12PhMhhF2MCnLvq1hKl+Zk0A1sRRy4k60N+gDrTOoaryHclHIURWNpsODQkGNF&#10;nzml511jFCTJ9Gf/v2o20d/xvp468938vjul3nrt8gOEp9a/xE/3l1YwCmPDl/AD5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8aH4cIAAADbAAAADwAAAAAAAAAAAAAA&#10;AAChAgAAZHJzL2Rvd25yZXYueG1sUEsFBgAAAAAEAAQA+QAAAJADAAAAAA==&#10;" strokeweight=".25pt"/>
                      <v:line id="Line 3652" o:spid="_x0000_s1065" style="position:absolute;rotation:-90;visibility:visible;mso-wrap-style:square" from="5112,13349" to="9720,13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IoiesYAAADbAAAADwAAAGRycy9kb3ducmV2LnhtbESPQWvCQBSE74X+h+UJ3pqNHtomukor&#10;hHrowaqFentmn0lo9m3MbjT213cFweMwM98w03lvanGi1lWWFYyiGARxbnXFhYLtJnt6BeE8ssba&#10;Mim4kIP57PFhiqm2Z/6i09oXIkDYpaig9L5JpXR5SQZdZBvi4B1sa9AH2RZSt3gOcFPLcRw/S4MV&#10;h4USG1qUlP+uO6Mgy5LvzfG9W8W7/d9H4sxn9/PilBoO+rcJCE+9v4dv7aVWME7g+iX8ADn7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iKInrGAAAA2wAAAA8AAAAAAAAA&#10;AAAAAAAAoQIAAGRycy9kb3ducmV2LnhtbFBLBQYAAAAABAAEAPkAAACUAwAAAAA=&#10;" strokeweight=".25pt"/>
                      <v:line id="Line 3653" o:spid="_x0000_s1066" style="position:absolute;rotation:-90;visibility:visible;mso-wrap-style:square" from="5400,13349" to="10008,13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GkdOsQAAADbAAAADwAAAGRycy9kb3ducmV2LnhtbERPy2rCQBTdF/yH4Qru6qQKbY1OQhWC&#10;LrqoL9DdNXObhGbuxMxE0359Z1Ho8nDei7Q3tbhR6yrLCp7GEQji3OqKCwWHffb4CsJ5ZI21ZVLw&#10;TQ7SZPCwwFjbO2/ptvOFCCHsYlRQet/EUrq8JINubBviwH3a1qAPsC2kbvEewk0tJ1H0LA1WHBpK&#10;bGhVUv6164yCLJsd99dl9xGdLz/rmTPv3enFKTUa9m9zEJ56/y/+c2+0gmlYH76EHyCT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aR06xAAAANsAAAAPAAAAAAAAAAAA&#10;AAAAAKECAABkcnMvZG93bnJldi54bWxQSwUGAAAAAAQABAD5AAAAkgMAAAAA&#10;" strokeweight=".25pt"/>
                      <v:line id="Line 3654" o:spid="_x0000_s1067" style="position:absolute;rotation:-90;visibility:visible;mso-wrap-style:square" from="5688,13349" to="10296,13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W4ocYAAADbAAAADwAAAGRycy9kb3ducmV2LnhtbESPT2vCQBTE70K/w/IK3nSjQqvRVVQI&#10;7aGH+g/09pp9TYLZtzG70bSfvlsQPA4z8xtmtmhNKa5Uu8KygkE/AkGcWl1wpmC/S3pjEM4jaywt&#10;k4IfcrCYP3VmGGt74w1dtz4TAcIuRgW591UspUtzMuj6tiIO3retDfog60zqGm8Bbko5jKIXabDg&#10;sJBjReuc0vO2MQqSZHLYXVbNZ3T6+n2bOPPRHF+dUt3ndjkF4an1j/C9/a4VjAbw/yX8ADn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MluKHGAAAA2wAAAA8AAAAAAAAA&#10;AAAAAAAAoQIAAGRycy9kb3ducmV2LnhtbFBLBQYAAAAABAAEAPkAAACUAwAAAAA=&#10;" strokeweight=".25pt"/>
                    </v:group>
                  </v:group>
                  <v:shape id="Text Box 3676" o:spid="_x0000_s1068" type="#_x0000_t202" style="position:absolute;left:9864;top:12717;width:144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LFO8MA&#10;AADbAAAADwAAAGRycy9kb3ducmV2LnhtbESPQWvCQBSE70L/w/IK3nSjgtjoKlIUCkIxpgePz+wz&#10;Wcy+TbNbjf++Kwgeh5n5hlmsOluLK7XeOFYwGiYgiAunDZcKfvLtYAbCB2SNtWNScCcPq+Vbb4Gp&#10;djfO6HoIpYgQ9ikqqEJoUil9UZFFP3QNcfTOrrUYomxLqVu8Rbit5ThJptKi4bhQYUOfFRWXw59V&#10;sD5ytjG/36d9ds5Mnn8kvJtelOq/d+s5iEBdeIWf7S+tYDKG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RLFO8MAAADbAAAADwAAAAAAAAAAAAAAAACYAgAAZHJzL2Rv&#10;d25yZXYueG1sUEsFBgAAAAAEAAQA9QAAAIgDAAAAAA==&#10;" filled="f" stroked="f">
                    <v:textbox inset="0,0,0,0">
                      <w:txbxContent>
                        <w:p w:rsidR="009C185C" w:rsidRPr="0052077D" w:rsidRDefault="009C185C" w:rsidP="0052077D">
                          <w:pPr>
                            <w:jc w:val="center"/>
                            <w:rPr>
                              <w:i/>
                              <w:sz w:val="20"/>
                              <w:lang w:val="en-CA"/>
                            </w:rPr>
                          </w:pPr>
                          <w:r w:rsidRPr="0052077D">
                            <w:rPr>
                              <w:i/>
                              <w:sz w:val="20"/>
                              <w:lang w:val="en-CA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3677" o:spid="_x0000_s1069" type="#_x0000_t202" style="position:absolute;left:8136;top:11045;width:144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5goMUA&#10;AADbAAAADwAAAGRycy9kb3ducmV2LnhtbESPQWvCQBSE7wX/w/KE3pqNFaRGNyKlhUJBGuPB4zP7&#10;TJZk36bZrab/3i0UPA4z8w2z3oy2ExcavHGsYJakIIgrpw3XCg7l+9MLCB+QNXaOScEvedjkk4c1&#10;ZtpduaDLPtQiQthnqKAJoc+k9FVDFn3ieuLond1gMUQ51FIPeI1w28nnNF1Ii4bjQoM9vTZUtfsf&#10;q2B75OLNfO9OX8W5MGW5TPlz0Sr1OB23KxCBxnAP/7c/tIL5HP6+xB8g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XmCgxQAAANsAAAAPAAAAAAAAAAAAAAAAAJgCAABkcnMv&#10;ZG93bnJldi54bWxQSwUGAAAAAAQABAD1AAAAigMAAAAA&#10;" filled="f" stroked="f">
                    <v:textbox inset="0,0,0,0">
                      <w:txbxContent>
                        <w:p w:rsidR="009C185C" w:rsidRPr="0052077D" w:rsidRDefault="009C185C" w:rsidP="0052077D">
                          <w:pPr>
                            <w:jc w:val="center"/>
                            <w:rPr>
                              <w:i/>
                              <w:sz w:val="20"/>
                              <w:lang w:val="en-CA"/>
                            </w:rPr>
                          </w:pPr>
                          <w:r>
                            <w:rPr>
                              <w:i/>
                              <w:sz w:val="20"/>
                              <w:lang w:val="en-CA"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3678" o:spid="_x0000_s1070" type="#_x0000_t202" style="position:absolute;left:8136;top:12773;width:144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f41MQA&#10;AADbAAAADwAAAGRycy9kb3ducmV2LnhtbESPQWvCQBSE7wX/w/KE3urGtohGVxFREAqlMR48PrPP&#10;ZDH7Ns2uGv+9Wyh4HGbmG2a26GwtrtR641jBcJCAIC6cNlwq2OebtzEIH5A11o5JwZ08LOa9lxmm&#10;2t04o+sulCJC2KeooAqhSaX0RUUW/cA1xNE7udZiiLItpW7xFuG2lu9JMpIWDceFChtaVVScdxer&#10;YHngbG1+v48/2SkzeT5J+Gt0Vuq13y2nIAJ14Rn+b2+1go9P+PsSf4C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G3+NTEAAAA2wAAAA8AAAAAAAAAAAAAAAAAmAIAAGRycy9k&#10;b3ducmV2LnhtbFBLBQYAAAAABAAEAPUAAACJAwAAAAA=&#10;" filled="f" stroked="f">
                    <v:textbox inset="0,0,0,0">
                      <w:txbxContent>
                        <w:p w:rsidR="009C185C" w:rsidRPr="00EF7CED" w:rsidRDefault="009C185C" w:rsidP="0052077D">
                          <w:pPr>
                            <w:jc w:val="right"/>
                            <w:rPr>
                              <w:rFonts w:ascii="Calibri" w:hAnsi="Calibri"/>
                              <w:sz w:val="16"/>
                              <w:szCs w:val="16"/>
                              <w:lang w:val="en-CA"/>
                            </w:rPr>
                          </w:pPr>
                          <w:r w:rsidRPr="00EF7CED">
                            <w:rPr>
                              <w:rFonts w:ascii="Calibri" w:hAnsi="Calibri"/>
                              <w:sz w:val="16"/>
                              <w:szCs w:val="16"/>
                              <w:lang w:val="en-CA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3679" o:spid="_x0000_s1071" type="#_x0000_t202" style="position:absolute;left:7013;top:12802;width:230;height: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ArpsUA&#10;AADbAAAADwAAAGRycy9kb3ducmV2LnhtbESPT2vCQBTE7wW/w/KEXopumlKR6CrWtNBDe9CK50f2&#10;mQSzb8Pumj/fvlsoeBxm5jfMejuYRnTkfG1ZwfM8AUFcWF1zqeD08zFbgvABWWNjmRSM5GG7mTys&#10;MdO25wN1x1CKCGGfoYIqhDaT0hcVGfRz2xJH72KdwRClK6V22Ee4aWSaJAtpsOa4UGFL+4qK6/Fm&#10;FCxyd+sPvH/KT+9f+N2W6fltPCv1OB12KxCBhnAP/7c/tYKXV/j7En+A3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4CumxQAAANsAAAAPAAAAAAAAAAAAAAAAAJgCAABkcnMv&#10;ZG93bnJldi54bWxQSwUGAAAAAAQABAD1AAAAigMAAAAA&#10;" stroked="f">
                    <v:textbox inset="0,0,0,0">
                      <w:txbxContent>
                        <w:p w:rsidR="009C185C" w:rsidRPr="00EF7CED" w:rsidRDefault="009C185C" w:rsidP="0052077D">
                          <w:pPr>
                            <w:jc w:val="center"/>
                            <w:rPr>
                              <w:rFonts w:ascii="Calibri" w:hAnsi="Calibri"/>
                              <w:sz w:val="20"/>
                              <w:lang w:val="en-CA"/>
                            </w:rPr>
                          </w:pPr>
                          <w:r w:rsidRPr="00EF7CED">
                            <w:rPr>
                              <w:rFonts w:ascii="Calibri" w:hAnsi="Calibri"/>
                              <w:sz w:val="20"/>
                              <w:lang w:val="en-CA"/>
                            </w:rPr>
                            <w:t>-4</w:t>
                          </w:r>
                        </w:p>
                      </w:txbxContent>
                    </v:textbox>
                  </v:shape>
                  <v:shape id="Text Box 3681" o:spid="_x0000_s1072" type="#_x0000_t202" style="position:absolute;left:9317;top:12802;width:230;height: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K10cUA&#10;AADbAAAADwAAAGRycy9kb3ducmV2LnhtbESPzWrDMBCE74W8g9hALqWRm4IpbpSQnwZyaA92Q86L&#10;tbVMrZWRlNh5+6hQ6HGYmW+Y5Xq0nbiSD61jBc/zDARx7XTLjYLT1+HpFUSIyBo7x6TgRgHWq8nD&#10;EgvtBi7pWsVGJAiHAhWYGPtCylAbshjmridO3rfzFmOSvpHa45DgtpOLLMulxZbTgsGedobqn+pi&#10;FeR7fxlK3j3uT+8f+Nk3i/P2dlZqNh03byAijfE//Nc+agUvOfx+ST9Ar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MrXRxQAAANsAAAAPAAAAAAAAAAAAAAAAAJgCAABkcnMv&#10;ZG93bnJldi54bWxQSwUGAAAAAAQABAD1AAAAigMAAAAA&#10;" stroked="f">
                    <v:textbox inset="0,0,0,0">
                      <w:txbxContent>
                        <w:p w:rsidR="009C185C" w:rsidRPr="0052077D" w:rsidRDefault="009C185C" w:rsidP="0052077D">
                          <w:pPr>
                            <w:jc w:val="center"/>
                            <w:rPr>
                              <w:rFonts w:ascii="Calibri" w:hAnsi="Calibri"/>
                              <w:sz w:val="20"/>
                              <w:lang w:val="en-CA"/>
                            </w:rPr>
                          </w:pPr>
                          <w:r w:rsidRPr="0052077D">
                            <w:rPr>
                              <w:rFonts w:ascii="Calibri" w:hAnsi="Calibri"/>
                              <w:sz w:val="20"/>
                              <w:lang w:val="en-CA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3683" o:spid="_x0000_s1073" type="#_x0000_t202" style="position:absolute;left:8021;top:13810;width:230;height: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4QSsUA&#10;AADbAAAADwAAAGRycy9kb3ducmV2LnhtbESPT2vCQBTE7wW/w/KEXopumoKV6CrWtNBDPWjF8yP7&#10;TILZt2F3zZ9v3y0Uehxm5jfMejuYRnTkfG1ZwfM8AUFcWF1zqeD8/TFbgvABWWNjmRSM5GG7mTys&#10;MdO25yN1p1CKCGGfoYIqhDaT0hcVGfRz2xJH72qdwRClK6V22Ee4aWSaJAtpsOa4UGFL+4qK2+lu&#10;FCxyd++PvH/Kz+9feGjL9PI2XpR6nA67FYhAQ/gP/7U/tYKXV/j9En+A3P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fhBKxQAAANsAAAAPAAAAAAAAAAAAAAAAAJgCAABkcnMv&#10;ZG93bnJldi54bWxQSwUGAAAAAAQABAD1AAAAigMAAAAA&#10;" stroked="f">
                    <v:textbox inset="0,0,0,0">
                      <w:txbxContent>
                        <w:p w:rsidR="009C185C" w:rsidRPr="0052077D" w:rsidRDefault="009C185C" w:rsidP="0052077D">
                          <w:pPr>
                            <w:jc w:val="center"/>
                            <w:rPr>
                              <w:rFonts w:ascii="Calibri" w:hAnsi="Calibri"/>
                              <w:sz w:val="20"/>
                              <w:lang w:val="en-CA"/>
                            </w:rPr>
                          </w:pPr>
                          <w:r w:rsidRPr="0052077D">
                            <w:rPr>
                              <w:rFonts w:ascii="Calibri" w:hAnsi="Calibri"/>
                              <w:sz w:val="20"/>
                              <w:lang w:val="en-CA"/>
                            </w:rPr>
                            <w:t>-4</w:t>
                          </w:r>
                        </w:p>
                      </w:txbxContent>
                    </v:textbox>
                  </v:shape>
                  <v:shape id="Text Box 3684" o:spid="_x0000_s1074" type="#_x0000_t202" style="position:absolute;left:8136;top:11506;width:115;height: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GEOMEA&#10;AADbAAAADwAAAGRycy9kb3ducmV2LnhtbERPy2rCQBTdF/oPwy24KTrRgkjqKJoodNEufOD6krlN&#10;gpk7YWby8O+dRaHLw3mvt6NpRE/O15YVzGcJCOLC6ppLBdfLcboC4QOyxsYyKXiQh+3m9WWNqbYD&#10;n6g/h1LEEPYpKqhCaFMpfVGRQT+zLXHkfq0zGCJ0pdQOhxhuGrlIkqU0WHNsqLClrKLifu6MgmXu&#10;uuHE2Xt+PXzjT1subvvHTanJ27j7BBFoDP/iP/eXVvARx8Yv8Qf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zhhDjBAAAA2wAAAA8AAAAAAAAAAAAAAAAAmAIAAGRycy9kb3du&#10;cmV2LnhtbFBLBQYAAAAABAAEAPUAAACGAwAAAAA=&#10;" stroked="f">
                    <v:textbox inset="0,0,0,0">
                      <w:txbxContent>
                        <w:p w:rsidR="009C185C" w:rsidRPr="0052077D" w:rsidRDefault="009C185C" w:rsidP="0052077D">
                          <w:pPr>
                            <w:jc w:val="center"/>
                            <w:rPr>
                              <w:rFonts w:ascii="Calibri" w:hAnsi="Calibri"/>
                              <w:sz w:val="20"/>
                              <w:lang w:val="en-CA"/>
                            </w:rPr>
                          </w:pPr>
                          <w:r w:rsidRPr="0052077D">
                            <w:rPr>
                              <w:rFonts w:ascii="Calibri" w:hAnsi="Calibri"/>
                              <w:sz w:val="20"/>
                              <w:lang w:val="en-CA"/>
                            </w:rPr>
                            <w:t>4</w:t>
                          </w:r>
                        </w:p>
                      </w:txbxContent>
                    </v:textbox>
                  </v:shape>
                </v:group>
                <v:group id="Group 3727" o:spid="_x0000_s1075" style="position:absolute;left:2365;top:11433;width:2496;height:3457" coordorigin="2365,11433" coordsize="2496,34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7I35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Yx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7I358QAAADbAAAA&#10;DwAAAAAAAAAAAAAAAACqAgAAZHJzL2Rvd25yZXYueG1sUEsFBgAAAAAEAAQA+gAAAJsDAAAAAA==&#10;">
                  <v:shape id="Freeform 3726" o:spid="_x0000_s1076" style="position:absolute;left:2365;top:11433;width:2496;height:3457;visibility:visible;mso-wrap-style:square;v-text-anchor:top" coordsize="2496,34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3r6MAA&#10;AADbAAAADwAAAGRycy9kb3ducmV2LnhtbERPPW/CMBDdK/U/WFepW3FALUUpBhUkpCwMhA4dT/HF&#10;iYjPaXxA+Pd4qMT49L6X69F36kJDbAMbmE4yUMRVsC07Az/H3dsCVBRki11gMnCjCOvV89MScxuu&#10;fKBLKU6lEI45GmhE+lzrWDXkMU5CT5y4OgweJcHBaTvgNYX7Ts+ybK49tpwaGuxp21B1Ks/ewKEu&#10;Zq7e/H6W7q/d422Uj0Uhxry+jN9foIRGeYj/3YU18J7Wpy/pB+jV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M3r6MAAAADbAAAADwAAAAAAAAAAAAAAAACYAgAAZHJzL2Rvd25y&#10;ZXYueG1sUEsFBgAAAAAEAAQA9QAAAIUDAAAAAA==&#10;" path="m2496,l1344,3457,,3456,,,2496,xe" fillcolor="#00b050" stroked="f">
                    <v:fill opacity="21588f"/>
                    <v:path arrowok="t" o:connecttype="custom" o:connectlocs="2496,0;1344,3457;0,3456;0,0;2496,0" o:connectangles="0,0,0,0,0"/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3723" o:spid="_x0000_s1077" type="#_x0000_t32" style="position:absolute;left:3709;top:11435;width:1152;height:345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oQiGMIAAADbAAAADwAAAGRycy9kb3ducmV2LnhtbESPQYvCMBSE7wv+h/AEb2uqLqLVKEUQ&#10;vHiw7mGPj+bZFpuXmkRb/70RFjwOM/MNs972phEPcr62rGAyTkAQF1bXXCr4Pe+/FyB8QNbYWCYF&#10;T/Kw3Qy+1phq2/GJHnkoRYSwT1FBFUKbSumLigz6sW2Jo3exzmCI0pVSO+wi3DRymiRzabDmuFBh&#10;S7uKimt+Nwq6vFj60+z2zM7TfneU5V/mEqvUaNhnKxCB+vAJ/7cPWsHPBN5f4g+Qm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oQiGMIAAADbAAAADwAAAAAAAAAAAAAA&#10;AAChAgAAZHJzL2Rvd25yZXYueG1sUEsFBgAAAAAEAAQA+QAAAJADAAAAAA==&#10;" strokecolor="#00b050" strokeweight="1.5pt"/>
                </v:group>
                <w10:wrap type="tight"/>
              </v:group>
            </w:pict>
          </mc:Fallback>
        </mc:AlternateContent>
      </w:r>
      <w:r w:rsidR="00D21C7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 wp14:anchorId="7A627851" wp14:editId="2EAEB722">
                <wp:simplePos x="0" y="0"/>
                <wp:positionH relativeFrom="column">
                  <wp:posOffset>4206240</wp:posOffset>
                </wp:positionH>
                <wp:positionV relativeFrom="paragraph">
                  <wp:posOffset>45720</wp:posOffset>
                </wp:positionV>
                <wp:extent cx="2194560" cy="2194560"/>
                <wp:effectExtent l="0" t="0" r="0" b="0"/>
                <wp:wrapNone/>
                <wp:docPr id="42" name="Group 37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4560" cy="2194560"/>
                          <a:chOff x="7194" y="11433"/>
                          <a:chExt cx="3456" cy="3456"/>
                        </a:xfrm>
                      </wpg:grpSpPr>
                      <wpg:grpSp>
                        <wpg:cNvPr id="43" name="Group 3686"/>
                        <wpg:cNvGrpSpPr>
                          <a:grpSpLocks/>
                        </wpg:cNvGrpSpPr>
                        <wpg:grpSpPr bwMode="auto">
                          <a:xfrm>
                            <a:off x="7194" y="11433"/>
                            <a:ext cx="3456" cy="3456"/>
                            <a:chOff x="6552" y="11045"/>
                            <a:chExt cx="3456" cy="3456"/>
                          </a:xfrm>
                        </wpg:grpSpPr>
                        <wpg:grpSp>
                          <wpg:cNvPr id="44" name="Group 3687"/>
                          <wpg:cNvGrpSpPr>
                            <a:grpSpLocks/>
                          </wpg:cNvGrpSpPr>
                          <wpg:grpSpPr bwMode="auto">
                            <a:xfrm>
                              <a:off x="6552" y="11045"/>
                              <a:ext cx="3456" cy="3456"/>
                              <a:chOff x="6552" y="11045"/>
                              <a:chExt cx="3456" cy="3456"/>
                            </a:xfrm>
                          </wpg:grpSpPr>
                          <wpg:grpSp>
                            <wpg:cNvPr id="45" name="Group 3688"/>
                            <wpg:cNvGrpSpPr>
                              <a:grpSpLocks/>
                            </wpg:cNvGrpSpPr>
                            <wpg:grpSpPr bwMode="auto">
                              <a:xfrm>
                                <a:off x="6552" y="11045"/>
                                <a:ext cx="3456" cy="3456"/>
                                <a:chOff x="6552" y="11045"/>
                                <a:chExt cx="4608" cy="3456"/>
                              </a:xfrm>
                            </wpg:grpSpPr>
                            <wps:wsp>
                              <wps:cNvPr id="46" name="Line 3689"/>
                              <wps:cNvCnPr/>
                              <wps:spPr bwMode="auto">
                                <a:xfrm>
                                  <a:off x="6552" y="12485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" name="Line 3690"/>
                              <wps:cNvCnPr/>
                              <wps:spPr bwMode="auto">
                                <a:xfrm>
                                  <a:off x="6552" y="11045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" name="Line 3691"/>
                              <wps:cNvCnPr/>
                              <wps:spPr bwMode="auto">
                                <a:xfrm>
                                  <a:off x="6552" y="11333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" name="Line 3692"/>
                              <wps:cNvCnPr/>
                              <wps:spPr bwMode="auto">
                                <a:xfrm>
                                  <a:off x="6552" y="11621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" name="Line 3693"/>
                              <wps:cNvCnPr/>
                              <wps:spPr bwMode="auto">
                                <a:xfrm>
                                  <a:off x="6552" y="11909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1" name="Line 3694"/>
                              <wps:cNvCnPr/>
                              <wps:spPr bwMode="auto">
                                <a:xfrm>
                                  <a:off x="6552" y="12197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2" name="Line 3695"/>
                              <wps:cNvCnPr/>
                              <wps:spPr bwMode="auto">
                                <a:xfrm>
                                  <a:off x="6552" y="12773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3" name="Line 3696"/>
                              <wps:cNvCnPr/>
                              <wps:spPr bwMode="auto">
                                <a:xfrm>
                                  <a:off x="6552" y="13061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4" name="Line 3697"/>
                              <wps:cNvCnPr/>
                              <wps:spPr bwMode="auto">
                                <a:xfrm>
                                  <a:off x="6552" y="13349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5" name="Line 3698"/>
                              <wps:cNvCnPr/>
                              <wps:spPr bwMode="auto">
                                <a:xfrm>
                                  <a:off x="6552" y="13637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" name="Line 3699"/>
                              <wps:cNvCnPr/>
                              <wps:spPr bwMode="auto">
                                <a:xfrm>
                                  <a:off x="6552" y="13925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" name="Line 3700"/>
                              <wps:cNvCnPr/>
                              <wps:spPr bwMode="auto">
                                <a:xfrm>
                                  <a:off x="6552" y="14213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" name="Line 3701"/>
                              <wps:cNvCnPr/>
                              <wps:spPr bwMode="auto">
                                <a:xfrm>
                                  <a:off x="6552" y="14501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59" name="Group 3702"/>
                            <wpg:cNvGrpSpPr>
                              <a:grpSpLocks/>
                            </wpg:cNvGrpSpPr>
                            <wpg:grpSpPr bwMode="auto">
                              <a:xfrm>
                                <a:off x="6552" y="11045"/>
                                <a:ext cx="3456" cy="3456"/>
                                <a:chOff x="6552" y="11045"/>
                                <a:chExt cx="3456" cy="4608"/>
                              </a:xfrm>
                            </wpg:grpSpPr>
                            <wps:wsp>
                              <wps:cNvPr id="60" name="Line 3703"/>
                              <wps:cNvCnPr/>
                              <wps:spPr bwMode="auto">
                                <a:xfrm rot="-5400000">
                                  <a:off x="7416" y="13349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1" name="Line 3704"/>
                              <wps:cNvCnPr/>
                              <wps:spPr bwMode="auto">
                                <a:xfrm rot="-5400000">
                                  <a:off x="5976" y="13349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2" name="Line 3705"/>
                              <wps:cNvCnPr/>
                              <wps:spPr bwMode="auto">
                                <a:xfrm rot="-5400000">
                                  <a:off x="6264" y="13349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3" name="Line 3706"/>
                              <wps:cNvCnPr/>
                              <wps:spPr bwMode="auto">
                                <a:xfrm rot="-5400000">
                                  <a:off x="6552" y="13349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4" name="Line 3707"/>
                              <wps:cNvCnPr/>
                              <wps:spPr bwMode="auto">
                                <a:xfrm rot="-5400000">
                                  <a:off x="6840" y="13349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5" name="Line 3708"/>
                              <wps:cNvCnPr/>
                              <wps:spPr bwMode="auto">
                                <a:xfrm rot="-5400000">
                                  <a:off x="7128" y="13349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6" name="Line 3709"/>
                              <wps:cNvCnPr/>
                              <wps:spPr bwMode="auto">
                                <a:xfrm rot="-5400000">
                                  <a:off x="7704" y="13349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7" name="Line 3710"/>
                              <wps:cNvCnPr/>
                              <wps:spPr bwMode="auto">
                                <a:xfrm rot="-5400000">
                                  <a:off x="4248" y="13349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8" name="Line 3711"/>
                              <wps:cNvCnPr/>
                              <wps:spPr bwMode="auto">
                                <a:xfrm rot="-5400000">
                                  <a:off x="4536" y="13349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9" name="Line 3712"/>
                              <wps:cNvCnPr/>
                              <wps:spPr bwMode="auto">
                                <a:xfrm rot="-5400000">
                                  <a:off x="4824" y="13349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0" name="Line 3713"/>
                              <wps:cNvCnPr/>
                              <wps:spPr bwMode="auto">
                                <a:xfrm rot="-5400000">
                                  <a:off x="5112" y="13349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1" name="Line 3714"/>
                              <wps:cNvCnPr/>
                              <wps:spPr bwMode="auto">
                                <a:xfrm rot="-5400000">
                                  <a:off x="5400" y="13349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2" name="Line 3715"/>
                              <wps:cNvCnPr/>
                              <wps:spPr bwMode="auto">
                                <a:xfrm rot="-5400000">
                                  <a:off x="5688" y="13349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73" name="Text Box 37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864" y="12717"/>
                              <a:ext cx="144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9C185C" w:rsidRPr="0052077D" w:rsidRDefault="009C185C" w:rsidP="0052077D">
                                <w:pPr>
                                  <w:jc w:val="center"/>
                                  <w:rPr>
                                    <w:i/>
                                    <w:sz w:val="20"/>
                                    <w:lang w:val="en-CA"/>
                                  </w:rPr>
                                </w:pPr>
                                <w:r w:rsidRPr="0052077D">
                                  <w:rPr>
                                    <w:i/>
                                    <w:sz w:val="20"/>
                                    <w:lang w:val="en-CA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74" name="Text Box 37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136" y="11045"/>
                              <a:ext cx="144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9C185C" w:rsidRPr="0052077D" w:rsidRDefault="009C185C" w:rsidP="0052077D">
                                <w:pPr>
                                  <w:jc w:val="center"/>
                                  <w:rPr>
                                    <w:i/>
                                    <w:sz w:val="20"/>
                                    <w:lang w:val="en-CA"/>
                                  </w:rPr>
                                </w:pPr>
                                <w:r>
                                  <w:rPr>
                                    <w:i/>
                                    <w:sz w:val="20"/>
                                    <w:lang w:val="en-CA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75" name="Text Box 37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136" y="12773"/>
                              <a:ext cx="144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9C185C" w:rsidRPr="0052077D" w:rsidRDefault="009C185C" w:rsidP="0052077D">
                                <w:pPr>
                                  <w:jc w:val="right"/>
                                  <w:rPr>
                                    <w:rFonts w:ascii="Calibri" w:hAnsi="Calibri"/>
                                    <w:sz w:val="16"/>
                                    <w:szCs w:val="16"/>
                                    <w:lang w:val="en-CA"/>
                                  </w:rPr>
                                </w:pPr>
                                <w:r w:rsidRPr="0052077D">
                                  <w:rPr>
                                    <w:rFonts w:ascii="Calibri" w:hAnsi="Calibri"/>
                                    <w:sz w:val="16"/>
                                    <w:szCs w:val="16"/>
                                    <w:lang w:val="en-CA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76" name="Text Box 37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13" y="12802"/>
                              <a:ext cx="230" cy="23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9C185C" w:rsidRPr="0052077D" w:rsidRDefault="009C185C" w:rsidP="0052077D">
                                <w:pPr>
                                  <w:jc w:val="center"/>
                                  <w:rPr>
                                    <w:rFonts w:ascii="Calibri" w:hAnsi="Calibri"/>
                                    <w:sz w:val="20"/>
                                    <w:lang w:val="en-CA"/>
                                  </w:rPr>
                                </w:pPr>
                                <w:r w:rsidRPr="0052077D">
                                  <w:rPr>
                                    <w:rFonts w:ascii="Calibri" w:hAnsi="Calibri"/>
                                    <w:sz w:val="20"/>
                                    <w:lang w:val="en-CA"/>
                                  </w:rPr>
                                  <w:t>-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77" name="Text Box 37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17" y="12802"/>
                              <a:ext cx="230" cy="23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9C185C" w:rsidRPr="0052077D" w:rsidRDefault="009C185C" w:rsidP="0052077D">
                                <w:pPr>
                                  <w:jc w:val="center"/>
                                  <w:rPr>
                                    <w:rFonts w:ascii="Calibri" w:hAnsi="Calibri"/>
                                    <w:sz w:val="20"/>
                                    <w:lang w:val="en-CA"/>
                                  </w:rPr>
                                </w:pPr>
                                <w:r w:rsidRPr="0052077D">
                                  <w:rPr>
                                    <w:rFonts w:ascii="Calibri" w:hAnsi="Calibri"/>
                                    <w:sz w:val="20"/>
                                    <w:lang w:val="en-CA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78" name="Text Box 37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21" y="13810"/>
                              <a:ext cx="230" cy="23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9C185C" w:rsidRPr="0052077D" w:rsidRDefault="009C185C" w:rsidP="0052077D">
                                <w:pPr>
                                  <w:jc w:val="center"/>
                                  <w:rPr>
                                    <w:rFonts w:ascii="Calibri" w:hAnsi="Calibri"/>
                                    <w:sz w:val="20"/>
                                    <w:lang w:val="en-CA"/>
                                  </w:rPr>
                                </w:pPr>
                                <w:r w:rsidRPr="0052077D">
                                  <w:rPr>
                                    <w:rFonts w:ascii="Calibri" w:hAnsi="Calibri"/>
                                    <w:sz w:val="20"/>
                                    <w:lang w:val="en-CA"/>
                                  </w:rPr>
                                  <w:t>-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79" name="Text Box 37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136" y="11506"/>
                              <a:ext cx="115" cy="23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9C185C" w:rsidRPr="0052077D" w:rsidRDefault="009C185C" w:rsidP="0052077D">
                                <w:pPr>
                                  <w:jc w:val="center"/>
                                  <w:rPr>
                                    <w:rFonts w:ascii="Calibri" w:hAnsi="Calibri"/>
                                    <w:sz w:val="20"/>
                                    <w:lang w:val="en-CA"/>
                                  </w:rPr>
                                </w:pPr>
                                <w:r w:rsidRPr="0052077D">
                                  <w:rPr>
                                    <w:rFonts w:ascii="Calibri" w:hAnsi="Calibri"/>
                                    <w:sz w:val="20"/>
                                    <w:lang w:val="en-CA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80" name="Group 3730"/>
                        <wpg:cNvGrpSpPr>
                          <a:grpSpLocks/>
                        </wpg:cNvGrpSpPr>
                        <wpg:grpSpPr bwMode="auto">
                          <a:xfrm>
                            <a:off x="7194" y="11433"/>
                            <a:ext cx="3456" cy="3456"/>
                            <a:chOff x="7194" y="11433"/>
                            <a:chExt cx="3456" cy="3456"/>
                          </a:xfrm>
                        </wpg:grpSpPr>
                        <wps:wsp>
                          <wps:cNvPr id="81" name="Freeform 3729"/>
                          <wps:cNvSpPr>
                            <a:spLocks/>
                          </wps:cNvSpPr>
                          <wps:spPr bwMode="auto">
                            <a:xfrm>
                              <a:off x="7194" y="11433"/>
                              <a:ext cx="3456" cy="3456"/>
                            </a:xfrm>
                            <a:custGeom>
                              <a:avLst/>
                              <a:gdLst>
                                <a:gd name="T0" fmla="*/ 864 w 3456"/>
                                <a:gd name="T1" fmla="*/ 0 h 3456"/>
                                <a:gd name="T2" fmla="*/ 3456 w 3456"/>
                                <a:gd name="T3" fmla="*/ 2592 h 3456"/>
                                <a:gd name="T4" fmla="*/ 3456 w 3456"/>
                                <a:gd name="T5" fmla="*/ 3456 h 3456"/>
                                <a:gd name="T6" fmla="*/ 0 w 3456"/>
                                <a:gd name="T7" fmla="*/ 3456 h 3456"/>
                                <a:gd name="T8" fmla="*/ 0 w 3456"/>
                                <a:gd name="T9" fmla="*/ 0 h 3456"/>
                                <a:gd name="T10" fmla="*/ 864 w 3456"/>
                                <a:gd name="T11" fmla="*/ 0 h 345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3456" h="3456">
                                  <a:moveTo>
                                    <a:pt x="864" y="0"/>
                                  </a:moveTo>
                                  <a:lnTo>
                                    <a:pt x="3456" y="2592"/>
                                  </a:lnTo>
                                  <a:lnTo>
                                    <a:pt x="3456" y="3456"/>
                                  </a:lnTo>
                                  <a:lnTo>
                                    <a:pt x="0" y="3456"/>
                                  </a:lnTo>
                                  <a:lnTo>
                                    <a:pt x="0" y="0"/>
                                  </a:lnTo>
                                  <a:lnTo>
                                    <a:pt x="864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B050">
                                <a:alpha val="33000"/>
                              </a:srgbClr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" name="AutoShape 3724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8058" y="11433"/>
                              <a:ext cx="2592" cy="2592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B05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A627851" id="Group 3731" o:spid="_x0000_s1078" style="position:absolute;margin-left:331.2pt;margin-top:3.6pt;width:172.8pt;height:172.8pt;z-index:251658752" coordorigin="7194,11433" coordsize="3456,34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">
                <v:group id="Group 3686" o:spid="_x0000_s1079" style="position:absolute;left:7194;top:11433;width:3456;height:3456" coordorigin="6552,11045" coordsize="3456,34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xzcM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lxzcMQAAADbAAAA&#10;DwAAAAAAAAAAAAAAAACqAgAAZHJzL2Rvd25yZXYueG1sUEsFBgAAAAAEAAQA+gAAAJsDAAAAAA==&#10;">
                  <v:group id="Group 3687" o:spid="_x0000_s1080" style="position:absolute;left:6552;top:11045;width:3456;height:3456" coordorigin="6552,11045" coordsize="3456,34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bXrBMUAAADbAAAADwAAAGRycy9kb3ducmV2LnhtbESPT2vCQBTE70K/w/IK&#10;vdVN2rRIdBWRtvQgBZOCeHtkn0kw+zZkt/nz7V2h4HGYmd8wq81oGtFT52rLCuJ5BIK4sLrmUsFv&#10;/vm8AOE8ssbGMimYyMFm/TBbYartwAfqM1+KAGGXooLK+zaV0hUVGXRz2xIH72w7gz7IrpS6wyHA&#10;TSNfouhdGqw5LFTY0q6i4pL9GQVfAw7b1/ij31/Ou+mUv/0c9zEp9fQ4bpcgPI3+Hv5vf2sFS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G16wTFAAAA2wAA&#10;AA8AAAAAAAAAAAAAAAAAqgIAAGRycy9kb3ducmV2LnhtbFBLBQYAAAAABAAEAPoAAACcAwAAAAA=&#10;">
                    <v:group id="Group 3688" o:spid="_x0000_s1081" style="position:absolute;left:6552;top:11045;width:3456;height:3456" coordorigin="6552,11045" coordsize="4608,34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vlOn8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v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75Tp/FAAAA2wAA&#10;AA8AAAAAAAAAAAAAAAAAqgIAAGRycy9kb3ducmV2LnhtbFBLBQYAAAAABAAEAPoAAACcAwAAAAA=&#10;">
                      <v:line id="Line 3689" o:spid="_x0000_s1082" style="position:absolute;visibility:visible;mso-wrap-style:square" from="6552,12485" to="11160,124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b5N8MAAADbAAAADwAAAGRycy9kb3ducmV2LnhtbESPQWsCMRSE7wX/Q3hCbzVrFSmrUUQq&#10;SA+F1R709tg8N4ublzWJ6/rvTaHQ4zAz3zCLVW8b0ZEPtWMF41EGgrh0uuZKwc9h+/YBIkRkjY1j&#10;UvCgAKvl4GWBuXZ3Lqjbx0okCIccFZgY21zKUBqyGEauJU7e2XmLMUlfSe3xnuC2ke9ZNpMWa04L&#10;BlvaGCov+5tV4E8xHIvr5KubVp/X74s3BzoXSr0O+/UcRKQ+/of/2jutYDqD3y/pB8jl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eW+TfDAAAA2wAAAA8AAAAAAAAAAAAA&#10;AAAAoQIAAGRycy9kb3ducmV2LnhtbFBLBQYAAAAABAAEAPkAAACRAwAAAAA=&#10;" strokeweight=".25pt"/>
                      <v:line id="Line 3690" o:spid="_x0000_s1083" style="position:absolute;visibility:visible;mso-wrap-style:square" from="6552,11045" to="11160,11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pcrMQAAADbAAAADwAAAGRycy9kb3ducmV2LnhtbESPQWsCMRSE70L/Q3gFb5ptFZWtUUqp&#10;UHoQVnuot8fmuVncvKxJXLf/vhEEj8PMfMMs171tREc+1I4VvIwzEMSl0zVXCn72m9ECRIjIGhvH&#10;pOCPAqxXT4Ml5tpduaBuFyuRIBxyVGBibHMpQ2nIYhi7ljh5R+ctxiR9JbXHa4LbRr5m2UxarDkt&#10;GGzpw1B52l2sAn+I4bc4T767afV53p682dOxUGr43L+/gYjUx0f43v7SCqZzuH1JP0C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2lysxAAAANsAAAAPAAAAAAAAAAAA&#10;AAAAAKECAABkcnMvZG93bnJldi54bWxQSwUGAAAAAAQABAD5AAAAkgMAAAAA&#10;" strokeweight=".25pt"/>
                      <v:line id="Line 3691" o:spid="_x0000_s1084" style="position:absolute;visibility:visible;mso-wrap-style:square" from="6552,11333" to="11160,113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XI3sEAAADbAAAADwAAAGRycy9kb3ducmV2LnhtbERPz2vCMBS+C/4P4Q1203RThnSmMmSC&#10;7DCoetDbo3ltis1LTWLt/vvlMNjx4/u93oy2EwP50DpW8DLPQBBXTrfcKDgdd7MViBCRNXaOScEP&#10;BdgU08kac+0eXNJwiI1IIRxyVGBi7HMpQ2XIYpi7njhxtfMWY4K+kdrjI4XbTr5m2Zu02HJqMNjT&#10;1lB1PdytAn+J4VzeFl/Dsvm8fV+9OVJdKvX8NH68g4g0xn/xn3uvFSzT2PQl/QBZ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JRcjewQAAANsAAAAPAAAAAAAAAAAAAAAA&#10;AKECAABkcnMvZG93bnJldi54bWxQSwUGAAAAAAQABAD5AAAAjwMAAAAA&#10;" strokeweight=".25pt"/>
                      <v:line id="Line 3692" o:spid="_x0000_s1085" style="position:absolute;visibility:visible;mso-wrap-style:square" from="6552,11621" to="11160,116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ltRcQAAADbAAAADwAAAGRycy9kb3ducmV2LnhtbESPQWsCMRSE70L/Q3gFb5ptFdGtUUqp&#10;UHoQVnuot8fmuVncvKxJXLf/vhEEj8PMfMMs171tREc+1I4VvIwzEMSl0zVXCn72m9EcRIjIGhvH&#10;pOCPAqxXT4Ml5tpduaBuFyuRIBxyVGBibHMpQ2nIYhi7ljh5R+ctxiR9JbXHa4LbRr5m2UxarDkt&#10;GGzpw1B52l2sAn+I4bc4T767afV53p682dOxUGr43L+/gYjUx0f43v7SCqYLuH1JP0C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CW1FxAAAANsAAAAPAAAAAAAAAAAA&#10;AAAAAKECAABkcnMvZG93bnJldi54bWxQSwUGAAAAAAQABAD5AAAAkgMAAAAA&#10;" strokeweight=".25pt"/>
                      <v:line id="Line 3693" o:spid="_x0000_s1086" style="position:absolute;visibility:visible;mso-wrap-style:square" from="6552,11909" to="11160,11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pSBcEAAADbAAAADwAAAGRycy9kb3ducmV2LnhtbERPz2vCMBS+D/wfwhO8zdTpZHRGkaEg&#10;HgZVD9vt0TybYvNSk1jrf28Ogx0/vt+LVW8b0ZEPtWMFk3EGgrh0uuZKwem4ff0AESKyxsYxKXhQ&#10;gNVy8LLAXLs7F9QdYiVSCIccFZgY21zKUBqyGMauJU7c2XmLMUFfSe3xnsJtI9+ybC4t1pwaDLb0&#10;Zai8HG5Wgf+N4ae4TvfdrNpcvy/eHOlcKDUa9utPEJH6+C/+c++0gve0Pn1JP0Au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y6lIFwQAAANsAAAAPAAAAAAAAAAAAAAAA&#10;AKECAABkcnMvZG93bnJldi54bWxQSwUGAAAAAAQABAD5AAAAjwMAAAAA&#10;" strokeweight=".25pt"/>
                      <v:line id="Line 3694" o:spid="_x0000_s1087" style="position:absolute;visibility:visible;mso-wrap-style:square" from="6552,12197" to="11160,12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b3nsQAAADbAAAADwAAAGRycy9kb3ducmV2LnhtbESPQWsCMRSE7wX/Q3iF3mpWbUW2RhGp&#10;UHoQ1u2h3h6b52Zx87Im6br9941Q8DjMzDfMcj3YVvTkQ+NYwWScgSCunG64VvBV7p4XIEJE1tg6&#10;JgW/FGC9Gj0sMdfuygX1h1iLBOGQowITY5dLGSpDFsPYdcTJOzlvMSbpa6k9XhPctnKaZXNpseG0&#10;YLCjraHqfPixCvwxhu/iMvvsX+r3y/7sTUmnQqmnx2HzBiLSEO/h//aHVvA6gduX9APk6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pveexAAAANsAAAAPAAAAAAAAAAAA&#10;AAAAAKECAABkcnMvZG93bnJldi54bWxQSwUGAAAAAAQABAD5AAAAkgMAAAAA&#10;" strokeweight=".25pt"/>
                      <v:line id="Line 3695" o:spid="_x0000_s1088" style="position:absolute;visibility:visible;mso-wrap-style:square" from="6552,12773" to="11160,127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3erN8MAAADbAAAADwAAAGRycy9kb3ducmV2LnhtbESPQYvCMBSE78L+h/AWvGm6oiJdo7iK&#10;IHhYql729miebbV5KUnU6q83C4LHYWa+Yabz1tTiSs5XlhV89RMQxLnVFRcKDvt1bwLCB2SNtWVS&#10;cCcP89lHZ4qptjfO6LoLhYgQ9ikqKENoUil9XpJB37cNcfSO1hkMUbpCaoe3CDe1HCTJWBqsOC6U&#10;2NCypPy8uxgFk33jV/fl39r+utMj2w4zGuKPUt3PdvENIlAb3uFXe6MVjAbw/yX+ADl7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d3qzfDAAAA2wAAAA8AAAAAAAAAAAAA&#10;AAAAoQIAAGRycy9kb3ducmV2LnhtbFBLBQYAAAAABAAEAPkAAACRAwAAAAA=&#10;" strokeweight=".5pt"/>
                      <v:line id="Line 3696" o:spid="_x0000_s1089" style="position:absolute;visibility:visible;mso-wrap-style:square" from="6552,13061" to="11160,130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jMcsQAAADbAAAADwAAAGRycy9kb3ducmV2LnhtbESPQWsCMRSE74X+h/AKvdVsqxXZGkWk&#10;QulBWLeHentsnpvFzcuaxHX7741Q8DjMzDfMfDnYVvTkQ+NYwesoA0FcOd1wreCn3LzMQISIrLF1&#10;TAr+KMBy8fgwx1y7CxfU72ItEoRDjgpMjF0uZagMWQwj1xEn7+C8xZikr6X2eElw28q3LJtKiw2n&#10;BYMdrQ1Vx93ZKvD7GH6L0/i7n9Sfp+3Rm5IOhVLPT8PqA0SkId7D/+0vreB9DLcv6QfIx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OMxyxAAAANsAAAAPAAAAAAAAAAAA&#10;AAAAAKECAABkcnMvZG93bnJldi54bWxQSwUGAAAAAAQABAD5AAAAkgMAAAAA&#10;" strokeweight=".25pt"/>
                      <v:line id="Line 3697" o:spid="_x0000_s1090" style="position:absolute;visibility:visible;mso-wrap-style:square" from="6552,13349" to="11160,13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FUBsQAAADbAAAADwAAAGRycy9kb3ducmV2LnhtbESPT2sCMRTE70K/Q3gFb5pt/YNsjVJK&#10;hdKDsNpDvT02z83i5mVN4rr99o0geBxm5jfMct3bRnTkQ+1Ywcs4A0FcOl1zpeBnvxktQISIrLFx&#10;TAr+KMB69TRYYq7dlQvqdrESCcIhRwUmxjaXMpSGLIaxa4mTd3TeYkzSV1J7vCa4beRrls2lxZrT&#10;gsGWPgyVp93FKvCHGH6L8+S7m1af5+3Jmz0dC6WGz/37G4hIfXyE7+0vrWA2hduX9APk6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0VQGxAAAANsAAAAPAAAAAAAAAAAA&#10;AAAAAKECAABkcnMvZG93bnJldi54bWxQSwUGAAAAAAQABAD5AAAAkgMAAAAA&#10;" strokeweight=".25pt"/>
                      <v:line id="Line 3698" o:spid="_x0000_s1091" style="position:absolute;visibility:visible;mso-wrap-style:square" from="6552,13637" to="11160,136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3xncQAAADbAAAADwAAAGRycy9kb3ducmV2LnhtbESPQWsCMRSE74X+h/AK3mq2tYpsjSJS&#10;ofQgrPZQb4/Nc7O4eVmTuG7/vREEj8PMfMPMFr1tREc+1I4VvA0zEMSl0zVXCn5369cpiBCRNTaO&#10;ScE/BVjMn59mmGt34YK6baxEgnDIUYGJsc2lDKUhi2HoWuLkHZy3GJP0ldQeLwluG/meZRNpsea0&#10;YLCllaHyuD1bBX4fw19xGv10H9XXaXP0ZkeHQqnBS7/8BBGpj4/wvf2tFYzHcPuSfoCcX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nfGdxAAAANsAAAAPAAAAAAAAAAAA&#10;AAAAAKECAABkcnMvZG93bnJldi54bWxQSwUGAAAAAAQABAD5AAAAkgMAAAAA&#10;" strokeweight=".25pt"/>
                      <v:line id="Line 3699" o:spid="_x0000_s1092" style="position:absolute;visibility:visible;mso-wrap-style:square" from="6552,13925" to="11160,13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k9v6sQAAADbAAAADwAAAGRycy9kb3ducmV2LnhtbESPQWsCMRSE7wX/Q3hCbzVrtSKrUaRU&#10;KB4Kqz3o7bF5bhY3L2uSruu/N4VCj8PMfMMs171tREc+1I4VjEcZCOLS6ZorBd+H7cscRIjIGhvH&#10;pOBOAdarwdMSc+1uXFC3j5VIEA45KjAxtrmUoTRkMYxcS5y8s/MWY5K+ktrjLcFtI1+zbCYt1pwW&#10;DLb0bqi87H+sAn+K4VhcJ7tuWn1cvy7eHOhcKPU87DcLEJH6+B/+a39qBW8z+P2SfoBcP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T2/qxAAAANsAAAAPAAAAAAAAAAAA&#10;AAAAAKECAABkcnMvZG93bnJldi54bWxQSwUGAAAAAAQABAD5AAAAkgMAAAAA&#10;" strokeweight=".25pt"/>
                      <v:line id="Line 3700" o:spid="_x0000_s1093" style="position:absolute;visibility:visible;mso-wrap-style:square" from="6552,14213" to="11160,142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PKccUAAADbAAAADwAAAGRycy9kb3ducmV2LnhtbESPT2sCMRTE7wW/Q3iCt5q1tX/YGkVK&#10;BfFQWO1Bb4/Nc7O4eVmTuK7f3hQKPQ4z8xtmtuhtIzryoXasYDLOQBCXTtdcKfjZrR7fQYSIrLFx&#10;TApuFGAxHzzMMNfuygV121iJBOGQowITY5tLGUpDFsPYtcTJOzpvMSbpK6k9XhPcNvIpy16lxZrT&#10;gsGWPg2Vp+3FKvCHGPbF+XnTTauv8/fJmx0dC6VGw375ASJSH//Df+21VvDyBr9f0g+Q8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QPKccUAAADbAAAADwAAAAAAAAAA&#10;AAAAAAChAgAAZHJzL2Rvd25yZXYueG1sUEsFBgAAAAAEAAQA+QAAAJMDAAAAAA==&#10;" strokeweight=".25pt"/>
                      <v:line id="Line 3701" o:spid="_x0000_s1094" style="position:absolute;visibility:visible;mso-wrap-style:square" from="6552,14501" to="11160,14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xeA8EAAADbAAAADwAAAGRycy9kb3ducmV2LnhtbERPz2vCMBS+D/wfwhO8zdTpZHRGkaEg&#10;HgZVD9vt0TybYvNSk1jrf28Ogx0/vt+LVW8b0ZEPtWMFk3EGgrh0uuZKwem4ff0AESKyxsYxKXhQ&#10;gNVy8LLAXLs7F9QdYiVSCIccFZgY21zKUBqyGMauJU7c2XmLMUFfSe3xnsJtI9+ybC4t1pwaDLb0&#10;Zai8HG5Wgf+N4ae4TvfdrNpcvy/eHOlcKDUa9utPEJH6+C/+c++0gvc0Nn1JP0Au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MnF4DwQAAANsAAAAPAAAAAAAAAAAAAAAA&#10;AKECAABkcnMvZG93bnJldi54bWxQSwUGAAAAAAQABAD5AAAAjwMAAAAA&#10;" strokeweight=".25pt"/>
                    </v:group>
                    <v:group id="Group 3702" o:spid="_x0000_s1095" style="position:absolute;left:6552;top:11045;width:3456;height:3456" coordorigin="6552,11045" coordsize="3456,46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m3SR8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ZAG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pt0kfFAAAA2wAA&#10;AA8AAAAAAAAAAAAAAAAAqgIAAGRycy9kb3ducmV2LnhtbFBLBQYAAAAABAAEAPoAAACcAwAAAAA=&#10;">
                      <v:line id="Line 3703" o:spid="_x0000_s1096" style="position:absolute;rotation:-90;visibility:visible;mso-wrap-style:square" from="7416,13349" to="12024,13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9oyJ8IAAADbAAAADwAAAGRycy9kb3ducmV2LnhtbERPu27CMBTdkfgH6yJ1A4cOPAIGlUpR&#10;OzDwlGC7jW+TqPF1GjsQ+Ho8IDEenfd82ZpSXKh2hWUFw0EEgji1uuBMwWGf9CcgnEfWWFomBTdy&#10;sFx0O3OMtb3yli47n4kQwi5GBbn3VSylS3My6Aa2Ig7cr60N+gDrTOoaryHclPI9ikbSYMGhIceK&#10;PnNK/3aNUZAk0+P+f9VsovPP/WvqzLo5jZ1Sb732YwbCU+tf4qf7WysYhfXhS/gBcvE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9oyJ8IAAADbAAAADwAAAAAAAAAAAAAA&#10;AAChAgAAZHJzL2Rvd25yZXYueG1sUEsFBgAAAAAEAAQA+QAAAJADAAAAAA==&#10;" strokeweight=".25pt"/>
                      <v:line id="Line 3704" o:spid="_x0000_s1097" style="position:absolute;rotation:-90;visibility:visible;mso-wrap-style:square" from="5976,13349" to="10584,13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vnId8QAAADbAAAADwAAAGRycy9kb3ducmV2LnhtbESPQWvCQBSE74L/YXlCb3WT0opGVxGp&#10;pRQ8mKjnR/aZBLNvw+6qaX99t1DwOMzMN8xi1ZtW3Mj5xrKCdJyAIC6tbrhScCi2z1MQPiBrbC2T&#10;gm/ysFoOBwvMtL3znm55qESEsM9QQR1Cl0npy5oM+rHtiKN3ts5giNJVUju8R7hp5UuSTKTBhuNC&#10;jR1taiov+dUoeEvL0/vX5Sfviw/rkuJ1tzseZko9jfr1HESgPjzC/+1PrWCSwt+X+APk8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+ch3xAAAANsAAAAPAAAAAAAAAAAA&#10;AAAAAKECAABkcnMvZG93bnJldi54bWxQSwUGAAAAAAQABAD5AAAAkgMAAAAA&#10;" strokeweight=".5pt"/>
                      <v:line id="Line 3705" o:spid="_x0000_s1098" style="position:absolute;rotation:-90;visibility:visible;mso-wrap-style:square" from="6264,13349" to="10872,13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EQJy8cAAADbAAAADwAAAGRycy9kb3ducmV2LnhtbESPT2vCQBTE74V+h+UVvNWNHvyTugkq&#10;hHrwULUFvb1mX5PQ7Ns0u9HUT+8KhR6HmfkNs0h7U4szta6yrGA0jEAQ51ZXXCh4P2TPMxDOI2us&#10;LZOCX3KQJo8PC4y1vfCOzntfiABhF6OC0vsmltLlJRl0Q9sQB+/LtgZ9kG0hdYuXADe1HEfRRBqs&#10;OCyU2NC6pPx73xkFWTb/OPysurfo9Hl9nTuz7Y5Tp9TgqV++gPDU+//wX3ujFUzGcP8SfoBMb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gRAnLxwAAANsAAAAPAAAAAAAA&#10;AAAAAAAAAKECAABkcnMvZG93bnJldi54bWxQSwUGAAAAAAQABAD5AAAAlQMAAAAA&#10;" strokeweight=".25pt"/>
                      <v:line id="Line 3706" o:spid="_x0000_s1099" style="position:absolute;rotation:-90;visibility:visible;mso-wrap-style:square" from="6552,13349" to="11160,13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wisUMYAAADbAAAADwAAAGRycy9kb3ducmV2LnhtbESPQWvCQBSE7wX/w/IEb3VjC1ZTV9FC&#10;sAcPVSvY2zP7TILZt2l2o9Ff3xWEHoeZ+YaZzFpTijPVrrCsYNCPQBCnVhecKfjeJs8jEM4jaywt&#10;k4IrOZhNO08TjLW98JrOG5+JAGEXo4Lc+yqW0qU5GXR9WxEH72hrgz7IOpO6xkuAm1K+RNFQGiw4&#10;LORY0UdO6WnTGAVJMt5tfxfNV/RzuC3Hzqya/ZtTqtdt5+8gPLX+P/xof2oFw1e4fwk/QE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8IrFDGAAAA2wAAAA8AAAAAAAAA&#10;AAAAAAAAoQIAAGRycy9kb3ducmV2LnhtbFBLBQYAAAAABAAEAPkAAACUAwAAAAA=&#10;" strokeweight=".25pt"/>
                      <v:line id="Line 3707" o:spid="_x0000_s1100" style="position:absolute;rotation:-90;visibility:visible;mso-wrap-style:square" from="6840,13349" to="11448,13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E0JMYAAADbAAAADwAAAGRycy9kb3ducmV2LnhtbESPQWvCQBSE7wX/w/IEb3VjKVZTV9FC&#10;sAcPVSvY2zP7TILZt2l2o9Ff3xWEHoeZ+YaZzFpTijPVrrCsYNCPQBCnVhecKfjeJs8jEM4jaywt&#10;k4IrOZhNO08TjLW98JrOG5+JAGEXo4Lc+yqW0qU5GXR9WxEH72hrgz7IOpO6xkuAm1K+RNFQGiw4&#10;LORY0UdO6WnTGAVJMt5tfxfNV/RzuC3Hzqya/ZtTqtdt5+8gPLX+P/xof2oFw1e4fwk/QE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DhNCTGAAAA2wAAAA8AAAAAAAAA&#10;AAAAAAAAoQIAAGRycy9kb3ducmV2LnhtbFBLBQYAAAAABAAEAPkAAACUAwAAAAA=&#10;" strokeweight=".25pt"/>
                      <v:line id="Line 3708" o:spid="_x0000_s1101" style="position:absolute;rotation:-90;visibility:visible;mso-wrap-style:square" from="7128,13349" to="11736,13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62Rv8YAAADbAAAADwAAAGRycy9kb3ducmV2LnhtbESPQWvCQBSE7wX/w/IEb3VjoVZTV9FC&#10;sAcPVSvY2zP7TILZt2l2o9Ff3xWEHoeZ+YaZzFpTijPVrrCsYNCPQBCnVhecKfjeJs8jEM4jaywt&#10;k4IrOZhNO08TjLW98JrOG5+JAGEXo4Lc+yqW0qU5GXR9WxEH72hrgz7IOpO6xkuAm1K+RNFQGiw4&#10;LORY0UdO6WnTGAVJMt5tfxfNV/RzuC3Hzqya/ZtTqtdt5+8gPLX+P/xof2oFw1e4fwk/QE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+tkb/GAAAA2wAAAA8AAAAAAAAA&#10;AAAAAAAAoQIAAGRycy9kb3ducmV2LnhtbFBLBQYAAAAABAAEAPkAAACUAwAAAAA=&#10;" strokeweight=".25pt"/>
                      <v:line id="Line 3709" o:spid="_x0000_s1102" style="position:absolute;rotation:-90;visibility:visible;mso-wrap-style:square" from="7704,13349" to="12312,13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38PyMYAAADbAAAADwAAAGRycy9kb3ducmV2LnhtbESPQWvCQBSE70L/w/IKvZlNPcQaXcUK&#10;wR48tFpBb6/Z1ySYfRuzG03767uC0OMwM98ws0VvanGh1lWWFTxHMQji3OqKCwWfu2z4AsJ5ZI21&#10;ZVLwQw4W84fBDFNtr/xBl60vRICwS1FB6X2TSunykgy6yDbEwfu2rUEfZFtI3eI1wE0tR3GcSIMV&#10;h4USG1qVlJ+2nVGQZZP97vzavcfHr9/1xJlNdxg7pZ4e++UUhKfe/4fv7TetIEng9iX8ADn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9/D8jGAAAA2wAAAA8AAAAAAAAA&#10;AAAAAAAAoQIAAGRycy9kb3ducmV2LnhtbFBLBQYAAAAABAAEAPkAAACUAwAAAAA=&#10;" strokeweight=".25pt"/>
                      <v:line id="Line 3710" o:spid="_x0000_s1103" style="position:absolute;rotation:-90;visibility:visible;mso-wrap-style:square" from="4248,13349" to="8856,13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OqU8cAAADbAAAADwAAAGRycy9kb3ducmV2LnhtbESPS2vDMBCE74H+B7GF3hK5OeThRg5t&#10;wTSHHPJoIbltra1taq0cS3ac/PooUOhxmJlvmMWyN5XoqHGlZQXPowgEcWZ1ybmCz306nIFwHllj&#10;ZZkUXMjBMnkYLDDW9sxb6nY+FwHCLkYFhfd1LKXLCjLoRrYmDt6PbQz6IJtc6gbPAW4qOY6iiTRY&#10;clgosKb3grLfXWsUpOn8a396azfR8fv6MXdm3R6mTqmnx/71BYSn3v+H/9orrWAyhfuX8ANkcg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wM6pTxwAAANsAAAAPAAAAAAAA&#10;AAAAAAAAAKECAABkcnMvZG93bnJldi54bWxQSwUGAAAAAAQABAD5AAAAlQMAAAAA&#10;" strokeweight=".25pt"/>
                      <v:line id="Line 3711" o:spid="_x0000_s1104" style="position:absolute;rotation:-90;visibility:visible;mso-wrap-style:square" from="4536,13349" to="9144,13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w+IcIAAADbAAAADwAAAGRycy9kb3ducmV2LnhtbERPu27CMBTdkfgH6yJ1A4cOPAIGlUpR&#10;OzDwlGC7jW+TqPF1GjsQ+Ho8IDEenfd82ZpSXKh2hWUFw0EEgji1uuBMwWGf9CcgnEfWWFomBTdy&#10;sFx0O3OMtb3yli47n4kQwi5GBbn3VSylS3My6Aa2Ig7cr60N+gDrTOoaryHclPI9ikbSYMGhIceK&#10;PnNK/3aNUZAk0+P+f9VsovPP/WvqzLo5jZ1Sb732YwbCU+tf4qf7WysYhbHhS/gBcvE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aw+IcIAAADbAAAADwAAAAAAAAAAAAAA&#10;AAChAgAAZHJzL2Rvd25yZXYueG1sUEsFBgAAAAAEAAQA+QAAAJADAAAAAA==&#10;" strokeweight=".25pt"/>
                      <v:line id="Line 3712" o:spid="_x0000_s1105" style="position:absolute;rotation:-90;visibility:visible;mso-wrap-style:square" from="4824,13349" to="9432,13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uCbusYAAADbAAAADwAAAGRycy9kb3ducmV2LnhtbESPQWvCQBSE74X+h+UJvTUbPWgTXaUV&#10;QnvwYNVCvT2zzyQ0+zbNbjT213cFweMwM98ws0VvanGi1lWWFQyjGARxbnXFhYLdNnt+AeE8ssba&#10;Mim4kIPF/PFhhqm2Z/6k08YXIkDYpaig9L5JpXR5SQZdZBvi4B1ta9AH2RZSt3gOcFPLURyPpcGK&#10;w0KJDS1Lyn82nVGQZcnX9vetW8f7w9974syq+544pZ4G/esUhKfe38O39odWME7g+iX8ADn/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7gm7rGAAAA2wAAAA8AAAAAAAAA&#10;AAAAAAAAoQIAAGRycy9kb3ducmV2LnhtbFBLBQYAAAAABAAEAPkAAACUAwAAAAA=&#10;" strokeweight=".25pt"/>
                      <v:line id="Line 3713" o:spid="_x0000_s1106" style="position:absolute;rotation:-90;visibility:visible;mso-wrap-style:square" from="5112,13349" to="9720,13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Ok+sMAAADbAAAADwAAAGRycy9kb3ducmV2LnhtbERPu27CMBTdkfgH6yJ1A4cOBQIGlUoR&#10;DAw8igTbbXybRI2vQ+xA4OvxgNTx6Lxni9aU4kq1KywrGA4iEMSp1QVnCr4PSX8MwnlkjaVlUnAn&#10;B4t5tzPDWNsb7+i695kIIexiVJB7X8VSujQng25gK+LA/draoA+wzqSu8RbCTSnfo+hDGiw4NORY&#10;0VdO6d++MQqSZHI8XJbNNjr/PFYTZzbNaeSUeuu1n1MQnlr/L36511rBKKwPX8IPkPM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oDpPrDAAAA2wAAAA8AAAAAAAAAAAAA&#10;AAAAoQIAAGRycy9kb3ducmV2LnhtbFBLBQYAAAAABAAEAPkAAACRAwAAAAA=&#10;" strokeweight=".25pt"/>
                      <v:line id="Line 3714" o:spid="_x0000_s1107" style="position:absolute;rotation:-90;visibility:visible;mso-wrap-style:square" from="5400,13349" to="10008,13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8BYcYAAADbAAAADwAAAGRycy9kb3ducmV2LnhtbESPS2/CMBCE70j9D9ZW4gYOHHgEDGqR&#10;ovbQA08Jbku8TaLG6zR2IPDrMVKlHkcz841mvmxNKS5Uu8KygkE/AkGcWl1wpmC/S3oTEM4jaywt&#10;k4IbOVguXjpzjLW98oYuW5+JAGEXo4Lc+yqW0qU5GXR9WxEH79vWBn2QdSZ1jdcAN6UcRtFIGiw4&#10;LORY0Sqn9GfbGAVJMj3sft+bdXQ63z+mznw1x7FTqvvavs1AeGr9f/iv/akVjAfw/BJ+gFw8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VPAWHGAAAA2wAAAA8AAAAAAAAA&#10;AAAAAAAAoQIAAGRycy9kb3ducmV2LnhtbFBLBQYAAAAABAAEAPkAAACUAwAAAAA=&#10;" strokeweight=".25pt"/>
                      <v:line id="Line 3715" o:spid="_x0000_s1108" style="position:absolute;rotation:-90;visibility:visible;mso-wrap-style:square" from="5688,13349" to="10296,13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2fFsYAAADbAAAADwAAAGRycy9kb3ducmV2LnhtbESPT2vCQBTE70K/w/IK3nSjB63RVWwh&#10;1IMH6x/Q2zP7moRm36bZjUY/vSsUehxm5jfMbNGaUlyodoVlBYN+BII4tbrgTMF+l/TeQDiPrLG0&#10;TApu5GAxf+nMMNb2yl902fpMBAi7GBXk3lexlC7NyaDr24o4eN+2NuiDrDOpa7wGuCnlMIpG0mDB&#10;YSHHij5ySn+2jVGQJJPD7ve92USn8/1z4sy6OY6dUt3XdjkF4an1/+G/9korGA/h+SX8ADl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WdnxbGAAAA2wAAAA8AAAAAAAAA&#10;AAAAAAAAoQIAAGRycy9kb3ducmV2LnhtbFBLBQYAAAAABAAEAPkAAACUAwAAAAA=&#10;" strokeweight=".25pt"/>
                    </v:group>
                  </v:group>
                  <v:shape id="Text Box 3716" o:spid="_x0000_s1109" type="#_x0000_t202" style="position:absolute;left:9864;top:12717;width:144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TZYMUA&#10;AADbAAAADwAAAGRycy9kb3ducmV2LnhtbESPQWvCQBSE70L/w/IK3nRTBW3TrCKlhYJQjOmhx9fs&#10;S7KYfRuzW43/visIHoeZ+YbJ1oNtxYl6bxwreJomIIhLpw3XCr6Lj8kzCB+QNbaOScGFPKxXD6MM&#10;U+3OnNNpH2oRIexTVNCE0KVS+rIhi37qOuLoVa63GKLsa6l7PEe4beUsSRbSouG40GBHbw2Vh/2f&#10;VbD54fzdHL9+d3mVm6J4SXi7OCg1fhw2ryACDeEevrU/tYLlHK5f4g+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NNlgxQAAANsAAAAPAAAAAAAAAAAAAAAAAJgCAABkcnMv&#10;ZG93bnJldi54bWxQSwUGAAAAAAQABAD1AAAAigMAAAAA&#10;" filled="f" stroked="f">
                    <v:textbox inset="0,0,0,0">
                      <w:txbxContent>
                        <w:p w:rsidR="009C185C" w:rsidRPr="0052077D" w:rsidRDefault="009C185C" w:rsidP="0052077D">
                          <w:pPr>
                            <w:jc w:val="center"/>
                            <w:rPr>
                              <w:i/>
                              <w:sz w:val="20"/>
                              <w:lang w:val="en-CA"/>
                            </w:rPr>
                          </w:pPr>
                          <w:r w:rsidRPr="0052077D">
                            <w:rPr>
                              <w:i/>
                              <w:sz w:val="20"/>
                              <w:lang w:val="en-CA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3717" o:spid="_x0000_s1110" type="#_x0000_t202" style="position:absolute;left:8136;top:11045;width:144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91BFMUA&#10;AADbAAAADwAAAGRycy9kb3ducmV2LnhtbESPQWvCQBSE70L/w/IK3nRTEW3TrCKlhYJQjOmhx9fs&#10;S7KYfRuzW43/visIHoeZ+YbJ1oNtxYl6bxwreJomIIhLpw3XCr6Lj8kzCB+QNbaOScGFPKxXD6MM&#10;U+3OnNNpH2oRIexTVNCE0KVS+rIhi37qOuLoVa63GKLsa6l7PEe4beUsSRbSouG40GBHbw2Vh/2f&#10;VbD54fzdHL9+d3mVm6J4SXi7OCg1fhw2ryACDeEevrU/tYLlHK5f4g+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3UEUxQAAANsAAAAPAAAAAAAAAAAAAAAAAJgCAABkcnMv&#10;ZG93bnJldi54bWxQSwUGAAAAAAQABAD1AAAAigMAAAAA&#10;" filled="f" stroked="f">
                    <v:textbox inset="0,0,0,0">
                      <w:txbxContent>
                        <w:p w:rsidR="009C185C" w:rsidRPr="0052077D" w:rsidRDefault="009C185C" w:rsidP="0052077D">
                          <w:pPr>
                            <w:jc w:val="center"/>
                            <w:rPr>
                              <w:i/>
                              <w:sz w:val="20"/>
                              <w:lang w:val="en-CA"/>
                            </w:rPr>
                          </w:pPr>
                          <w:r>
                            <w:rPr>
                              <w:i/>
                              <w:sz w:val="20"/>
                              <w:lang w:val="en-CA"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3718" o:spid="_x0000_s1111" type="#_x0000_t202" style="position:absolute;left:8136;top:12773;width:144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Hkj8UA&#10;AADbAAAADwAAAGRycy9kb3ducmV2LnhtbESPQWvCQBSE70L/w/IK3nRTQW3TrCKlhYJQjOmhx9fs&#10;S7KYfRuzW43/visIHoeZ+YbJ1oNtxYl6bxwreJomIIhLpw3XCr6Lj8kzCB+QNbaOScGFPKxXD6MM&#10;U+3OnNNpH2oRIexTVNCE0KVS+rIhi37qOuLoVa63GKLsa6l7PEe4beUsSRbSouG40GBHbw2Vh/2f&#10;VbD54fzdHL9+d3mVm6J4SXi7OCg1fhw2ryACDeEevrU/tYLlHK5f4g+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keSPxQAAANsAAAAPAAAAAAAAAAAAAAAAAJgCAABkcnMv&#10;ZG93bnJldi54bWxQSwUGAAAAAAQABAD1AAAAigMAAAAA&#10;" filled="f" stroked="f">
                    <v:textbox inset="0,0,0,0">
                      <w:txbxContent>
                        <w:p w:rsidR="009C185C" w:rsidRPr="0052077D" w:rsidRDefault="009C185C" w:rsidP="0052077D">
                          <w:pPr>
                            <w:jc w:val="right"/>
                            <w:rPr>
                              <w:rFonts w:ascii="Calibri" w:hAnsi="Calibri"/>
                              <w:sz w:val="16"/>
                              <w:szCs w:val="16"/>
                              <w:lang w:val="en-CA"/>
                            </w:rPr>
                          </w:pPr>
                          <w:r w:rsidRPr="0052077D">
                            <w:rPr>
                              <w:rFonts w:ascii="Calibri" w:hAnsi="Calibri"/>
                              <w:sz w:val="16"/>
                              <w:szCs w:val="16"/>
                              <w:lang w:val="en-CA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3719" o:spid="_x0000_s1112" type="#_x0000_t202" style="position:absolute;left:7013;top:12802;width:230;height: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gMEcUA&#10;AADbAAAADwAAAGRycy9kb3ducmV2LnhtbESPzWrDMBCE74W8g9hALqWRm4Nb3CghPw3k0B7shpwX&#10;a2uZWisjKbHz9lGh0OMwM98wy/VoO3ElH1rHCp7nGQji2umWGwWnr8PTK4gQkTV2jknBjQKsV5OH&#10;JRbaDVzStYqNSBAOBSowMfaFlKE2ZDHMXU+cvG/nLcYkfSO1xyHBbScXWZZLiy2nBYM97QzVP9XF&#10;Ksj3/jKUvHvcn94/8LNvFuft7azUbDpu3kBEGuN/+K991Apecvj9kn6AXN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WAwRxQAAANsAAAAPAAAAAAAAAAAAAAAAAJgCAABkcnMv&#10;ZG93bnJldi54bWxQSwUGAAAAAAQABAD1AAAAigMAAAAA&#10;" stroked="f">
                    <v:textbox inset="0,0,0,0">
                      <w:txbxContent>
                        <w:p w:rsidR="009C185C" w:rsidRPr="0052077D" w:rsidRDefault="009C185C" w:rsidP="0052077D">
                          <w:pPr>
                            <w:jc w:val="center"/>
                            <w:rPr>
                              <w:rFonts w:ascii="Calibri" w:hAnsi="Calibri"/>
                              <w:sz w:val="20"/>
                              <w:lang w:val="en-CA"/>
                            </w:rPr>
                          </w:pPr>
                          <w:r w:rsidRPr="0052077D">
                            <w:rPr>
                              <w:rFonts w:ascii="Calibri" w:hAnsi="Calibri"/>
                              <w:sz w:val="20"/>
                              <w:lang w:val="en-CA"/>
                            </w:rPr>
                            <w:t>-4</w:t>
                          </w:r>
                        </w:p>
                      </w:txbxContent>
                    </v:textbox>
                  </v:shape>
                  <v:shape id="Text Box 3720" o:spid="_x0000_s1113" type="#_x0000_t202" style="position:absolute;left:9317;top:12802;width:230;height: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SpisUA&#10;AADbAAAADwAAAGRycy9kb3ducmV2LnhtbESPzWrDMBCE74W8g9hALyWRk4MTnCihiVvooT3kh5wX&#10;a2ObWisjybH99lWh0OMwM98w2/1gGvEg52vLChbzBARxYXXNpYLr5X22BuEDssbGMikYycN+N3na&#10;YqZtzyd6nEMpIoR9hgqqENpMSl9UZNDPbUscvbt1BkOUrpTaYR/hppHLJEmlwZrjQoUtHSsqvs+d&#10;UZDmrutPfHzJr2+f+NWWy9thvCn1PB1eNyACDeE//Nf+0ApWK/j9En+A3P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FKmKxQAAANsAAAAPAAAAAAAAAAAAAAAAAJgCAABkcnMv&#10;ZG93bnJldi54bWxQSwUGAAAAAAQABAD1AAAAigMAAAAA&#10;" stroked="f">
                    <v:textbox inset="0,0,0,0">
                      <w:txbxContent>
                        <w:p w:rsidR="009C185C" w:rsidRPr="0052077D" w:rsidRDefault="009C185C" w:rsidP="0052077D">
                          <w:pPr>
                            <w:jc w:val="center"/>
                            <w:rPr>
                              <w:rFonts w:ascii="Calibri" w:hAnsi="Calibri"/>
                              <w:sz w:val="20"/>
                              <w:lang w:val="en-CA"/>
                            </w:rPr>
                          </w:pPr>
                          <w:r w:rsidRPr="0052077D">
                            <w:rPr>
                              <w:rFonts w:ascii="Calibri" w:hAnsi="Calibri"/>
                              <w:sz w:val="20"/>
                              <w:lang w:val="en-CA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3721" o:spid="_x0000_s1114" type="#_x0000_t202" style="position:absolute;left:8021;top:13810;width:230;height: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s9+MEA&#10;AADbAAAADwAAAGRycy9kb3ducmV2LnhtbERPu27CMBTdK/UfrFuJpQIHBopSDIIEpA7twEPMV/Ft&#10;EhFfR7bz4O/xUKnj0Xmvt6NpRE/O15YVzGcJCOLC6ppLBdfLcboC4QOyxsYyKXiQh+3m9WWNqbYD&#10;n6g/h1LEEPYpKqhCaFMpfVGRQT+zLXHkfq0zGCJ0pdQOhxhuGrlIkqU0WHNsqLClrKLifu6MgmXu&#10;uuHE2Xt+PXzjT1subvvHTanJ27j7BBFoDP/iP/eXVvARx8Yv8Qf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qLPfjBAAAA2wAAAA8AAAAAAAAAAAAAAAAAmAIAAGRycy9kb3du&#10;cmV2LnhtbFBLBQYAAAAABAAEAPUAAACGAwAAAAA=&#10;" stroked="f">
                    <v:textbox inset="0,0,0,0">
                      <w:txbxContent>
                        <w:p w:rsidR="009C185C" w:rsidRPr="0052077D" w:rsidRDefault="009C185C" w:rsidP="0052077D">
                          <w:pPr>
                            <w:jc w:val="center"/>
                            <w:rPr>
                              <w:rFonts w:ascii="Calibri" w:hAnsi="Calibri"/>
                              <w:sz w:val="20"/>
                              <w:lang w:val="en-CA"/>
                            </w:rPr>
                          </w:pPr>
                          <w:r w:rsidRPr="0052077D">
                            <w:rPr>
                              <w:rFonts w:ascii="Calibri" w:hAnsi="Calibri"/>
                              <w:sz w:val="20"/>
                              <w:lang w:val="en-CA"/>
                            </w:rPr>
                            <w:t>-4</w:t>
                          </w:r>
                        </w:p>
                      </w:txbxContent>
                    </v:textbox>
                  </v:shape>
                  <v:shape id="Text Box 3722" o:spid="_x0000_s1115" type="#_x0000_t202" style="position:absolute;left:8136;top:11506;width:115;height: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ceYY8UA&#10;AADbAAAADwAAAGRycy9kb3ducmV2LnhtbESPT2vCQBTE7wW/w/KEXopumoOt0VWsaaGHetCK50f2&#10;mQSzb8Pumj/fvlso9DjMzG+Y9XYwjejI+dqygud5AoK4sLrmUsH5+2P2CsIHZI2NZVIwkoftZvKw&#10;xkzbno/UnUIpIoR9hgqqENpMSl9UZNDPbUscvat1BkOUrpTaYR/hppFpkiykwZrjQoUt7Ssqbqe7&#10;UbDI3b0/8v4pP79/4aEt08vbeFHqcTrsViACDeE//Nf+1ApelvD7Jf4Aufk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x5hjxQAAANsAAAAPAAAAAAAAAAAAAAAAAJgCAABkcnMv&#10;ZG93bnJldi54bWxQSwUGAAAAAAQABAD1AAAAigMAAAAA&#10;" stroked="f">
                    <v:textbox inset="0,0,0,0">
                      <w:txbxContent>
                        <w:p w:rsidR="009C185C" w:rsidRPr="0052077D" w:rsidRDefault="009C185C" w:rsidP="0052077D">
                          <w:pPr>
                            <w:jc w:val="center"/>
                            <w:rPr>
                              <w:rFonts w:ascii="Calibri" w:hAnsi="Calibri"/>
                              <w:sz w:val="20"/>
                              <w:lang w:val="en-CA"/>
                            </w:rPr>
                          </w:pPr>
                          <w:r w:rsidRPr="0052077D">
                            <w:rPr>
                              <w:rFonts w:ascii="Calibri" w:hAnsi="Calibri"/>
                              <w:sz w:val="20"/>
                              <w:lang w:val="en-CA"/>
                            </w:rPr>
                            <w:t>4</w:t>
                          </w:r>
                        </w:p>
                      </w:txbxContent>
                    </v:textbox>
                  </v:shape>
                </v:group>
                <v:group id="Group 3730" o:spid="_x0000_s1116" style="position:absolute;left:7194;top:11433;width:3456;height:3456" coordorigin="7194,11433" coordsize="3456,34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TdXnc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WB+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U3V53CAAAA2wAAAA8A&#10;AAAAAAAAAAAAAAAAqgIAAGRycy9kb3ducmV2LnhtbFBLBQYAAAAABAAEAPoAAACZAwAAAAA=&#10;">
                  <v:shape id="Freeform 3729" o:spid="_x0000_s1117" style="position:absolute;left:7194;top:11433;width:3456;height:3456;visibility:visible;mso-wrap-style:square;v-text-anchor:top" coordsize="3456,34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xIL1MUA&#10;AADbAAAADwAAAGRycy9kb3ducmV2LnhtbESP3WrCQBSE7wu+w3KE3tVNRGqIrhIE8ScUqRX08pA9&#10;JsHs2ZDdanz7bqHQy2FmvmHmy9404k6dqy0riEcRCOLC6ppLBaev9VsCwnlkjY1lUvAkB8vF4GWO&#10;qbYP/qT70ZciQNilqKDyvk2ldEVFBt3ItsTBu9rOoA+yK6Xu8BHgppHjKHqXBmsOCxW2tKqouB2/&#10;jYLzPs8nWXN4Ttd5VsaXj9N0s4uUeh322QyEp97/h//aW60gieH3S/gBcvE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EgvUxQAAANsAAAAPAAAAAAAAAAAAAAAAAJgCAABkcnMv&#10;ZG93bnJldi54bWxQSwUGAAAAAAQABAD1AAAAigMAAAAA&#10;" path="m864,l3456,2592r,864l,3456,,,864,xe" fillcolor="#00b050" stroked="f">
                    <v:fill opacity="21588f"/>
                    <v:path arrowok="t" o:connecttype="custom" o:connectlocs="864,0;3456,2592;3456,3456;0,3456;0,0;864,0" o:connectangles="0,0,0,0,0,0"/>
                  </v:shape>
                  <v:shape id="AutoShape 3724" o:spid="_x0000_s1118" type="#_x0000_t32" style="position:absolute;left:8058;top:11433;width:2592;height:2592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29aOsQAAADbAAAADwAAAGRycy9kb3ducmV2LnhtbESPQWvCQBSE7wX/w/IEb3XTHIqkrqGt&#10;KEW8GAvt8ZF9zYZm367ZNab/visIHoeZ+YZZlqPtxEB9aB0reJpnIIhrp1tuFHweN48LECEia+wc&#10;k4I/ClCuJg9LLLS78IGGKjYiQTgUqMDE6AspQ23IYpg7T5y8H9dbjEn2jdQ9XhLcdjLPsmdpseW0&#10;YNDTu6H6tzpbBfL4tj+t43frKj+M27Nhvzt8KTWbjq8vICKN8R6+tT+0gkUO1y/pB8jV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b1o6xAAAANsAAAAPAAAAAAAAAAAA&#10;AAAAAKECAABkcnMvZG93bnJldi54bWxQSwUGAAAAAAQABAD5AAAAkgMAAAAA&#10;" strokecolor="#00b050" strokeweight="1.5pt">
                    <v:stroke dashstyle="dash"/>
                  </v:shape>
                </v:group>
              </v:group>
            </w:pict>
          </mc:Fallback>
        </mc:AlternateContent>
      </w:r>
    </w:p>
    <w:p w:rsidR="00FF5E3D" w:rsidRDefault="00293D21" w:rsidP="003555B3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57504" behindDoc="0" locked="0" layoutInCell="1" allowOverlap="1">
                <wp:simplePos x="0" y="0"/>
                <wp:positionH relativeFrom="column">
                  <wp:posOffset>3104314</wp:posOffset>
                </wp:positionH>
                <wp:positionV relativeFrom="paragraph">
                  <wp:posOffset>127964</wp:posOffset>
                </wp:positionV>
                <wp:extent cx="179280" cy="137880"/>
                <wp:effectExtent l="38100" t="38100" r="49530" b="52705"/>
                <wp:wrapNone/>
                <wp:docPr id="1275" name="Ink 1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5">
                      <w14:nvContentPartPr>
                        <w14:cNvContentPartPr/>
                      </w14:nvContentPartPr>
                      <w14:xfrm>
                        <a:off x="0" y="0"/>
                        <a:ext cx="17928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D98B9F" id="Ink 1275" o:spid="_x0000_s1026" type="#_x0000_t75" style="position:absolute;margin-left:243.35pt;margin-top:9.55pt;width:16pt;height:12.5pt;z-index:25275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">
                <v:imagedata r:id="rId20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56480" behindDoc="0" locked="0" layoutInCell="1" allowOverlap="1">
                <wp:simplePos x="0" y="0"/>
                <wp:positionH relativeFrom="column">
                  <wp:posOffset>3070114</wp:posOffset>
                </wp:positionH>
                <wp:positionV relativeFrom="paragraph">
                  <wp:posOffset>125444</wp:posOffset>
                </wp:positionV>
                <wp:extent cx="12240" cy="14400"/>
                <wp:effectExtent l="38100" t="38100" r="45085" b="43180"/>
                <wp:wrapNone/>
                <wp:docPr id="1274" name="Ink 1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7">
                      <w14:nvContentPartPr>
                        <w14:cNvContentPartPr/>
                      </w14:nvContentPartPr>
                      <w14:xfrm>
                        <a:off x="0" y="0"/>
                        <a:ext cx="1224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D51433" id="Ink 1274" o:spid="_x0000_s1026" type="#_x0000_t75" style="position:absolute;margin-left:241.3pt;margin-top:9.35pt;width:1.9pt;height:2.2pt;z-index:25275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">
                <v:imagedata r:id="rId20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55456" behindDoc="0" locked="0" layoutInCell="1" allowOverlap="1">
                <wp:simplePos x="0" y="0"/>
                <wp:positionH relativeFrom="column">
                  <wp:posOffset>3027994</wp:posOffset>
                </wp:positionH>
                <wp:positionV relativeFrom="paragraph">
                  <wp:posOffset>149924</wp:posOffset>
                </wp:positionV>
                <wp:extent cx="32040" cy="129240"/>
                <wp:effectExtent l="38100" t="38100" r="44450" b="42545"/>
                <wp:wrapNone/>
                <wp:docPr id="1273" name="Ink 1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9">
                      <w14:nvContentPartPr>
                        <w14:cNvContentPartPr/>
                      </w14:nvContentPartPr>
                      <w14:xfrm>
                        <a:off x="0" y="0"/>
                        <a:ext cx="3204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4E716A" id="Ink 1273" o:spid="_x0000_s1026" type="#_x0000_t75" style="position:absolute;margin-left:237.6pt;margin-top:11.2pt;width:4.2pt;height:11.75pt;z-index:25275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">
                <v:imagedata r:id="rId20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54432" behindDoc="0" locked="0" layoutInCell="1" allowOverlap="1">
                <wp:simplePos x="0" y="0"/>
                <wp:positionH relativeFrom="column">
                  <wp:posOffset>2928274</wp:posOffset>
                </wp:positionH>
                <wp:positionV relativeFrom="paragraph">
                  <wp:posOffset>47684</wp:posOffset>
                </wp:positionV>
                <wp:extent cx="73440" cy="216360"/>
                <wp:effectExtent l="38100" t="38100" r="60325" b="50800"/>
                <wp:wrapNone/>
                <wp:docPr id="1272" name="Ink 1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1">
                      <w14:nvContentPartPr>
                        <w14:cNvContentPartPr/>
                      </w14:nvContentPartPr>
                      <w14:xfrm>
                        <a:off x="0" y="0"/>
                        <a:ext cx="73440" cy="21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44C2A7" id="Ink 1272" o:spid="_x0000_s1026" type="#_x0000_t75" style="position:absolute;margin-left:229.6pt;margin-top:3.15pt;width:7.55pt;height:18.45pt;z-index:25275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">
                <v:imagedata r:id="rId20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53408" behindDoc="0" locked="0" layoutInCell="1" allowOverlap="1">
                <wp:simplePos x="0" y="0"/>
                <wp:positionH relativeFrom="column">
                  <wp:posOffset>2732434</wp:posOffset>
                </wp:positionH>
                <wp:positionV relativeFrom="paragraph">
                  <wp:posOffset>99524</wp:posOffset>
                </wp:positionV>
                <wp:extent cx="101160" cy="164520"/>
                <wp:effectExtent l="38100" t="57150" r="51435" b="45085"/>
                <wp:wrapNone/>
                <wp:docPr id="1271" name="Ink 1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3">
                      <w14:nvContentPartPr>
                        <w14:cNvContentPartPr/>
                      </w14:nvContentPartPr>
                      <w14:xfrm>
                        <a:off x="0" y="0"/>
                        <a:ext cx="10116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485536" id="Ink 1271" o:spid="_x0000_s1026" type="#_x0000_t75" style="position:absolute;margin-left:214.2pt;margin-top:7pt;width:9.8pt;height:14.75pt;z-index:25275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">
                <v:imagedata r:id="rId20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52384" behindDoc="0" locked="0" layoutInCell="1" allowOverlap="1">
                <wp:simplePos x="0" y="0"/>
                <wp:positionH relativeFrom="column">
                  <wp:posOffset>2708674</wp:posOffset>
                </wp:positionH>
                <wp:positionV relativeFrom="paragraph">
                  <wp:posOffset>136964</wp:posOffset>
                </wp:positionV>
                <wp:extent cx="4320" cy="3960"/>
                <wp:effectExtent l="19050" t="19050" r="53340" b="53340"/>
                <wp:wrapNone/>
                <wp:docPr id="1270" name="Ink 1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5">
                      <w14:nvContentPartPr>
                        <w14:cNvContentPartPr/>
                      </w14:nvContentPartPr>
                      <w14:xfrm>
                        <a:off x="0" y="0"/>
                        <a:ext cx="432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9DA365" id="Ink 1270" o:spid="_x0000_s1026" type="#_x0000_t75" style="position:absolute;margin-left:212.6pt;margin-top:10.2pt;width:1.6pt;height:1.45pt;z-index:25275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">
                <v:imagedata r:id="rId20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51360" behindDoc="0" locked="0" layoutInCell="1" allowOverlap="1">
                <wp:simplePos x="0" y="0"/>
                <wp:positionH relativeFrom="column">
                  <wp:posOffset>2676274</wp:posOffset>
                </wp:positionH>
                <wp:positionV relativeFrom="paragraph">
                  <wp:posOffset>163604</wp:posOffset>
                </wp:positionV>
                <wp:extent cx="20880" cy="109080"/>
                <wp:effectExtent l="38100" t="38100" r="55880" b="43815"/>
                <wp:wrapNone/>
                <wp:docPr id="1269" name="Ink 1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7">
                      <w14:nvContentPartPr>
                        <w14:cNvContentPartPr/>
                      </w14:nvContentPartPr>
                      <w14:xfrm>
                        <a:off x="0" y="0"/>
                        <a:ext cx="2088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028CA4" id="Ink 1269" o:spid="_x0000_s1026" type="#_x0000_t75" style="position:absolute;margin-left:209.8pt;margin-top:12.35pt;width:3.5pt;height:9.95pt;z-index:25275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">
                <v:imagedata r:id="rId20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50336" behindDoc="0" locked="0" layoutInCell="1" allowOverlap="1">
                <wp:simplePos x="0" y="0"/>
                <wp:positionH relativeFrom="column">
                  <wp:posOffset>2584114</wp:posOffset>
                </wp:positionH>
                <wp:positionV relativeFrom="paragraph">
                  <wp:posOffset>62804</wp:posOffset>
                </wp:positionV>
                <wp:extent cx="45720" cy="197640"/>
                <wp:effectExtent l="57150" t="57150" r="49530" b="50165"/>
                <wp:wrapNone/>
                <wp:docPr id="1268" name="Ink 1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9">
                      <w14:nvContentPartPr>
                        <w14:cNvContentPartPr/>
                      </w14:nvContentPartPr>
                      <w14:xfrm>
                        <a:off x="0" y="0"/>
                        <a:ext cx="45720" cy="19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96489D" id="Ink 1268" o:spid="_x0000_s1026" type="#_x0000_t75" style="position:absolute;margin-left:202.7pt;margin-top:4.25pt;width:5.15pt;height:17.05pt;z-index:25275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">
                <v:imagedata r:id="rId21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49312" behindDoc="0" locked="0" layoutInCell="1" allowOverlap="1">
                <wp:simplePos x="0" y="0"/>
                <wp:positionH relativeFrom="column">
                  <wp:posOffset>2499154</wp:posOffset>
                </wp:positionH>
                <wp:positionV relativeFrom="paragraph">
                  <wp:posOffset>174764</wp:posOffset>
                </wp:positionV>
                <wp:extent cx="31680" cy="81000"/>
                <wp:effectExtent l="38100" t="38100" r="45085" b="52705"/>
                <wp:wrapNone/>
                <wp:docPr id="1267" name="Ink 1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1">
                      <w14:nvContentPartPr>
                        <w14:cNvContentPartPr/>
                      </w14:nvContentPartPr>
                      <w14:xfrm>
                        <a:off x="0" y="0"/>
                        <a:ext cx="3168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AE7AA6" id="Ink 1267" o:spid="_x0000_s1026" type="#_x0000_t75" style="position:absolute;margin-left:195.85pt;margin-top:13.2pt;width:4.4pt;height:8pt;z-index:25274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">
                <v:imagedata r:id="rId21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48288" behindDoc="0" locked="0" layoutInCell="1" allowOverlap="1">
                <wp:simplePos x="0" y="0"/>
                <wp:positionH relativeFrom="column">
                  <wp:posOffset>2391874</wp:posOffset>
                </wp:positionH>
                <wp:positionV relativeFrom="paragraph">
                  <wp:posOffset>133004</wp:posOffset>
                </wp:positionV>
                <wp:extent cx="103320" cy="149760"/>
                <wp:effectExtent l="38100" t="38100" r="49530" b="60325"/>
                <wp:wrapNone/>
                <wp:docPr id="1266" name="Ink 1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3">
                      <w14:nvContentPartPr>
                        <w14:cNvContentPartPr/>
                      </w14:nvContentPartPr>
                      <w14:xfrm>
                        <a:off x="0" y="0"/>
                        <a:ext cx="10332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B6C9D4" id="Ink 1266" o:spid="_x0000_s1026" type="#_x0000_t75" style="position:absolute;margin-left:187.55pt;margin-top:9.7pt;width:9.7pt;height:13.4pt;z-index:25274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">
                <v:imagedata r:id="rId2104" o:title=""/>
              </v:shape>
            </w:pict>
          </mc:Fallback>
        </mc:AlternateContent>
      </w:r>
    </w:p>
    <w:p w:rsidR="00FF5E3D" w:rsidRDefault="00293D21" w:rsidP="003555B3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36352" behindDoc="0" locked="0" layoutInCell="1" allowOverlap="1">
                <wp:simplePos x="0" y="0"/>
                <wp:positionH relativeFrom="column">
                  <wp:posOffset>4984234</wp:posOffset>
                </wp:positionH>
                <wp:positionV relativeFrom="paragraph">
                  <wp:posOffset>150180</wp:posOffset>
                </wp:positionV>
                <wp:extent cx="19800" cy="114120"/>
                <wp:effectExtent l="38100" t="38100" r="56515" b="38735"/>
                <wp:wrapNone/>
                <wp:docPr id="1352" name="Ink 1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5">
                      <w14:nvContentPartPr>
                        <w14:cNvContentPartPr/>
                      </w14:nvContentPartPr>
                      <w14:xfrm>
                        <a:off x="0" y="0"/>
                        <a:ext cx="1980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427FB7" id="Ink 1352" o:spid="_x0000_s1026" type="#_x0000_t75" style="position:absolute;margin-left:391.7pt;margin-top:11.35pt;width:2.9pt;height:10.2pt;z-index:25283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">
                <v:imagedata r:id="rId21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35328" behindDoc="0" locked="0" layoutInCell="1" allowOverlap="1">
                <wp:simplePos x="0" y="0"/>
                <wp:positionH relativeFrom="column">
                  <wp:posOffset>5114554</wp:posOffset>
                </wp:positionH>
                <wp:positionV relativeFrom="paragraph">
                  <wp:posOffset>97260</wp:posOffset>
                </wp:positionV>
                <wp:extent cx="82080" cy="144720"/>
                <wp:effectExtent l="57150" t="38100" r="51435" b="46355"/>
                <wp:wrapNone/>
                <wp:docPr id="1351" name="Ink 1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7">
                      <w14:nvContentPartPr>
                        <w14:cNvContentPartPr/>
                      </w14:nvContentPartPr>
                      <w14:xfrm>
                        <a:off x="0" y="0"/>
                        <a:ext cx="8208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681D82" id="Ink 1351" o:spid="_x0000_s1026" type="#_x0000_t75" style="position:absolute;margin-left:402.05pt;margin-top:7.1pt;width:7.8pt;height:12.75pt;z-index:25283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">
                <v:imagedata r:id="rId21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34304" behindDoc="0" locked="0" layoutInCell="1" allowOverlap="1">
                <wp:simplePos x="0" y="0"/>
                <wp:positionH relativeFrom="column">
                  <wp:posOffset>4950034</wp:posOffset>
                </wp:positionH>
                <wp:positionV relativeFrom="paragraph">
                  <wp:posOffset>186180</wp:posOffset>
                </wp:positionV>
                <wp:extent cx="73080" cy="3960"/>
                <wp:effectExtent l="38100" t="19050" r="41275" b="53340"/>
                <wp:wrapNone/>
                <wp:docPr id="1350" name="Ink 1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9">
                      <w14:nvContentPartPr>
                        <w14:cNvContentPartPr/>
                      </w14:nvContentPartPr>
                      <w14:xfrm>
                        <a:off x="0" y="0"/>
                        <a:ext cx="7308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079AB7" id="Ink 1350" o:spid="_x0000_s1026" type="#_x0000_t75" style="position:absolute;margin-left:389.25pt;margin-top:14.15pt;width:6.75pt;height:1.4pt;z-index:25283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">
                <v:imagedata r:id="rId21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33280" behindDoc="0" locked="0" layoutInCell="1" allowOverlap="1">
                <wp:simplePos x="0" y="0"/>
                <wp:positionH relativeFrom="column">
                  <wp:posOffset>5268274</wp:posOffset>
                </wp:positionH>
                <wp:positionV relativeFrom="paragraph">
                  <wp:posOffset>134700</wp:posOffset>
                </wp:positionV>
                <wp:extent cx="46440" cy="70560"/>
                <wp:effectExtent l="57150" t="38100" r="48895" b="43815"/>
                <wp:wrapNone/>
                <wp:docPr id="1349" name="Ink 1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1">
                      <w14:nvContentPartPr>
                        <w14:cNvContentPartPr/>
                      </w14:nvContentPartPr>
                      <w14:xfrm>
                        <a:off x="0" y="0"/>
                        <a:ext cx="4644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161DE6" id="Ink 1349" o:spid="_x0000_s1026" type="#_x0000_t75" style="position:absolute;margin-left:414pt;margin-top:10.15pt;width:4.9pt;height:6.65pt;z-index:25283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">
                <v:imagedata r:id="rId21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58528" behindDoc="0" locked="0" layoutInCell="1" allowOverlap="1">
                <wp:simplePos x="0" y="0"/>
                <wp:positionH relativeFrom="column">
                  <wp:posOffset>2274154</wp:posOffset>
                </wp:positionH>
                <wp:positionV relativeFrom="paragraph">
                  <wp:posOffset>150829</wp:posOffset>
                </wp:positionV>
                <wp:extent cx="1000800" cy="20520"/>
                <wp:effectExtent l="57150" t="38100" r="46990" b="55880"/>
                <wp:wrapNone/>
                <wp:docPr id="1276" name="Ink 1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3">
                      <w14:nvContentPartPr>
                        <w14:cNvContentPartPr/>
                      </w14:nvContentPartPr>
                      <w14:xfrm>
                        <a:off x="0" y="0"/>
                        <a:ext cx="100080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6B1538" id="Ink 1276" o:spid="_x0000_s1026" type="#_x0000_t75" style="position:absolute;margin-left:178.35pt;margin-top:10.9pt;width:80.15pt;height:3.65pt;z-index:25275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">
                <v:imagedata r:id="rId2114" o:title=""/>
              </v:shape>
            </w:pict>
          </mc:Fallback>
        </mc:AlternateContent>
      </w:r>
    </w:p>
    <w:p w:rsidR="005471FB" w:rsidRDefault="00293D21" w:rsidP="003555B3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44192" behindDoc="0" locked="0" layoutInCell="1" allowOverlap="1">
                <wp:simplePos x="0" y="0"/>
                <wp:positionH relativeFrom="column">
                  <wp:posOffset>2520034</wp:posOffset>
                </wp:positionH>
                <wp:positionV relativeFrom="paragraph">
                  <wp:posOffset>53539</wp:posOffset>
                </wp:positionV>
                <wp:extent cx="156960" cy="161640"/>
                <wp:effectExtent l="57150" t="57150" r="0" b="48260"/>
                <wp:wrapNone/>
                <wp:docPr id="1262" name="Ink 1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5">
                      <w14:nvContentPartPr>
                        <w14:cNvContentPartPr/>
                      </w14:nvContentPartPr>
                      <w14:xfrm>
                        <a:off x="0" y="0"/>
                        <a:ext cx="15696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889D77" id="Ink 1262" o:spid="_x0000_s1026" type="#_x0000_t75" style="position:absolute;margin-left:197.75pt;margin-top:3.55pt;width:13.85pt;height:14.1pt;z-index:25274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">
                <v:imagedata r:id="rId2116" o:title=""/>
              </v:shape>
            </w:pict>
          </mc:Fallback>
        </mc:AlternateContent>
      </w:r>
    </w:p>
    <w:p w:rsidR="005471FB" w:rsidRDefault="00293D21" w:rsidP="003555B3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90272" behindDoc="0" locked="0" layoutInCell="1" allowOverlap="1">
                <wp:simplePos x="0" y="0"/>
                <wp:positionH relativeFrom="column">
                  <wp:posOffset>1291354</wp:posOffset>
                </wp:positionH>
                <wp:positionV relativeFrom="paragraph">
                  <wp:posOffset>171529</wp:posOffset>
                </wp:positionV>
                <wp:extent cx="56880" cy="62640"/>
                <wp:effectExtent l="38100" t="38100" r="57785" b="52070"/>
                <wp:wrapNone/>
                <wp:docPr id="1307" name="Ink 1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7">
                      <w14:nvContentPartPr>
                        <w14:cNvContentPartPr/>
                      </w14:nvContentPartPr>
                      <w14:xfrm>
                        <a:off x="0" y="0"/>
                        <a:ext cx="5688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12849E" id="Ink 1307" o:spid="_x0000_s1026" type="#_x0000_t75" style="position:absolute;margin-left:100.8pt;margin-top:12.65pt;width:6.3pt;height:6.6pt;z-index:25279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">
                <v:imagedata r:id="rId21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60576" behindDoc="0" locked="0" layoutInCell="1" allowOverlap="1">
                <wp:simplePos x="0" y="0"/>
                <wp:positionH relativeFrom="column">
                  <wp:posOffset>3016474</wp:posOffset>
                </wp:positionH>
                <wp:positionV relativeFrom="paragraph">
                  <wp:posOffset>77209</wp:posOffset>
                </wp:positionV>
                <wp:extent cx="114840" cy="81000"/>
                <wp:effectExtent l="57150" t="38100" r="57150" b="52705"/>
                <wp:wrapNone/>
                <wp:docPr id="1278" name="Ink 1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9">
                      <w14:nvContentPartPr>
                        <w14:cNvContentPartPr/>
                      </w14:nvContentPartPr>
                      <w14:xfrm>
                        <a:off x="0" y="0"/>
                        <a:ext cx="11484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18FED7" id="Ink 1278" o:spid="_x0000_s1026" type="#_x0000_t75" style="position:absolute;margin-left:236.6pt;margin-top:5.65pt;width:10.75pt;height:7.75pt;z-index:25276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">
                <v:imagedata r:id="rId21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59552" behindDoc="0" locked="0" layoutInCell="1" allowOverlap="1">
                <wp:simplePos x="0" y="0"/>
                <wp:positionH relativeFrom="column">
                  <wp:posOffset>2917114</wp:posOffset>
                </wp:positionH>
                <wp:positionV relativeFrom="paragraph">
                  <wp:posOffset>80809</wp:posOffset>
                </wp:positionV>
                <wp:extent cx="44640" cy="56520"/>
                <wp:effectExtent l="38100" t="38100" r="50800" b="57785"/>
                <wp:wrapNone/>
                <wp:docPr id="1277" name="Ink 1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1">
                      <w14:nvContentPartPr>
                        <w14:cNvContentPartPr/>
                      </w14:nvContentPartPr>
                      <w14:xfrm>
                        <a:off x="0" y="0"/>
                        <a:ext cx="4464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EBA5B6" id="Ink 1277" o:spid="_x0000_s1026" type="#_x0000_t75" style="position:absolute;margin-left:228.9pt;margin-top:5.6pt;width:4.8pt;height:6.1pt;z-index:25275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">
                <v:imagedata r:id="rId21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45216" behindDoc="0" locked="0" layoutInCell="1" allowOverlap="1">
                <wp:simplePos x="0" y="0"/>
                <wp:positionH relativeFrom="column">
                  <wp:posOffset>2571514</wp:posOffset>
                </wp:positionH>
                <wp:positionV relativeFrom="paragraph">
                  <wp:posOffset>-13151</wp:posOffset>
                </wp:positionV>
                <wp:extent cx="155520" cy="96840"/>
                <wp:effectExtent l="57150" t="38100" r="54610" b="55880"/>
                <wp:wrapNone/>
                <wp:docPr id="1263" name="Ink 1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3">
                      <w14:nvContentPartPr>
                        <w14:cNvContentPartPr/>
                      </w14:nvContentPartPr>
                      <w14:xfrm>
                        <a:off x="0" y="0"/>
                        <a:ext cx="15552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A97AD6" id="Ink 1263" o:spid="_x0000_s1026" type="#_x0000_t75" style="position:absolute;margin-left:201.75pt;margin-top:-1.7pt;width:13.7pt;height:9.05pt;z-index:25274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">
                <v:imagedata r:id="rId2124" o:title=""/>
              </v:shape>
            </w:pict>
          </mc:Fallback>
        </mc:AlternateContent>
      </w:r>
    </w:p>
    <w:p w:rsidR="005471FB" w:rsidRDefault="00293D21" w:rsidP="003555B3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46240" behindDoc="0" locked="0" layoutInCell="1" allowOverlap="1">
                <wp:simplePos x="0" y="0"/>
                <wp:positionH relativeFrom="column">
                  <wp:posOffset>2546674</wp:posOffset>
                </wp:positionH>
                <wp:positionV relativeFrom="paragraph">
                  <wp:posOffset>6559</wp:posOffset>
                </wp:positionV>
                <wp:extent cx="185760" cy="164520"/>
                <wp:effectExtent l="38100" t="57150" r="43180" b="45085"/>
                <wp:wrapNone/>
                <wp:docPr id="1264" name="Ink 1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5">
                      <w14:nvContentPartPr>
                        <w14:cNvContentPartPr/>
                      </w14:nvContentPartPr>
                      <w14:xfrm>
                        <a:off x="0" y="0"/>
                        <a:ext cx="18576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F17196" id="Ink 1264" o:spid="_x0000_s1026" type="#_x0000_t75" style="position:absolute;margin-left:199.7pt;margin-top:-.15pt;width:16.2pt;height:14.35pt;z-index:25274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">
                <v:imagedata r:id="rId2126" o:title=""/>
              </v:shape>
            </w:pict>
          </mc:Fallback>
        </mc:AlternateContent>
      </w:r>
    </w:p>
    <w:p w:rsidR="005471FB" w:rsidRDefault="00293D21" w:rsidP="003555B3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47264" behindDoc="0" locked="0" layoutInCell="1" allowOverlap="1">
                <wp:simplePos x="0" y="0"/>
                <wp:positionH relativeFrom="column">
                  <wp:posOffset>2520034</wp:posOffset>
                </wp:positionH>
                <wp:positionV relativeFrom="paragraph">
                  <wp:posOffset>-33131</wp:posOffset>
                </wp:positionV>
                <wp:extent cx="115200" cy="111240"/>
                <wp:effectExtent l="38100" t="38100" r="37465" b="41275"/>
                <wp:wrapNone/>
                <wp:docPr id="1265" name="Ink 1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7">
                      <w14:nvContentPartPr>
                        <w14:cNvContentPartPr/>
                      </w14:nvContentPartPr>
                      <w14:xfrm>
                        <a:off x="0" y="0"/>
                        <a:ext cx="11520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E1BCEA" id="Ink 1265" o:spid="_x0000_s1026" type="#_x0000_t75" style="position:absolute;margin-left:197.9pt;margin-top:-3.25pt;width:10.25pt;height:10pt;z-index:25274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">
                <v:imagedata r:id="rId2128" o:title=""/>
              </v:shape>
            </w:pict>
          </mc:Fallback>
        </mc:AlternateContent>
      </w:r>
    </w:p>
    <w:p w:rsidR="005471FB" w:rsidRDefault="00293D21" w:rsidP="003555B3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80032" behindDoc="0" locked="0" layoutInCell="1" allowOverlap="1">
                <wp:simplePos x="0" y="0"/>
                <wp:positionH relativeFrom="column">
                  <wp:posOffset>3681034</wp:posOffset>
                </wp:positionH>
                <wp:positionV relativeFrom="paragraph">
                  <wp:posOffset>86574</wp:posOffset>
                </wp:positionV>
                <wp:extent cx="47520" cy="39240"/>
                <wp:effectExtent l="57150" t="19050" r="48260" b="56515"/>
                <wp:wrapNone/>
                <wp:docPr id="1297" name="Ink 1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9">
                      <w14:nvContentPartPr>
                        <w14:cNvContentPartPr/>
                      </w14:nvContentPartPr>
                      <w14:xfrm>
                        <a:off x="0" y="0"/>
                        <a:ext cx="4752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C248A4" id="Ink 1297" o:spid="_x0000_s1026" type="#_x0000_t75" style="position:absolute;margin-left:289.15pt;margin-top:6.25pt;width:5.2pt;height:4.45pt;z-index:25278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">
                <v:imagedata r:id="rId21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79008" behindDoc="0" locked="0" layoutInCell="1" allowOverlap="1">
                <wp:simplePos x="0" y="0"/>
                <wp:positionH relativeFrom="column">
                  <wp:posOffset>3662314</wp:posOffset>
                </wp:positionH>
                <wp:positionV relativeFrom="paragraph">
                  <wp:posOffset>52734</wp:posOffset>
                </wp:positionV>
                <wp:extent cx="47520" cy="18360"/>
                <wp:effectExtent l="38100" t="38100" r="48260" b="39370"/>
                <wp:wrapNone/>
                <wp:docPr id="1296" name="Ink 1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1">
                      <w14:nvContentPartPr>
                        <w14:cNvContentPartPr/>
                      </w14:nvContentPartPr>
                      <w14:xfrm>
                        <a:off x="0" y="0"/>
                        <a:ext cx="4752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0C8FEB" id="Ink 1296" o:spid="_x0000_s1026" type="#_x0000_t75" style="position:absolute;margin-left:287.8pt;margin-top:3.6pt;width:4.9pt;height:2.6pt;z-index:25277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">
                <v:imagedata r:id="rId21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77984" behindDoc="0" locked="0" layoutInCell="1" allowOverlap="1">
                <wp:simplePos x="0" y="0"/>
                <wp:positionH relativeFrom="column">
                  <wp:posOffset>3675994</wp:posOffset>
                </wp:positionH>
                <wp:positionV relativeFrom="paragraph">
                  <wp:posOffset>11694</wp:posOffset>
                </wp:positionV>
                <wp:extent cx="90000" cy="20880"/>
                <wp:effectExtent l="38100" t="38100" r="43815" b="55880"/>
                <wp:wrapNone/>
                <wp:docPr id="1295" name="Ink 1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3">
                      <w14:nvContentPartPr>
                        <w14:cNvContentPartPr/>
                      </w14:nvContentPartPr>
                      <w14:xfrm>
                        <a:off x="0" y="0"/>
                        <a:ext cx="9000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AA7E8F" id="Ink 1295" o:spid="_x0000_s1026" type="#_x0000_t75" style="position:absolute;margin-left:288.9pt;margin-top:.1pt;width:8.3pt;height:3.05pt;z-index:25277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">
                <v:imagedata r:id="rId21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76960" behindDoc="0" locked="0" layoutInCell="1" allowOverlap="1">
                <wp:simplePos x="0" y="0"/>
                <wp:positionH relativeFrom="column">
                  <wp:posOffset>3674914</wp:posOffset>
                </wp:positionH>
                <wp:positionV relativeFrom="paragraph">
                  <wp:posOffset>14934</wp:posOffset>
                </wp:positionV>
                <wp:extent cx="36360" cy="104760"/>
                <wp:effectExtent l="38100" t="38100" r="40005" b="48260"/>
                <wp:wrapNone/>
                <wp:docPr id="1294" name="Ink 1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5">
                      <w14:nvContentPartPr>
                        <w14:cNvContentPartPr/>
                      </w14:nvContentPartPr>
                      <w14:xfrm>
                        <a:off x="0" y="0"/>
                        <a:ext cx="3636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43D78F" id="Ink 1294" o:spid="_x0000_s1026" type="#_x0000_t75" style="position:absolute;margin-left:288.65pt;margin-top:.65pt;width:4.2pt;height:9.6pt;z-index:25277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">
                <v:imagedata r:id="rId21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75936" behindDoc="0" locked="0" layoutInCell="1" allowOverlap="1">
                <wp:simplePos x="0" y="0"/>
                <wp:positionH relativeFrom="column">
                  <wp:posOffset>3618754</wp:posOffset>
                </wp:positionH>
                <wp:positionV relativeFrom="paragraph">
                  <wp:posOffset>24294</wp:posOffset>
                </wp:positionV>
                <wp:extent cx="48960" cy="80280"/>
                <wp:effectExtent l="57150" t="38100" r="46355" b="53340"/>
                <wp:wrapNone/>
                <wp:docPr id="1293" name="Ink 1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7">
                      <w14:nvContentPartPr>
                        <w14:cNvContentPartPr/>
                      </w14:nvContentPartPr>
                      <w14:xfrm>
                        <a:off x="0" y="0"/>
                        <a:ext cx="4896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A67A1C" id="Ink 1293" o:spid="_x0000_s1026" type="#_x0000_t75" style="position:absolute;margin-left:284.15pt;margin-top:1.3pt;width:5.35pt;height:7.75pt;z-index:25277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">
                <v:imagedata r:id="rId21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74912" behindDoc="0" locked="0" layoutInCell="1" allowOverlap="1">
                <wp:simplePos x="0" y="0"/>
                <wp:positionH relativeFrom="column">
                  <wp:posOffset>3553234</wp:posOffset>
                </wp:positionH>
                <wp:positionV relativeFrom="paragraph">
                  <wp:posOffset>35814</wp:posOffset>
                </wp:positionV>
                <wp:extent cx="44280" cy="79920"/>
                <wp:effectExtent l="57150" t="57150" r="51435" b="53975"/>
                <wp:wrapNone/>
                <wp:docPr id="1292" name="Ink 1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9">
                      <w14:nvContentPartPr>
                        <w14:cNvContentPartPr/>
                      </w14:nvContentPartPr>
                      <w14:xfrm>
                        <a:off x="0" y="0"/>
                        <a:ext cx="4428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40A34C" id="Ink 1292" o:spid="_x0000_s1026" type="#_x0000_t75" style="position:absolute;margin-left:278.95pt;margin-top:2.1pt;width:5.35pt;height:8pt;z-index:25277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">
                <v:imagedata r:id="rId21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73888" behindDoc="0" locked="0" layoutInCell="1" allowOverlap="1">
                <wp:simplePos x="0" y="0"/>
                <wp:positionH relativeFrom="column">
                  <wp:posOffset>3441634</wp:posOffset>
                </wp:positionH>
                <wp:positionV relativeFrom="paragraph">
                  <wp:posOffset>174</wp:posOffset>
                </wp:positionV>
                <wp:extent cx="87480" cy="132480"/>
                <wp:effectExtent l="57150" t="38100" r="46355" b="58420"/>
                <wp:wrapNone/>
                <wp:docPr id="1291" name="Ink 1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1">
                      <w14:nvContentPartPr>
                        <w14:cNvContentPartPr/>
                      </w14:nvContentPartPr>
                      <w14:xfrm>
                        <a:off x="0" y="0"/>
                        <a:ext cx="8748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EFF11C" id="Ink 1291" o:spid="_x0000_s1026" type="#_x0000_t75" style="position:absolute;margin-left:270.2pt;margin-top:-.8pt;width:8.55pt;height:12.1pt;z-index:25277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">
                <v:imagedata r:id="rId21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72864" behindDoc="0" locked="0" layoutInCell="1" allowOverlap="1">
                <wp:simplePos x="0" y="0"/>
                <wp:positionH relativeFrom="column">
                  <wp:posOffset>3309154</wp:posOffset>
                </wp:positionH>
                <wp:positionV relativeFrom="paragraph">
                  <wp:posOffset>85134</wp:posOffset>
                </wp:positionV>
                <wp:extent cx="78120" cy="10080"/>
                <wp:effectExtent l="38100" t="57150" r="55245" b="47625"/>
                <wp:wrapNone/>
                <wp:docPr id="1290" name="Ink 1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3">
                      <w14:nvContentPartPr>
                        <w14:cNvContentPartPr/>
                      </w14:nvContentPartPr>
                      <w14:xfrm>
                        <a:off x="0" y="0"/>
                        <a:ext cx="781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21F1F9" id="Ink 1290" o:spid="_x0000_s1026" type="#_x0000_t75" style="position:absolute;margin-left:259.85pt;margin-top:5.8pt;width:7.5pt;height:2.3pt;z-index:25277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">
                <v:imagedata r:id="rId21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71840" behindDoc="0" locked="0" layoutInCell="1" allowOverlap="1">
                <wp:simplePos x="0" y="0"/>
                <wp:positionH relativeFrom="column">
                  <wp:posOffset>3308434</wp:posOffset>
                </wp:positionH>
                <wp:positionV relativeFrom="paragraph">
                  <wp:posOffset>4854</wp:posOffset>
                </wp:positionV>
                <wp:extent cx="98280" cy="147600"/>
                <wp:effectExtent l="38100" t="38100" r="54610" b="43180"/>
                <wp:wrapNone/>
                <wp:docPr id="1289" name="Ink 1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5">
                      <w14:nvContentPartPr>
                        <w14:cNvContentPartPr/>
                      </w14:nvContentPartPr>
                      <w14:xfrm>
                        <a:off x="0" y="0"/>
                        <a:ext cx="9828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CFBFE3" id="Ink 1289" o:spid="_x0000_s1026" type="#_x0000_t75" style="position:absolute;margin-left:259.55pt;margin-top:-.55pt;width:9.55pt;height:13.15pt;z-index:25277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">
                <v:imagedata r:id="rId21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70816" behindDoc="0" locked="0" layoutInCell="1" allowOverlap="1">
                <wp:simplePos x="0" y="0"/>
                <wp:positionH relativeFrom="column">
                  <wp:posOffset>3117994</wp:posOffset>
                </wp:positionH>
                <wp:positionV relativeFrom="paragraph">
                  <wp:posOffset>-5586</wp:posOffset>
                </wp:positionV>
                <wp:extent cx="100440" cy="151560"/>
                <wp:effectExtent l="38100" t="57150" r="33020" b="58420"/>
                <wp:wrapNone/>
                <wp:docPr id="1288" name="Ink 1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7">
                      <w14:nvContentPartPr>
                        <w14:cNvContentPartPr/>
                      </w14:nvContentPartPr>
                      <w14:xfrm>
                        <a:off x="0" y="0"/>
                        <a:ext cx="10044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6C5566" id="Ink 1288" o:spid="_x0000_s1026" type="#_x0000_t75" style="position:absolute;margin-left:244.65pt;margin-top:-1.15pt;width:9.6pt;height:13.65pt;z-index:25277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">
                <v:imagedata r:id="rId21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69792" behindDoc="0" locked="0" layoutInCell="1" allowOverlap="1">
                <wp:simplePos x="0" y="0"/>
                <wp:positionH relativeFrom="column">
                  <wp:posOffset>2988394</wp:posOffset>
                </wp:positionH>
                <wp:positionV relativeFrom="paragraph">
                  <wp:posOffset>7014</wp:posOffset>
                </wp:positionV>
                <wp:extent cx="87120" cy="102600"/>
                <wp:effectExtent l="38100" t="38100" r="65405" b="50165"/>
                <wp:wrapNone/>
                <wp:docPr id="1287" name="Ink 1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9">
                      <w14:nvContentPartPr>
                        <w14:cNvContentPartPr/>
                      </w14:nvContentPartPr>
                      <w14:xfrm>
                        <a:off x="0" y="0"/>
                        <a:ext cx="8712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088CE9" id="Ink 1287" o:spid="_x0000_s1026" type="#_x0000_t75" style="position:absolute;margin-left:234.35pt;margin-top:-.2pt;width:8.85pt;height:9.8pt;z-index:25276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">
                <v:imagedata r:id="rId21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68768" behindDoc="0" locked="0" layoutInCell="1" allowOverlap="1">
                <wp:simplePos x="0" y="0"/>
                <wp:positionH relativeFrom="column">
                  <wp:posOffset>2917474</wp:posOffset>
                </wp:positionH>
                <wp:positionV relativeFrom="paragraph">
                  <wp:posOffset>7014</wp:posOffset>
                </wp:positionV>
                <wp:extent cx="32040" cy="125640"/>
                <wp:effectExtent l="38100" t="38100" r="44450" b="46355"/>
                <wp:wrapNone/>
                <wp:docPr id="1286" name="Ink 1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1">
                      <w14:nvContentPartPr>
                        <w14:cNvContentPartPr/>
                      </w14:nvContentPartPr>
                      <w14:xfrm>
                        <a:off x="0" y="0"/>
                        <a:ext cx="3204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A3B811" id="Ink 1286" o:spid="_x0000_s1026" type="#_x0000_t75" style="position:absolute;margin-left:228.8pt;margin-top:0;width:4.15pt;height:11.15pt;z-index:25276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">
                <v:imagedata r:id="rId21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67744" behindDoc="0" locked="0" layoutInCell="1" allowOverlap="1">
                <wp:simplePos x="0" y="0"/>
                <wp:positionH relativeFrom="column">
                  <wp:posOffset>2787874</wp:posOffset>
                </wp:positionH>
                <wp:positionV relativeFrom="paragraph">
                  <wp:posOffset>-26826</wp:posOffset>
                </wp:positionV>
                <wp:extent cx="71280" cy="146160"/>
                <wp:effectExtent l="38100" t="38100" r="43180" b="44450"/>
                <wp:wrapNone/>
                <wp:docPr id="1285" name="Ink 1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3">
                      <w14:nvContentPartPr>
                        <w14:cNvContentPartPr/>
                      </w14:nvContentPartPr>
                      <w14:xfrm>
                        <a:off x="0" y="0"/>
                        <a:ext cx="7128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F10CC7" id="Ink 1285" o:spid="_x0000_s1026" type="#_x0000_t75" style="position:absolute;margin-left:218.7pt;margin-top:-2.7pt;width:7.1pt;height:13.1pt;z-index:25276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">
                <v:imagedata r:id="rId21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66720" behindDoc="0" locked="0" layoutInCell="1" allowOverlap="1">
                <wp:simplePos x="0" y="0"/>
                <wp:positionH relativeFrom="column">
                  <wp:posOffset>2824954</wp:posOffset>
                </wp:positionH>
                <wp:positionV relativeFrom="paragraph">
                  <wp:posOffset>2694</wp:posOffset>
                </wp:positionV>
                <wp:extent cx="24480" cy="127800"/>
                <wp:effectExtent l="38100" t="57150" r="52070" b="43815"/>
                <wp:wrapNone/>
                <wp:docPr id="1284" name="Ink 1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5">
                      <w14:nvContentPartPr>
                        <w14:cNvContentPartPr/>
                      </w14:nvContentPartPr>
                      <w14:xfrm>
                        <a:off x="0" y="0"/>
                        <a:ext cx="2448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0F54CD" id="Ink 1284" o:spid="_x0000_s1026" type="#_x0000_t75" style="position:absolute;margin-left:221.65pt;margin-top:-.5pt;width:3.5pt;height:11.5pt;z-index:25276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">
                <v:imagedata r:id="rId21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65696" behindDoc="0" locked="0" layoutInCell="1" allowOverlap="1">
                <wp:simplePos x="0" y="0"/>
                <wp:positionH relativeFrom="column">
                  <wp:posOffset>2637754</wp:posOffset>
                </wp:positionH>
                <wp:positionV relativeFrom="paragraph">
                  <wp:posOffset>73614</wp:posOffset>
                </wp:positionV>
                <wp:extent cx="79560" cy="6120"/>
                <wp:effectExtent l="57150" t="57150" r="53975" b="51435"/>
                <wp:wrapNone/>
                <wp:docPr id="1283" name="Ink 1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7">
                      <w14:nvContentPartPr>
                        <w14:cNvContentPartPr/>
                      </w14:nvContentPartPr>
                      <w14:xfrm>
                        <a:off x="0" y="0"/>
                        <a:ext cx="7956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CAC335" id="Ink 1283" o:spid="_x0000_s1026" type="#_x0000_t75" style="position:absolute;margin-left:206.85pt;margin-top:4.85pt;width:7.75pt;height:2.25pt;z-index:25276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">
                <v:imagedata r:id="rId21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64672" behindDoc="0" locked="0" layoutInCell="1" allowOverlap="1">
                <wp:simplePos x="0" y="0"/>
                <wp:positionH relativeFrom="column">
                  <wp:posOffset>2639914</wp:posOffset>
                </wp:positionH>
                <wp:positionV relativeFrom="paragraph">
                  <wp:posOffset>6654</wp:posOffset>
                </wp:positionV>
                <wp:extent cx="80640" cy="115920"/>
                <wp:effectExtent l="57150" t="57150" r="53340" b="55880"/>
                <wp:wrapNone/>
                <wp:docPr id="1282" name="Ink 1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9">
                      <w14:nvContentPartPr>
                        <w14:cNvContentPartPr/>
                      </w14:nvContentPartPr>
                      <w14:xfrm>
                        <a:off x="0" y="0"/>
                        <a:ext cx="8064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68B6CD" id="Ink 1282" o:spid="_x0000_s1026" type="#_x0000_t75" style="position:absolute;margin-left:206.9pt;margin-top:-.45pt;width:8.15pt;height:10.75pt;z-index:25276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">
                <v:imagedata r:id="rId21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63648" behindDoc="0" locked="0" layoutInCell="1" allowOverlap="1">
                <wp:simplePos x="0" y="0"/>
                <wp:positionH relativeFrom="column">
                  <wp:posOffset>2486554</wp:posOffset>
                </wp:positionH>
                <wp:positionV relativeFrom="paragraph">
                  <wp:posOffset>-1626</wp:posOffset>
                </wp:positionV>
                <wp:extent cx="119520" cy="136800"/>
                <wp:effectExtent l="57150" t="38100" r="52070" b="53975"/>
                <wp:wrapNone/>
                <wp:docPr id="1281" name="Ink 1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1">
                      <w14:nvContentPartPr>
                        <w14:cNvContentPartPr/>
                      </w14:nvContentPartPr>
                      <w14:xfrm>
                        <a:off x="0" y="0"/>
                        <a:ext cx="11952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1CA20A" id="Ink 1281" o:spid="_x0000_s1026" type="#_x0000_t75" style="position:absolute;margin-left:195.1pt;margin-top:-.95pt;width:10.9pt;height:12.2pt;z-index:25276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">
                <v:imagedata r:id="rId21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62624" behindDoc="0" locked="0" layoutInCell="1" allowOverlap="1">
                <wp:simplePos x="0" y="0"/>
                <wp:positionH relativeFrom="column">
                  <wp:posOffset>2491234</wp:posOffset>
                </wp:positionH>
                <wp:positionV relativeFrom="paragraph">
                  <wp:posOffset>-17466</wp:posOffset>
                </wp:positionV>
                <wp:extent cx="36360" cy="153720"/>
                <wp:effectExtent l="38100" t="57150" r="59055" b="55880"/>
                <wp:wrapNone/>
                <wp:docPr id="1280" name="Ink 1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3">
                      <w14:nvContentPartPr>
                        <w14:cNvContentPartPr/>
                      </w14:nvContentPartPr>
                      <w14:xfrm>
                        <a:off x="0" y="0"/>
                        <a:ext cx="3636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60C9AB" id="Ink 1280" o:spid="_x0000_s1026" type="#_x0000_t75" style="position:absolute;margin-left:195.35pt;margin-top:-2.1pt;width:4.4pt;height:13.5pt;z-index:25276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">
                <v:imagedata r:id="rId21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61600" behindDoc="0" locked="0" layoutInCell="1" allowOverlap="1">
                <wp:simplePos x="0" y="0"/>
                <wp:positionH relativeFrom="column">
                  <wp:posOffset>2357314</wp:posOffset>
                </wp:positionH>
                <wp:positionV relativeFrom="paragraph">
                  <wp:posOffset>4494</wp:posOffset>
                </wp:positionV>
                <wp:extent cx="109080" cy="119160"/>
                <wp:effectExtent l="38100" t="57150" r="43815" b="52705"/>
                <wp:wrapNone/>
                <wp:docPr id="1279" name="Ink 1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5">
                      <w14:nvContentPartPr>
                        <w14:cNvContentPartPr/>
                      </w14:nvContentPartPr>
                      <w14:xfrm>
                        <a:off x="0" y="0"/>
                        <a:ext cx="10908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84D1AA" id="Ink 1279" o:spid="_x0000_s1026" type="#_x0000_t75" style="position:absolute;margin-left:184.8pt;margin-top:-.4pt;width:10.15pt;height:11.1pt;z-index:25276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">
                <v:imagedata r:id="rId21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41120" behindDoc="0" locked="0" layoutInCell="1" allowOverlap="1">
                <wp:simplePos x="0" y="0"/>
                <wp:positionH relativeFrom="column">
                  <wp:posOffset>858634</wp:posOffset>
                </wp:positionH>
                <wp:positionV relativeFrom="paragraph">
                  <wp:posOffset>22134</wp:posOffset>
                </wp:positionV>
                <wp:extent cx="109800" cy="123480"/>
                <wp:effectExtent l="38100" t="57150" r="62230" b="48260"/>
                <wp:wrapNone/>
                <wp:docPr id="1259" name="Ink 1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7">
                      <w14:nvContentPartPr>
                        <w14:cNvContentPartPr/>
                      </w14:nvContentPartPr>
                      <w14:xfrm>
                        <a:off x="0" y="0"/>
                        <a:ext cx="10980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A2F614" id="Ink 1259" o:spid="_x0000_s1026" type="#_x0000_t75" style="position:absolute;margin-left:66.65pt;margin-top:1pt;width:10.5pt;height:11.2pt;z-index:25274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">
                <v:imagedata r:id="rId21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40096" behindDoc="0" locked="0" layoutInCell="1" allowOverlap="1">
                <wp:simplePos x="0" y="0"/>
                <wp:positionH relativeFrom="column">
                  <wp:posOffset>682234</wp:posOffset>
                </wp:positionH>
                <wp:positionV relativeFrom="paragraph">
                  <wp:posOffset>80094</wp:posOffset>
                </wp:positionV>
                <wp:extent cx="117720" cy="13680"/>
                <wp:effectExtent l="57150" t="57150" r="53975" b="43815"/>
                <wp:wrapNone/>
                <wp:docPr id="1258" name="Ink 1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9">
                      <w14:nvContentPartPr>
                        <w14:cNvContentPartPr/>
                      </w14:nvContentPartPr>
                      <w14:xfrm>
                        <a:off x="0" y="0"/>
                        <a:ext cx="11772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78D423" id="Ink 1258" o:spid="_x0000_s1026" type="#_x0000_t75" style="position:absolute;margin-left:53pt;margin-top:5.6pt;width:10.65pt;height:2.45pt;z-index:25274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">
                <v:imagedata r:id="rId21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39072" behindDoc="0" locked="0" layoutInCell="1" allowOverlap="1">
                <wp:simplePos x="0" y="0"/>
                <wp:positionH relativeFrom="column">
                  <wp:posOffset>1105594</wp:posOffset>
                </wp:positionH>
                <wp:positionV relativeFrom="paragraph">
                  <wp:posOffset>49134</wp:posOffset>
                </wp:positionV>
                <wp:extent cx="45720" cy="61560"/>
                <wp:effectExtent l="57150" t="38100" r="30480" b="53340"/>
                <wp:wrapNone/>
                <wp:docPr id="1257" name="Ink 1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1">
                      <w14:nvContentPartPr>
                        <w14:cNvContentPartPr/>
                      </w14:nvContentPartPr>
                      <w14:xfrm>
                        <a:off x="0" y="0"/>
                        <a:ext cx="4572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4F347B" id="Ink 1257" o:spid="_x0000_s1026" type="#_x0000_t75" style="position:absolute;margin-left:86.2pt;margin-top:3.3pt;width:5.3pt;height:6.45pt;z-index:25273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">
                <v:imagedata r:id="rId2172" o:title=""/>
              </v:shape>
            </w:pict>
          </mc:Fallback>
        </mc:AlternateContent>
      </w:r>
    </w:p>
    <w:p w:rsidR="000026ED" w:rsidRDefault="00293D21" w:rsidP="005471FB">
      <w:pPr>
        <w:tabs>
          <w:tab w:val="right" w:pos="4770"/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81056" behindDoc="0" locked="0" layoutInCell="1" allowOverlap="1">
                <wp:simplePos x="0" y="0"/>
                <wp:positionH relativeFrom="column">
                  <wp:posOffset>2323114</wp:posOffset>
                </wp:positionH>
                <wp:positionV relativeFrom="paragraph">
                  <wp:posOffset>15204</wp:posOffset>
                </wp:positionV>
                <wp:extent cx="1501200" cy="23040"/>
                <wp:effectExtent l="38100" t="38100" r="41910" b="53340"/>
                <wp:wrapNone/>
                <wp:docPr id="1298" name="Ink 1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3">
                      <w14:nvContentPartPr>
                        <w14:cNvContentPartPr/>
                      </w14:nvContentPartPr>
                      <w14:xfrm>
                        <a:off x="0" y="0"/>
                        <a:ext cx="150120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E41A1B" id="Ink 1298" o:spid="_x0000_s1026" type="#_x0000_t75" style="position:absolute;margin-left:182.4pt;margin-top:.3pt;width:119.4pt;height:3.5pt;z-index:25278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">
                <v:imagedata r:id="rId2174" o:title=""/>
              </v:shape>
            </w:pict>
          </mc:Fallback>
        </mc:AlternateContent>
      </w:r>
    </w:p>
    <w:p w:rsidR="000026ED" w:rsidRDefault="00293D21" w:rsidP="005471FB">
      <w:pPr>
        <w:tabs>
          <w:tab w:val="right" w:pos="4770"/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83104" behindDoc="0" locked="0" layoutInCell="1" allowOverlap="1">
                <wp:simplePos x="0" y="0"/>
                <wp:positionH relativeFrom="column">
                  <wp:posOffset>2600314</wp:posOffset>
                </wp:positionH>
                <wp:positionV relativeFrom="paragraph">
                  <wp:posOffset>90354</wp:posOffset>
                </wp:positionV>
                <wp:extent cx="187200" cy="110160"/>
                <wp:effectExtent l="38100" t="38100" r="41910" b="42545"/>
                <wp:wrapNone/>
                <wp:docPr id="1300" name="Ink 1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5">
                      <w14:nvContentPartPr>
                        <w14:cNvContentPartPr/>
                      </w14:nvContentPartPr>
                      <w14:xfrm>
                        <a:off x="0" y="0"/>
                        <a:ext cx="18720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5BF840" id="Ink 1300" o:spid="_x0000_s1026" type="#_x0000_t75" style="position:absolute;margin-left:204.15pt;margin-top:6.4pt;width:16.15pt;height:10pt;z-index:25278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">
                <v:imagedata r:id="rId21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82080" behindDoc="0" locked="0" layoutInCell="1" allowOverlap="1">
                <wp:simplePos x="0" y="0"/>
                <wp:positionH relativeFrom="column">
                  <wp:posOffset>2567914</wp:posOffset>
                </wp:positionH>
                <wp:positionV relativeFrom="paragraph">
                  <wp:posOffset>-25206</wp:posOffset>
                </wp:positionV>
                <wp:extent cx="181800" cy="157320"/>
                <wp:effectExtent l="38100" t="57150" r="8890" b="52705"/>
                <wp:wrapNone/>
                <wp:docPr id="1299" name="Ink 1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7">
                      <w14:nvContentPartPr>
                        <w14:cNvContentPartPr/>
                      </w14:nvContentPartPr>
                      <w14:xfrm>
                        <a:off x="0" y="0"/>
                        <a:ext cx="18180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6CFD12" id="Ink 1299" o:spid="_x0000_s1026" type="#_x0000_t75" style="position:absolute;margin-left:201.4pt;margin-top:-2.75pt;width:16pt;height:13.9pt;z-index:25278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">
                <v:imagedata r:id="rId2178" o:title=""/>
              </v:shape>
            </w:pict>
          </mc:Fallback>
        </mc:AlternateContent>
      </w:r>
    </w:p>
    <w:p w:rsidR="000026ED" w:rsidRDefault="000026ED" w:rsidP="005471FB">
      <w:pPr>
        <w:tabs>
          <w:tab w:val="right" w:pos="4770"/>
          <w:tab w:val="right" w:pos="10080"/>
        </w:tabs>
        <w:rPr>
          <w:rFonts w:ascii="Calibri" w:hAnsi="Calibri"/>
          <w:sz w:val="28"/>
          <w:szCs w:val="28"/>
        </w:rPr>
      </w:pPr>
    </w:p>
    <w:p w:rsidR="000026ED" w:rsidRDefault="00293D21" w:rsidP="005471FB">
      <w:pPr>
        <w:tabs>
          <w:tab w:val="right" w:pos="4770"/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44544" behindDoc="0" locked="0" layoutInCell="1" allowOverlap="1">
                <wp:simplePos x="0" y="0"/>
                <wp:positionH relativeFrom="column">
                  <wp:posOffset>5691634</wp:posOffset>
                </wp:positionH>
                <wp:positionV relativeFrom="paragraph">
                  <wp:posOffset>60365</wp:posOffset>
                </wp:positionV>
                <wp:extent cx="59400" cy="199800"/>
                <wp:effectExtent l="38100" t="57150" r="55245" b="48260"/>
                <wp:wrapNone/>
                <wp:docPr id="1360" name="Ink 1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9">
                      <w14:nvContentPartPr>
                        <w14:cNvContentPartPr/>
                      </w14:nvContentPartPr>
                      <w14:xfrm>
                        <a:off x="0" y="0"/>
                        <a:ext cx="59400" cy="19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CB2D95" id="Ink 1360" o:spid="_x0000_s1026" type="#_x0000_t75" style="position:absolute;margin-left:447.7pt;margin-top:4.05pt;width:5.9pt;height:17.1pt;z-index:25284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">
                <v:imagedata r:id="rId21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43520" behindDoc="0" locked="0" layoutInCell="1" allowOverlap="1">
                <wp:simplePos x="0" y="0"/>
                <wp:positionH relativeFrom="column">
                  <wp:posOffset>5547994</wp:posOffset>
                </wp:positionH>
                <wp:positionV relativeFrom="paragraph">
                  <wp:posOffset>140285</wp:posOffset>
                </wp:positionV>
                <wp:extent cx="43200" cy="1080"/>
                <wp:effectExtent l="57150" t="38100" r="52070" b="56515"/>
                <wp:wrapNone/>
                <wp:docPr id="1359" name="Ink 1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1">
                      <w14:nvContentPartPr>
                        <w14:cNvContentPartPr/>
                      </w14:nvContentPartPr>
                      <w14:xfrm>
                        <a:off x="0" y="0"/>
                        <a:ext cx="4320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E94A87" id="Ink 1359" o:spid="_x0000_s1026" type="#_x0000_t75" style="position:absolute;margin-left:436.15pt;margin-top:10.05pt;width:4.7pt;height:2.2pt;z-index:25284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">
                <v:imagedata r:id="rId21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42496" behindDoc="0" locked="0" layoutInCell="1" allowOverlap="1">
                <wp:simplePos x="0" y="0"/>
                <wp:positionH relativeFrom="column">
                  <wp:posOffset>5983594</wp:posOffset>
                </wp:positionH>
                <wp:positionV relativeFrom="paragraph">
                  <wp:posOffset>137405</wp:posOffset>
                </wp:positionV>
                <wp:extent cx="32040" cy="137160"/>
                <wp:effectExtent l="38100" t="38100" r="44450" b="53340"/>
                <wp:wrapNone/>
                <wp:docPr id="1358" name="Ink 1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3">
                      <w14:nvContentPartPr>
                        <w14:cNvContentPartPr/>
                      </w14:nvContentPartPr>
                      <w14:xfrm>
                        <a:off x="0" y="0"/>
                        <a:ext cx="3204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24EC8B" id="Ink 1358" o:spid="_x0000_s1026" type="#_x0000_t75" style="position:absolute;margin-left:470.4pt;margin-top:10.3pt;width:3.8pt;height:11.95pt;z-index:25284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">
                <v:imagedata r:id="rId21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41472" behindDoc="0" locked="0" layoutInCell="1" allowOverlap="1">
                <wp:simplePos x="0" y="0"/>
                <wp:positionH relativeFrom="column">
                  <wp:posOffset>5918434</wp:posOffset>
                </wp:positionH>
                <wp:positionV relativeFrom="paragraph">
                  <wp:posOffset>124445</wp:posOffset>
                </wp:positionV>
                <wp:extent cx="59760" cy="95400"/>
                <wp:effectExtent l="38100" t="38100" r="54610" b="38100"/>
                <wp:wrapNone/>
                <wp:docPr id="1357" name="Ink 1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5">
                      <w14:nvContentPartPr>
                        <w14:cNvContentPartPr/>
                      </w14:nvContentPartPr>
                      <w14:xfrm>
                        <a:off x="0" y="0"/>
                        <a:ext cx="5976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D14846" id="Ink 1357" o:spid="_x0000_s1026" type="#_x0000_t75" style="position:absolute;margin-left:465.45pt;margin-top:9.3pt;width:5.85pt;height:8.55pt;z-index:25284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">
                <v:imagedata r:id="rId21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39424" behindDoc="0" locked="0" layoutInCell="1" allowOverlap="1">
                <wp:simplePos x="0" y="0"/>
                <wp:positionH relativeFrom="column">
                  <wp:posOffset>6425674</wp:posOffset>
                </wp:positionH>
                <wp:positionV relativeFrom="paragraph">
                  <wp:posOffset>73325</wp:posOffset>
                </wp:positionV>
                <wp:extent cx="126000" cy="177480"/>
                <wp:effectExtent l="57150" t="38100" r="45720" b="51435"/>
                <wp:wrapNone/>
                <wp:docPr id="1355" name="Ink 1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7">
                      <w14:nvContentPartPr>
                        <w14:cNvContentPartPr/>
                      </w14:nvContentPartPr>
                      <w14:xfrm>
                        <a:off x="0" y="0"/>
                        <a:ext cx="12600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3EEDB0" id="Ink 1355" o:spid="_x0000_s1026" type="#_x0000_t75" style="position:absolute;margin-left:505.3pt;margin-top:5.2pt;width:11.15pt;height:15.15pt;z-index:25283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">
                <v:imagedata r:id="rId21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38400" behindDoc="0" locked="0" layoutInCell="1" allowOverlap="1">
                <wp:simplePos x="0" y="0"/>
                <wp:positionH relativeFrom="column">
                  <wp:posOffset>6212914</wp:posOffset>
                </wp:positionH>
                <wp:positionV relativeFrom="paragraph">
                  <wp:posOffset>141005</wp:posOffset>
                </wp:positionV>
                <wp:extent cx="132840" cy="11160"/>
                <wp:effectExtent l="38100" t="57150" r="38735" b="46355"/>
                <wp:wrapNone/>
                <wp:docPr id="1354" name="Ink 1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9">
                      <w14:nvContentPartPr>
                        <w14:cNvContentPartPr/>
                      </w14:nvContentPartPr>
                      <w14:xfrm>
                        <a:off x="0" y="0"/>
                        <a:ext cx="1328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E43B2B" id="Ink 1354" o:spid="_x0000_s1026" type="#_x0000_t75" style="position:absolute;margin-left:488.6pt;margin-top:10.3pt;width:11.6pt;height:2.3pt;z-index:25283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">
                <v:imagedata r:id="rId21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37376" behindDoc="0" locked="0" layoutInCell="1" allowOverlap="1">
                <wp:simplePos x="0" y="0"/>
                <wp:positionH relativeFrom="column">
                  <wp:posOffset>6295354</wp:posOffset>
                </wp:positionH>
                <wp:positionV relativeFrom="paragraph">
                  <wp:posOffset>47045</wp:posOffset>
                </wp:positionV>
                <wp:extent cx="29880" cy="189000"/>
                <wp:effectExtent l="38100" t="38100" r="46355" b="40005"/>
                <wp:wrapNone/>
                <wp:docPr id="1353" name="Ink 1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1">
                      <w14:nvContentPartPr>
                        <w14:cNvContentPartPr/>
                      </w14:nvContentPartPr>
                      <w14:xfrm>
                        <a:off x="0" y="0"/>
                        <a:ext cx="29880" cy="1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4278C3" id="Ink 1353" o:spid="_x0000_s1026" type="#_x0000_t75" style="position:absolute;margin-left:495.05pt;margin-top:3.15pt;width:3.65pt;height:16.1pt;z-index:25283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">
                <v:imagedata r:id="rId21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32256" behindDoc="0" locked="0" layoutInCell="1" allowOverlap="1">
                <wp:simplePos x="0" y="0"/>
                <wp:positionH relativeFrom="column">
                  <wp:posOffset>5203114</wp:posOffset>
                </wp:positionH>
                <wp:positionV relativeFrom="paragraph">
                  <wp:posOffset>62525</wp:posOffset>
                </wp:positionV>
                <wp:extent cx="261360" cy="199440"/>
                <wp:effectExtent l="38100" t="38100" r="43815" b="48260"/>
                <wp:wrapNone/>
                <wp:docPr id="1348" name="Ink 1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3">
                      <w14:nvContentPartPr>
                        <w14:cNvContentPartPr/>
                      </w14:nvContentPartPr>
                      <w14:xfrm>
                        <a:off x="0" y="0"/>
                        <a:ext cx="261360" cy="19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71274E" id="Ink 1348" o:spid="_x0000_s1026" type="#_x0000_t75" style="position:absolute;margin-left:408.95pt;margin-top:4.4pt;width:22.3pt;height:17.05pt;z-index:25283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">
                <v:imagedata r:id="rId21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89248" behindDoc="0" locked="0" layoutInCell="1" allowOverlap="1">
                <wp:simplePos x="0" y="0"/>
                <wp:positionH relativeFrom="column">
                  <wp:posOffset>994354</wp:posOffset>
                </wp:positionH>
                <wp:positionV relativeFrom="paragraph">
                  <wp:posOffset>116094</wp:posOffset>
                </wp:positionV>
                <wp:extent cx="137160" cy="170280"/>
                <wp:effectExtent l="38100" t="38100" r="53340" b="39370"/>
                <wp:wrapNone/>
                <wp:docPr id="1306" name="Ink 1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5">
                      <w14:nvContentPartPr>
                        <w14:cNvContentPartPr/>
                      </w14:nvContentPartPr>
                      <w14:xfrm>
                        <a:off x="0" y="0"/>
                        <a:ext cx="13716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8B0366" id="Ink 1306" o:spid="_x0000_s1026" type="#_x0000_t75" style="position:absolute;margin-left:77.55pt;margin-top:8.7pt;width:12.5pt;height:14.55pt;z-index:25278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">
                <v:imagedata r:id="rId21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88224" behindDoc="0" locked="0" layoutInCell="1" allowOverlap="1">
                <wp:simplePos x="0" y="0"/>
                <wp:positionH relativeFrom="column">
                  <wp:posOffset>1301794</wp:posOffset>
                </wp:positionH>
                <wp:positionV relativeFrom="paragraph">
                  <wp:posOffset>128334</wp:posOffset>
                </wp:positionV>
                <wp:extent cx="43560" cy="124560"/>
                <wp:effectExtent l="57150" t="57150" r="52070" b="46990"/>
                <wp:wrapNone/>
                <wp:docPr id="1305" name="Ink 1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7">
                      <w14:nvContentPartPr>
                        <w14:cNvContentPartPr/>
                      </w14:nvContentPartPr>
                      <w14:xfrm>
                        <a:off x="0" y="0"/>
                        <a:ext cx="4356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EA3516" id="Ink 1305" o:spid="_x0000_s1026" type="#_x0000_t75" style="position:absolute;margin-left:101.6pt;margin-top:9.4pt;width:4.95pt;height:11.3pt;z-index:25278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">
                <v:imagedata r:id="rId21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87200" behindDoc="0" locked="0" layoutInCell="1" allowOverlap="1">
                <wp:simplePos x="0" y="0"/>
                <wp:positionH relativeFrom="column">
                  <wp:posOffset>1236274</wp:posOffset>
                </wp:positionH>
                <wp:positionV relativeFrom="paragraph">
                  <wp:posOffset>122214</wp:posOffset>
                </wp:positionV>
                <wp:extent cx="65880" cy="109080"/>
                <wp:effectExtent l="38100" t="38100" r="29845" b="43815"/>
                <wp:wrapNone/>
                <wp:docPr id="1304" name="Ink 1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9">
                      <w14:nvContentPartPr>
                        <w14:cNvContentPartPr/>
                      </w14:nvContentPartPr>
                      <w14:xfrm>
                        <a:off x="0" y="0"/>
                        <a:ext cx="6588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84A3C8" id="Ink 1304" o:spid="_x0000_s1026" type="#_x0000_t75" style="position:absolute;margin-left:96.6pt;margin-top:9.05pt;width:6.7pt;height:9.95pt;z-index:25278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">
                <v:imagedata r:id="rId22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84128" behindDoc="0" locked="0" layoutInCell="1" allowOverlap="1">
                <wp:simplePos x="0" y="0"/>
                <wp:positionH relativeFrom="column">
                  <wp:posOffset>700954</wp:posOffset>
                </wp:positionH>
                <wp:positionV relativeFrom="paragraph">
                  <wp:posOffset>62814</wp:posOffset>
                </wp:positionV>
                <wp:extent cx="169200" cy="164520"/>
                <wp:effectExtent l="38100" t="57150" r="0" b="45085"/>
                <wp:wrapNone/>
                <wp:docPr id="1301" name="Ink 1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1">
                      <w14:nvContentPartPr>
                        <w14:cNvContentPartPr/>
                      </w14:nvContentPartPr>
                      <w14:xfrm>
                        <a:off x="0" y="0"/>
                        <a:ext cx="16920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D20DDF" id="Ink 1301" o:spid="_x0000_s1026" type="#_x0000_t75" style="position:absolute;margin-left:54.5pt;margin-top:4.3pt;width:14.8pt;height:14.3pt;z-index:25278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">
                <v:imagedata r:id="rId22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43168" behindDoc="0" locked="0" layoutInCell="1" allowOverlap="1">
                <wp:simplePos x="0" y="0"/>
                <wp:positionH relativeFrom="column">
                  <wp:posOffset>1842514</wp:posOffset>
                </wp:positionH>
                <wp:positionV relativeFrom="paragraph">
                  <wp:posOffset>89814</wp:posOffset>
                </wp:positionV>
                <wp:extent cx="131040" cy="152280"/>
                <wp:effectExtent l="38100" t="57150" r="59690" b="57785"/>
                <wp:wrapNone/>
                <wp:docPr id="1261" name="Ink 1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3">
                      <w14:nvContentPartPr>
                        <w14:cNvContentPartPr/>
                      </w14:nvContentPartPr>
                      <w14:xfrm>
                        <a:off x="0" y="0"/>
                        <a:ext cx="13104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BE0C8D" id="Ink 1261" o:spid="_x0000_s1026" type="#_x0000_t75" style="position:absolute;margin-left:144.15pt;margin-top:6.35pt;width:11.9pt;height:13.65pt;z-index:25274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">
                <v:imagedata r:id="rId22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42144" behindDoc="0" locked="0" layoutInCell="1" allowOverlap="1">
                <wp:simplePos x="0" y="0"/>
                <wp:positionH relativeFrom="column">
                  <wp:posOffset>1634434</wp:posOffset>
                </wp:positionH>
                <wp:positionV relativeFrom="paragraph">
                  <wp:posOffset>166134</wp:posOffset>
                </wp:positionV>
                <wp:extent cx="107280" cy="5760"/>
                <wp:effectExtent l="38100" t="57150" r="45720" b="51435"/>
                <wp:wrapNone/>
                <wp:docPr id="1260" name="Ink 1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5">
                      <w14:nvContentPartPr>
                        <w14:cNvContentPartPr/>
                      </w14:nvContentPartPr>
                      <w14:xfrm>
                        <a:off x="0" y="0"/>
                        <a:ext cx="1072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72F9EC" id="Ink 1260" o:spid="_x0000_s1026" type="#_x0000_t75" style="position:absolute;margin-left:128.1pt;margin-top:12.35pt;width:9.85pt;height:1.95pt;z-index:25274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">
                <v:imagedata r:id="rId2206" o:title=""/>
              </v:shape>
            </w:pict>
          </mc:Fallback>
        </mc:AlternateContent>
      </w:r>
    </w:p>
    <w:p w:rsidR="000026ED" w:rsidRDefault="00293D21" w:rsidP="005471FB">
      <w:pPr>
        <w:tabs>
          <w:tab w:val="right" w:pos="4770"/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45568" behindDoc="0" locked="0" layoutInCell="1" allowOverlap="1">
                <wp:simplePos x="0" y="0"/>
                <wp:positionH relativeFrom="column">
                  <wp:posOffset>5674714</wp:posOffset>
                </wp:positionH>
                <wp:positionV relativeFrom="paragraph">
                  <wp:posOffset>32470</wp:posOffset>
                </wp:positionV>
                <wp:extent cx="165240" cy="9360"/>
                <wp:effectExtent l="38100" t="57150" r="44450" b="48260"/>
                <wp:wrapNone/>
                <wp:docPr id="1361" name="Ink 1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7">
                      <w14:nvContentPartPr>
                        <w14:cNvContentPartPr/>
                      </w14:nvContentPartPr>
                      <w14:xfrm>
                        <a:off x="0" y="0"/>
                        <a:ext cx="1652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0F633E" id="Ink 1361" o:spid="_x0000_s1026" type="#_x0000_t75" style="position:absolute;margin-left:446.4pt;margin-top:1.7pt;width:14.15pt;height:2.15pt;z-index:25284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">
                <v:imagedata r:id="rId22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40448" behindDoc="0" locked="0" layoutInCell="1" allowOverlap="1">
                <wp:simplePos x="0" y="0"/>
                <wp:positionH relativeFrom="column">
                  <wp:posOffset>4575994</wp:posOffset>
                </wp:positionH>
                <wp:positionV relativeFrom="paragraph">
                  <wp:posOffset>-127370</wp:posOffset>
                </wp:positionV>
                <wp:extent cx="206640" cy="294480"/>
                <wp:effectExtent l="57150" t="38100" r="41275" b="48895"/>
                <wp:wrapNone/>
                <wp:docPr id="1356" name="Ink 1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9">
                      <w14:nvContentPartPr>
                        <w14:cNvContentPartPr/>
                      </w14:nvContentPartPr>
                      <w14:xfrm>
                        <a:off x="0" y="0"/>
                        <a:ext cx="206640" cy="29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63F9E4" id="Ink 1356" o:spid="_x0000_s1026" type="#_x0000_t75" style="position:absolute;margin-left:359.65pt;margin-top:-10.55pt;width:17.65pt;height:24.7pt;z-index:25284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">
                <v:imagedata r:id="rId22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86176" behindDoc="0" locked="0" layoutInCell="1" allowOverlap="1">
                <wp:simplePos x="0" y="0"/>
                <wp:positionH relativeFrom="column">
                  <wp:posOffset>81754</wp:posOffset>
                </wp:positionH>
                <wp:positionV relativeFrom="paragraph">
                  <wp:posOffset>-151921</wp:posOffset>
                </wp:positionV>
                <wp:extent cx="231120" cy="400320"/>
                <wp:effectExtent l="57150" t="38100" r="55245" b="57150"/>
                <wp:wrapNone/>
                <wp:docPr id="1303" name="Ink 1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1">
                      <w14:nvContentPartPr>
                        <w14:cNvContentPartPr/>
                      </w14:nvContentPartPr>
                      <w14:xfrm>
                        <a:off x="0" y="0"/>
                        <a:ext cx="231120" cy="40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8C8A7D" id="Ink 1303" o:spid="_x0000_s1026" type="#_x0000_t75" style="position:absolute;margin-left:5.45pt;margin-top:-12.75pt;width:20.05pt;height:33.3pt;z-index:25278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">
                <v:imagedata r:id="rId22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85152" behindDoc="0" locked="0" layoutInCell="1" allowOverlap="1">
                <wp:simplePos x="0" y="0"/>
                <wp:positionH relativeFrom="column">
                  <wp:posOffset>772234</wp:posOffset>
                </wp:positionH>
                <wp:positionV relativeFrom="paragraph">
                  <wp:posOffset>-38161</wp:posOffset>
                </wp:positionV>
                <wp:extent cx="91440" cy="101160"/>
                <wp:effectExtent l="57150" t="38100" r="41910" b="51435"/>
                <wp:wrapNone/>
                <wp:docPr id="1302" name="Ink 1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3">
                      <w14:nvContentPartPr>
                        <w14:cNvContentPartPr/>
                      </w14:nvContentPartPr>
                      <w14:xfrm>
                        <a:off x="0" y="0"/>
                        <a:ext cx="9144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98F289" id="Ink 1302" o:spid="_x0000_s1026" type="#_x0000_t75" style="position:absolute;margin-left:60.05pt;margin-top:-3.5pt;width:8.55pt;height:9.2pt;z-index:25278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">
                <v:imagedata r:id="rId2214" o:title=""/>
              </v:shape>
            </w:pict>
          </mc:Fallback>
        </mc:AlternateContent>
      </w:r>
    </w:p>
    <w:p w:rsidR="000026ED" w:rsidRDefault="00293D21" w:rsidP="005471FB">
      <w:pPr>
        <w:tabs>
          <w:tab w:val="right" w:pos="4770"/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53760" behindDoc="0" locked="0" layoutInCell="1" allowOverlap="1">
                <wp:simplePos x="0" y="0"/>
                <wp:positionH relativeFrom="column">
                  <wp:posOffset>6152074</wp:posOffset>
                </wp:positionH>
                <wp:positionV relativeFrom="paragraph">
                  <wp:posOffset>108700</wp:posOffset>
                </wp:positionV>
                <wp:extent cx="212040" cy="204480"/>
                <wp:effectExtent l="38100" t="57150" r="36195" b="43180"/>
                <wp:wrapNone/>
                <wp:docPr id="1369" name="Ink 1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5">
                      <w14:nvContentPartPr>
                        <w14:cNvContentPartPr/>
                      </w14:nvContentPartPr>
                      <w14:xfrm>
                        <a:off x="0" y="0"/>
                        <a:ext cx="212040" cy="20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C13844" id="Ink 1369" o:spid="_x0000_s1026" type="#_x0000_t75" style="position:absolute;margin-left:483.7pt;margin-top:7.8pt;width:18.2pt;height:17.6pt;z-index:25285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">
                <v:imagedata r:id="rId22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52736" behindDoc="0" locked="0" layoutInCell="1" allowOverlap="1">
                <wp:simplePos x="0" y="0"/>
                <wp:positionH relativeFrom="column">
                  <wp:posOffset>6041914</wp:posOffset>
                </wp:positionH>
                <wp:positionV relativeFrom="paragraph">
                  <wp:posOffset>210220</wp:posOffset>
                </wp:positionV>
                <wp:extent cx="90720" cy="7920"/>
                <wp:effectExtent l="57150" t="57150" r="43180" b="49530"/>
                <wp:wrapNone/>
                <wp:docPr id="1368" name="Ink 1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7">
                      <w14:nvContentPartPr>
                        <w14:cNvContentPartPr/>
                      </w14:nvContentPartPr>
                      <w14:xfrm>
                        <a:off x="0" y="0"/>
                        <a:ext cx="907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0608FE" id="Ink 1368" o:spid="_x0000_s1026" type="#_x0000_t75" style="position:absolute;margin-left:475pt;margin-top:15.65pt;width:8.7pt;height:2.15pt;z-index:25285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">
                <v:imagedata r:id="rId22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49664" behindDoc="0" locked="0" layoutInCell="1" allowOverlap="1">
                <wp:simplePos x="0" y="0"/>
                <wp:positionH relativeFrom="column">
                  <wp:posOffset>5682274</wp:posOffset>
                </wp:positionH>
                <wp:positionV relativeFrom="paragraph">
                  <wp:posOffset>134260</wp:posOffset>
                </wp:positionV>
                <wp:extent cx="110880" cy="138600"/>
                <wp:effectExtent l="38100" t="38100" r="22860" b="52070"/>
                <wp:wrapNone/>
                <wp:docPr id="1365" name="Ink 1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9">
                      <w14:nvContentPartPr>
                        <w14:cNvContentPartPr/>
                      </w14:nvContentPartPr>
                      <w14:xfrm>
                        <a:off x="0" y="0"/>
                        <a:ext cx="11088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F715F1" id="Ink 1365" o:spid="_x0000_s1026" type="#_x0000_t75" style="position:absolute;margin-left:446.75pt;margin-top:10pt;width:10.15pt;height:12.2pt;z-index:25284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">
                <v:imagedata r:id="rId22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07680" behindDoc="0" locked="0" layoutInCell="1" allowOverlap="1">
                <wp:simplePos x="0" y="0"/>
                <wp:positionH relativeFrom="column">
                  <wp:posOffset>2125474</wp:posOffset>
                </wp:positionH>
                <wp:positionV relativeFrom="paragraph">
                  <wp:posOffset>137140</wp:posOffset>
                </wp:positionV>
                <wp:extent cx="63720" cy="141120"/>
                <wp:effectExtent l="38100" t="38100" r="50800" b="49530"/>
                <wp:wrapNone/>
                <wp:docPr id="1324" name="Ink 1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1">
                      <w14:nvContentPartPr>
                        <w14:cNvContentPartPr/>
                      </w14:nvContentPartPr>
                      <w14:xfrm>
                        <a:off x="0" y="0"/>
                        <a:ext cx="6372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38AD1D" id="Ink 1324" o:spid="_x0000_s1026" type="#_x0000_t75" style="position:absolute;margin-left:166.6pt;margin-top:10.1pt;width:6.55pt;height:12.55pt;z-index:25280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">
                <v:imagedata r:id="rId22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06656" behindDoc="0" locked="0" layoutInCell="1" allowOverlap="1">
                <wp:simplePos x="0" y="0"/>
                <wp:positionH relativeFrom="column">
                  <wp:posOffset>1975714</wp:posOffset>
                </wp:positionH>
                <wp:positionV relativeFrom="paragraph">
                  <wp:posOffset>146860</wp:posOffset>
                </wp:positionV>
                <wp:extent cx="80280" cy="80640"/>
                <wp:effectExtent l="38100" t="57150" r="34290" b="53340"/>
                <wp:wrapNone/>
                <wp:docPr id="1323" name="Ink 1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3">
                      <w14:nvContentPartPr>
                        <w14:cNvContentPartPr/>
                      </w14:nvContentPartPr>
                      <w14:xfrm>
                        <a:off x="0" y="0"/>
                        <a:ext cx="8028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89E13C" id="Ink 1323" o:spid="_x0000_s1026" type="#_x0000_t75" style="position:absolute;margin-left:155.05pt;margin-top:10.9pt;width:7.6pt;height:7.7pt;z-index:25280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">
                <v:imagedata r:id="rId22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04608" behindDoc="0" locked="0" layoutInCell="1" allowOverlap="1">
                <wp:simplePos x="0" y="0"/>
                <wp:positionH relativeFrom="column">
                  <wp:posOffset>1826314</wp:posOffset>
                </wp:positionH>
                <wp:positionV relativeFrom="paragraph">
                  <wp:posOffset>156220</wp:posOffset>
                </wp:positionV>
                <wp:extent cx="75600" cy="122760"/>
                <wp:effectExtent l="38100" t="38100" r="57785" b="48895"/>
                <wp:wrapNone/>
                <wp:docPr id="1321" name="Ink 1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5">
                      <w14:nvContentPartPr>
                        <w14:cNvContentPartPr/>
                      </w14:nvContentPartPr>
                      <w14:xfrm>
                        <a:off x="0" y="0"/>
                        <a:ext cx="7560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B0DF78" id="Ink 1321" o:spid="_x0000_s1026" type="#_x0000_t75" style="position:absolute;margin-left:143pt;margin-top:11.7pt;width:7.5pt;height:11.15pt;z-index:25280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">
                <v:imagedata r:id="rId22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96416" behindDoc="0" locked="0" layoutInCell="1" allowOverlap="1">
                <wp:simplePos x="0" y="0"/>
                <wp:positionH relativeFrom="column">
                  <wp:posOffset>1022074</wp:posOffset>
                </wp:positionH>
                <wp:positionV relativeFrom="paragraph">
                  <wp:posOffset>167380</wp:posOffset>
                </wp:positionV>
                <wp:extent cx="7200" cy="15120"/>
                <wp:effectExtent l="19050" t="38100" r="50165" b="42545"/>
                <wp:wrapNone/>
                <wp:docPr id="1313" name="Ink 1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7">
                      <w14:nvContentPartPr>
                        <w14:cNvContentPartPr/>
                      </w14:nvContentPartPr>
                      <w14:xfrm>
                        <a:off x="0" y="0"/>
                        <a:ext cx="720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AFAF4B" id="Ink 1313" o:spid="_x0000_s1026" type="#_x0000_t75" style="position:absolute;margin-left:80pt;margin-top:12.75pt;width:1.5pt;height:2.1pt;z-index:25279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">
                <v:imagedata r:id="rId2228" o:title=""/>
              </v:shape>
            </w:pict>
          </mc:Fallback>
        </mc:AlternateContent>
      </w:r>
    </w:p>
    <w:p w:rsidR="000026ED" w:rsidRDefault="00293D21" w:rsidP="005471FB">
      <w:pPr>
        <w:tabs>
          <w:tab w:val="right" w:pos="4770"/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51712" behindDoc="0" locked="0" layoutInCell="1" allowOverlap="1">
                <wp:simplePos x="0" y="0"/>
                <wp:positionH relativeFrom="column">
                  <wp:posOffset>6095554</wp:posOffset>
                </wp:positionH>
                <wp:positionV relativeFrom="paragraph">
                  <wp:posOffset>-88670</wp:posOffset>
                </wp:positionV>
                <wp:extent cx="41400" cy="213840"/>
                <wp:effectExtent l="19050" t="38100" r="53975" b="53340"/>
                <wp:wrapNone/>
                <wp:docPr id="1367" name="Ink 1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9">
                      <w14:nvContentPartPr>
                        <w14:cNvContentPartPr/>
                      </w14:nvContentPartPr>
                      <w14:xfrm>
                        <a:off x="0" y="0"/>
                        <a:ext cx="41400" cy="21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02F520" id="Ink 1367" o:spid="_x0000_s1026" type="#_x0000_t75" style="position:absolute;margin-left:479.35pt;margin-top:-7.6pt;width:4.4pt;height:18.1pt;z-index:25285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">
                <v:imagedata r:id="rId22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50688" behindDoc="0" locked="0" layoutInCell="1" allowOverlap="1">
                <wp:simplePos x="0" y="0"/>
                <wp:positionH relativeFrom="column">
                  <wp:posOffset>5783074</wp:posOffset>
                </wp:positionH>
                <wp:positionV relativeFrom="paragraph">
                  <wp:posOffset>-54470</wp:posOffset>
                </wp:positionV>
                <wp:extent cx="54000" cy="137520"/>
                <wp:effectExtent l="38100" t="38100" r="60325" b="53340"/>
                <wp:wrapNone/>
                <wp:docPr id="1366" name="Ink 1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1">
                      <w14:nvContentPartPr>
                        <w14:cNvContentPartPr/>
                      </w14:nvContentPartPr>
                      <w14:xfrm>
                        <a:off x="0" y="0"/>
                        <a:ext cx="5400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584971" id="Ink 1366" o:spid="_x0000_s1026" type="#_x0000_t75" style="position:absolute;margin-left:454.5pt;margin-top:-5pt;width:5.8pt;height:12.3pt;z-index:25285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">
                <v:imagedata r:id="rId22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48640" behindDoc="0" locked="0" layoutInCell="1" allowOverlap="1">
                <wp:simplePos x="0" y="0"/>
                <wp:positionH relativeFrom="column">
                  <wp:posOffset>5541514</wp:posOffset>
                </wp:positionH>
                <wp:positionV relativeFrom="paragraph">
                  <wp:posOffset>1690</wp:posOffset>
                </wp:positionV>
                <wp:extent cx="106200" cy="17280"/>
                <wp:effectExtent l="38100" t="38100" r="46355" b="40005"/>
                <wp:wrapNone/>
                <wp:docPr id="1364" name="Ink 1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3">
                      <w14:nvContentPartPr>
                        <w14:cNvContentPartPr/>
                      </w14:nvContentPartPr>
                      <w14:xfrm>
                        <a:off x="0" y="0"/>
                        <a:ext cx="10620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955FDC" id="Ink 1364" o:spid="_x0000_s1026" type="#_x0000_t75" style="position:absolute;margin-left:435.75pt;margin-top:-.45pt;width:9.55pt;height:2.55pt;z-index:25284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">
                <v:imagedata r:id="rId22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47616" behindDoc="0" locked="0" layoutInCell="1" allowOverlap="1">
                <wp:simplePos x="0" y="0"/>
                <wp:positionH relativeFrom="column">
                  <wp:posOffset>5130394</wp:posOffset>
                </wp:positionH>
                <wp:positionV relativeFrom="paragraph">
                  <wp:posOffset>-80030</wp:posOffset>
                </wp:positionV>
                <wp:extent cx="184320" cy="178560"/>
                <wp:effectExtent l="38100" t="38100" r="44450" b="50165"/>
                <wp:wrapNone/>
                <wp:docPr id="1363" name="Ink 1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5">
                      <w14:nvContentPartPr>
                        <w14:cNvContentPartPr/>
                      </w14:nvContentPartPr>
                      <w14:xfrm>
                        <a:off x="0" y="0"/>
                        <a:ext cx="18432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E578A8" id="Ink 1363" o:spid="_x0000_s1026" type="#_x0000_t75" style="position:absolute;margin-left:403.15pt;margin-top:-6.8pt;width:15.75pt;height:15.2pt;z-index:25284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">
                <v:imagedata r:id="rId22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46592" behindDoc="0" locked="0" layoutInCell="1" allowOverlap="1">
                <wp:simplePos x="0" y="0"/>
                <wp:positionH relativeFrom="column">
                  <wp:posOffset>4715674</wp:posOffset>
                </wp:positionH>
                <wp:positionV relativeFrom="paragraph">
                  <wp:posOffset>-66710</wp:posOffset>
                </wp:positionV>
                <wp:extent cx="150840" cy="299160"/>
                <wp:effectExtent l="57150" t="38100" r="1905" b="43815"/>
                <wp:wrapNone/>
                <wp:docPr id="1362" name="Ink 1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7">
                      <w14:nvContentPartPr>
                        <w14:cNvContentPartPr/>
                      </w14:nvContentPartPr>
                      <w14:xfrm>
                        <a:off x="0" y="0"/>
                        <a:ext cx="150840" cy="29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A898F4" id="Ink 1362" o:spid="_x0000_s1026" type="#_x0000_t75" style="position:absolute;margin-left:370.4pt;margin-top:-5.8pt;width:13.6pt;height:25.15pt;z-index:25284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">
                <v:imagedata r:id="rId22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23040" behindDoc="0" locked="0" layoutInCell="1" allowOverlap="1">
                <wp:simplePos x="0" y="0"/>
                <wp:positionH relativeFrom="column">
                  <wp:posOffset>3394474</wp:posOffset>
                </wp:positionH>
                <wp:positionV relativeFrom="paragraph">
                  <wp:posOffset>-10910</wp:posOffset>
                </wp:positionV>
                <wp:extent cx="155520" cy="176400"/>
                <wp:effectExtent l="57150" t="38100" r="54610" b="52705"/>
                <wp:wrapNone/>
                <wp:docPr id="1339" name="Ink 1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9">
                      <w14:nvContentPartPr>
                        <w14:cNvContentPartPr/>
                      </w14:nvContentPartPr>
                      <w14:xfrm>
                        <a:off x="0" y="0"/>
                        <a:ext cx="15552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4F7010" id="Ink 1339" o:spid="_x0000_s1026" type="#_x0000_t75" style="position:absolute;margin-left:266.45pt;margin-top:-1.55pt;width:13.9pt;height:15.65pt;z-index:25282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">
                <v:imagedata r:id="rId22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22016" behindDoc="0" locked="0" layoutInCell="1" allowOverlap="1">
                <wp:simplePos x="0" y="0"/>
                <wp:positionH relativeFrom="column">
                  <wp:posOffset>3263434</wp:posOffset>
                </wp:positionH>
                <wp:positionV relativeFrom="paragraph">
                  <wp:posOffset>136690</wp:posOffset>
                </wp:positionV>
                <wp:extent cx="57960" cy="20520"/>
                <wp:effectExtent l="38100" t="38100" r="56515" b="55880"/>
                <wp:wrapNone/>
                <wp:docPr id="1338" name="Ink 1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1">
                      <w14:nvContentPartPr>
                        <w14:cNvContentPartPr/>
                      </w14:nvContentPartPr>
                      <w14:xfrm>
                        <a:off x="0" y="0"/>
                        <a:ext cx="5796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D7D728" id="Ink 1338" o:spid="_x0000_s1026" type="#_x0000_t75" style="position:absolute;margin-left:256.25pt;margin-top:10.15pt;width:5.85pt;height:2.9pt;z-index:25282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">
                <v:imagedata r:id="rId22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20992" behindDoc="0" locked="0" layoutInCell="1" allowOverlap="1">
                <wp:simplePos x="0" y="0"/>
                <wp:positionH relativeFrom="column">
                  <wp:posOffset>3231754</wp:posOffset>
                </wp:positionH>
                <wp:positionV relativeFrom="paragraph">
                  <wp:posOffset>88810</wp:posOffset>
                </wp:positionV>
                <wp:extent cx="105840" cy="5400"/>
                <wp:effectExtent l="38100" t="57150" r="46990" b="52070"/>
                <wp:wrapNone/>
                <wp:docPr id="1337" name="Ink 1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3">
                      <w14:nvContentPartPr>
                        <w14:cNvContentPartPr/>
                      </w14:nvContentPartPr>
                      <w14:xfrm>
                        <a:off x="0" y="0"/>
                        <a:ext cx="10584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FDB991" id="Ink 1337" o:spid="_x0000_s1026" type="#_x0000_t75" style="position:absolute;margin-left:253.9pt;margin-top:6.1pt;width:9.6pt;height:2.15pt;z-index:25282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">
                <v:imagedata r:id="rId22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18944" behindDoc="0" locked="0" layoutInCell="1" allowOverlap="1">
                <wp:simplePos x="0" y="0"/>
                <wp:positionH relativeFrom="column">
                  <wp:posOffset>2908474</wp:posOffset>
                </wp:positionH>
                <wp:positionV relativeFrom="paragraph">
                  <wp:posOffset>163690</wp:posOffset>
                </wp:positionV>
                <wp:extent cx="172440" cy="11160"/>
                <wp:effectExtent l="38100" t="57150" r="37465" b="46355"/>
                <wp:wrapNone/>
                <wp:docPr id="1335" name="Ink 1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5">
                      <w14:nvContentPartPr>
                        <w14:cNvContentPartPr/>
                      </w14:nvContentPartPr>
                      <w14:xfrm>
                        <a:off x="0" y="0"/>
                        <a:ext cx="1724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164690" id="Ink 1335" o:spid="_x0000_s1026" type="#_x0000_t75" style="position:absolute;margin-left:228.25pt;margin-top:11.9pt;width:15.05pt;height:2.55pt;z-index:25281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">
                <v:imagedata r:id="rId22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17920" behindDoc="0" locked="0" layoutInCell="1" allowOverlap="1">
                <wp:simplePos x="0" y="0"/>
                <wp:positionH relativeFrom="column">
                  <wp:posOffset>2958874</wp:posOffset>
                </wp:positionH>
                <wp:positionV relativeFrom="paragraph">
                  <wp:posOffset>-45470</wp:posOffset>
                </wp:positionV>
                <wp:extent cx="122400" cy="180000"/>
                <wp:effectExtent l="57150" t="38100" r="30480" b="48895"/>
                <wp:wrapNone/>
                <wp:docPr id="1334" name="Ink 1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7">
                      <w14:nvContentPartPr>
                        <w14:cNvContentPartPr/>
                      </w14:nvContentPartPr>
                      <w14:xfrm>
                        <a:off x="0" y="0"/>
                        <a:ext cx="12240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58528D" id="Ink 1334" o:spid="_x0000_s1026" type="#_x0000_t75" style="position:absolute;margin-left:232.25pt;margin-top:-4.25pt;width:11.2pt;height:15.55pt;z-index:25281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">
                <v:imagedata r:id="rId22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16896" behindDoc="0" locked="0" layoutInCell="1" allowOverlap="1">
                <wp:simplePos x="0" y="0"/>
                <wp:positionH relativeFrom="column">
                  <wp:posOffset>2688514</wp:posOffset>
                </wp:positionH>
                <wp:positionV relativeFrom="paragraph">
                  <wp:posOffset>121210</wp:posOffset>
                </wp:positionV>
                <wp:extent cx="46800" cy="9720"/>
                <wp:effectExtent l="57150" t="38100" r="48895" b="47625"/>
                <wp:wrapNone/>
                <wp:docPr id="1333" name="Ink 1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9">
                      <w14:nvContentPartPr>
                        <w14:cNvContentPartPr/>
                      </w14:nvContentPartPr>
                      <w14:xfrm>
                        <a:off x="0" y="0"/>
                        <a:ext cx="468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9FA7D3" id="Ink 1333" o:spid="_x0000_s1026" type="#_x0000_t75" style="position:absolute;margin-left:210.95pt;margin-top:8.9pt;width:5.05pt;height:2.25pt;z-index:25281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">
                <v:imagedata r:id="rId22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15872" behindDoc="0" locked="0" layoutInCell="1" allowOverlap="1">
                <wp:simplePos x="0" y="0"/>
                <wp:positionH relativeFrom="column">
                  <wp:posOffset>2657914</wp:posOffset>
                </wp:positionH>
                <wp:positionV relativeFrom="paragraph">
                  <wp:posOffset>51010</wp:posOffset>
                </wp:positionV>
                <wp:extent cx="101160" cy="10080"/>
                <wp:effectExtent l="38100" t="57150" r="51435" b="47625"/>
                <wp:wrapNone/>
                <wp:docPr id="1332" name="Ink 1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1">
                      <w14:nvContentPartPr>
                        <w14:cNvContentPartPr/>
                      </w14:nvContentPartPr>
                      <w14:xfrm>
                        <a:off x="0" y="0"/>
                        <a:ext cx="1011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17B611" id="Ink 1332" o:spid="_x0000_s1026" type="#_x0000_t75" style="position:absolute;margin-left:208.65pt;margin-top:3.2pt;width:9.2pt;height:2.25pt;z-index:25281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">
                <v:imagedata r:id="rId22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08704" behindDoc="0" locked="0" layoutInCell="1" allowOverlap="1">
                <wp:simplePos x="0" y="0"/>
                <wp:positionH relativeFrom="column">
                  <wp:posOffset>1725154</wp:posOffset>
                </wp:positionH>
                <wp:positionV relativeFrom="paragraph">
                  <wp:posOffset>141730</wp:posOffset>
                </wp:positionV>
                <wp:extent cx="486360" cy="15120"/>
                <wp:effectExtent l="38100" t="38100" r="47625" b="42545"/>
                <wp:wrapNone/>
                <wp:docPr id="1325" name="Ink 1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3">
                      <w14:nvContentPartPr>
                        <w14:cNvContentPartPr/>
                      </w14:nvContentPartPr>
                      <w14:xfrm>
                        <a:off x="0" y="0"/>
                        <a:ext cx="4863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469055" id="Ink 1325" o:spid="_x0000_s1026" type="#_x0000_t75" style="position:absolute;margin-left:135.3pt;margin-top:10.5pt;width:39.5pt;height:2.7pt;z-index:25280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">
                <v:imagedata r:id="rId22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05632" behindDoc="0" locked="0" layoutInCell="1" allowOverlap="1">
                <wp:simplePos x="0" y="0"/>
                <wp:positionH relativeFrom="column">
                  <wp:posOffset>1965634</wp:posOffset>
                </wp:positionH>
                <wp:positionV relativeFrom="paragraph">
                  <wp:posOffset>-55550</wp:posOffset>
                </wp:positionV>
                <wp:extent cx="14040" cy="135000"/>
                <wp:effectExtent l="57150" t="38100" r="43180" b="55880"/>
                <wp:wrapNone/>
                <wp:docPr id="1322" name="Ink 1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5">
                      <w14:nvContentPartPr>
                        <w14:cNvContentPartPr/>
                      </w14:nvContentPartPr>
                      <w14:xfrm>
                        <a:off x="0" y="0"/>
                        <a:ext cx="1404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BAF546" id="Ink 1322" o:spid="_x0000_s1026" type="#_x0000_t75" style="position:absolute;margin-left:153.85pt;margin-top:-4.85pt;width:2.7pt;height:12.05pt;z-index:25280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">
                <v:imagedata r:id="rId22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03584" behindDoc="0" locked="0" layoutInCell="1" allowOverlap="1">
                <wp:simplePos x="0" y="0"/>
                <wp:positionH relativeFrom="column">
                  <wp:posOffset>1537234</wp:posOffset>
                </wp:positionH>
                <wp:positionV relativeFrom="paragraph">
                  <wp:posOffset>109330</wp:posOffset>
                </wp:positionV>
                <wp:extent cx="49680" cy="9000"/>
                <wp:effectExtent l="57150" t="57150" r="45720" b="48260"/>
                <wp:wrapNone/>
                <wp:docPr id="1320" name="Ink 1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7">
                      <w14:nvContentPartPr>
                        <w14:cNvContentPartPr/>
                      </w14:nvContentPartPr>
                      <w14:xfrm>
                        <a:off x="0" y="0"/>
                        <a:ext cx="4968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F8B311" id="Ink 1320" o:spid="_x0000_s1026" type="#_x0000_t75" style="position:absolute;margin-left:120.3pt;margin-top:7.85pt;width:5.25pt;height:2.2pt;z-index:25280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">
                <v:imagedata r:id="rId22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02560" behindDoc="0" locked="0" layoutInCell="1" allowOverlap="1">
                <wp:simplePos x="0" y="0"/>
                <wp:positionH relativeFrom="column">
                  <wp:posOffset>1525714</wp:posOffset>
                </wp:positionH>
                <wp:positionV relativeFrom="paragraph">
                  <wp:posOffset>34810</wp:posOffset>
                </wp:positionV>
                <wp:extent cx="119520" cy="14760"/>
                <wp:effectExtent l="38100" t="38100" r="52070" b="42545"/>
                <wp:wrapNone/>
                <wp:docPr id="1319" name="Ink 1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9">
                      <w14:nvContentPartPr>
                        <w14:cNvContentPartPr/>
                      </w14:nvContentPartPr>
                      <w14:xfrm>
                        <a:off x="0" y="0"/>
                        <a:ext cx="11952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BF34FE" id="Ink 1319" o:spid="_x0000_s1026" type="#_x0000_t75" style="position:absolute;margin-left:119.55pt;margin-top:2.15pt;width:10.6pt;height:2.6pt;z-index:25280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">
                <v:imagedata r:id="rId22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98464" behindDoc="0" locked="0" layoutInCell="1" allowOverlap="1">
                <wp:simplePos x="0" y="0"/>
                <wp:positionH relativeFrom="column">
                  <wp:posOffset>849274</wp:posOffset>
                </wp:positionH>
                <wp:positionV relativeFrom="paragraph">
                  <wp:posOffset>145330</wp:posOffset>
                </wp:positionV>
                <wp:extent cx="436680" cy="33840"/>
                <wp:effectExtent l="38100" t="38100" r="40005" b="42545"/>
                <wp:wrapNone/>
                <wp:docPr id="1315" name="Ink 1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1">
                      <w14:nvContentPartPr>
                        <w14:cNvContentPartPr/>
                      </w14:nvContentPartPr>
                      <w14:xfrm>
                        <a:off x="0" y="0"/>
                        <a:ext cx="43668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81EC9F" id="Ink 1315" o:spid="_x0000_s1026" type="#_x0000_t75" style="position:absolute;margin-left:66.25pt;margin-top:10.7pt;width:35.75pt;height:4.25pt;z-index:25279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">
                <v:imagedata r:id="rId22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97440" behindDoc="0" locked="0" layoutInCell="1" allowOverlap="1">
                <wp:simplePos x="0" y="0"/>
                <wp:positionH relativeFrom="column">
                  <wp:posOffset>1063114</wp:posOffset>
                </wp:positionH>
                <wp:positionV relativeFrom="paragraph">
                  <wp:posOffset>-57350</wp:posOffset>
                </wp:positionV>
                <wp:extent cx="139680" cy="132120"/>
                <wp:effectExtent l="38100" t="38100" r="51435" b="58420"/>
                <wp:wrapNone/>
                <wp:docPr id="1314" name="Ink 1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3">
                      <w14:nvContentPartPr>
                        <w14:cNvContentPartPr/>
                      </w14:nvContentPartPr>
                      <w14:xfrm>
                        <a:off x="0" y="0"/>
                        <a:ext cx="13968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7313DF" id="Ink 1314" o:spid="_x0000_s1026" type="#_x0000_t75" style="position:absolute;margin-left:82.8pt;margin-top:-5.2pt;width:12.7pt;height:11.9pt;z-index:25279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">
                <v:imagedata r:id="rId22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95392" behindDoc="0" locked="0" layoutInCell="1" allowOverlap="1">
                <wp:simplePos x="0" y="0"/>
                <wp:positionH relativeFrom="column">
                  <wp:posOffset>998314</wp:posOffset>
                </wp:positionH>
                <wp:positionV relativeFrom="paragraph">
                  <wp:posOffset>-6230</wp:posOffset>
                </wp:positionV>
                <wp:extent cx="11520" cy="99360"/>
                <wp:effectExtent l="57150" t="38100" r="45720" b="53340"/>
                <wp:wrapNone/>
                <wp:docPr id="1312" name="Ink 1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5">
                      <w14:nvContentPartPr>
                        <w14:cNvContentPartPr/>
                      </w14:nvContentPartPr>
                      <w14:xfrm>
                        <a:off x="0" y="0"/>
                        <a:ext cx="1152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3B7B60" id="Ink 1312" o:spid="_x0000_s1026" type="#_x0000_t75" style="position:absolute;margin-left:77.75pt;margin-top:-1.05pt;width:2.6pt;height:9.15pt;z-index:25279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">
                <v:imagedata r:id="rId22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94368" behindDoc="0" locked="0" layoutInCell="1" allowOverlap="1">
                <wp:simplePos x="0" y="0"/>
                <wp:positionH relativeFrom="column">
                  <wp:posOffset>873754</wp:posOffset>
                </wp:positionH>
                <wp:positionV relativeFrom="paragraph">
                  <wp:posOffset>-4070</wp:posOffset>
                </wp:positionV>
                <wp:extent cx="74160" cy="93240"/>
                <wp:effectExtent l="19050" t="38100" r="59690" b="59690"/>
                <wp:wrapNone/>
                <wp:docPr id="1311" name="Ink 1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7">
                      <w14:nvContentPartPr>
                        <w14:cNvContentPartPr/>
                      </w14:nvContentPartPr>
                      <w14:xfrm>
                        <a:off x="0" y="0"/>
                        <a:ext cx="7416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9EF8C8" id="Ink 1311" o:spid="_x0000_s1026" type="#_x0000_t75" style="position:absolute;margin-left:67.9pt;margin-top:-1.25pt;width:7.5pt;height:9.25pt;z-index:25279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">
                <v:imagedata r:id="rId22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93344" behindDoc="0" locked="0" layoutInCell="1" allowOverlap="1">
                <wp:simplePos x="0" y="0"/>
                <wp:positionH relativeFrom="column">
                  <wp:posOffset>672154</wp:posOffset>
                </wp:positionH>
                <wp:positionV relativeFrom="paragraph">
                  <wp:posOffset>97450</wp:posOffset>
                </wp:positionV>
                <wp:extent cx="55800" cy="6480"/>
                <wp:effectExtent l="38100" t="38100" r="40005" b="50800"/>
                <wp:wrapNone/>
                <wp:docPr id="1310" name="Ink 1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9">
                      <w14:nvContentPartPr>
                        <w14:cNvContentPartPr/>
                      </w14:nvContentPartPr>
                      <w14:xfrm>
                        <a:off x="0" y="0"/>
                        <a:ext cx="558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B4535B" id="Ink 1310" o:spid="_x0000_s1026" type="#_x0000_t75" style="position:absolute;margin-left:52.4pt;margin-top:7.15pt;width:5.55pt;height:1.75pt;z-index:25279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">
                <v:imagedata r:id="rId22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92320" behindDoc="0" locked="0" layoutInCell="1" allowOverlap="1">
                <wp:simplePos x="0" y="0"/>
                <wp:positionH relativeFrom="column">
                  <wp:posOffset>638674</wp:posOffset>
                </wp:positionH>
                <wp:positionV relativeFrom="paragraph">
                  <wp:posOffset>31210</wp:posOffset>
                </wp:positionV>
                <wp:extent cx="105480" cy="15120"/>
                <wp:effectExtent l="38100" t="57150" r="46990" b="42545"/>
                <wp:wrapNone/>
                <wp:docPr id="1309" name="Ink 1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1">
                      <w14:nvContentPartPr>
                        <w14:cNvContentPartPr/>
                      </w14:nvContentPartPr>
                      <w14:xfrm>
                        <a:off x="0" y="0"/>
                        <a:ext cx="10548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DA6845" id="Ink 1309" o:spid="_x0000_s1026" type="#_x0000_t75" style="position:absolute;margin-left:49.7pt;margin-top:1.8pt;width:9.5pt;height:2.6pt;z-index:25279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">
                <v:imagedata r:id="rId22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91296" behindDoc="0" locked="0" layoutInCell="1" allowOverlap="1">
                <wp:simplePos x="0" y="0"/>
                <wp:positionH relativeFrom="column">
                  <wp:posOffset>301714</wp:posOffset>
                </wp:positionH>
                <wp:positionV relativeFrom="paragraph">
                  <wp:posOffset>23290</wp:posOffset>
                </wp:positionV>
                <wp:extent cx="187920" cy="114840"/>
                <wp:effectExtent l="38100" t="57150" r="41275" b="57150"/>
                <wp:wrapNone/>
                <wp:docPr id="1308" name="Ink 1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3">
                      <w14:nvContentPartPr>
                        <w14:cNvContentPartPr/>
                      </w14:nvContentPartPr>
                      <w14:xfrm>
                        <a:off x="0" y="0"/>
                        <a:ext cx="18792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51B0E9" id="Ink 1308" o:spid="_x0000_s1026" type="#_x0000_t75" style="position:absolute;margin-left:23.1pt;margin-top:1pt;width:16.3pt;height:10.75pt;z-index:25279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">
                <v:imagedata r:id="rId2274" o:title=""/>
              </v:shape>
            </w:pict>
          </mc:Fallback>
        </mc:AlternateContent>
      </w:r>
    </w:p>
    <w:p w:rsidR="000026ED" w:rsidRDefault="00293D21" w:rsidP="005471FB">
      <w:pPr>
        <w:tabs>
          <w:tab w:val="right" w:pos="4770"/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19968" behindDoc="0" locked="0" layoutInCell="1" allowOverlap="1">
                <wp:simplePos x="0" y="0"/>
                <wp:positionH relativeFrom="column">
                  <wp:posOffset>2982994</wp:posOffset>
                </wp:positionH>
                <wp:positionV relativeFrom="paragraph">
                  <wp:posOffset>-19640</wp:posOffset>
                </wp:positionV>
                <wp:extent cx="41400" cy="131400"/>
                <wp:effectExtent l="57150" t="57150" r="53975" b="40640"/>
                <wp:wrapNone/>
                <wp:docPr id="1336" name="Ink 1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5">
                      <w14:nvContentPartPr>
                        <w14:cNvContentPartPr/>
                      </w14:nvContentPartPr>
                      <w14:xfrm>
                        <a:off x="0" y="0"/>
                        <a:ext cx="4140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A8CFAF" id="Ink 1336" o:spid="_x0000_s1026" type="#_x0000_t75" style="position:absolute;margin-left:234.05pt;margin-top:-2.3pt;width:4.75pt;height:11.9pt;z-index:25281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">
                <v:imagedata r:id="rId22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14848" behindDoc="0" locked="0" layoutInCell="1" allowOverlap="1">
                <wp:simplePos x="0" y="0"/>
                <wp:positionH relativeFrom="column">
                  <wp:posOffset>2496634</wp:posOffset>
                </wp:positionH>
                <wp:positionV relativeFrom="paragraph">
                  <wp:posOffset>2680</wp:posOffset>
                </wp:positionV>
                <wp:extent cx="55440" cy="134640"/>
                <wp:effectExtent l="38100" t="38100" r="59055" b="55880"/>
                <wp:wrapNone/>
                <wp:docPr id="1331" name="Ink 1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7">
                      <w14:nvContentPartPr>
                        <w14:cNvContentPartPr/>
                      </w14:nvContentPartPr>
                      <w14:xfrm>
                        <a:off x="0" y="0"/>
                        <a:ext cx="5544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DF58E1" id="Ink 1331" o:spid="_x0000_s1026" type="#_x0000_t75" style="position:absolute;margin-left:195.8pt;margin-top:-.6pt;width:5.95pt;height:12.15pt;z-index:25281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">
                <v:imagedata r:id="rId22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13824" behindDoc="0" locked="0" layoutInCell="1" allowOverlap="1">
                <wp:simplePos x="0" y="0"/>
                <wp:positionH relativeFrom="column">
                  <wp:posOffset>2307994</wp:posOffset>
                </wp:positionH>
                <wp:positionV relativeFrom="paragraph">
                  <wp:posOffset>10240</wp:posOffset>
                </wp:positionV>
                <wp:extent cx="68760" cy="96120"/>
                <wp:effectExtent l="38100" t="38100" r="45720" b="56515"/>
                <wp:wrapNone/>
                <wp:docPr id="1330" name="Ink 1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9">
                      <w14:nvContentPartPr>
                        <w14:cNvContentPartPr/>
                      </w14:nvContentPartPr>
                      <w14:xfrm>
                        <a:off x="0" y="0"/>
                        <a:ext cx="6876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017C3D" id="Ink 1330" o:spid="_x0000_s1026" type="#_x0000_t75" style="position:absolute;margin-left:181.15pt;margin-top:.15pt;width:6.75pt;height:8.85pt;z-index:25281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">
                <v:imagedata r:id="rId22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12800" behindDoc="0" locked="0" layoutInCell="1" allowOverlap="1">
                <wp:simplePos x="0" y="0"/>
                <wp:positionH relativeFrom="column">
                  <wp:posOffset>2162914</wp:posOffset>
                </wp:positionH>
                <wp:positionV relativeFrom="paragraph">
                  <wp:posOffset>18160</wp:posOffset>
                </wp:positionV>
                <wp:extent cx="90720" cy="94320"/>
                <wp:effectExtent l="38100" t="38100" r="62230" b="39370"/>
                <wp:wrapNone/>
                <wp:docPr id="1329" name="Ink 1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1">
                      <w14:nvContentPartPr>
                        <w14:cNvContentPartPr/>
                      </w14:nvContentPartPr>
                      <w14:xfrm>
                        <a:off x="0" y="0"/>
                        <a:ext cx="9072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74F6F4" id="Ink 1329" o:spid="_x0000_s1026" type="#_x0000_t75" style="position:absolute;margin-left:169.4pt;margin-top:.8pt;width:8.95pt;height:8.85pt;z-index:25281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">
                <v:imagedata r:id="rId22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11776" behindDoc="0" locked="0" layoutInCell="1" allowOverlap="1">
                <wp:simplePos x="0" y="0"/>
                <wp:positionH relativeFrom="column">
                  <wp:posOffset>2041594</wp:posOffset>
                </wp:positionH>
                <wp:positionV relativeFrom="paragraph">
                  <wp:posOffset>28600</wp:posOffset>
                </wp:positionV>
                <wp:extent cx="67320" cy="107640"/>
                <wp:effectExtent l="38100" t="38100" r="46990" b="45085"/>
                <wp:wrapNone/>
                <wp:docPr id="1328" name="Ink 1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3">
                      <w14:nvContentPartPr>
                        <w14:cNvContentPartPr/>
                      </w14:nvContentPartPr>
                      <w14:xfrm>
                        <a:off x="0" y="0"/>
                        <a:ext cx="6732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640296" id="Ink 1328" o:spid="_x0000_s1026" type="#_x0000_t75" style="position:absolute;margin-left:159.85pt;margin-top:1.5pt;width:6.95pt;height:10.25pt;z-index:25281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">
                <v:imagedata r:id="rId22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10752" behindDoc="0" locked="0" layoutInCell="1" allowOverlap="1">
                <wp:simplePos x="0" y="0"/>
                <wp:positionH relativeFrom="column">
                  <wp:posOffset>1964194</wp:posOffset>
                </wp:positionH>
                <wp:positionV relativeFrom="paragraph">
                  <wp:posOffset>5920</wp:posOffset>
                </wp:positionV>
                <wp:extent cx="18000" cy="126360"/>
                <wp:effectExtent l="38100" t="57150" r="58420" b="45720"/>
                <wp:wrapNone/>
                <wp:docPr id="1327" name="Ink 1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5">
                      <w14:nvContentPartPr>
                        <w14:cNvContentPartPr/>
                      </w14:nvContentPartPr>
                      <w14:xfrm>
                        <a:off x="0" y="0"/>
                        <a:ext cx="1800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63AD63" id="Ink 1327" o:spid="_x0000_s1026" type="#_x0000_t75" style="position:absolute;margin-left:153.8pt;margin-top:-.25pt;width:3.15pt;height:11.45pt;z-index:25281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">
                <v:imagedata r:id="rId22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09728" behindDoc="0" locked="0" layoutInCell="1" allowOverlap="1">
                <wp:simplePos x="0" y="0"/>
                <wp:positionH relativeFrom="column">
                  <wp:posOffset>1811194</wp:posOffset>
                </wp:positionH>
                <wp:positionV relativeFrom="paragraph">
                  <wp:posOffset>22840</wp:posOffset>
                </wp:positionV>
                <wp:extent cx="111960" cy="128160"/>
                <wp:effectExtent l="38100" t="38100" r="40640" b="43815"/>
                <wp:wrapNone/>
                <wp:docPr id="1326" name="Ink 1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7">
                      <w14:nvContentPartPr>
                        <w14:cNvContentPartPr/>
                      </w14:nvContentPartPr>
                      <w14:xfrm>
                        <a:off x="0" y="0"/>
                        <a:ext cx="11196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492857" id="Ink 1326" o:spid="_x0000_s1026" type="#_x0000_t75" style="position:absolute;margin-left:142pt;margin-top:1.2pt;width:10.25pt;height:11.55pt;z-index:25280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">
                <v:imagedata r:id="rId22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01536" behindDoc="0" locked="0" layoutInCell="1" allowOverlap="1">
                <wp:simplePos x="0" y="0"/>
                <wp:positionH relativeFrom="column">
                  <wp:posOffset>1243834</wp:posOffset>
                </wp:positionH>
                <wp:positionV relativeFrom="paragraph">
                  <wp:posOffset>22480</wp:posOffset>
                </wp:positionV>
                <wp:extent cx="98280" cy="105480"/>
                <wp:effectExtent l="38100" t="38100" r="54610" b="46990"/>
                <wp:wrapNone/>
                <wp:docPr id="1318" name="Ink 1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9">
                      <w14:nvContentPartPr>
                        <w14:cNvContentPartPr/>
                      </w14:nvContentPartPr>
                      <w14:xfrm>
                        <a:off x="0" y="0"/>
                        <a:ext cx="9828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13DDEA" id="Ink 1318" o:spid="_x0000_s1026" type="#_x0000_t75" style="position:absolute;margin-left:97.35pt;margin-top:1pt;width:9.1pt;height:9.75pt;z-index:25280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">
                <v:imagedata r:id="rId22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00512" behindDoc="0" locked="0" layoutInCell="1" allowOverlap="1">
                <wp:simplePos x="0" y="0"/>
                <wp:positionH relativeFrom="column">
                  <wp:posOffset>1101274</wp:posOffset>
                </wp:positionH>
                <wp:positionV relativeFrom="paragraph">
                  <wp:posOffset>35800</wp:posOffset>
                </wp:positionV>
                <wp:extent cx="92160" cy="76680"/>
                <wp:effectExtent l="38100" t="19050" r="60325" b="57150"/>
                <wp:wrapNone/>
                <wp:docPr id="1317" name="Ink 1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1">
                      <w14:nvContentPartPr>
                        <w14:cNvContentPartPr/>
                      </w14:nvContentPartPr>
                      <w14:xfrm>
                        <a:off x="0" y="0"/>
                        <a:ext cx="9216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98E87F" id="Ink 1317" o:spid="_x0000_s1026" type="#_x0000_t75" style="position:absolute;margin-left:85.8pt;margin-top:2.25pt;width:8.8pt;height:7.55pt;z-index:25280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">
                <v:imagedata r:id="rId22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99488" behindDoc="0" locked="0" layoutInCell="1" allowOverlap="1">
                <wp:simplePos x="0" y="0"/>
                <wp:positionH relativeFrom="column">
                  <wp:posOffset>979954</wp:posOffset>
                </wp:positionH>
                <wp:positionV relativeFrom="paragraph">
                  <wp:posOffset>28960</wp:posOffset>
                </wp:positionV>
                <wp:extent cx="77400" cy="100800"/>
                <wp:effectExtent l="19050" t="38100" r="37465" b="52070"/>
                <wp:wrapNone/>
                <wp:docPr id="1316" name="Ink 1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3">
                      <w14:nvContentPartPr>
                        <w14:cNvContentPartPr/>
                      </w14:nvContentPartPr>
                      <w14:xfrm>
                        <a:off x="0" y="0"/>
                        <a:ext cx="7740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C3B4A1" id="Ink 1316" o:spid="_x0000_s1026" type="#_x0000_t75" style="position:absolute;margin-left:76.6pt;margin-top:1.75pt;width:7.5pt;height:9.5pt;z-index:25279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">
                <v:imagedata r:id="rId2294" o:title=""/>
              </v:shape>
            </w:pict>
          </mc:Fallback>
        </mc:AlternateContent>
      </w:r>
    </w:p>
    <w:p w:rsidR="000026ED" w:rsidRDefault="000026ED" w:rsidP="005471FB">
      <w:pPr>
        <w:tabs>
          <w:tab w:val="right" w:pos="4770"/>
          <w:tab w:val="right" w:pos="10080"/>
        </w:tabs>
        <w:rPr>
          <w:rFonts w:ascii="Calibri" w:hAnsi="Calibri"/>
          <w:sz w:val="28"/>
          <w:szCs w:val="28"/>
        </w:rPr>
      </w:pPr>
    </w:p>
    <w:p w:rsidR="000026ED" w:rsidRDefault="00293D21" w:rsidP="005471FB">
      <w:pPr>
        <w:tabs>
          <w:tab w:val="right" w:pos="4770"/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31232" behindDoc="0" locked="0" layoutInCell="1" allowOverlap="1">
                <wp:simplePos x="0" y="0"/>
                <wp:positionH relativeFrom="column">
                  <wp:posOffset>1576474</wp:posOffset>
                </wp:positionH>
                <wp:positionV relativeFrom="paragraph">
                  <wp:posOffset>-13785</wp:posOffset>
                </wp:positionV>
                <wp:extent cx="203040" cy="189720"/>
                <wp:effectExtent l="38100" t="57150" r="64135" b="58420"/>
                <wp:wrapNone/>
                <wp:docPr id="1347" name="Ink 1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5">
                      <w14:nvContentPartPr>
                        <w14:cNvContentPartPr/>
                      </w14:nvContentPartPr>
                      <w14:xfrm>
                        <a:off x="0" y="0"/>
                        <a:ext cx="20304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7FBFF3" id="Ink 1347" o:spid="_x0000_s1026" type="#_x0000_t75" style="position:absolute;margin-left:123.05pt;margin-top:-1.85pt;width:18.1pt;height:16.9pt;z-index:25283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">
                <v:imagedata r:id="rId22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30208" behindDoc="0" locked="0" layoutInCell="1" allowOverlap="1">
                <wp:simplePos x="0" y="0"/>
                <wp:positionH relativeFrom="column">
                  <wp:posOffset>1397554</wp:posOffset>
                </wp:positionH>
                <wp:positionV relativeFrom="paragraph">
                  <wp:posOffset>65415</wp:posOffset>
                </wp:positionV>
                <wp:extent cx="69480" cy="11880"/>
                <wp:effectExtent l="38100" t="57150" r="45085" b="45720"/>
                <wp:wrapNone/>
                <wp:docPr id="1346" name="Ink 1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7">
                      <w14:nvContentPartPr>
                        <w14:cNvContentPartPr/>
                      </w14:nvContentPartPr>
                      <w14:xfrm>
                        <a:off x="0" y="0"/>
                        <a:ext cx="694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1613D6" id="Ink 1346" o:spid="_x0000_s1026" type="#_x0000_t75" style="position:absolute;margin-left:109.5pt;margin-top:4.5pt;width:6.75pt;height:2.4pt;z-index:25283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">
                <v:imagedata r:id="rId22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29184" behindDoc="0" locked="0" layoutInCell="1" allowOverlap="1">
                <wp:simplePos x="0" y="0"/>
                <wp:positionH relativeFrom="column">
                  <wp:posOffset>1171114</wp:posOffset>
                </wp:positionH>
                <wp:positionV relativeFrom="paragraph">
                  <wp:posOffset>66495</wp:posOffset>
                </wp:positionV>
                <wp:extent cx="52560" cy="106920"/>
                <wp:effectExtent l="38100" t="38100" r="62230" b="45720"/>
                <wp:wrapNone/>
                <wp:docPr id="1345" name="Ink 1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9">
                      <w14:nvContentPartPr>
                        <w14:cNvContentPartPr/>
                      </w14:nvContentPartPr>
                      <w14:xfrm>
                        <a:off x="0" y="0"/>
                        <a:ext cx="5256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82BD76" id="Ink 1345" o:spid="_x0000_s1026" type="#_x0000_t75" style="position:absolute;margin-left:91.05pt;margin-top:4.55pt;width:6.05pt;height:9.9pt;z-index:25282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">
                <v:imagedata r:id="rId23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28160" behindDoc="0" locked="0" layoutInCell="1" allowOverlap="1">
                <wp:simplePos x="0" y="0"/>
                <wp:positionH relativeFrom="column">
                  <wp:posOffset>1110994</wp:posOffset>
                </wp:positionH>
                <wp:positionV relativeFrom="paragraph">
                  <wp:posOffset>67935</wp:posOffset>
                </wp:positionV>
                <wp:extent cx="64440" cy="71280"/>
                <wp:effectExtent l="38100" t="38100" r="31115" b="43180"/>
                <wp:wrapNone/>
                <wp:docPr id="1344" name="Ink 1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1">
                      <w14:nvContentPartPr>
                        <w14:cNvContentPartPr/>
                      </w14:nvContentPartPr>
                      <w14:xfrm>
                        <a:off x="0" y="0"/>
                        <a:ext cx="6444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A90D48" id="Ink 1344" o:spid="_x0000_s1026" type="#_x0000_t75" style="position:absolute;margin-left:86.8pt;margin-top:4.8pt;width:6.65pt;height:6.9pt;z-index:25282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">
                <v:imagedata r:id="rId23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27136" behindDoc="0" locked="0" layoutInCell="1" allowOverlap="1">
                <wp:simplePos x="0" y="0"/>
                <wp:positionH relativeFrom="column">
                  <wp:posOffset>936394</wp:posOffset>
                </wp:positionH>
                <wp:positionV relativeFrom="paragraph">
                  <wp:posOffset>16815</wp:posOffset>
                </wp:positionV>
                <wp:extent cx="109800" cy="150120"/>
                <wp:effectExtent l="38100" t="57150" r="43180" b="59690"/>
                <wp:wrapNone/>
                <wp:docPr id="1343" name="Ink 1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3">
                      <w14:nvContentPartPr>
                        <w14:cNvContentPartPr/>
                      </w14:nvContentPartPr>
                      <w14:xfrm>
                        <a:off x="0" y="0"/>
                        <a:ext cx="10980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C51A69" id="Ink 1343" o:spid="_x0000_s1026" type="#_x0000_t75" style="position:absolute;margin-left:72.9pt;margin-top:.55pt;width:10.35pt;height:13.6pt;z-index:25282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">
                <v:imagedata r:id="rId23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26112" behindDoc="0" locked="0" layoutInCell="1" allowOverlap="1">
                <wp:simplePos x="0" y="0"/>
                <wp:positionH relativeFrom="column">
                  <wp:posOffset>529954</wp:posOffset>
                </wp:positionH>
                <wp:positionV relativeFrom="paragraph">
                  <wp:posOffset>73695</wp:posOffset>
                </wp:positionV>
                <wp:extent cx="200520" cy="155880"/>
                <wp:effectExtent l="57150" t="57150" r="47625" b="53975"/>
                <wp:wrapNone/>
                <wp:docPr id="1342" name="Ink 1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5">
                      <w14:nvContentPartPr>
                        <w14:cNvContentPartPr/>
                      </w14:nvContentPartPr>
                      <w14:xfrm>
                        <a:off x="0" y="0"/>
                        <a:ext cx="20052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D9C0D6" id="Ink 1342" o:spid="_x0000_s1026" type="#_x0000_t75" style="position:absolute;margin-left:41pt;margin-top:5.1pt;width:17.3pt;height:13.7pt;z-index:25282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">
                <v:imagedata r:id="rId23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25088" behindDoc="0" locked="0" layoutInCell="1" allowOverlap="1">
                <wp:simplePos x="0" y="0"/>
                <wp:positionH relativeFrom="column">
                  <wp:posOffset>452914</wp:posOffset>
                </wp:positionH>
                <wp:positionV relativeFrom="paragraph">
                  <wp:posOffset>-8385</wp:posOffset>
                </wp:positionV>
                <wp:extent cx="207000" cy="180720"/>
                <wp:effectExtent l="38100" t="38100" r="0" b="48260"/>
                <wp:wrapNone/>
                <wp:docPr id="1341" name="Ink 1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7">
                      <w14:nvContentPartPr>
                        <w14:cNvContentPartPr/>
                      </w14:nvContentPartPr>
                      <w14:xfrm>
                        <a:off x="0" y="0"/>
                        <a:ext cx="20700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3F5BC6" id="Ink 1341" o:spid="_x0000_s1026" type="#_x0000_t75" style="position:absolute;margin-left:34.85pt;margin-top:-1.45pt;width:18.1pt;height:15.8pt;z-index:25282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">
                <v:imagedata r:id="rId23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24064" behindDoc="0" locked="0" layoutInCell="1" allowOverlap="1">
                <wp:simplePos x="0" y="0"/>
                <wp:positionH relativeFrom="column">
                  <wp:posOffset>159514</wp:posOffset>
                </wp:positionH>
                <wp:positionV relativeFrom="paragraph">
                  <wp:posOffset>17535</wp:posOffset>
                </wp:positionV>
                <wp:extent cx="144360" cy="225720"/>
                <wp:effectExtent l="38100" t="57150" r="46355" b="60325"/>
                <wp:wrapNone/>
                <wp:docPr id="1340" name="Ink 1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9">
                      <w14:nvContentPartPr>
                        <w14:cNvContentPartPr/>
                      </w14:nvContentPartPr>
                      <w14:xfrm>
                        <a:off x="0" y="0"/>
                        <a:ext cx="144360" cy="22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6DED0A" id="Ink 1340" o:spid="_x0000_s1026" type="#_x0000_t75" style="position:absolute;margin-left:11.6pt;margin-top:.45pt;width:13.25pt;height:20pt;z-index:25282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">
                <v:imagedata r:id="rId2310" o:title=""/>
              </v:shape>
            </w:pict>
          </mc:Fallback>
        </mc:AlternateContent>
      </w:r>
    </w:p>
    <w:p w:rsidR="000026ED" w:rsidRDefault="000026ED" w:rsidP="005471FB">
      <w:pPr>
        <w:tabs>
          <w:tab w:val="right" w:pos="4770"/>
          <w:tab w:val="right" w:pos="10080"/>
        </w:tabs>
        <w:rPr>
          <w:rFonts w:ascii="Calibri" w:hAnsi="Calibri"/>
          <w:sz w:val="28"/>
          <w:szCs w:val="28"/>
        </w:rPr>
      </w:pPr>
    </w:p>
    <w:p w:rsidR="000026ED" w:rsidRDefault="000026ED" w:rsidP="005471FB">
      <w:pPr>
        <w:tabs>
          <w:tab w:val="right" w:pos="4770"/>
          <w:tab w:val="right" w:pos="10080"/>
        </w:tabs>
        <w:rPr>
          <w:rFonts w:ascii="Calibri" w:hAnsi="Calibri"/>
          <w:sz w:val="28"/>
          <w:szCs w:val="28"/>
        </w:rPr>
      </w:pPr>
    </w:p>
    <w:p w:rsidR="000026ED" w:rsidRDefault="000026ED" w:rsidP="005471FB">
      <w:pPr>
        <w:tabs>
          <w:tab w:val="right" w:pos="4770"/>
          <w:tab w:val="right" w:pos="10080"/>
        </w:tabs>
        <w:rPr>
          <w:rFonts w:ascii="Calibri" w:hAnsi="Calibri"/>
          <w:sz w:val="28"/>
          <w:szCs w:val="28"/>
        </w:rPr>
      </w:pPr>
    </w:p>
    <w:p w:rsidR="000026ED" w:rsidRDefault="000026ED" w:rsidP="005471FB">
      <w:pPr>
        <w:tabs>
          <w:tab w:val="right" w:pos="4770"/>
          <w:tab w:val="right" w:pos="10080"/>
        </w:tabs>
        <w:rPr>
          <w:rFonts w:ascii="Calibri" w:hAnsi="Calibri"/>
          <w:sz w:val="28"/>
          <w:szCs w:val="28"/>
        </w:rPr>
      </w:pPr>
    </w:p>
    <w:p w:rsidR="0093556E" w:rsidRDefault="0093556E" w:rsidP="005471FB">
      <w:pPr>
        <w:tabs>
          <w:tab w:val="right" w:pos="4770"/>
          <w:tab w:val="right" w:pos="10080"/>
        </w:tabs>
        <w:rPr>
          <w:rFonts w:ascii="Calibri" w:hAnsi="Calibri"/>
          <w:sz w:val="28"/>
          <w:szCs w:val="28"/>
        </w:rPr>
      </w:pPr>
    </w:p>
    <w:p w:rsidR="0093556E" w:rsidRDefault="0093556E" w:rsidP="005471FB">
      <w:pPr>
        <w:tabs>
          <w:tab w:val="right" w:pos="4770"/>
          <w:tab w:val="right" w:pos="10080"/>
        </w:tabs>
        <w:rPr>
          <w:rFonts w:ascii="Calibri" w:hAnsi="Calibri"/>
          <w:sz w:val="28"/>
          <w:szCs w:val="28"/>
        </w:rPr>
      </w:pPr>
    </w:p>
    <w:p w:rsidR="0093556E" w:rsidRDefault="0093556E" w:rsidP="0093556E">
      <w:pPr>
        <w:rPr>
          <w:rFonts w:ascii="Calibri" w:hAnsi="Calibri"/>
          <w:sz w:val="28"/>
          <w:szCs w:val="28"/>
        </w:rPr>
      </w:pPr>
    </w:p>
    <w:p w:rsidR="005471FB" w:rsidRPr="0093556E" w:rsidRDefault="0093556E" w:rsidP="0093556E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HW: p. 496 #1-4, 6</w:t>
      </w:r>
      <w:r w:rsidR="00B61376">
        <w:rPr>
          <w:rFonts w:ascii="Calibri" w:hAnsi="Calibri"/>
          <w:sz w:val="28"/>
          <w:szCs w:val="28"/>
        </w:rPr>
        <w:t>abc (no need to explain)</w:t>
      </w:r>
      <w:r>
        <w:rPr>
          <w:rFonts w:ascii="Calibri" w:hAnsi="Calibri"/>
          <w:sz w:val="28"/>
          <w:szCs w:val="28"/>
        </w:rPr>
        <w:t>, 8, 9, 13, 16</w:t>
      </w:r>
    </w:p>
    <w:sectPr w:rsidR="005471FB" w:rsidRPr="0093556E" w:rsidSect="000D1E52">
      <w:headerReference w:type="default" r:id="rId2311"/>
      <w:headerReference w:type="first" r:id="rId2312"/>
      <w:pgSz w:w="12240" w:h="15840" w:code="1"/>
      <w:pgMar w:top="864" w:right="1080" w:bottom="432" w:left="1080" w:header="360" w:footer="36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C10E8" w:rsidRDefault="000C10E8">
      <w:r>
        <w:separator/>
      </w:r>
    </w:p>
  </w:endnote>
  <w:endnote w:type="continuationSeparator" w:id="0">
    <w:p w:rsidR="000C10E8" w:rsidRDefault="000C10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C10E8" w:rsidRDefault="000C10E8">
      <w:r>
        <w:separator/>
      </w:r>
    </w:p>
  </w:footnote>
  <w:footnote w:type="continuationSeparator" w:id="0">
    <w:p w:rsidR="000C10E8" w:rsidRDefault="000C10E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C185C" w:rsidRPr="00F13FDB" w:rsidRDefault="009C185C" w:rsidP="00805AEA">
    <w:pPr>
      <w:pStyle w:val="Header"/>
      <w:tabs>
        <w:tab w:val="clear" w:pos="4320"/>
        <w:tab w:val="clear" w:pos="8640"/>
        <w:tab w:val="right" w:pos="10080"/>
      </w:tabs>
      <w:rPr>
        <w:rFonts w:ascii="Calibri" w:hAnsi="Calibri"/>
        <w:i/>
        <w:sz w:val="20"/>
        <w:u w:val="single"/>
      </w:rPr>
    </w:pPr>
    <w:r>
      <w:rPr>
        <w:rFonts w:ascii="Calibri" w:hAnsi="Calibri"/>
        <w:i/>
        <w:sz w:val="20"/>
        <w:u w:val="single"/>
      </w:rPr>
      <w:t>Unit</w:t>
    </w:r>
    <w:r w:rsidRPr="00F13FDB">
      <w:rPr>
        <w:rFonts w:ascii="Calibri" w:hAnsi="Calibri"/>
        <w:i/>
        <w:sz w:val="20"/>
        <w:u w:val="single"/>
      </w:rPr>
      <w:t> </w:t>
    </w:r>
    <w:r>
      <w:rPr>
        <w:rFonts w:ascii="Calibri" w:hAnsi="Calibri"/>
        <w:i/>
        <w:sz w:val="20"/>
        <w:u w:val="single"/>
      </w:rPr>
      <w:t>3</w:t>
    </w:r>
    <w:r w:rsidRPr="00F13FDB">
      <w:rPr>
        <w:rFonts w:ascii="Calibri" w:hAnsi="Calibri"/>
        <w:i/>
        <w:sz w:val="20"/>
        <w:u w:val="single"/>
      </w:rPr>
      <w:t xml:space="preserve">: </w:t>
    </w:r>
    <w:r>
      <w:rPr>
        <w:rFonts w:ascii="Calibri" w:hAnsi="Calibri"/>
        <w:i/>
        <w:sz w:val="20"/>
        <w:u w:val="single"/>
      </w:rPr>
      <w:t>Day 5 notes - Linear Inequalities in Two Variables</w:t>
    </w:r>
    <w:r w:rsidRPr="00F13FDB">
      <w:rPr>
        <w:rFonts w:ascii="Calibri" w:hAnsi="Calibri"/>
        <w:i/>
        <w:sz w:val="20"/>
        <w:u w:val="single"/>
      </w:rPr>
      <w:tab/>
      <w:t xml:space="preserve">Page </w:t>
    </w:r>
    <w:r w:rsidRPr="00F13FDB">
      <w:rPr>
        <w:rFonts w:ascii="Calibri" w:hAnsi="Calibri"/>
        <w:i/>
        <w:sz w:val="20"/>
        <w:u w:val="single"/>
      </w:rPr>
      <w:fldChar w:fldCharType="begin"/>
    </w:r>
    <w:r w:rsidRPr="00F13FDB">
      <w:rPr>
        <w:rFonts w:ascii="Calibri" w:hAnsi="Calibri"/>
        <w:i/>
        <w:sz w:val="20"/>
        <w:u w:val="single"/>
      </w:rPr>
      <w:instrText xml:space="preserve"> PAGE </w:instrText>
    </w:r>
    <w:r w:rsidRPr="00F13FDB">
      <w:rPr>
        <w:rFonts w:ascii="Calibri" w:hAnsi="Calibri"/>
        <w:i/>
        <w:sz w:val="20"/>
        <w:u w:val="single"/>
      </w:rPr>
      <w:fldChar w:fldCharType="separate"/>
    </w:r>
    <w:r w:rsidR="00293D21">
      <w:rPr>
        <w:rFonts w:ascii="Calibri" w:hAnsi="Calibri"/>
        <w:i/>
        <w:noProof/>
        <w:sz w:val="20"/>
        <w:u w:val="single"/>
      </w:rPr>
      <w:t>4</w:t>
    </w:r>
    <w:r w:rsidRPr="00F13FDB">
      <w:rPr>
        <w:rFonts w:ascii="Calibri" w:hAnsi="Calibri"/>
        <w:i/>
        <w:sz w:val="20"/>
        <w:u w:val="single"/>
      </w:rPr>
      <w:fldChar w:fldCharType="end"/>
    </w:r>
    <w:r w:rsidRPr="00F13FDB">
      <w:rPr>
        <w:rFonts w:ascii="Calibri" w:hAnsi="Calibri"/>
        <w:i/>
        <w:sz w:val="16"/>
        <w:szCs w:val="16"/>
        <w:u w:val="single"/>
      </w:rPr>
      <w:t xml:space="preserve"> of </w:t>
    </w:r>
    <w:r>
      <w:rPr>
        <w:rFonts w:ascii="Calibri" w:hAnsi="Calibri"/>
        <w:i/>
        <w:sz w:val="16"/>
        <w:szCs w:val="16"/>
        <w:u w:val="single"/>
      </w:rPr>
      <w:t>4</w:t>
    </w:r>
  </w:p>
  <w:p w:rsidR="009C185C" w:rsidRPr="00805AEA" w:rsidRDefault="009C185C" w:rsidP="00805AEA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C185C" w:rsidRPr="00F13FDB" w:rsidRDefault="009C185C" w:rsidP="009335AE">
    <w:pPr>
      <w:pStyle w:val="Heading1"/>
      <w:rPr>
        <w:rFonts w:ascii="Calibri" w:hAnsi="Calibri"/>
        <w:u w:val="none"/>
      </w:rPr>
    </w:pPr>
  </w:p>
  <w:p w:rsidR="009C185C" w:rsidRPr="00F13FDB" w:rsidRDefault="009C185C" w:rsidP="009335AE">
    <w:pPr>
      <w:pStyle w:val="Heading1"/>
      <w:rPr>
        <w:rFonts w:ascii="Calibri" w:hAnsi="Calibri"/>
      </w:rPr>
    </w:pPr>
    <w:r w:rsidRPr="00F13FDB">
      <w:rPr>
        <w:rFonts w:ascii="Calibri" w:hAnsi="Calibri"/>
      </w:rPr>
      <w:t>PRE-CALCULUS 11</w:t>
    </w:r>
    <w:r w:rsidRPr="00F13FDB">
      <w:rPr>
        <w:rFonts w:ascii="Calibri" w:hAnsi="Calibri"/>
      </w:rPr>
      <w:tab/>
    </w:r>
    <w:r>
      <w:rPr>
        <w:rFonts w:ascii="Calibri" w:hAnsi="Calibri"/>
      </w:rPr>
      <w:t xml:space="preserve">Unit 3 </w:t>
    </w:r>
    <w:r w:rsidRPr="00F13FDB">
      <w:rPr>
        <w:rFonts w:ascii="Calibri" w:hAnsi="Calibri"/>
      </w:rPr>
      <w:t>–</w:t>
    </w:r>
    <w:r>
      <w:rPr>
        <w:rFonts w:ascii="Calibri" w:hAnsi="Calibri"/>
      </w:rPr>
      <w:t xml:space="preserve"> </w:t>
    </w:r>
    <w:r w:rsidRPr="00F13FDB">
      <w:rPr>
        <w:rFonts w:ascii="Calibri" w:hAnsi="Calibri"/>
      </w:rPr>
      <w:t>Day </w:t>
    </w:r>
    <w:r>
      <w:rPr>
        <w:rFonts w:ascii="Calibri" w:hAnsi="Calibri"/>
      </w:rPr>
      <w:t>5:  LINEAR INEQUALITIES IN TWO VARIABLES</w:t>
    </w:r>
  </w:p>
  <w:p w:rsidR="009C185C" w:rsidRDefault="009C185C" w:rsidP="009335AE">
    <w:pPr>
      <w:tabs>
        <w:tab w:val="right" w:pos="10080"/>
      </w:tabs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80241EF"/>
    <w:multiLevelType w:val="hybridMultilevel"/>
    <w:tmpl w:val="777A0D8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CA614B9"/>
    <w:multiLevelType w:val="hybridMultilevel"/>
    <w:tmpl w:val="4972EEC0"/>
    <w:lvl w:ilvl="0" w:tplc="10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0134C9B"/>
    <w:multiLevelType w:val="hybridMultilevel"/>
    <w:tmpl w:val="27F09F7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57E40BDC"/>
    <w:multiLevelType w:val="hybridMultilevel"/>
    <w:tmpl w:val="570E0D9A"/>
    <w:lvl w:ilvl="0" w:tplc="10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5ADE46BF"/>
    <w:multiLevelType w:val="hybridMultilevel"/>
    <w:tmpl w:val="B9349264"/>
    <w:lvl w:ilvl="0" w:tplc="10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0"/>
  </w:num>
  <w:num w:numId="5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9"/>
  <w:embedSystemFonts/>
  <w:activeWritingStyle w:appName="MSWord" w:lang="en-GB" w:vendorID="64" w:dllVersion="131078" w:nlCheck="1" w:checkStyle="1"/>
  <w:activeWritingStyle w:appName="MSWord" w:lang="en-US" w:vendorID="64" w:dllVersion="131078" w:nlCheck="1" w:checkStyle="1"/>
  <w:activeWritingStyle w:appName="MSWord" w:lang="en-CA" w:vendorID="64" w:dllVersion="131078" w:nlCheck="1" w:checkStyle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>
      <o:colormru v:ext="edit" colors="#9c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C3616"/>
    <w:rsid w:val="00000870"/>
    <w:rsid w:val="000026ED"/>
    <w:rsid w:val="00005211"/>
    <w:rsid w:val="0001132D"/>
    <w:rsid w:val="00012660"/>
    <w:rsid w:val="000130D2"/>
    <w:rsid w:val="00017F83"/>
    <w:rsid w:val="00021A75"/>
    <w:rsid w:val="00024163"/>
    <w:rsid w:val="00024576"/>
    <w:rsid w:val="00024852"/>
    <w:rsid w:val="00025064"/>
    <w:rsid w:val="000331DA"/>
    <w:rsid w:val="0004039D"/>
    <w:rsid w:val="00041931"/>
    <w:rsid w:val="00046AA0"/>
    <w:rsid w:val="000510EB"/>
    <w:rsid w:val="0005255D"/>
    <w:rsid w:val="000539B2"/>
    <w:rsid w:val="000566EE"/>
    <w:rsid w:val="00057B1C"/>
    <w:rsid w:val="00061C8D"/>
    <w:rsid w:val="0006736D"/>
    <w:rsid w:val="00070565"/>
    <w:rsid w:val="00081B3D"/>
    <w:rsid w:val="00083609"/>
    <w:rsid w:val="000A0A52"/>
    <w:rsid w:val="000C0DFD"/>
    <w:rsid w:val="000C10E8"/>
    <w:rsid w:val="000C469F"/>
    <w:rsid w:val="000D0D8E"/>
    <w:rsid w:val="000D1E52"/>
    <w:rsid w:val="000D7E73"/>
    <w:rsid w:val="000F3479"/>
    <w:rsid w:val="000F6129"/>
    <w:rsid w:val="000F7550"/>
    <w:rsid w:val="00102D1A"/>
    <w:rsid w:val="00104490"/>
    <w:rsid w:val="00107F81"/>
    <w:rsid w:val="0011427A"/>
    <w:rsid w:val="00126C4D"/>
    <w:rsid w:val="00131C03"/>
    <w:rsid w:val="001350F8"/>
    <w:rsid w:val="001601E9"/>
    <w:rsid w:val="00165FD1"/>
    <w:rsid w:val="00166CF8"/>
    <w:rsid w:val="001702C9"/>
    <w:rsid w:val="00174677"/>
    <w:rsid w:val="001766D3"/>
    <w:rsid w:val="001814D5"/>
    <w:rsid w:val="00181F92"/>
    <w:rsid w:val="0018247E"/>
    <w:rsid w:val="00185066"/>
    <w:rsid w:val="00187343"/>
    <w:rsid w:val="00194F66"/>
    <w:rsid w:val="001959BA"/>
    <w:rsid w:val="001959D9"/>
    <w:rsid w:val="001A1547"/>
    <w:rsid w:val="001A57B3"/>
    <w:rsid w:val="001C010E"/>
    <w:rsid w:val="001C08D9"/>
    <w:rsid w:val="001C32F0"/>
    <w:rsid w:val="001C59A5"/>
    <w:rsid w:val="001C6A05"/>
    <w:rsid w:val="001D3636"/>
    <w:rsid w:val="001D408C"/>
    <w:rsid w:val="001D45B9"/>
    <w:rsid w:val="001D5463"/>
    <w:rsid w:val="001E2461"/>
    <w:rsid w:val="001E5A39"/>
    <w:rsid w:val="001F0A38"/>
    <w:rsid w:val="001F0B66"/>
    <w:rsid w:val="001F12D4"/>
    <w:rsid w:val="001F3CD3"/>
    <w:rsid w:val="001F46D0"/>
    <w:rsid w:val="00201D44"/>
    <w:rsid w:val="0020289C"/>
    <w:rsid w:val="0020792B"/>
    <w:rsid w:val="00213F86"/>
    <w:rsid w:val="002156B3"/>
    <w:rsid w:val="00221684"/>
    <w:rsid w:val="00222EC0"/>
    <w:rsid w:val="00231792"/>
    <w:rsid w:val="002408F2"/>
    <w:rsid w:val="00244E3C"/>
    <w:rsid w:val="00253E06"/>
    <w:rsid w:val="00254720"/>
    <w:rsid w:val="00263804"/>
    <w:rsid w:val="00264807"/>
    <w:rsid w:val="00271517"/>
    <w:rsid w:val="0027214E"/>
    <w:rsid w:val="002778CE"/>
    <w:rsid w:val="00281DBE"/>
    <w:rsid w:val="002850B1"/>
    <w:rsid w:val="002922D6"/>
    <w:rsid w:val="00293D21"/>
    <w:rsid w:val="002A2353"/>
    <w:rsid w:val="002A347D"/>
    <w:rsid w:val="002B04D5"/>
    <w:rsid w:val="002B253D"/>
    <w:rsid w:val="002B6B7E"/>
    <w:rsid w:val="002C6129"/>
    <w:rsid w:val="002D5CD9"/>
    <w:rsid w:val="002D6855"/>
    <w:rsid w:val="00310C95"/>
    <w:rsid w:val="0032031B"/>
    <w:rsid w:val="00333417"/>
    <w:rsid w:val="00334DA0"/>
    <w:rsid w:val="0034175D"/>
    <w:rsid w:val="003459C6"/>
    <w:rsid w:val="00353D81"/>
    <w:rsid w:val="003555B3"/>
    <w:rsid w:val="0036269B"/>
    <w:rsid w:val="003628D7"/>
    <w:rsid w:val="003821BA"/>
    <w:rsid w:val="00383025"/>
    <w:rsid w:val="00385847"/>
    <w:rsid w:val="00385FB5"/>
    <w:rsid w:val="00394EB7"/>
    <w:rsid w:val="003967DC"/>
    <w:rsid w:val="00396B6E"/>
    <w:rsid w:val="003A71A8"/>
    <w:rsid w:val="003B7171"/>
    <w:rsid w:val="003C5481"/>
    <w:rsid w:val="003D02F6"/>
    <w:rsid w:val="003D1DCF"/>
    <w:rsid w:val="003D2A67"/>
    <w:rsid w:val="003E33F4"/>
    <w:rsid w:val="00411974"/>
    <w:rsid w:val="004127EC"/>
    <w:rsid w:val="004132FA"/>
    <w:rsid w:val="004142BB"/>
    <w:rsid w:val="00415BAC"/>
    <w:rsid w:val="00421602"/>
    <w:rsid w:val="00422C83"/>
    <w:rsid w:val="004329E8"/>
    <w:rsid w:val="00433BC0"/>
    <w:rsid w:val="00442200"/>
    <w:rsid w:val="00442ADC"/>
    <w:rsid w:val="0044405A"/>
    <w:rsid w:val="004457A1"/>
    <w:rsid w:val="00461F18"/>
    <w:rsid w:val="0046276D"/>
    <w:rsid w:val="00462A8E"/>
    <w:rsid w:val="00465F22"/>
    <w:rsid w:val="0047066D"/>
    <w:rsid w:val="004719B8"/>
    <w:rsid w:val="004723FC"/>
    <w:rsid w:val="00475C43"/>
    <w:rsid w:val="0048731E"/>
    <w:rsid w:val="004945F6"/>
    <w:rsid w:val="00495346"/>
    <w:rsid w:val="00495449"/>
    <w:rsid w:val="004960D8"/>
    <w:rsid w:val="00496CF8"/>
    <w:rsid w:val="004A4A2E"/>
    <w:rsid w:val="004B0B0E"/>
    <w:rsid w:val="004B1083"/>
    <w:rsid w:val="004B5A3B"/>
    <w:rsid w:val="004C00B6"/>
    <w:rsid w:val="004C0613"/>
    <w:rsid w:val="004C1E5A"/>
    <w:rsid w:val="004D017D"/>
    <w:rsid w:val="004D0930"/>
    <w:rsid w:val="004D1A68"/>
    <w:rsid w:val="004D2CB0"/>
    <w:rsid w:val="004D34D0"/>
    <w:rsid w:val="004D3842"/>
    <w:rsid w:val="004D64EA"/>
    <w:rsid w:val="004E4680"/>
    <w:rsid w:val="004E5B20"/>
    <w:rsid w:val="004E75EE"/>
    <w:rsid w:val="004F14AB"/>
    <w:rsid w:val="004F28F2"/>
    <w:rsid w:val="004F5011"/>
    <w:rsid w:val="0050242A"/>
    <w:rsid w:val="0050293E"/>
    <w:rsid w:val="00511AAC"/>
    <w:rsid w:val="005130ED"/>
    <w:rsid w:val="00514493"/>
    <w:rsid w:val="0052077D"/>
    <w:rsid w:val="00525147"/>
    <w:rsid w:val="00525470"/>
    <w:rsid w:val="00526B30"/>
    <w:rsid w:val="00530543"/>
    <w:rsid w:val="0053113F"/>
    <w:rsid w:val="005358B4"/>
    <w:rsid w:val="005367D6"/>
    <w:rsid w:val="005420FC"/>
    <w:rsid w:val="00542C46"/>
    <w:rsid w:val="00545280"/>
    <w:rsid w:val="005453FE"/>
    <w:rsid w:val="00546B4A"/>
    <w:rsid w:val="005471FB"/>
    <w:rsid w:val="00551447"/>
    <w:rsid w:val="005631ED"/>
    <w:rsid w:val="00563633"/>
    <w:rsid w:val="00563CEE"/>
    <w:rsid w:val="00583713"/>
    <w:rsid w:val="005A7EBE"/>
    <w:rsid w:val="005B7990"/>
    <w:rsid w:val="005C3F89"/>
    <w:rsid w:val="005C744B"/>
    <w:rsid w:val="005D0C42"/>
    <w:rsid w:val="005D16C2"/>
    <w:rsid w:val="005D7475"/>
    <w:rsid w:val="005E5AEB"/>
    <w:rsid w:val="005E6436"/>
    <w:rsid w:val="005E7041"/>
    <w:rsid w:val="005F0486"/>
    <w:rsid w:val="005F235F"/>
    <w:rsid w:val="005F67FB"/>
    <w:rsid w:val="00600F5F"/>
    <w:rsid w:val="006030E8"/>
    <w:rsid w:val="006046C0"/>
    <w:rsid w:val="00604D1A"/>
    <w:rsid w:val="0061181A"/>
    <w:rsid w:val="00612378"/>
    <w:rsid w:val="00613803"/>
    <w:rsid w:val="00615433"/>
    <w:rsid w:val="00617697"/>
    <w:rsid w:val="006257F5"/>
    <w:rsid w:val="00625E92"/>
    <w:rsid w:val="00630481"/>
    <w:rsid w:val="006332C9"/>
    <w:rsid w:val="00633703"/>
    <w:rsid w:val="00633F5B"/>
    <w:rsid w:val="00634AE4"/>
    <w:rsid w:val="00634B31"/>
    <w:rsid w:val="00635351"/>
    <w:rsid w:val="006359E2"/>
    <w:rsid w:val="00643598"/>
    <w:rsid w:val="00643B5F"/>
    <w:rsid w:val="00646CD7"/>
    <w:rsid w:val="00647216"/>
    <w:rsid w:val="00650A3B"/>
    <w:rsid w:val="00651D52"/>
    <w:rsid w:val="00656F53"/>
    <w:rsid w:val="00661E9B"/>
    <w:rsid w:val="00667AB2"/>
    <w:rsid w:val="00671C95"/>
    <w:rsid w:val="00673BD9"/>
    <w:rsid w:val="00674A02"/>
    <w:rsid w:val="00681FF6"/>
    <w:rsid w:val="006A186C"/>
    <w:rsid w:val="006A3551"/>
    <w:rsid w:val="006A3605"/>
    <w:rsid w:val="006A5337"/>
    <w:rsid w:val="006B6176"/>
    <w:rsid w:val="006C161B"/>
    <w:rsid w:val="006C1B57"/>
    <w:rsid w:val="006D1900"/>
    <w:rsid w:val="006D1A24"/>
    <w:rsid w:val="006D1A6D"/>
    <w:rsid w:val="006F032A"/>
    <w:rsid w:val="006F1008"/>
    <w:rsid w:val="006F12AC"/>
    <w:rsid w:val="006F4097"/>
    <w:rsid w:val="006F70DD"/>
    <w:rsid w:val="00706D76"/>
    <w:rsid w:val="00720917"/>
    <w:rsid w:val="007253DE"/>
    <w:rsid w:val="007260A2"/>
    <w:rsid w:val="0073272A"/>
    <w:rsid w:val="00735CCA"/>
    <w:rsid w:val="0073692C"/>
    <w:rsid w:val="00737D3C"/>
    <w:rsid w:val="007423E3"/>
    <w:rsid w:val="00751A97"/>
    <w:rsid w:val="00762240"/>
    <w:rsid w:val="0076395C"/>
    <w:rsid w:val="00776679"/>
    <w:rsid w:val="00777E3D"/>
    <w:rsid w:val="007802A5"/>
    <w:rsid w:val="00781CCD"/>
    <w:rsid w:val="0078441C"/>
    <w:rsid w:val="00784E10"/>
    <w:rsid w:val="0079059A"/>
    <w:rsid w:val="00795D99"/>
    <w:rsid w:val="007A00FF"/>
    <w:rsid w:val="007A49EF"/>
    <w:rsid w:val="007A6223"/>
    <w:rsid w:val="007B017F"/>
    <w:rsid w:val="007B0518"/>
    <w:rsid w:val="007B4CCF"/>
    <w:rsid w:val="007B57A8"/>
    <w:rsid w:val="007B63D7"/>
    <w:rsid w:val="007C1558"/>
    <w:rsid w:val="007C1BAC"/>
    <w:rsid w:val="007C521F"/>
    <w:rsid w:val="007D4AE0"/>
    <w:rsid w:val="007D7646"/>
    <w:rsid w:val="007E0BA9"/>
    <w:rsid w:val="007E7400"/>
    <w:rsid w:val="007E7EBD"/>
    <w:rsid w:val="007F2931"/>
    <w:rsid w:val="007F2E32"/>
    <w:rsid w:val="007F5139"/>
    <w:rsid w:val="007F690B"/>
    <w:rsid w:val="00805AEA"/>
    <w:rsid w:val="00814630"/>
    <w:rsid w:val="00815C91"/>
    <w:rsid w:val="00816FAD"/>
    <w:rsid w:val="008249C5"/>
    <w:rsid w:val="008262B4"/>
    <w:rsid w:val="00832D62"/>
    <w:rsid w:val="00832DF7"/>
    <w:rsid w:val="00834C31"/>
    <w:rsid w:val="008445CA"/>
    <w:rsid w:val="008461A3"/>
    <w:rsid w:val="00847EA4"/>
    <w:rsid w:val="008522EB"/>
    <w:rsid w:val="0086343E"/>
    <w:rsid w:val="008711BF"/>
    <w:rsid w:val="00872676"/>
    <w:rsid w:val="00872EDB"/>
    <w:rsid w:val="00874DFB"/>
    <w:rsid w:val="0088327C"/>
    <w:rsid w:val="00896235"/>
    <w:rsid w:val="00897675"/>
    <w:rsid w:val="008A1F45"/>
    <w:rsid w:val="008A58E9"/>
    <w:rsid w:val="008B459B"/>
    <w:rsid w:val="008B46B1"/>
    <w:rsid w:val="008B5318"/>
    <w:rsid w:val="008B74C6"/>
    <w:rsid w:val="008C341E"/>
    <w:rsid w:val="008C497C"/>
    <w:rsid w:val="008D6BB5"/>
    <w:rsid w:val="008F1BA3"/>
    <w:rsid w:val="008F2436"/>
    <w:rsid w:val="00913A6B"/>
    <w:rsid w:val="009335AE"/>
    <w:rsid w:val="009340B9"/>
    <w:rsid w:val="0093556E"/>
    <w:rsid w:val="00935C87"/>
    <w:rsid w:val="00941362"/>
    <w:rsid w:val="00942AFC"/>
    <w:rsid w:val="0094669E"/>
    <w:rsid w:val="009521C0"/>
    <w:rsid w:val="009572EC"/>
    <w:rsid w:val="00957E80"/>
    <w:rsid w:val="009606E3"/>
    <w:rsid w:val="0096668A"/>
    <w:rsid w:val="00966BC5"/>
    <w:rsid w:val="00967051"/>
    <w:rsid w:val="009747E0"/>
    <w:rsid w:val="0097633E"/>
    <w:rsid w:val="00981817"/>
    <w:rsid w:val="0098240B"/>
    <w:rsid w:val="00991789"/>
    <w:rsid w:val="009937C0"/>
    <w:rsid w:val="009A5B51"/>
    <w:rsid w:val="009B0460"/>
    <w:rsid w:val="009B2741"/>
    <w:rsid w:val="009B3415"/>
    <w:rsid w:val="009B5EC3"/>
    <w:rsid w:val="009B6A80"/>
    <w:rsid w:val="009B6CF9"/>
    <w:rsid w:val="009B7B9C"/>
    <w:rsid w:val="009C185C"/>
    <w:rsid w:val="009C2B82"/>
    <w:rsid w:val="009C3616"/>
    <w:rsid w:val="009D0959"/>
    <w:rsid w:val="009D37E2"/>
    <w:rsid w:val="009E3044"/>
    <w:rsid w:val="00A1074C"/>
    <w:rsid w:val="00A12F2D"/>
    <w:rsid w:val="00A20A82"/>
    <w:rsid w:val="00A22159"/>
    <w:rsid w:val="00A2217E"/>
    <w:rsid w:val="00A22BCA"/>
    <w:rsid w:val="00A27105"/>
    <w:rsid w:val="00A303B7"/>
    <w:rsid w:val="00A362B5"/>
    <w:rsid w:val="00A37F40"/>
    <w:rsid w:val="00A46DD0"/>
    <w:rsid w:val="00A57F86"/>
    <w:rsid w:val="00A64210"/>
    <w:rsid w:val="00A67324"/>
    <w:rsid w:val="00A73DFA"/>
    <w:rsid w:val="00A821DC"/>
    <w:rsid w:val="00A85E56"/>
    <w:rsid w:val="00A942DD"/>
    <w:rsid w:val="00A97C7E"/>
    <w:rsid w:val="00AA27B7"/>
    <w:rsid w:val="00AA30D1"/>
    <w:rsid w:val="00AA4438"/>
    <w:rsid w:val="00AA5BF8"/>
    <w:rsid w:val="00AA5C46"/>
    <w:rsid w:val="00AB0709"/>
    <w:rsid w:val="00AB1F9A"/>
    <w:rsid w:val="00AC3CBE"/>
    <w:rsid w:val="00AC61AC"/>
    <w:rsid w:val="00AE03DF"/>
    <w:rsid w:val="00AE7FF8"/>
    <w:rsid w:val="00AF0F5D"/>
    <w:rsid w:val="00B03730"/>
    <w:rsid w:val="00B04F93"/>
    <w:rsid w:val="00B10B6B"/>
    <w:rsid w:val="00B129A1"/>
    <w:rsid w:val="00B12EC4"/>
    <w:rsid w:val="00B27D6D"/>
    <w:rsid w:val="00B31514"/>
    <w:rsid w:val="00B3308F"/>
    <w:rsid w:val="00B3723B"/>
    <w:rsid w:val="00B37D25"/>
    <w:rsid w:val="00B430AD"/>
    <w:rsid w:val="00B43D3F"/>
    <w:rsid w:val="00B45615"/>
    <w:rsid w:val="00B51F06"/>
    <w:rsid w:val="00B53A43"/>
    <w:rsid w:val="00B57A13"/>
    <w:rsid w:val="00B608B0"/>
    <w:rsid w:val="00B61376"/>
    <w:rsid w:val="00B7227C"/>
    <w:rsid w:val="00B729FB"/>
    <w:rsid w:val="00B72C61"/>
    <w:rsid w:val="00B73FC8"/>
    <w:rsid w:val="00B81A2E"/>
    <w:rsid w:val="00B84037"/>
    <w:rsid w:val="00B85056"/>
    <w:rsid w:val="00B86039"/>
    <w:rsid w:val="00B915B1"/>
    <w:rsid w:val="00B938AD"/>
    <w:rsid w:val="00B93DE6"/>
    <w:rsid w:val="00B95C67"/>
    <w:rsid w:val="00B96F4D"/>
    <w:rsid w:val="00BA028E"/>
    <w:rsid w:val="00BA5D2E"/>
    <w:rsid w:val="00BA7FD1"/>
    <w:rsid w:val="00BC21CD"/>
    <w:rsid w:val="00BD1C2A"/>
    <w:rsid w:val="00BD7523"/>
    <w:rsid w:val="00BE4A2A"/>
    <w:rsid w:val="00BE669A"/>
    <w:rsid w:val="00BF4777"/>
    <w:rsid w:val="00BF600E"/>
    <w:rsid w:val="00C004A4"/>
    <w:rsid w:val="00C24791"/>
    <w:rsid w:val="00C3709D"/>
    <w:rsid w:val="00C44CE0"/>
    <w:rsid w:val="00C46725"/>
    <w:rsid w:val="00C5113E"/>
    <w:rsid w:val="00C52E81"/>
    <w:rsid w:val="00C5646D"/>
    <w:rsid w:val="00C56712"/>
    <w:rsid w:val="00C56E68"/>
    <w:rsid w:val="00C669B3"/>
    <w:rsid w:val="00C7078C"/>
    <w:rsid w:val="00C7713F"/>
    <w:rsid w:val="00C8026E"/>
    <w:rsid w:val="00C821EB"/>
    <w:rsid w:val="00C822F5"/>
    <w:rsid w:val="00CA54D4"/>
    <w:rsid w:val="00CC4BD5"/>
    <w:rsid w:val="00CC754A"/>
    <w:rsid w:val="00CE32EB"/>
    <w:rsid w:val="00CE78CF"/>
    <w:rsid w:val="00D01C15"/>
    <w:rsid w:val="00D035B7"/>
    <w:rsid w:val="00D06FE2"/>
    <w:rsid w:val="00D07D19"/>
    <w:rsid w:val="00D111FA"/>
    <w:rsid w:val="00D14CC1"/>
    <w:rsid w:val="00D21303"/>
    <w:rsid w:val="00D21C7C"/>
    <w:rsid w:val="00D4096D"/>
    <w:rsid w:val="00D43BC1"/>
    <w:rsid w:val="00D454DB"/>
    <w:rsid w:val="00D4592D"/>
    <w:rsid w:val="00D45D5B"/>
    <w:rsid w:val="00D47016"/>
    <w:rsid w:val="00D84166"/>
    <w:rsid w:val="00D84A5D"/>
    <w:rsid w:val="00D878AF"/>
    <w:rsid w:val="00D91722"/>
    <w:rsid w:val="00DB1B78"/>
    <w:rsid w:val="00DB647A"/>
    <w:rsid w:val="00DC1AE6"/>
    <w:rsid w:val="00DC4EB3"/>
    <w:rsid w:val="00DC671F"/>
    <w:rsid w:val="00DC6E7C"/>
    <w:rsid w:val="00DD3297"/>
    <w:rsid w:val="00DE0970"/>
    <w:rsid w:val="00DE5008"/>
    <w:rsid w:val="00DF1A6B"/>
    <w:rsid w:val="00E0441B"/>
    <w:rsid w:val="00E079ED"/>
    <w:rsid w:val="00E16D2C"/>
    <w:rsid w:val="00E20600"/>
    <w:rsid w:val="00E2105B"/>
    <w:rsid w:val="00E32C58"/>
    <w:rsid w:val="00E33562"/>
    <w:rsid w:val="00E33687"/>
    <w:rsid w:val="00E34F9B"/>
    <w:rsid w:val="00E35586"/>
    <w:rsid w:val="00E370F0"/>
    <w:rsid w:val="00E4097A"/>
    <w:rsid w:val="00E42AFA"/>
    <w:rsid w:val="00E468D2"/>
    <w:rsid w:val="00E46CE0"/>
    <w:rsid w:val="00E47B19"/>
    <w:rsid w:val="00E5089B"/>
    <w:rsid w:val="00E5130A"/>
    <w:rsid w:val="00E560C5"/>
    <w:rsid w:val="00E62441"/>
    <w:rsid w:val="00E646C2"/>
    <w:rsid w:val="00E67584"/>
    <w:rsid w:val="00E7517A"/>
    <w:rsid w:val="00E771E0"/>
    <w:rsid w:val="00E80314"/>
    <w:rsid w:val="00E93B7D"/>
    <w:rsid w:val="00E97102"/>
    <w:rsid w:val="00EA28C5"/>
    <w:rsid w:val="00EA32C3"/>
    <w:rsid w:val="00EB362B"/>
    <w:rsid w:val="00EB6D21"/>
    <w:rsid w:val="00EB79EB"/>
    <w:rsid w:val="00EB7CBE"/>
    <w:rsid w:val="00EC2849"/>
    <w:rsid w:val="00EC52F3"/>
    <w:rsid w:val="00EC6AB2"/>
    <w:rsid w:val="00EC7BD1"/>
    <w:rsid w:val="00ED13E7"/>
    <w:rsid w:val="00EE0FCF"/>
    <w:rsid w:val="00EE4389"/>
    <w:rsid w:val="00EF3836"/>
    <w:rsid w:val="00EF7CED"/>
    <w:rsid w:val="00F00C24"/>
    <w:rsid w:val="00F131DD"/>
    <w:rsid w:val="00F13FDB"/>
    <w:rsid w:val="00F1529D"/>
    <w:rsid w:val="00F1799F"/>
    <w:rsid w:val="00F21F90"/>
    <w:rsid w:val="00F24EA1"/>
    <w:rsid w:val="00F30056"/>
    <w:rsid w:val="00F342A7"/>
    <w:rsid w:val="00F34830"/>
    <w:rsid w:val="00F34D64"/>
    <w:rsid w:val="00F36C53"/>
    <w:rsid w:val="00F40B34"/>
    <w:rsid w:val="00F50575"/>
    <w:rsid w:val="00F51590"/>
    <w:rsid w:val="00F51704"/>
    <w:rsid w:val="00F53E3E"/>
    <w:rsid w:val="00F54D4D"/>
    <w:rsid w:val="00F61627"/>
    <w:rsid w:val="00F66694"/>
    <w:rsid w:val="00F66EB6"/>
    <w:rsid w:val="00F70205"/>
    <w:rsid w:val="00F822DF"/>
    <w:rsid w:val="00F90CDD"/>
    <w:rsid w:val="00F913FC"/>
    <w:rsid w:val="00F92C55"/>
    <w:rsid w:val="00F93B80"/>
    <w:rsid w:val="00F974A5"/>
    <w:rsid w:val="00FA63F9"/>
    <w:rsid w:val="00FA6BD9"/>
    <w:rsid w:val="00FA7388"/>
    <w:rsid w:val="00FB278A"/>
    <w:rsid w:val="00FB42FB"/>
    <w:rsid w:val="00FB4A0E"/>
    <w:rsid w:val="00FB4C63"/>
    <w:rsid w:val="00FB6887"/>
    <w:rsid w:val="00FB79A1"/>
    <w:rsid w:val="00FB7BE1"/>
    <w:rsid w:val="00FC1C3C"/>
    <w:rsid w:val="00FC2867"/>
    <w:rsid w:val="00FC64AB"/>
    <w:rsid w:val="00FD0088"/>
    <w:rsid w:val="00FD37E7"/>
    <w:rsid w:val="00FD601B"/>
    <w:rsid w:val="00FE3987"/>
    <w:rsid w:val="00FF3E49"/>
    <w:rsid w:val="00FF5E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9cf"/>
    </o:shapedefaults>
    <o:shapelayout v:ext="edit">
      <o:idmap v:ext="edit" data="1"/>
    </o:shapelayout>
  </w:shapeDefaults>
  <w:decimalSymbol w:val="."/>
  <w:listSeparator w:val=","/>
  <w15:docId w15:val="{18DFDF06-1FEB-48E5-B76C-A04B88A2AE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keepNext/>
      <w:tabs>
        <w:tab w:val="right" w:pos="10080"/>
      </w:tabs>
      <w:outlineLvl w:val="0"/>
    </w:pPr>
    <w:rPr>
      <w:u w:val="single"/>
    </w:rPr>
  </w:style>
  <w:style w:type="paragraph" w:styleId="Heading2">
    <w:name w:val="heading 2"/>
    <w:basedOn w:val="Normal"/>
    <w:next w:val="Normal"/>
    <w:qFormat/>
    <w:pPr>
      <w:keepNext/>
      <w:tabs>
        <w:tab w:val="right" w:pos="360"/>
        <w:tab w:val="left" w:pos="720"/>
        <w:tab w:val="right" w:pos="10080"/>
      </w:tabs>
      <w:ind w:left="720" w:hanging="720"/>
      <w:outlineLvl w:val="1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572E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semiHidden/>
    <w:rsid w:val="00253E06"/>
    <w:rPr>
      <w:rFonts w:ascii="Tahoma" w:hAnsi="Tahoma" w:cs="Tahoma"/>
      <w:sz w:val="16"/>
      <w:szCs w:val="16"/>
    </w:rPr>
  </w:style>
  <w:style w:type="paragraph" w:styleId="Header">
    <w:name w:val="header"/>
    <w:basedOn w:val="Normal"/>
    <w:rsid w:val="009335AE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9335AE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63535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58.emf"/><Relationship Id="rId1827" Type="http://schemas.openxmlformats.org/officeDocument/2006/relationships/customXml" Target="ink/ink909.xml"/><Relationship Id="rId21" Type="http://schemas.openxmlformats.org/officeDocument/2006/relationships/image" Target="media/image7.emf"/><Relationship Id="rId2089" Type="http://schemas.openxmlformats.org/officeDocument/2006/relationships/customXml" Target="ink/ink1040.xml"/><Relationship Id="rId170" Type="http://schemas.openxmlformats.org/officeDocument/2006/relationships/customXml" Target="ink/ink82.xml"/><Relationship Id="rId2296" Type="http://schemas.openxmlformats.org/officeDocument/2006/relationships/image" Target="media/image1145.emf"/><Relationship Id="rId268" Type="http://schemas.openxmlformats.org/officeDocument/2006/relationships/customXml" Target="ink/ink131.xml"/><Relationship Id="rId475" Type="http://schemas.openxmlformats.org/officeDocument/2006/relationships/image" Target="media/image234.emf"/><Relationship Id="rId682" Type="http://schemas.openxmlformats.org/officeDocument/2006/relationships/customXml" Target="ink/ink338.xml"/><Relationship Id="rId2156" Type="http://schemas.openxmlformats.org/officeDocument/2006/relationships/image" Target="media/image1075.emf"/><Relationship Id="rId128" Type="http://schemas.openxmlformats.org/officeDocument/2006/relationships/customXml" Target="ink/ink61.xml"/><Relationship Id="rId335" Type="http://schemas.openxmlformats.org/officeDocument/2006/relationships/image" Target="media/image164.emf"/><Relationship Id="rId542" Type="http://schemas.openxmlformats.org/officeDocument/2006/relationships/customXml" Target="ink/ink268.xml"/><Relationship Id="rId987" Type="http://schemas.openxmlformats.org/officeDocument/2006/relationships/image" Target="media/image490.emf"/><Relationship Id="rId1172" Type="http://schemas.openxmlformats.org/officeDocument/2006/relationships/image" Target="media/image583.emf"/><Relationship Id="rId2016" Type="http://schemas.openxmlformats.org/officeDocument/2006/relationships/image" Target="media/image1005.emf"/><Relationship Id="rId2223" Type="http://schemas.openxmlformats.org/officeDocument/2006/relationships/customXml" Target="ink/ink1107.xml"/><Relationship Id="rId402" Type="http://schemas.openxmlformats.org/officeDocument/2006/relationships/customXml" Target="ink/ink198.xml"/><Relationship Id="rId847" Type="http://schemas.openxmlformats.org/officeDocument/2006/relationships/image" Target="media/image420.emf"/><Relationship Id="rId1032" Type="http://schemas.openxmlformats.org/officeDocument/2006/relationships/customXml" Target="ink/ink513.xml"/><Relationship Id="rId1477" Type="http://schemas.openxmlformats.org/officeDocument/2006/relationships/customXml" Target="ink/ink734.xml"/><Relationship Id="rId1684" Type="http://schemas.openxmlformats.org/officeDocument/2006/relationships/image" Target="media/image839.emf"/><Relationship Id="rId1891" Type="http://schemas.openxmlformats.org/officeDocument/2006/relationships/customXml" Target="ink/ink941.xml"/><Relationship Id="rId707" Type="http://schemas.openxmlformats.org/officeDocument/2006/relationships/image" Target="media/image350.emf"/><Relationship Id="rId914" Type="http://schemas.openxmlformats.org/officeDocument/2006/relationships/customXml" Target="ink/ink454.xml"/><Relationship Id="rId1337" Type="http://schemas.openxmlformats.org/officeDocument/2006/relationships/customXml" Target="ink/ink665.xml"/><Relationship Id="rId1544" Type="http://schemas.openxmlformats.org/officeDocument/2006/relationships/image" Target="media/image769.emf"/><Relationship Id="rId1751" Type="http://schemas.openxmlformats.org/officeDocument/2006/relationships/customXml" Target="ink/ink871.xml"/><Relationship Id="rId1989" Type="http://schemas.openxmlformats.org/officeDocument/2006/relationships/customXml" Target="ink/ink990.xml"/><Relationship Id="rId43" Type="http://schemas.openxmlformats.org/officeDocument/2006/relationships/image" Target="media/image18.emf"/><Relationship Id="rId1404" Type="http://schemas.openxmlformats.org/officeDocument/2006/relationships/image" Target="media/image699.emf"/><Relationship Id="rId1611" Type="http://schemas.openxmlformats.org/officeDocument/2006/relationships/customXml" Target="ink/ink801.xml"/><Relationship Id="rId1849" Type="http://schemas.openxmlformats.org/officeDocument/2006/relationships/customXml" Target="ink/ink920.xml"/><Relationship Id="rId192" Type="http://schemas.openxmlformats.org/officeDocument/2006/relationships/customXml" Target="ink/ink93.xml"/><Relationship Id="rId1709" Type="http://schemas.openxmlformats.org/officeDocument/2006/relationships/customXml" Target="ink/ink850.xml"/><Relationship Id="rId1916" Type="http://schemas.openxmlformats.org/officeDocument/2006/relationships/image" Target="media/image955.emf"/><Relationship Id="rId497" Type="http://schemas.openxmlformats.org/officeDocument/2006/relationships/image" Target="media/image245.emf"/><Relationship Id="rId2080" Type="http://schemas.openxmlformats.org/officeDocument/2006/relationships/image" Target="media/image1037.emf"/><Relationship Id="rId2178" Type="http://schemas.openxmlformats.org/officeDocument/2006/relationships/image" Target="media/image1086.emf"/><Relationship Id="rId357" Type="http://schemas.openxmlformats.org/officeDocument/2006/relationships/image" Target="media/image175.emf"/><Relationship Id="rId1194" Type="http://schemas.openxmlformats.org/officeDocument/2006/relationships/image" Target="media/image594.emf"/><Relationship Id="rId2038" Type="http://schemas.openxmlformats.org/officeDocument/2006/relationships/image" Target="media/image1016.emf"/><Relationship Id="rId217" Type="http://schemas.openxmlformats.org/officeDocument/2006/relationships/image" Target="media/image105.emf"/><Relationship Id="rId564" Type="http://schemas.openxmlformats.org/officeDocument/2006/relationships/customXml" Target="ink/ink279.xml"/><Relationship Id="rId771" Type="http://schemas.openxmlformats.org/officeDocument/2006/relationships/image" Target="media/image382.emf"/><Relationship Id="rId869" Type="http://schemas.openxmlformats.org/officeDocument/2006/relationships/image" Target="media/image431.emf"/><Relationship Id="rId1499" Type="http://schemas.openxmlformats.org/officeDocument/2006/relationships/customXml" Target="ink/ink745.xml"/><Relationship Id="rId2245" Type="http://schemas.openxmlformats.org/officeDocument/2006/relationships/customXml" Target="ink/ink1118.xml"/><Relationship Id="rId424" Type="http://schemas.openxmlformats.org/officeDocument/2006/relationships/customXml" Target="ink/ink209.xml"/><Relationship Id="rId631" Type="http://schemas.openxmlformats.org/officeDocument/2006/relationships/image" Target="media/image312.emf"/><Relationship Id="rId729" Type="http://schemas.openxmlformats.org/officeDocument/2006/relationships/image" Target="media/image361.emf"/><Relationship Id="rId1054" Type="http://schemas.openxmlformats.org/officeDocument/2006/relationships/customXml" Target="ink/ink524.xml"/><Relationship Id="rId1261" Type="http://schemas.openxmlformats.org/officeDocument/2006/relationships/customXml" Target="ink/ink627.xml"/><Relationship Id="rId1359" Type="http://schemas.openxmlformats.org/officeDocument/2006/relationships/customXml" Target="ink/ink676.xml"/><Relationship Id="rId2105" Type="http://schemas.openxmlformats.org/officeDocument/2006/relationships/customXml" Target="ink/ink1048.xml"/><Relationship Id="rId2312" Type="http://schemas.openxmlformats.org/officeDocument/2006/relationships/header" Target="header2.xml"/><Relationship Id="rId936" Type="http://schemas.openxmlformats.org/officeDocument/2006/relationships/customXml" Target="ink/ink465.xml"/><Relationship Id="rId1121" Type="http://schemas.openxmlformats.org/officeDocument/2006/relationships/customXml" Target="ink/ink557.xml"/><Relationship Id="rId1219" Type="http://schemas.openxmlformats.org/officeDocument/2006/relationships/customXml" Target="ink/ink606.xml"/><Relationship Id="rId1566" Type="http://schemas.openxmlformats.org/officeDocument/2006/relationships/image" Target="media/image780.emf"/><Relationship Id="rId1773" Type="http://schemas.openxmlformats.org/officeDocument/2006/relationships/customXml" Target="ink/ink882.xml"/><Relationship Id="rId1980" Type="http://schemas.openxmlformats.org/officeDocument/2006/relationships/image" Target="media/image987.emf"/><Relationship Id="rId65" Type="http://schemas.openxmlformats.org/officeDocument/2006/relationships/image" Target="media/image29.emf"/><Relationship Id="rId1426" Type="http://schemas.openxmlformats.org/officeDocument/2006/relationships/image" Target="media/image710.emf"/><Relationship Id="rId1633" Type="http://schemas.openxmlformats.org/officeDocument/2006/relationships/customXml" Target="ink/ink812.xml"/><Relationship Id="rId1840" Type="http://schemas.openxmlformats.org/officeDocument/2006/relationships/image" Target="media/image917.emf"/><Relationship Id="rId1700" Type="http://schemas.openxmlformats.org/officeDocument/2006/relationships/image" Target="media/image847.emf"/><Relationship Id="rId1938" Type="http://schemas.openxmlformats.org/officeDocument/2006/relationships/image" Target="media/image966.emf"/><Relationship Id="rId281" Type="http://schemas.openxmlformats.org/officeDocument/2006/relationships/image" Target="media/image137.emf"/><Relationship Id="rId141" Type="http://schemas.openxmlformats.org/officeDocument/2006/relationships/image" Target="media/image67.emf"/><Relationship Id="rId379" Type="http://schemas.openxmlformats.org/officeDocument/2006/relationships/image" Target="media/image186.emf"/><Relationship Id="rId586" Type="http://schemas.openxmlformats.org/officeDocument/2006/relationships/customXml" Target="ink/ink290.xml"/><Relationship Id="rId793" Type="http://schemas.openxmlformats.org/officeDocument/2006/relationships/image" Target="media/image393.emf"/><Relationship Id="rId2267" Type="http://schemas.openxmlformats.org/officeDocument/2006/relationships/customXml" Target="ink/ink1129.xml"/><Relationship Id="rId7" Type="http://schemas.openxmlformats.org/officeDocument/2006/relationships/endnotes" Target="endnotes.xml"/><Relationship Id="rId239" Type="http://schemas.openxmlformats.org/officeDocument/2006/relationships/image" Target="media/image116.emf"/><Relationship Id="rId446" Type="http://schemas.openxmlformats.org/officeDocument/2006/relationships/customXml" Target="ink/ink220.xml"/><Relationship Id="rId653" Type="http://schemas.openxmlformats.org/officeDocument/2006/relationships/image" Target="media/image323.emf"/><Relationship Id="rId1076" Type="http://schemas.openxmlformats.org/officeDocument/2006/relationships/customXml" Target="ink/ink535.xml"/><Relationship Id="rId1283" Type="http://schemas.openxmlformats.org/officeDocument/2006/relationships/customXml" Target="ink/ink638.xml"/><Relationship Id="rId1490" Type="http://schemas.openxmlformats.org/officeDocument/2006/relationships/image" Target="media/image742.emf"/><Relationship Id="rId2127" Type="http://schemas.openxmlformats.org/officeDocument/2006/relationships/customXml" Target="ink/ink1059.xml"/><Relationship Id="rId306" Type="http://schemas.openxmlformats.org/officeDocument/2006/relationships/customXml" Target="ink/ink150.xml"/><Relationship Id="rId860" Type="http://schemas.openxmlformats.org/officeDocument/2006/relationships/customXml" Target="ink/ink427.xml"/><Relationship Id="rId958" Type="http://schemas.openxmlformats.org/officeDocument/2006/relationships/customXml" Target="ink/ink476.xml"/><Relationship Id="rId1143" Type="http://schemas.openxmlformats.org/officeDocument/2006/relationships/customXml" Target="ink/ink568.xml"/><Relationship Id="rId1588" Type="http://schemas.openxmlformats.org/officeDocument/2006/relationships/image" Target="media/image791.emf"/><Relationship Id="rId1795" Type="http://schemas.openxmlformats.org/officeDocument/2006/relationships/customXml" Target="ink/ink893.xml"/><Relationship Id="rId87" Type="http://schemas.openxmlformats.org/officeDocument/2006/relationships/image" Target="media/image40.emf"/><Relationship Id="rId513" Type="http://schemas.openxmlformats.org/officeDocument/2006/relationships/image" Target="media/image253.emf"/><Relationship Id="rId720" Type="http://schemas.openxmlformats.org/officeDocument/2006/relationships/customXml" Target="ink/ink357.xml"/><Relationship Id="rId818" Type="http://schemas.openxmlformats.org/officeDocument/2006/relationships/customXml" Target="ink/ink406.xml"/><Relationship Id="rId1350" Type="http://schemas.openxmlformats.org/officeDocument/2006/relationships/image" Target="media/image672.emf"/><Relationship Id="rId1448" Type="http://schemas.openxmlformats.org/officeDocument/2006/relationships/image" Target="media/image721.emf"/><Relationship Id="rId1655" Type="http://schemas.openxmlformats.org/officeDocument/2006/relationships/customXml" Target="ink/ink823.xml"/><Relationship Id="rId1003" Type="http://schemas.openxmlformats.org/officeDocument/2006/relationships/image" Target="media/image498.emf"/><Relationship Id="rId1210" Type="http://schemas.openxmlformats.org/officeDocument/2006/relationships/image" Target="media/image602.emf"/><Relationship Id="rId1308" Type="http://schemas.openxmlformats.org/officeDocument/2006/relationships/image" Target="media/image651.emf"/><Relationship Id="rId1862" Type="http://schemas.openxmlformats.org/officeDocument/2006/relationships/image" Target="media/image928.emf"/><Relationship Id="rId1515" Type="http://schemas.openxmlformats.org/officeDocument/2006/relationships/customXml" Target="ink/ink753.xml"/><Relationship Id="rId1722" Type="http://schemas.openxmlformats.org/officeDocument/2006/relationships/image" Target="media/image858.emf"/><Relationship Id="rId14" Type="http://schemas.openxmlformats.org/officeDocument/2006/relationships/customXml" Target="ink/ink4.xml"/><Relationship Id="rId2191" Type="http://schemas.openxmlformats.org/officeDocument/2006/relationships/customXml" Target="ink/ink1091.xml"/><Relationship Id="rId163" Type="http://schemas.openxmlformats.org/officeDocument/2006/relationships/image" Target="media/image78.emf"/><Relationship Id="rId370" Type="http://schemas.openxmlformats.org/officeDocument/2006/relationships/customXml" Target="ink/ink182.xml"/><Relationship Id="rId2051" Type="http://schemas.openxmlformats.org/officeDocument/2006/relationships/customXml" Target="ink/ink1021.xml"/><Relationship Id="rId2289" Type="http://schemas.openxmlformats.org/officeDocument/2006/relationships/customXml" Target="ink/ink1140.xml"/><Relationship Id="rId230" Type="http://schemas.openxmlformats.org/officeDocument/2006/relationships/customXml" Target="ink/ink112.xml"/><Relationship Id="rId468" Type="http://schemas.openxmlformats.org/officeDocument/2006/relationships/customXml" Target="ink/ink231.xml"/><Relationship Id="rId675" Type="http://schemas.openxmlformats.org/officeDocument/2006/relationships/image" Target="media/image334.emf"/><Relationship Id="rId882" Type="http://schemas.openxmlformats.org/officeDocument/2006/relationships/customXml" Target="ink/ink438.xml"/><Relationship Id="rId1098" Type="http://schemas.openxmlformats.org/officeDocument/2006/relationships/image" Target="media/image546.emf"/><Relationship Id="rId2149" Type="http://schemas.openxmlformats.org/officeDocument/2006/relationships/customXml" Target="ink/ink1070.xml"/><Relationship Id="rId328" Type="http://schemas.openxmlformats.org/officeDocument/2006/relationships/customXml" Target="ink/ink161.xml"/><Relationship Id="rId535" Type="http://schemas.openxmlformats.org/officeDocument/2006/relationships/image" Target="media/image264.emf"/><Relationship Id="rId742" Type="http://schemas.openxmlformats.org/officeDocument/2006/relationships/customXml" Target="ink/ink368.xml"/><Relationship Id="rId1165" Type="http://schemas.openxmlformats.org/officeDocument/2006/relationships/customXml" Target="ink/ink579.xml"/><Relationship Id="rId1372" Type="http://schemas.openxmlformats.org/officeDocument/2006/relationships/image" Target="media/image683.emf"/><Relationship Id="rId2009" Type="http://schemas.openxmlformats.org/officeDocument/2006/relationships/customXml" Target="ink/ink1000.xml"/><Relationship Id="rId2216" Type="http://schemas.openxmlformats.org/officeDocument/2006/relationships/image" Target="media/image1105.emf"/><Relationship Id="rId602" Type="http://schemas.openxmlformats.org/officeDocument/2006/relationships/customXml" Target="ink/ink298.xml"/><Relationship Id="rId1025" Type="http://schemas.openxmlformats.org/officeDocument/2006/relationships/image" Target="media/image509.emf"/><Relationship Id="rId1232" Type="http://schemas.openxmlformats.org/officeDocument/2006/relationships/image" Target="media/image613.emf"/><Relationship Id="rId1677" Type="http://schemas.openxmlformats.org/officeDocument/2006/relationships/customXml" Target="ink/ink834.xml"/><Relationship Id="rId1884" Type="http://schemas.openxmlformats.org/officeDocument/2006/relationships/image" Target="media/image939.emf"/><Relationship Id="rId907" Type="http://schemas.openxmlformats.org/officeDocument/2006/relationships/image" Target="media/image450.emf"/><Relationship Id="rId1537" Type="http://schemas.openxmlformats.org/officeDocument/2006/relationships/customXml" Target="ink/ink764.xml"/><Relationship Id="rId1744" Type="http://schemas.openxmlformats.org/officeDocument/2006/relationships/image" Target="media/image869.emf"/><Relationship Id="rId1951" Type="http://schemas.openxmlformats.org/officeDocument/2006/relationships/customXml" Target="ink/ink971.xml"/><Relationship Id="rId36" Type="http://schemas.openxmlformats.org/officeDocument/2006/relationships/customXml" Target="ink/ink15.xml"/><Relationship Id="rId1604" Type="http://schemas.openxmlformats.org/officeDocument/2006/relationships/image" Target="media/image799.emf"/><Relationship Id="rId185" Type="http://schemas.openxmlformats.org/officeDocument/2006/relationships/image" Target="media/image89.emf"/><Relationship Id="rId1811" Type="http://schemas.openxmlformats.org/officeDocument/2006/relationships/customXml" Target="ink/ink901.xml"/><Relationship Id="rId1909" Type="http://schemas.openxmlformats.org/officeDocument/2006/relationships/customXml" Target="ink/ink950.xml"/><Relationship Id="rId392" Type="http://schemas.openxmlformats.org/officeDocument/2006/relationships/customXml" Target="ink/ink193.xml"/><Relationship Id="rId697" Type="http://schemas.openxmlformats.org/officeDocument/2006/relationships/image" Target="media/image345.emf"/><Relationship Id="rId2073" Type="http://schemas.openxmlformats.org/officeDocument/2006/relationships/customXml" Target="ink/ink1032.xml"/><Relationship Id="rId2280" Type="http://schemas.openxmlformats.org/officeDocument/2006/relationships/image" Target="media/image1137.emf"/><Relationship Id="rId252" Type="http://schemas.openxmlformats.org/officeDocument/2006/relationships/customXml" Target="ink/ink123.xml"/><Relationship Id="rId1187" Type="http://schemas.openxmlformats.org/officeDocument/2006/relationships/customXml" Target="ink/ink590.xml"/><Relationship Id="rId2140" Type="http://schemas.openxmlformats.org/officeDocument/2006/relationships/image" Target="media/image1067.emf"/><Relationship Id="rId112" Type="http://schemas.openxmlformats.org/officeDocument/2006/relationships/customXml" Target="ink/ink53.xml"/><Relationship Id="rId557" Type="http://schemas.openxmlformats.org/officeDocument/2006/relationships/image" Target="media/image275.emf"/><Relationship Id="rId764" Type="http://schemas.openxmlformats.org/officeDocument/2006/relationships/customXml" Target="ink/ink379.xml"/><Relationship Id="rId971" Type="http://schemas.openxmlformats.org/officeDocument/2006/relationships/image" Target="media/image482.emf"/><Relationship Id="rId1394" Type="http://schemas.openxmlformats.org/officeDocument/2006/relationships/image" Target="media/image694.emf"/><Relationship Id="rId1699" Type="http://schemas.openxmlformats.org/officeDocument/2006/relationships/customXml" Target="ink/ink845.xml"/><Relationship Id="rId2000" Type="http://schemas.openxmlformats.org/officeDocument/2006/relationships/image" Target="media/image997.emf"/><Relationship Id="rId2238" Type="http://schemas.openxmlformats.org/officeDocument/2006/relationships/image" Target="media/image1116.emf"/><Relationship Id="rId417" Type="http://schemas.openxmlformats.org/officeDocument/2006/relationships/image" Target="media/image205.emf"/><Relationship Id="rId624" Type="http://schemas.openxmlformats.org/officeDocument/2006/relationships/customXml" Target="ink/ink309.xml"/><Relationship Id="rId831" Type="http://schemas.openxmlformats.org/officeDocument/2006/relationships/image" Target="media/image412.emf"/><Relationship Id="rId1047" Type="http://schemas.openxmlformats.org/officeDocument/2006/relationships/image" Target="media/image520.emf"/><Relationship Id="rId1254" Type="http://schemas.openxmlformats.org/officeDocument/2006/relationships/image" Target="media/image624.emf"/><Relationship Id="rId1461" Type="http://schemas.openxmlformats.org/officeDocument/2006/relationships/customXml" Target="ink/ink726.xml"/><Relationship Id="rId2305" Type="http://schemas.openxmlformats.org/officeDocument/2006/relationships/customXml" Target="ink/ink1148.xml"/><Relationship Id="rId929" Type="http://schemas.openxmlformats.org/officeDocument/2006/relationships/image" Target="media/image461.emf"/><Relationship Id="rId1114" Type="http://schemas.openxmlformats.org/officeDocument/2006/relationships/image" Target="media/image554.emf"/><Relationship Id="rId1321" Type="http://schemas.openxmlformats.org/officeDocument/2006/relationships/customXml" Target="ink/ink657.xml"/><Relationship Id="rId1559" Type="http://schemas.openxmlformats.org/officeDocument/2006/relationships/customXml" Target="ink/ink775.xml"/><Relationship Id="rId1766" Type="http://schemas.openxmlformats.org/officeDocument/2006/relationships/image" Target="media/image880.emf"/><Relationship Id="rId1973" Type="http://schemas.openxmlformats.org/officeDocument/2006/relationships/customXml" Target="ink/ink982.xml"/><Relationship Id="rId58" Type="http://schemas.openxmlformats.org/officeDocument/2006/relationships/customXml" Target="ink/ink26.xml"/><Relationship Id="rId1419" Type="http://schemas.openxmlformats.org/officeDocument/2006/relationships/customXml" Target="ink/ink705.xml"/><Relationship Id="rId1626" Type="http://schemas.openxmlformats.org/officeDocument/2006/relationships/image" Target="media/image810.emf"/><Relationship Id="rId1833" Type="http://schemas.openxmlformats.org/officeDocument/2006/relationships/customXml" Target="ink/ink912.xml"/><Relationship Id="rId1900" Type="http://schemas.openxmlformats.org/officeDocument/2006/relationships/image" Target="media/image947.emf"/><Relationship Id="rId2095" Type="http://schemas.openxmlformats.org/officeDocument/2006/relationships/customXml" Target="ink/ink1043.xml"/><Relationship Id="rId274" Type="http://schemas.openxmlformats.org/officeDocument/2006/relationships/customXml" Target="ink/ink134.xml"/><Relationship Id="rId481" Type="http://schemas.openxmlformats.org/officeDocument/2006/relationships/image" Target="media/image237.emf"/><Relationship Id="rId2162" Type="http://schemas.openxmlformats.org/officeDocument/2006/relationships/image" Target="media/image1078.emf"/><Relationship Id="rId134" Type="http://schemas.openxmlformats.org/officeDocument/2006/relationships/customXml" Target="ink/ink64.xml"/><Relationship Id="rId579" Type="http://schemas.openxmlformats.org/officeDocument/2006/relationships/image" Target="media/image286.emf"/><Relationship Id="rId786" Type="http://schemas.openxmlformats.org/officeDocument/2006/relationships/customXml" Target="ink/ink390.xml"/><Relationship Id="rId993" Type="http://schemas.openxmlformats.org/officeDocument/2006/relationships/image" Target="media/image493.emf"/><Relationship Id="rId341" Type="http://schemas.openxmlformats.org/officeDocument/2006/relationships/image" Target="media/image167.emf"/><Relationship Id="rId439" Type="http://schemas.openxmlformats.org/officeDocument/2006/relationships/image" Target="media/image216.emf"/><Relationship Id="rId646" Type="http://schemas.openxmlformats.org/officeDocument/2006/relationships/customXml" Target="ink/ink320.xml"/><Relationship Id="rId1069" Type="http://schemas.openxmlformats.org/officeDocument/2006/relationships/image" Target="media/image531.emf"/><Relationship Id="rId1276" Type="http://schemas.openxmlformats.org/officeDocument/2006/relationships/image" Target="media/image635.emf"/><Relationship Id="rId1483" Type="http://schemas.openxmlformats.org/officeDocument/2006/relationships/customXml" Target="ink/ink737.xml"/><Relationship Id="rId2022" Type="http://schemas.openxmlformats.org/officeDocument/2006/relationships/image" Target="media/image1008.emf"/><Relationship Id="rId201" Type="http://schemas.openxmlformats.org/officeDocument/2006/relationships/image" Target="media/image97.emf"/><Relationship Id="rId506" Type="http://schemas.openxmlformats.org/officeDocument/2006/relationships/customXml" Target="ink/ink250.xml"/><Relationship Id="rId853" Type="http://schemas.openxmlformats.org/officeDocument/2006/relationships/image" Target="media/image423.emf"/><Relationship Id="rId1136" Type="http://schemas.openxmlformats.org/officeDocument/2006/relationships/image" Target="media/image565.emf"/><Relationship Id="rId1690" Type="http://schemas.openxmlformats.org/officeDocument/2006/relationships/image" Target="media/image842.emf"/><Relationship Id="rId1788" Type="http://schemas.openxmlformats.org/officeDocument/2006/relationships/image" Target="media/image891.emf"/><Relationship Id="rId1995" Type="http://schemas.openxmlformats.org/officeDocument/2006/relationships/customXml" Target="ink/ink993.xml"/><Relationship Id="rId713" Type="http://schemas.openxmlformats.org/officeDocument/2006/relationships/image" Target="media/image353.emf"/><Relationship Id="rId920" Type="http://schemas.openxmlformats.org/officeDocument/2006/relationships/customXml" Target="ink/ink457.xml"/><Relationship Id="rId1343" Type="http://schemas.openxmlformats.org/officeDocument/2006/relationships/customXml" Target="ink/ink668.xml"/><Relationship Id="rId1550" Type="http://schemas.openxmlformats.org/officeDocument/2006/relationships/image" Target="media/image772.emf"/><Relationship Id="rId1648" Type="http://schemas.openxmlformats.org/officeDocument/2006/relationships/image" Target="media/image821.emf"/><Relationship Id="rId1203" Type="http://schemas.openxmlformats.org/officeDocument/2006/relationships/customXml" Target="ink/ink598.xml"/><Relationship Id="rId1410" Type="http://schemas.openxmlformats.org/officeDocument/2006/relationships/image" Target="media/image702.emf"/><Relationship Id="rId1508" Type="http://schemas.openxmlformats.org/officeDocument/2006/relationships/image" Target="media/image751.emf"/><Relationship Id="rId1855" Type="http://schemas.openxmlformats.org/officeDocument/2006/relationships/customXml" Target="ink/ink923.xml"/><Relationship Id="rId1715" Type="http://schemas.openxmlformats.org/officeDocument/2006/relationships/customXml" Target="ink/ink853.xml"/><Relationship Id="rId1922" Type="http://schemas.openxmlformats.org/officeDocument/2006/relationships/image" Target="media/image958.emf"/><Relationship Id="rId296" Type="http://schemas.openxmlformats.org/officeDocument/2006/relationships/customXml" Target="ink/ink145.xml"/><Relationship Id="rId2184" Type="http://schemas.openxmlformats.org/officeDocument/2006/relationships/image" Target="media/image1089.emf"/><Relationship Id="rId156" Type="http://schemas.openxmlformats.org/officeDocument/2006/relationships/customXml" Target="ink/ink75.xml"/><Relationship Id="rId363" Type="http://schemas.openxmlformats.org/officeDocument/2006/relationships/image" Target="media/image178.emf"/><Relationship Id="rId570" Type="http://schemas.openxmlformats.org/officeDocument/2006/relationships/customXml" Target="ink/ink282.xml"/><Relationship Id="rId2044" Type="http://schemas.openxmlformats.org/officeDocument/2006/relationships/image" Target="media/image1019.emf"/><Relationship Id="rId2251" Type="http://schemas.openxmlformats.org/officeDocument/2006/relationships/customXml" Target="ink/ink1121.xml"/><Relationship Id="rId223" Type="http://schemas.openxmlformats.org/officeDocument/2006/relationships/image" Target="media/image108.emf"/><Relationship Id="rId430" Type="http://schemas.openxmlformats.org/officeDocument/2006/relationships/customXml" Target="ink/ink212.xml"/><Relationship Id="rId668" Type="http://schemas.openxmlformats.org/officeDocument/2006/relationships/customXml" Target="ink/ink331.xml"/><Relationship Id="rId875" Type="http://schemas.openxmlformats.org/officeDocument/2006/relationships/image" Target="media/image434.emf"/><Relationship Id="rId1060" Type="http://schemas.openxmlformats.org/officeDocument/2006/relationships/customXml" Target="ink/ink527.xml"/><Relationship Id="rId1298" Type="http://schemas.openxmlformats.org/officeDocument/2006/relationships/image" Target="media/image646.emf"/><Relationship Id="rId2111" Type="http://schemas.openxmlformats.org/officeDocument/2006/relationships/customXml" Target="ink/ink1051.xml"/><Relationship Id="rId528" Type="http://schemas.openxmlformats.org/officeDocument/2006/relationships/customXml" Target="ink/ink261.xml"/><Relationship Id="rId735" Type="http://schemas.openxmlformats.org/officeDocument/2006/relationships/image" Target="media/image364.emf"/><Relationship Id="rId942" Type="http://schemas.openxmlformats.org/officeDocument/2006/relationships/customXml" Target="ink/ink468.xml"/><Relationship Id="rId1158" Type="http://schemas.openxmlformats.org/officeDocument/2006/relationships/image" Target="media/image576.emf"/><Relationship Id="rId1365" Type="http://schemas.openxmlformats.org/officeDocument/2006/relationships/customXml" Target="ink/ink678.xml"/><Relationship Id="rId1572" Type="http://schemas.openxmlformats.org/officeDocument/2006/relationships/image" Target="media/image783.emf"/><Relationship Id="rId2209" Type="http://schemas.openxmlformats.org/officeDocument/2006/relationships/customXml" Target="ink/ink1100.xml"/><Relationship Id="rId1018" Type="http://schemas.openxmlformats.org/officeDocument/2006/relationships/customXml" Target="ink/ink506.xml"/><Relationship Id="rId1225" Type="http://schemas.openxmlformats.org/officeDocument/2006/relationships/customXml" Target="ink/ink609.xml"/><Relationship Id="rId1432" Type="http://schemas.openxmlformats.org/officeDocument/2006/relationships/image" Target="media/image713.emf"/><Relationship Id="rId1877" Type="http://schemas.openxmlformats.org/officeDocument/2006/relationships/customXml" Target="ink/ink934.xml"/><Relationship Id="rId71" Type="http://schemas.openxmlformats.org/officeDocument/2006/relationships/image" Target="media/image32.emf"/><Relationship Id="rId802" Type="http://schemas.openxmlformats.org/officeDocument/2006/relationships/customXml" Target="ink/ink398.xml"/><Relationship Id="rId1737" Type="http://schemas.openxmlformats.org/officeDocument/2006/relationships/customXml" Target="ink/ink864.xml"/><Relationship Id="rId1944" Type="http://schemas.openxmlformats.org/officeDocument/2006/relationships/image" Target="media/image969.emf"/><Relationship Id="rId29" Type="http://schemas.openxmlformats.org/officeDocument/2006/relationships/image" Target="media/image11.emf"/><Relationship Id="rId178" Type="http://schemas.openxmlformats.org/officeDocument/2006/relationships/customXml" Target="ink/ink86.xml"/><Relationship Id="rId1804" Type="http://schemas.openxmlformats.org/officeDocument/2006/relationships/image" Target="media/image899.emf"/><Relationship Id="rId385" Type="http://schemas.openxmlformats.org/officeDocument/2006/relationships/image" Target="media/image189.emf"/><Relationship Id="rId592" Type="http://schemas.openxmlformats.org/officeDocument/2006/relationships/customXml" Target="ink/ink293.xml"/><Relationship Id="rId2066" Type="http://schemas.openxmlformats.org/officeDocument/2006/relationships/image" Target="media/image1030.emf"/><Relationship Id="rId2273" Type="http://schemas.openxmlformats.org/officeDocument/2006/relationships/customXml" Target="ink/ink1132.xml"/><Relationship Id="rId245" Type="http://schemas.openxmlformats.org/officeDocument/2006/relationships/image" Target="media/image119.emf"/><Relationship Id="rId452" Type="http://schemas.openxmlformats.org/officeDocument/2006/relationships/customXml" Target="ink/ink223.xml"/><Relationship Id="rId897" Type="http://schemas.openxmlformats.org/officeDocument/2006/relationships/image" Target="media/image445.emf"/><Relationship Id="rId1082" Type="http://schemas.openxmlformats.org/officeDocument/2006/relationships/customXml" Target="ink/ink538.xml"/><Relationship Id="rId2133" Type="http://schemas.openxmlformats.org/officeDocument/2006/relationships/customXml" Target="ink/ink1062.xml"/><Relationship Id="rId105" Type="http://schemas.openxmlformats.org/officeDocument/2006/relationships/image" Target="media/image49.emf"/><Relationship Id="rId312" Type="http://schemas.openxmlformats.org/officeDocument/2006/relationships/customXml" Target="ink/ink153.xml"/><Relationship Id="rId757" Type="http://schemas.openxmlformats.org/officeDocument/2006/relationships/image" Target="media/image375.emf"/><Relationship Id="rId964" Type="http://schemas.openxmlformats.org/officeDocument/2006/relationships/customXml" Target="ink/ink479.xml"/><Relationship Id="rId1387" Type="http://schemas.openxmlformats.org/officeDocument/2006/relationships/customXml" Target="ink/ink689.xml"/><Relationship Id="rId1594" Type="http://schemas.openxmlformats.org/officeDocument/2006/relationships/image" Target="media/image794.emf"/><Relationship Id="rId2200" Type="http://schemas.openxmlformats.org/officeDocument/2006/relationships/image" Target="media/image1097.emf"/><Relationship Id="rId93" Type="http://schemas.openxmlformats.org/officeDocument/2006/relationships/image" Target="media/image43.emf"/><Relationship Id="rId617" Type="http://schemas.openxmlformats.org/officeDocument/2006/relationships/image" Target="media/image305.emf"/><Relationship Id="rId824" Type="http://schemas.openxmlformats.org/officeDocument/2006/relationships/customXml" Target="ink/ink409.xml"/><Relationship Id="rId1247" Type="http://schemas.openxmlformats.org/officeDocument/2006/relationships/customXml" Target="ink/ink620.xml"/><Relationship Id="rId1454" Type="http://schemas.openxmlformats.org/officeDocument/2006/relationships/image" Target="media/image724.emf"/><Relationship Id="rId1661" Type="http://schemas.openxmlformats.org/officeDocument/2006/relationships/customXml" Target="ink/ink826.xml"/><Relationship Id="rId1899" Type="http://schemas.openxmlformats.org/officeDocument/2006/relationships/customXml" Target="ink/ink945.xml"/><Relationship Id="rId1107" Type="http://schemas.openxmlformats.org/officeDocument/2006/relationships/customXml" Target="ink/ink550.xml"/><Relationship Id="rId1314" Type="http://schemas.openxmlformats.org/officeDocument/2006/relationships/image" Target="media/image654.emf"/><Relationship Id="rId1521" Type="http://schemas.openxmlformats.org/officeDocument/2006/relationships/customXml" Target="ink/ink756.xml"/><Relationship Id="rId1759" Type="http://schemas.openxmlformats.org/officeDocument/2006/relationships/customXml" Target="ink/ink875.xml"/><Relationship Id="rId1966" Type="http://schemas.openxmlformats.org/officeDocument/2006/relationships/image" Target="media/image980.emf"/><Relationship Id="rId1619" Type="http://schemas.openxmlformats.org/officeDocument/2006/relationships/customXml" Target="ink/ink805.xml"/><Relationship Id="rId1826" Type="http://schemas.openxmlformats.org/officeDocument/2006/relationships/image" Target="media/image910.emf"/><Relationship Id="rId20" Type="http://schemas.openxmlformats.org/officeDocument/2006/relationships/customXml" Target="ink/ink7.xml"/><Relationship Id="rId2088" Type="http://schemas.openxmlformats.org/officeDocument/2006/relationships/image" Target="media/image1041.emf"/><Relationship Id="rId2295" Type="http://schemas.openxmlformats.org/officeDocument/2006/relationships/customXml" Target="ink/ink1143.xml"/><Relationship Id="rId267" Type="http://schemas.openxmlformats.org/officeDocument/2006/relationships/image" Target="media/image130.emf"/><Relationship Id="rId474" Type="http://schemas.openxmlformats.org/officeDocument/2006/relationships/customXml" Target="ink/ink234.xml"/><Relationship Id="rId2155" Type="http://schemas.openxmlformats.org/officeDocument/2006/relationships/customXml" Target="ink/ink1073.xml"/><Relationship Id="rId127" Type="http://schemas.openxmlformats.org/officeDocument/2006/relationships/image" Target="media/image60.emf"/><Relationship Id="rId681" Type="http://schemas.openxmlformats.org/officeDocument/2006/relationships/image" Target="media/image337.emf"/><Relationship Id="rId779" Type="http://schemas.openxmlformats.org/officeDocument/2006/relationships/image" Target="media/image386.emf"/><Relationship Id="rId986" Type="http://schemas.openxmlformats.org/officeDocument/2006/relationships/customXml" Target="ink/ink490.xml"/><Relationship Id="rId334" Type="http://schemas.openxmlformats.org/officeDocument/2006/relationships/customXml" Target="ink/ink164.xml"/><Relationship Id="rId541" Type="http://schemas.openxmlformats.org/officeDocument/2006/relationships/image" Target="media/image267.emf"/><Relationship Id="rId639" Type="http://schemas.openxmlformats.org/officeDocument/2006/relationships/image" Target="media/image316.emf"/><Relationship Id="rId1171" Type="http://schemas.openxmlformats.org/officeDocument/2006/relationships/customXml" Target="ink/ink582.xml"/><Relationship Id="rId1269" Type="http://schemas.openxmlformats.org/officeDocument/2006/relationships/customXml" Target="ink/ink631.xml"/><Relationship Id="rId1476" Type="http://schemas.openxmlformats.org/officeDocument/2006/relationships/image" Target="media/image735.emf"/><Relationship Id="rId2015" Type="http://schemas.openxmlformats.org/officeDocument/2006/relationships/customXml" Target="ink/ink1003.xml"/><Relationship Id="rId2222" Type="http://schemas.openxmlformats.org/officeDocument/2006/relationships/image" Target="media/image1108.emf"/><Relationship Id="rId401" Type="http://schemas.openxmlformats.org/officeDocument/2006/relationships/image" Target="media/image197.emf"/><Relationship Id="rId846" Type="http://schemas.openxmlformats.org/officeDocument/2006/relationships/customXml" Target="ink/ink420.xml"/><Relationship Id="rId1031" Type="http://schemas.openxmlformats.org/officeDocument/2006/relationships/image" Target="media/image512.emf"/><Relationship Id="rId1129" Type="http://schemas.openxmlformats.org/officeDocument/2006/relationships/customXml" Target="ink/ink561.xml"/><Relationship Id="rId1683" Type="http://schemas.openxmlformats.org/officeDocument/2006/relationships/customXml" Target="ink/ink837.xml"/><Relationship Id="rId1890" Type="http://schemas.openxmlformats.org/officeDocument/2006/relationships/image" Target="media/image942.emf"/><Relationship Id="rId1988" Type="http://schemas.openxmlformats.org/officeDocument/2006/relationships/image" Target="media/image991.emf"/><Relationship Id="rId706" Type="http://schemas.openxmlformats.org/officeDocument/2006/relationships/customXml" Target="ink/ink350.xml"/><Relationship Id="rId913" Type="http://schemas.openxmlformats.org/officeDocument/2006/relationships/image" Target="media/image453.emf"/><Relationship Id="rId1336" Type="http://schemas.openxmlformats.org/officeDocument/2006/relationships/image" Target="media/image665.emf"/><Relationship Id="rId1543" Type="http://schemas.openxmlformats.org/officeDocument/2006/relationships/customXml" Target="ink/ink767.xml"/><Relationship Id="rId1750" Type="http://schemas.openxmlformats.org/officeDocument/2006/relationships/image" Target="media/image872.emf"/><Relationship Id="rId42" Type="http://schemas.openxmlformats.org/officeDocument/2006/relationships/customXml" Target="ink/ink18.xml"/><Relationship Id="rId1403" Type="http://schemas.openxmlformats.org/officeDocument/2006/relationships/customXml" Target="ink/ink697.xml"/><Relationship Id="rId1610" Type="http://schemas.openxmlformats.org/officeDocument/2006/relationships/image" Target="media/image802.emf"/><Relationship Id="rId1848" Type="http://schemas.openxmlformats.org/officeDocument/2006/relationships/image" Target="media/image921.emf"/><Relationship Id="rId191" Type="http://schemas.openxmlformats.org/officeDocument/2006/relationships/image" Target="media/image92.emf"/><Relationship Id="rId1708" Type="http://schemas.openxmlformats.org/officeDocument/2006/relationships/image" Target="media/image851.emf"/><Relationship Id="rId1915" Type="http://schemas.openxmlformats.org/officeDocument/2006/relationships/customXml" Target="ink/ink953.xml"/><Relationship Id="rId289" Type="http://schemas.openxmlformats.org/officeDocument/2006/relationships/image" Target="media/image141.emf"/><Relationship Id="rId496" Type="http://schemas.openxmlformats.org/officeDocument/2006/relationships/customXml" Target="ink/ink245.xml"/><Relationship Id="rId2177" Type="http://schemas.openxmlformats.org/officeDocument/2006/relationships/customXml" Target="ink/ink1084.xml"/><Relationship Id="rId149" Type="http://schemas.openxmlformats.org/officeDocument/2006/relationships/image" Target="media/image71.emf"/><Relationship Id="rId356" Type="http://schemas.openxmlformats.org/officeDocument/2006/relationships/customXml" Target="ink/ink175.xml"/><Relationship Id="rId563" Type="http://schemas.openxmlformats.org/officeDocument/2006/relationships/image" Target="media/image278.emf"/><Relationship Id="rId770" Type="http://schemas.openxmlformats.org/officeDocument/2006/relationships/customXml" Target="ink/ink382.xml"/><Relationship Id="rId1193" Type="http://schemas.openxmlformats.org/officeDocument/2006/relationships/customXml" Target="ink/ink593.xml"/><Relationship Id="rId2037" Type="http://schemas.openxmlformats.org/officeDocument/2006/relationships/customXml" Target="ink/ink1014.xml"/><Relationship Id="rId2244" Type="http://schemas.openxmlformats.org/officeDocument/2006/relationships/image" Target="media/image1119.emf"/><Relationship Id="rId216" Type="http://schemas.openxmlformats.org/officeDocument/2006/relationships/customXml" Target="ink/ink105.xml"/><Relationship Id="rId423" Type="http://schemas.openxmlformats.org/officeDocument/2006/relationships/image" Target="media/image208.emf"/><Relationship Id="rId868" Type="http://schemas.openxmlformats.org/officeDocument/2006/relationships/customXml" Target="ink/ink431.xml"/><Relationship Id="rId1053" Type="http://schemas.openxmlformats.org/officeDocument/2006/relationships/image" Target="media/image523.emf"/><Relationship Id="rId1260" Type="http://schemas.openxmlformats.org/officeDocument/2006/relationships/image" Target="media/image627.emf"/><Relationship Id="rId1498" Type="http://schemas.openxmlformats.org/officeDocument/2006/relationships/image" Target="media/image746.emf"/><Relationship Id="rId2104" Type="http://schemas.openxmlformats.org/officeDocument/2006/relationships/image" Target="media/image1049.emf"/><Relationship Id="rId630" Type="http://schemas.openxmlformats.org/officeDocument/2006/relationships/customXml" Target="ink/ink312.xml"/><Relationship Id="rId728" Type="http://schemas.openxmlformats.org/officeDocument/2006/relationships/customXml" Target="ink/ink361.xml"/><Relationship Id="rId935" Type="http://schemas.openxmlformats.org/officeDocument/2006/relationships/image" Target="media/image464.emf"/><Relationship Id="rId1358" Type="http://schemas.openxmlformats.org/officeDocument/2006/relationships/image" Target="media/image676.emf"/><Relationship Id="rId1565" Type="http://schemas.openxmlformats.org/officeDocument/2006/relationships/customXml" Target="ink/ink778.xml"/><Relationship Id="rId1772" Type="http://schemas.openxmlformats.org/officeDocument/2006/relationships/image" Target="media/image883.emf"/><Relationship Id="rId2311" Type="http://schemas.openxmlformats.org/officeDocument/2006/relationships/header" Target="header1.xml"/><Relationship Id="rId64" Type="http://schemas.openxmlformats.org/officeDocument/2006/relationships/customXml" Target="ink/ink29.xml"/><Relationship Id="rId1120" Type="http://schemas.openxmlformats.org/officeDocument/2006/relationships/image" Target="media/image557.emf"/><Relationship Id="rId1218" Type="http://schemas.openxmlformats.org/officeDocument/2006/relationships/image" Target="media/image606.emf"/><Relationship Id="rId1425" Type="http://schemas.openxmlformats.org/officeDocument/2006/relationships/customXml" Target="ink/ink708.xml"/><Relationship Id="rId1632" Type="http://schemas.openxmlformats.org/officeDocument/2006/relationships/image" Target="media/image813.emf"/><Relationship Id="rId1937" Type="http://schemas.openxmlformats.org/officeDocument/2006/relationships/customXml" Target="ink/ink964.xml"/><Relationship Id="rId2199" Type="http://schemas.openxmlformats.org/officeDocument/2006/relationships/customXml" Target="ink/ink1095.xml"/><Relationship Id="rId280" Type="http://schemas.openxmlformats.org/officeDocument/2006/relationships/customXml" Target="ink/ink137.xml"/><Relationship Id="rId140" Type="http://schemas.openxmlformats.org/officeDocument/2006/relationships/customXml" Target="ink/ink67.xml"/><Relationship Id="rId378" Type="http://schemas.openxmlformats.org/officeDocument/2006/relationships/customXml" Target="ink/ink186.xml"/><Relationship Id="rId585" Type="http://schemas.openxmlformats.org/officeDocument/2006/relationships/image" Target="media/image289.emf"/><Relationship Id="rId792" Type="http://schemas.openxmlformats.org/officeDocument/2006/relationships/customXml" Target="ink/ink393.xml"/><Relationship Id="rId2059" Type="http://schemas.openxmlformats.org/officeDocument/2006/relationships/customXml" Target="ink/ink1025.xml"/><Relationship Id="rId2266" Type="http://schemas.openxmlformats.org/officeDocument/2006/relationships/image" Target="media/image1130.emf"/><Relationship Id="rId6" Type="http://schemas.openxmlformats.org/officeDocument/2006/relationships/footnotes" Target="footnotes.xml"/><Relationship Id="rId238" Type="http://schemas.openxmlformats.org/officeDocument/2006/relationships/customXml" Target="ink/ink116.xml"/><Relationship Id="rId445" Type="http://schemas.openxmlformats.org/officeDocument/2006/relationships/image" Target="media/image219.emf"/><Relationship Id="rId652" Type="http://schemas.openxmlformats.org/officeDocument/2006/relationships/customXml" Target="ink/ink323.xml"/><Relationship Id="rId1075" Type="http://schemas.openxmlformats.org/officeDocument/2006/relationships/image" Target="media/image534.emf"/><Relationship Id="rId1282" Type="http://schemas.openxmlformats.org/officeDocument/2006/relationships/image" Target="media/image638.emf"/><Relationship Id="rId2126" Type="http://schemas.openxmlformats.org/officeDocument/2006/relationships/image" Target="media/image1060.emf"/><Relationship Id="rId305" Type="http://schemas.openxmlformats.org/officeDocument/2006/relationships/image" Target="media/image149.emf"/><Relationship Id="rId512" Type="http://schemas.openxmlformats.org/officeDocument/2006/relationships/customXml" Target="ink/ink253.xml"/><Relationship Id="rId957" Type="http://schemas.openxmlformats.org/officeDocument/2006/relationships/image" Target="media/image475.emf"/><Relationship Id="rId1142" Type="http://schemas.openxmlformats.org/officeDocument/2006/relationships/image" Target="media/image568.emf"/><Relationship Id="rId1587" Type="http://schemas.openxmlformats.org/officeDocument/2006/relationships/customXml" Target="ink/ink789.xml"/><Relationship Id="rId1794" Type="http://schemas.openxmlformats.org/officeDocument/2006/relationships/image" Target="media/image894.emf"/><Relationship Id="rId86" Type="http://schemas.openxmlformats.org/officeDocument/2006/relationships/customXml" Target="ink/ink40.xml"/><Relationship Id="rId817" Type="http://schemas.openxmlformats.org/officeDocument/2006/relationships/image" Target="media/image405.emf"/><Relationship Id="rId1002" Type="http://schemas.openxmlformats.org/officeDocument/2006/relationships/customXml" Target="ink/ink498.xml"/><Relationship Id="rId1447" Type="http://schemas.openxmlformats.org/officeDocument/2006/relationships/customXml" Target="ink/ink719.xml"/><Relationship Id="rId1654" Type="http://schemas.openxmlformats.org/officeDocument/2006/relationships/image" Target="media/image824.emf"/><Relationship Id="rId1861" Type="http://schemas.openxmlformats.org/officeDocument/2006/relationships/customXml" Target="ink/ink926.xml"/><Relationship Id="rId1307" Type="http://schemas.openxmlformats.org/officeDocument/2006/relationships/customXml" Target="ink/ink650.xml"/><Relationship Id="rId1514" Type="http://schemas.openxmlformats.org/officeDocument/2006/relationships/image" Target="media/image754.emf"/><Relationship Id="rId1721" Type="http://schemas.openxmlformats.org/officeDocument/2006/relationships/customXml" Target="ink/ink856.xml"/><Relationship Id="rId1959" Type="http://schemas.openxmlformats.org/officeDocument/2006/relationships/customXml" Target="ink/ink975.xml"/><Relationship Id="rId13" Type="http://schemas.openxmlformats.org/officeDocument/2006/relationships/image" Target="media/image3.emf"/><Relationship Id="rId1819" Type="http://schemas.openxmlformats.org/officeDocument/2006/relationships/customXml" Target="ink/ink905.xml"/><Relationship Id="rId2190" Type="http://schemas.openxmlformats.org/officeDocument/2006/relationships/image" Target="media/image1092.emf"/><Relationship Id="rId2288" Type="http://schemas.openxmlformats.org/officeDocument/2006/relationships/image" Target="media/image1141.emf"/><Relationship Id="rId162" Type="http://schemas.openxmlformats.org/officeDocument/2006/relationships/customXml" Target="ink/ink78.xml"/><Relationship Id="rId467" Type="http://schemas.openxmlformats.org/officeDocument/2006/relationships/image" Target="media/image230.emf"/><Relationship Id="rId1097" Type="http://schemas.openxmlformats.org/officeDocument/2006/relationships/customXml" Target="ink/ink545.xml"/><Relationship Id="rId2050" Type="http://schemas.openxmlformats.org/officeDocument/2006/relationships/image" Target="media/image1022.emf"/><Relationship Id="rId2148" Type="http://schemas.openxmlformats.org/officeDocument/2006/relationships/image" Target="media/image1071.emf"/><Relationship Id="rId674" Type="http://schemas.openxmlformats.org/officeDocument/2006/relationships/customXml" Target="ink/ink334.xml"/><Relationship Id="rId881" Type="http://schemas.openxmlformats.org/officeDocument/2006/relationships/image" Target="media/image437.emf"/><Relationship Id="rId979" Type="http://schemas.openxmlformats.org/officeDocument/2006/relationships/image" Target="media/image486.emf"/><Relationship Id="rId327" Type="http://schemas.openxmlformats.org/officeDocument/2006/relationships/image" Target="media/image160.emf"/><Relationship Id="rId534" Type="http://schemas.openxmlformats.org/officeDocument/2006/relationships/customXml" Target="ink/ink264.xml"/><Relationship Id="rId741" Type="http://schemas.openxmlformats.org/officeDocument/2006/relationships/image" Target="media/image367.emf"/><Relationship Id="rId839" Type="http://schemas.openxmlformats.org/officeDocument/2006/relationships/image" Target="media/image416.emf"/><Relationship Id="rId1164" Type="http://schemas.openxmlformats.org/officeDocument/2006/relationships/image" Target="media/image579.emf"/><Relationship Id="rId1371" Type="http://schemas.openxmlformats.org/officeDocument/2006/relationships/customXml" Target="ink/ink681.xml"/><Relationship Id="rId1469" Type="http://schemas.openxmlformats.org/officeDocument/2006/relationships/customXml" Target="ink/ink730.xml"/><Relationship Id="rId2008" Type="http://schemas.openxmlformats.org/officeDocument/2006/relationships/image" Target="media/image1001.emf"/><Relationship Id="rId2215" Type="http://schemas.openxmlformats.org/officeDocument/2006/relationships/customXml" Target="ink/ink1103.xml"/><Relationship Id="rId601" Type="http://schemas.openxmlformats.org/officeDocument/2006/relationships/image" Target="media/image297.emf"/><Relationship Id="rId1024" Type="http://schemas.openxmlformats.org/officeDocument/2006/relationships/customXml" Target="ink/ink509.xml"/><Relationship Id="rId1231" Type="http://schemas.openxmlformats.org/officeDocument/2006/relationships/customXml" Target="ink/ink612.xml"/><Relationship Id="rId1676" Type="http://schemas.openxmlformats.org/officeDocument/2006/relationships/image" Target="media/image835.emf"/><Relationship Id="rId1883" Type="http://schemas.openxmlformats.org/officeDocument/2006/relationships/customXml" Target="ink/ink937.xml"/><Relationship Id="rId906" Type="http://schemas.openxmlformats.org/officeDocument/2006/relationships/customXml" Target="ink/ink450.xml"/><Relationship Id="rId1329" Type="http://schemas.openxmlformats.org/officeDocument/2006/relationships/customXml" Target="ink/ink661.xml"/><Relationship Id="rId1536" Type="http://schemas.openxmlformats.org/officeDocument/2006/relationships/image" Target="media/image765.emf"/><Relationship Id="rId1743" Type="http://schemas.openxmlformats.org/officeDocument/2006/relationships/customXml" Target="ink/ink867.xml"/><Relationship Id="rId1950" Type="http://schemas.openxmlformats.org/officeDocument/2006/relationships/image" Target="media/image972.emf"/><Relationship Id="rId35" Type="http://schemas.openxmlformats.org/officeDocument/2006/relationships/image" Target="media/image14.emf"/><Relationship Id="rId1603" Type="http://schemas.openxmlformats.org/officeDocument/2006/relationships/customXml" Target="ink/ink797.xml"/><Relationship Id="rId1810" Type="http://schemas.openxmlformats.org/officeDocument/2006/relationships/image" Target="media/image902.emf"/><Relationship Id="rId184" Type="http://schemas.openxmlformats.org/officeDocument/2006/relationships/customXml" Target="ink/ink89.xml"/><Relationship Id="rId391" Type="http://schemas.openxmlformats.org/officeDocument/2006/relationships/image" Target="media/image192.emf"/><Relationship Id="rId1908" Type="http://schemas.openxmlformats.org/officeDocument/2006/relationships/image" Target="media/image951.emf"/><Relationship Id="rId2072" Type="http://schemas.openxmlformats.org/officeDocument/2006/relationships/image" Target="media/image1033.emf"/><Relationship Id="rId251" Type="http://schemas.openxmlformats.org/officeDocument/2006/relationships/image" Target="media/image122.emf"/><Relationship Id="rId489" Type="http://schemas.openxmlformats.org/officeDocument/2006/relationships/image" Target="media/image241.emf"/><Relationship Id="rId696" Type="http://schemas.openxmlformats.org/officeDocument/2006/relationships/customXml" Target="ink/ink345.xml"/><Relationship Id="rId349" Type="http://schemas.openxmlformats.org/officeDocument/2006/relationships/image" Target="media/image171.emf"/><Relationship Id="rId556" Type="http://schemas.openxmlformats.org/officeDocument/2006/relationships/customXml" Target="ink/ink275.xml"/><Relationship Id="rId763" Type="http://schemas.openxmlformats.org/officeDocument/2006/relationships/image" Target="media/image378.emf"/><Relationship Id="rId1186" Type="http://schemas.openxmlformats.org/officeDocument/2006/relationships/image" Target="media/image590.emf"/><Relationship Id="rId1393" Type="http://schemas.openxmlformats.org/officeDocument/2006/relationships/customXml" Target="ink/ink692.xml"/><Relationship Id="rId2237" Type="http://schemas.openxmlformats.org/officeDocument/2006/relationships/customXml" Target="ink/ink1114.xml"/><Relationship Id="rId111" Type="http://schemas.openxmlformats.org/officeDocument/2006/relationships/image" Target="media/image52.emf"/><Relationship Id="rId209" Type="http://schemas.openxmlformats.org/officeDocument/2006/relationships/image" Target="media/image101.emf"/><Relationship Id="rId416" Type="http://schemas.openxmlformats.org/officeDocument/2006/relationships/customXml" Target="ink/ink205.xml"/><Relationship Id="rId970" Type="http://schemas.openxmlformats.org/officeDocument/2006/relationships/customXml" Target="ink/ink482.xml"/><Relationship Id="rId1046" Type="http://schemas.openxmlformats.org/officeDocument/2006/relationships/customXml" Target="ink/ink520.xml"/><Relationship Id="rId1253" Type="http://schemas.openxmlformats.org/officeDocument/2006/relationships/customXml" Target="ink/ink623.xml"/><Relationship Id="rId1698" Type="http://schemas.openxmlformats.org/officeDocument/2006/relationships/image" Target="media/image846.emf"/><Relationship Id="rId623" Type="http://schemas.openxmlformats.org/officeDocument/2006/relationships/image" Target="media/image308.emf"/><Relationship Id="rId830" Type="http://schemas.openxmlformats.org/officeDocument/2006/relationships/customXml" Target="ink/ink412.xml"/><Relationship Id="rId928" Type="http://schemas.openxmlformats.org/officeDocument/2006/relationships/customXml" Target="ink/ink461.xml"/><Relationship Id="rId1460" Type="http://schemas.openxmlformats.org/officeDocument/2006/relationships/image" Target="media/image727.emf"/><Relationship Id="rId1558" Type="http://schemas.openxmlformats.org/officeDocument/2006/relationships/image" Target="media/image776.emf"/><Relationship Id="rId1765" Type="http://schemas.openxmlformats.org/officeDocument/2006/relationships/customXml" Target="ink/ink878.xml"/><Relationship Id="rId2304" Type="http://schemas.openxmlformats.org/officeDocument/2006/relationships/image" Target="media/image1149.emf"/><Relationship Id="rId57" Type="http://schemas.openxmlformats.org/officeDocument/2006/relationships/image" Target="media/image25.emf"/><Relationship Id="rId1113" Type="http://schemas.openxmlformats.org/officeDocument/2006/relationships/customXml" Target="ink/ink553.xml"/><Relationship Id="rId1320" Type="http://schemas.openxmlformats.org/officeDocument/2006/relationships/image" Target="media/image657.emf"/><Relationship Id="rId1418" Type="http://schemas.openxmlformats.org/officeDocument/2006/relationships/image" Target="media/image706.emf"/><Relationship Id="rId1972" Type="http://schemas.openxmlformats.org/officeDocument/2006/relationships/image" Target="media/image983.emf"/><Relationship Id="rId1625" Type="http://schemas.openxmlformats.org/officeDocument/2006/relationships/customXml" Target="ink/ink808.xml"/><Relationship Id="rId1832" Type="http://schemas.openxmlformats.org/officeDocument/2006/relationships/image" Target="media/image913.emf"/><Relationship Id="rId2094" Type="http://schemas.openxmlformats.org/officeDocument/2006/relationships/image" Target="media/image1044.emf"/><Relationship Id="rId273" Type="http://schemas.openxmlformats.org/officeDocument/2006/relationships/image" Target="media/image133.emf"/><Relationship Id="rId480" Type="http://schemas.openxmlformats.org/officeDocument/2006/relationships/customXml" Target="ink/ink237.xml"/><Relationship Id="rId2161" Type="http://schemas.openxmlformats.org/officeDocument/2006/relationships/customXml" Target="ink/ink1076.xml"/><Relationship Id="rId133" Type="http://schemas.openxmlformats.org/officeDocument/2006/relationships/image" Target="media/image63.emf"/><Relationship Id="rId340" Type="http://schemas.openxmlformats.org/officeDocument/2006/relationships/customXml" Target="ink/ink167.xml"/><Relationship Id="rId578" Type="http://schemas.openxmlformats.org/officeDocument/2006/relationships/customXml" Target="ink/ink286.xml"/><Relationship Id="rId785" Type="http://schemas.openxmlformats.org/officeDocument/2006/relationships/image" Target="media/image389.emf"/><Relationship Id="rId992" Type="http://schemas.openxmlformats.org/officeDocument/2006/relationships/customXml" Target="ink/ink493.xml"/><Relationship Id="rId2021" Type="http://schemas.openxmlformats.org/officeDocument/2006/relationships/customXml" Target="ink/ink1006.xml"/><Relationship Id="rId2259" Type="http://schemas.openxmlformats.org/officeDocument/2006/relationships/customXml" Target="ink/ink1125.xml"/><Relationship Id="rId200" Type="http://schemas.openxmlformats.org/officeDocument/2006/relationships/customXml" Target="ink/ink97.xml"/><Relationship Id="rId438" Type="http://schemas.openxmlformats.org/officeDocument/2006/relationships/customXml" Target="ink/ink216.xml"/><Relationship Id="rId645" Type="http://schemas.openxmlformats.org/officeDocument/2006/relationships/image" Target="media/image319.emf"/><Relationship Id="rId852" Type="http://schemas.openxmlformats.org/officeDocument/2006/relationships/customXml" Target="ink/ink423.xml"/><Relationship Id="rId1068" Type="http://schemas.openxmlformats.org/officeDocument/2006/relationships/customXml" Target="ink/ink531.xml"/><Relationship Id="rId1275" Type="http://schemas.openxmlformats.org/officeDocument/2006/relationships/customXml" Target="ink/ink634.xml"/><Relationship Id="rId1482" Type="http://schemas.openxmlformats.org/officeDocument/2006/relationships/image" Target="media/image738.emf"/><Relationship Id="rId2119" Type="http://schemas.openxmlformats.org/officeDocument/2006/relationships/customXml" Target="ink/ink1055.xml"/><Relationship Id="rId505" Type="http://schemas.openxmlformats.org/officeDocument/2006/relationships/image" Target="media/image249.emf"/><Relationship Id="rId712" Type="http://schemas.openxmlformats.org/officeDocument/2006/relationships/customXml" Target="ink/ink353.xml"/><Relationship Id="rId1135" Type="http://schemas.openxmlformats.org/officeDocument/2006/relationships/customXml" Target="ink/ink564.xml"/><Relationship Id="rId1342" Type="http://schemas.openxmlformats.org/officeDocument/2006/relationships/image" Target="media/image668.emf"/><Relationship Id="rId1787" Type="http://schemas.openxmlformats.org/officeDocument/2006/relationships/customXml" Target="ink/ink889.xml"/><Relationship Id="rId1994" Type="http://schemas.openxmlformats.org/officeDocument/2006/relationships/image" Target="media/image994.emf"/><Relationship Id="rId79" Type="http://schemas.openxmlformats.org/officeDocument/2006/relationships/image" Target="media/image36.emf"/><Relationship Id="rId1202" Type="http://schemas.openxmlformats.org/officeDocument/2006/relationships/image" Target="media/image598.emf"/><Relationship Id="rId1647" Type="http://schemas.openxmlformats.org/officeDocument/2006/relationships/customXml" Target="ink/ink819.xml"/><Relationship Id="rId1854" Type="http://schemas.openxmlformats.org/officeDocument/2006/relationships/image" Target="media/image924.emf"/><Relationship Id="rId1507" Type="http://schemas.openxmlformats.org/officeDocument/2006/relationships/customXml" Target="ink/ink749.xml"/><Relationship Id="rId1714" Type="http://schemas.openxmlformats.org/officeDocument/2006/relationships/image" Target="media/image854.emf"/><Relationship Id="rId295" Type="http://schemas.openxmlformats.org/officeDocument/2006/relationships/image" Target="media/image144.emf"/><Relationship Id="rId1921" Type="http://schemas.openxmlformats.org/officeDocument/2006/relationships/customXml" Target="ink/ink956.xml"/><Relationship Id="rId2183" Type="http://schemas.openxmlformats.org/officeDocument/2006/relationships/customXml" Target="ink/ink1087.xml"/><Relationship Id="rId155" Type="http://schemas.openxmlformats.org/officeDocument/2006/relationships/image" Target="media/image74.emf"/><Relationship Id="rId362" Type="http://schemas.openxmlformats.org/officeDocument/2006/relationships/customXml" Target="ink/ink178.xml"/><Relationship Id="rId1297" Type="http://schemas.openxmlformats.org/officeDocument/2006/relationships/customXml" Target="ink/ink645.xml"/><Relationship Id="rId2043" Type="http://schemas.openxmlformats.org/officeDocument/2006/relationships/customXml" Target="ink/ink1017.xml"/><Relationship Id="rId2250" Type="http://schemas.openxmlformats.org/officeDocument/2006/relationships/image" Target="media/image1122.emf"/><Relationship Id="rId222" Type="http://schemas.openxmlformats.org/officeDocument/2006/relationships/customXml" Target="ink/ink108.xml"/><Relationship Id="rId667" Type="http://schemas.openxmlformats.org/officeDocument/2006/relationships/image" Target="media/image330.emf"/><Relationship Id="rId874" Type="http://schemas.openxmlformats.org/officeDocument/2006/relationships/customXml" Target="ink/ink434.xml"/><Relationship Id="rId2110" Type="http://schemas.openxmlformats.org/officeDocument/2006/relationships/image" Target="media/image1052.emf"/><Relationship Id="rId527" Type="http://schemas.openxmlformats.org/officeDocument/2006/relationships/image" Target="media/image260.emf"/><Relationship Id="rId734" Type="http://schemas.openxmlformats.org/officeDocument/2006/relationships/customXml" Target="ink/ink364.xml"/><Relationship Id="rId941" Type="http://schemas.openxmlformats.org/officeDocument/2006/relationships/image" Target="media/image467.emf"/><Relationship Id="rId1157" Type="http://schemas.openxmlformats.org/officeDocument/2006/relationships/customXml" Target="ink/ink575.xml"/><Relationship Id="rId1364" Type="http://schemas.openxmlformats.org/officeDocument/2006/relationships/oleObject" Target="embeddings/oleObject1.bin"/><Relationship Id="rId1571" Type="http://schemas.openxmlformats.org/officeDocument/2006/relationships/customXml" Target="ink/ink781.xml"/><Relationship Id="rId2208" Type="http://schemas.openxmlformats.org/officeDocument/2006/relationships/image" Target="media/image1101.emf"/><Relationship Id="rId70" Type="http://schemas.openxmlformats.org/officeDocument/2006/relationships/customXml" Target="ink/ink32.xml"/><Relationship Id="rId801" Type="http://schemas.openxmlformats.org/officeDocument/2006/relationships/image" Target="media/image397.emf"/><Relationship Id="rId1017" Type="http://schemas.openxmlformats.org/officeDocument/2006/relationships/image" Target="media/image505.emf"/><Relationship Id="rId1224" Type="http://schemas.openxmlformats.org/officeDocument/2006/relationships/image" Target="media/image609.emf"/><Relationship Id="rId1431" Type="http://schemas.openxmlformats.org/officeDocument/2006/relationships/customXml" Target="ink/ink711.xml"/><Relationship Id="rId1669" Type="http://schemas.openxmlformats.org/officeDocument/2006/relationships/customXml" Target="ink/ink830.xml"/><Relationship Id="rId1876" Type="http://schemas.openxmlformats.org/officeDocument/2006/relationships/image" Target="media/image935.emf"/><Relationship Id="rId1529" Type="http://schemas.openxmlformats.org/officeDocument/2006/relationships/customXml" Target="ink/ink760.xml"/><Relationship Id="rId1736" Type="http://schemas.openxmlformats.org/officeDocument/2006/relationships/image" Target="media/image865.emf"/><Relationship Id="rId1943" Type="http://schemas.openxmlformats.org/officeDocument/2006/relationships/customXml" Target="ink/ink967.xml"/><Relationship Id="rId28" Type="http://schemas.openxmlformats.org/officeDocument/2006/relationships/customXml" Target="ink/ink11.xml"/><Relationship Id="rId1803" Type="http://schemas.openxmlformats.org/officeDocument/2006/relationships/customXml" Target="ink/ink897.xml"/><Relationship Id="rId177" Type="http://schemas.openxmlformats.org/officeDocument/2006/relationships/image" Target="media/image85.emf"/><Relationship Id="rId384" Type="http://schemas.openxmlformats.org/officeDocument/2006/relationships/customXml" Target="ink/ink189.xml"/><Relationship Id="rId591" Type="http://schemas.openxmlformats.org/officeDocument/2006/relationships/image" Target="media/image292.emf"/><Relationship Id="rId2065" Type="http://schemas.openxmlformats.org/officeDocument/2006/relationships/customXml" Target="ink/ink1028.xml"/><Relationship Id="rId2272" Type="http://schemas.openxmlformats.org/officeDocument/2006/relationships/image" Target="media/image1133.emf"/><Relationship Id="rId244" Type="http://schemas.openxmlformats.org/officeDocument/2006/relationships/customXml" Target="ink/ink119.xml"/><Relationship Id="rId689" Type="http://schemas.openxmlformats.org/officeDocument/2006/relationships/image" Target="media/image341.emf"/><Relationship Id="rId896" Type="http://schemas.openxmlformats.org/officeDocument/2006/relationships/customXml" Target="ink/ink445.xml"/><Relationship Id="rId1081" Type="http://schemas.openxmlformats.org/officeDocument/2006/relationships/image" Target="media/image537.emf"/><Relationship Id="rId451" Type="http://schemas.openxmlformats.org/officeDocument/2006/relationships/image" Target="media/image222.emf"/><Relationship Id="rId549" Type="http://schemas.openxmlformats.org/officeDocument/2006/relationships/image" Target="media/image271.emf"/><Relationship Id="rId756" Type="http://schemas.openxmlformats.org/officeDocument/2006/relationships/customXml" Target="ink/ink375.xml"/><Relationship Id="rId1179" Type="http://schemas.openxmlformats.org/officeDocument/2006/relationships/customXml" Target="ink/ink586.xml"/><Relationship Id="rId1386" Type="http://schemas.openxmlformats.org/officeDocument/2006/relationships/image" Target="media/image690.emf"/><Relationship Id="rId1593" Type="http://schemas.openxmlformats.org/officeDocument/2006/relationships/customXml" Target="ink/ink792.xml"/><Relationship Id="rId2132" Type="http://schemas.openxmlformats.org/officeDocument/2006/relationships/image" Target="media/image1063.emf"/><Relationship Id="rId104" Type="http://schemas.openxmlformats.org/officeDocument/2006/relationships/customXml" Target="ink/ink49.xml"/><Relationship Id="rId311" Type="http://schemas.openxmlformats.org/officeDocument/2006/relationships/image" Target="media/image152.emf"/><Relationship Id="rId409" Type="http://schemas.openxmlformats.org/officeDocument/2006/relationships/image" Target="media/image201.emf"/><Relationship Id="rId963" Type="http://schemas.openxmlformats.org/officeDocument/2006/relationships/image" Target="media/image478.emf"/><Relationship Id="rId1039" Type="http://schemas.openxmlformats.org/officeDocument/2006/relationships/image" Target="media/image516.emf"/><Relationship Id="rId1246" Type="http://schemas.openxmlformats.org/officeDocument/2006/relationships/image" Target="media/image620.emf"/><Relationship Id="rId1898" Type="http://schemas.openxmlformats.org/officeDocument/2006/relationships/image" Target="media/image946.emf"/><Relationship Id="rId92" Type="http://schemas.openxmlformats.org/officeDocument/2006/relationships/customXml" Target="ink/ink43.xml"/><Relationship Id="rId616" Type="http://schemas.openxmlformats.org/officeDocument/2006/relationships/customXml" Target="ink/ink305.xml"/><Relationship Id="rId823" Type="http://schemas.openxmlformats.org/officeDocument/2006/relationships/image" Target="media/image408.emf"/><Relationship Id="rId1453" Type="http://schemas.openxmlformats.org/officeDocument/2006/relationships/customXml" Target="ink/ink722.xml"/><Relationship Id="rId1660" Type="http://schemas.openxmlformats.org/officeDocument/2006/relationships/image" Target="media/image827.emf"/><Relationship Id="rId1758" Type="http://schemas.openxmlformats.org/officeDocument/2006/relationships/image" Target="media/image876.emf"/><Relationship Id="rId1106" Type="http://schemas.openxmlformats.org/officeDocument/2006/relationships/image" Target="media/image550.emf"/><Relationship Id="rId1313" Type="http://schemas.openxmlformats.org/officeDocument/2006/relationships/customXml" Target="ink/ink653.xml"/><Relationship Id="rId1520" Type="http://schemas.openxmlformats.org/officeDocument/2006/relationships/image" Target="media/image757.emf"/><Relationship Id="rId1965" Type="http://schemas.openxmlformats.org/officeDocument/2006/relationships/customXml" Target="ink/ink978.xml"/><Relationship Id="rId1618" Type="http://schemas.openxmlformats.org/officeDocument/2006/relationships/image" Target="media/image806.emf"/><Relationship Id="rId1825" Type="http://schemas.openxmlformats.org/officeDocument/2006/relationships/customXml" Target="ink/ink908.xml"/><Relationship Id="rId199" Type="http://schemas.openxmlformats.org/officeDocument/2006/relationships/image" Target="media/image96.emf"/><Relationship Id="rId2087" Type="http://schemas.openxmlformats.org/officeDocument/2006/relationships/customXml" Target="ink/ink1039.xml"/><Relationship Id="rId2294" Type="http://schemas.openxmlformats.org/officeDocument/2006/relationships/image" Target="media/image1144.emf"/><Relationship Id="rId266" Type="http://schemas.openxmlformats.org/officeDocument/2006/relationships/customXml" Target="ink/ink130.xml"/><Relationship Id="rId473" Type="http://schemas.openxmlformats.org/officeDocument/2006/relationships/image" Target="media/image233.emf"/><Relationship Id="rId680" Type="http://schemas.openxmlformats.org/officeDocument/2006/relationships/customXml" Target="ink/ink337.xml"/><Relationship Id="rId2154" Type="http://schemas.openxmlformats.org/officeDocument/2006/relationships/image" Target="media/image1074.emf"/><Relationship Id="rId126" Type="http://schemas.openxmlformats.org/officeDocument/2006/relationships/customXml" Target="ink/ink60.xml"/><Relationship Id="rId333" Type="http://schemas.openxmlformats.org/officeDocument/2006/relationships/image" Target="media/image163.emf"/><Relationship Id="rId540" Type="http://schemas.openxmlformats.org/officeDocument/2006/relationships/customXml" Target="ink/ink267.xml"/><Relationship Id="rId778" Type="http://schemas.openxmlformats.org/officeDocument/2006/relationships/customXml" Target="ink/ink386.xml"/><Relationship Id="rId985" Type="http://schemas.openxmlformats.org/officeDocument/2006/relationships/image" Target="media/image489.emf"/><Relationship Id="rId1170" Type="http://schemas.openxmlformats.org/officeDocument/2006/relationships/image" Target="media/image582.emf"/><Relationship Id="rId2014" Type="http://schemas.openxmlformats.org/officeDocument/2006/relationships/image" Target="media/image1004.emf"/><Relationship Id="rId2221" Type="http://schemas.openxmlformats.org/officeDocument/2006/relationships/customXml" Target="ink/ink1106.xml"/><Relationship Id="rId638" Type="http://schemas.openxmlformats.org/officeDocument/2006/relationships/customXml" Target="ink/ink316.xml"/><Relationship Id="rId845" Type="http://schemas.openxmlformats.org/officeDocument/2006/relationships/image" Target="media/image419.emf"/><Relationship Id="rId1030" Type="http://schemas.openxmlformats.org/officeDocument/2006/relationships/customXml" Target="ink/ink512.xml"/><Relationship Id="rId1268" Type="http://schemas.openxmlformats.org/officeDocument/2006/relationships/image" Target="media/image631.emf"/><Relationship Id="rId1475" Type="http://schemas.openxmlformats.org/officeDocument/2006/relationships/customXml" Target="ink/ink733.xml"/><Relationship Id="rId1682" Type="http://schemas.openxmlformats.org/officeDocument/2006/relationships/image" Target="media/image838.emf"/><Relationship Id="rId400" Type="http://schemas.openxmlformats.org/officeDocument/2006/relationships/customXml" Target="ink/ink197.xml"/><Relationship Id="rId705" Type="http://schemas.openxmlformats.org/officeDocument/2006/relationships/image" Target="media/image349.emf"/><Relationship Id="rId1128" Type="http://schemas.openxmlformats.org/officeDocument/2006/relationships/image" Target="media/image561.emf"/><Relationship Id="rId1335" Type="http://schemas.openxmlformats.org/officeDocument/2006/relationships/customXml" Target="ink/ink664.xml"/><Relationship Id="rId1542" Type="http://schemas.openxmlformats.org/officeDocument/2006/relationships/image" Target="media/image768.emf"/><Relationship Id="rId1987" Type="http://schemas.openxmlformats.org/officeDocument/2006/relationships/customXml" Target="ink/ink989.xml"/><Relationship Id="rId912" Type="http://schemas.openxmlformats.org/officeDocument/2006/relationships/customXml" Target="ink/ink453.xml"/><Relationship Id="rId1847" Type="http://schemas.openxmlformats.org/officeDocument/2006/relationships/customXml" Target="ink/ink919.xml"/><Relationship Id="rId41" Type="http://schemas.openxmlformats.org/officeDocument/2006/relationships/image" Target="media/image17.emf"/><Relationship Id="rId1402" Type="http://schemas.openxmlformats.org/officeDocument/2006/relationships/image" Target="media/image698.emf"/><Relationship Id="rId1707" Type="http://schemas.openxmlformats.org/officeDocument/2006/relationships/customXml" Target="ink/ink849.xml"/><Relationship Id="rId190" Type="http://schemas.openxmlformats.org/officeDocument/2006/relationships/customXml" Target="ink/ink92.xml"/><Relationship Id="rId288" Type="http://schemas.openxmlformats.org/officeDocument/2006/relationships/customXml" Target="ink/ink141.xml"/><Relationship Id="rId1914" Type="http://schemas.openxmlformats.org/officeDocument/2006/relationships/image" Target="media/image954.emf"/><Relationship Id="rId495" Type="http://schemas.openxmlformats.org/officeDocument/2006/relationships/image" Target="media/image244.emf"/><Relationship Id="rId2176" Type="http://schemas.openxmlformats.org/officeDocument/2006/relationships/image" Target="media/image1085.emf"/><Relationship Id="rId148" Type="http://schemas.openxmlformats.org/officeDocument/2006/relationships/customXml" Target="ink/ink71.xml"/><Relationship Id="rId355" Type="http://schemas.openxmlformats.org/officeDocument/2006/relationships/image" Target="media/image174.emf"/><Relationship Id="rId562" Type="http://schemas.openxmlformats.org/officeDocument/2006/relationships/customXml" Target="ink/ink278.xml"/><Relationship Id="rId1192" Type="http://schemas.openxmlformats.org/officeDocument/2006/relationships/image" Target="media/image593.emf"/><Relationship Id="rId2036" Type="http://schemas.openxmlformats.org/officeDocument/2006/relationships/image" Target="media/image1015.emf"/><Relationship Id="rId2243" Type="http://schemas.openxmlformats.org/officeDocument/2006/relationships/customXml" Target="ink/ink1117.xml"/><Relationship Id="rId215" Type="http://schemas.openxmlformats.org/officeDocument/2006/relationships/image" Target="media/image104.emf"/><Relationship Id="rId422" Type="http://schemas.openxmlformats.org/officeDocument/2006/relationships/customXml" Target="ink/ink208.xml"/><Relationship Id="rId867" Type="http://schemas.openxmlformats.org/officeDocument/2006/relationships/image" Target="media/image430.emf"/><Relationship Id="rId1052" Type="http://schemas.openxmlformats.org/officeDocument/2006/relationships/customXml" Target="ink/ink523.xml"/><Relationship Id="rId1497" Type="http://schemas.openxmlformats.org/officeDocument/2006/relationships/customXml" Target="ink/ink744.xml"/><Relationship Id="rId2103" Type="http://schemas.openxmlformats.org/officeDocument/2006/relationships/customXml" Target="ink/ink1047.xml"/><Relationship Id="rId2310" Type="http://schemas.openxmlformats.org/officeDocument/2006/relationships/image" Target="media/image1152.emf"/><Relationship Id="rId727" Type="http://schemas.openxmlformats.org/officeDocument/2006/relationships/image" Target="media/image360.emf"/><Relationship Id="rId934" Type="http://schemas.openxmlformats.org/officeDocument/2006/relationships/customXml" Target="ink/ink464.xml"/><Relationship Id="rId1357" Type="http://schemas.openxmlformats.org/officeDocument/2006/relationships/customXml" Target="ink/ink675.xml"/><Relationship Id="rId1564" Type="http://schemas.openxmlformats.org/officeDocument/2006/relationships/image" Target="media/image779.emf"/><Relationship Id="rId1771" Type="http://schemas.openxmlformats.org/officeDocument/2006/relationships/customXml" Target="ink/ink881.xml"/><Relationship Id="rId63" Type="http://schemas.openxmlformats.org/officeDocument/2006/relationships/image" Target="media/image28.emf"/><Relationship Id="rId1217" Type="http://schemas.openxmlformats.org/officeDocument/2006/relationships/customXml" Target="ink/ink605.xml"/><Relationship Id="rId1424" Type="http://schemas.openxmlformats.org/officeDocument/2006/relationships/image" Target="media/image709.emf"/><Relationship Id="rId1631" Type="http://schemas.openxmlformats.org/officeDocument/2006/relationships/customXml" Target="ink/ink811.xml"/><Relationship Id="rId1869" Type="http://schemas.openxmlformats.org/officeDocument/2006/relationships/customXml" Target="ink/ink930.xml"/><Relationship Id="rId226" Type="http://schemas.openxmlformats.org/officeDocument/2006/relationships/customXml" Target="ink/ink110.xml"/><Relationship Id="rId433" Type="http://schemas.openxmlformats.org/officeDocument/2006/relationships/image" Target="media/image213.emf"/><Relationship Id="rId878" Type="http://schemas.openxmlformats.org/officeDocument/2006/relationships/customXml" Target="ink/ink436.xml"/><Relationship Id="rId1063" Type="http://schemas.openxmlformats.org/officeDocument/2006/relationships/image" Target="media/image528.emf"/><Relationship Id="rId1270" Type="http://schemas.openxmlformats.org/officeDocument/2006/relationships/image" Target="media/image632.emf"/><Relationship Id="rId1729" Type="http://schemas.openxmlformats.org/officeDocument/2006/relationships/customXml" Target="ink/ink860.xml"/><Relationship Id="rId1936" Type="http://schemas.openxmlformats.org/officeDocument/2006/relationships/image" Target="media/image965.emf"/><Relationship Id="rId2114" Type="http://schemas.openxmlformats.org/officeDocument/2006/relationships/image" Target="media/image1054.emf"/><Relationship Id="rId640" Type="http://schemas.openxmlformats.org/officeDocument/2006/relationships/customXml" Target="ink/ink317.xml"/><Relationship Id="rId738" Type="http://schemas.openxmlformats.org/officeDocument/2006/relationships/customXml" Target="ink/ink366.xml"/><Relationship Id="rId945" Type="http://schemas.openxmlformats.org/officeDocument/2006/relationships/image" Target="media/image469.emf"/><Relationship Id="rId1368" Type="http://schemas.openxmlformats.org/officeDocument/2006/relationships/image" Target="media/image681.emf"/><Relationship Id="rId1575" Type="http://schemas.openxmlformats.org/officeDocument/2006/relationships/customXml" Target="ink/ink783.xml"/><Relationship Id="rId1782" Type="http://schemas.openxmlformats.org/officeDocument/2006/relationships/image" Target="media/image888.emf"/><Relationship Id="rId2198" Type="http://schemas.openxmlformats.org/officeDocument/2006/relationships/image" Target="media/image1096.emf"/><Relationship Id="rId74" Type="http://schemas.openxmlformats.org/officeDocument/2006/relationships/customXml" Target="ink/ink34.xml"/><Relationship Id="rId377" Type="http://schemas.openxmlformats.org/officeDocument/2006/relationships/image" Target="media/image185.emf"/><Relationship Id="rId500" Type="http://schemas.openxmlformats.org/officeDocument/2006/relationships/customXml" Target="ink/ink247.xml"/><Relationship Id="rId584" Type="http://schemas.openxmlformats.org/officeDocument/2006/relationships/customXml" Target="ink/ink289.xml"/><Relationship Id="rId805" Type="http://schemas.openxmlformats.org/officeDocument/2006/relationships/image" Target="media/image399.emf"/><Relationship Id="rId1130" Type="http://schemas.openxmlformats.org/officeDocument/2006/relationships/image" Target="media/image562.emf"/><Relationship Id="rId1228" Type="http://schemas.openxmlformats.org/officeDocument/2006/relationships/image" Target="media/image611.emf"/><Relationship Id="rId1435" Type="http://schemas.openxmlformats.org/officeDocument/2006/relationships/customXml" Target="ink/ink713.xml"/><Relationship Id="rId2058" Type="http://schemas.openxmlformats.org/officeDocument/2006/relationships/image" Target="media/image1026.emf"/><Relationship Id="rId2265" Type="http://schemas.openxmlformats.org/officeDocument/2006/relationships/customXml" Target="ink/ink1128.xml"/><Relationship Id="rId5" Type="http://schemas.openxmlformats.org/officeDocument/2006/relationships/webSettings" Target="webSettings.xml"/><Relationship Id="rId237" Type="http://schemas.openxmlformats.org/officeDocument/2006/relationships/image" Target="media/image115.emf"/><Relationship Id="rId791" Type="http://schemas.openxmlformats.org/officeDocument/2006/relationships/image" Target="media/image392.emf"/><Relationship Id="rId889" Type="http://schemas.openxmlformats.org/officeDocument/2006/relationships/image" Target="media/image441.emf"/><Relationship Id="rId1074" Type="http://schemas.openxmlformats.org/officeDocument/2006/relationships/customXml" Target="ink/ink534.xml"/><Relationship Id="rId1642" Type="http://schemas.openxmlformats.org/officeDocument/2006/relationships/image" Target="media/image818.emf"/><Relationship Id="rId1947" Type="http://schemas.openxmlformats.org/officeDocument/2006/relationships/customXml" Target="ink/ink969.xml"/><Relationship Id="rId444" Type="http://schemas.openxmlformats.org/officeDocument/2006/relationships/customXml" Target="ink/ink219.xml"/><Relationship Id="rId651" Type="http://schemas.openxmlformats.org/officeDocument/2006/relationships/image" Target="media/image322.emf"/><Relationship Id="rId749" Type="http://schemas.openxmlformats.org/officeDocument/2006/relationships/image" Target="media/image371.emf"/><Relationship Id="rId1281" Type="http://schemas.openxmlformats.org/officeDocument/2006/relationships/customXml" Target="ink/ink637.xml"/><Relationship Id="rId1379" Type="http://schemas.openxmlformats.org/officeDocument/2006/relationships/customXml" Target="ink/ink685.xml"/><Relationship Id="rId1502" Type="http://schemas.openxmlformats.org/officeDocument/2006/relationships/image" Target="media/image748.emf"/><Relationship Id="rId1586" Type="http://schemas.openxmlformats.org/officeDocument/2006/relationships/image" Target="media/image790.emf"/><Relationship Id="rId1807" Type="http://schemas.openxmlformats.org/officeDocument/2006/relationships/customXml" Target="ink/ink899.xml"/><Relationship Id="rId2125" Type="http://schemas.openxmlformats.org/officeDocument/2006/relationships/customXml" Target="ink/ink1058.xml"/><Relationship Id="rId290" Type="http://schemas.openxmlformats.org/officeDocument/2006/relationships/customXml" Target="ink/ink142.xml"/><Relationship Id="rId304" Type="http://schemas.openxmlformats.org/officeDocument/2006/relationships/customXml" Target="ink/ink149.xml"/><Relationship Id="rId388" Type="http://schemas.openxmlformats.org/officeDocument/2006/relationships/customXml" Target="ink/ink191.xml"/><Relationship Id="rId511" Type="http://schemas.openxmlformats.org/officeDocument/2006/relationships/image" Target="media/image252.emf"/><Relationship Id="rId609" Type="http://schemas.openxmlformats.org/officeDocument/2006/relationships/image" Target="media/image301.emf"/><Relationship Id="rId956" Type="http://schemas.openxmlformats.org/officeDocument/2006/relationships/customXml" Target="ink/ink475.xml"/><Relationship Id="rId1141" Type="http://schemas.openxmlformats.org/officeDocument/2006/relationships/customXml" Target="ink/ink567.xml"/><Relationship Id="rId1239" Type="http://schemas.openxmlformats.org/officeDocument/2006/relationships/customXml" Target="ink/ink616.xml"/><Relationship Id="rId1793" Type="http://schemas.openxmlformats.org/officeDocument/2006/relationships/customXml" Target="ink/ink892.xml"/><Relationship Id="rId2069" Type="http://schemas.openxmlformats.org/officeDocument/2006/relationships/customXml" Target="ink/ink1030.xml"/><Relationship Id="rId85" Type="http://schemas.openxmlformats.org/officeDocument/2006/relationships/image" Target="media/image39.emf"/><Relationship Id="rId150" Type="http://schemas.openxmlformats.org/officeDocument/2006/relationships/customXml" Target="ink/ink72.xml"/><Relationship Id="rId595" Type="http://schemas.openxmlformats.org/officeDocument/2006/relationships/image" Target="media/image294.emf"/><Relationship Id="rId816" Type="http://schemas.openxmlformats.org/officeDocument/2006/relationships/customXml" Target="ink/ink405.xml"/><Relationship Id="rId1001" Type="http://schemas.openxmlformats.org/officeDocument/2006/relationships/image" Target="media/image497.emf"/><Relationship Id="rId1446" Type="http://schemas.openxmlformats.org/officeDocument/2006/relationships/image" Target="media/image720.emf"/><Relationship Id="rId1653" Type="http://schemas.openxmlformats.org/officeDocument/2006/relationships/customXml" Target="ink/ink822.xml"/><Relationship Id="rId1860" Type="http://schemas.openxmlformats.org/officeDocument/2006/relationships/image" Target="media/image927.emf"/><Relationship Id="rId2276" Type="http://schemas.openxmlformats.org/officeDocument/2006/relationships/image" Target="media/image1135.emf"/><Relationship Id="rId248" Type="http://schemas.openxmlformats.org/officeDocument/2006/relationships/customXml" Target="ink/ink121.xml"/><Relationship Id="rId455" Type="http://schemas.openxmlformats.org/officeDocument/2006/relationships/image" Target="media/image224.emf"/><Relationship Id="rId662" Type="http://schemas.openxmlformats.org/officeDocument/2006/relationships/customXml" Target="ink/ink328.xml"/><Relationship Id="rId1085" Type="http://schemas.openxmlformats.org/officeDocument/2006/relationships/image" Target="media/image539.emf"/><Relationship Id="rId1292" Type="http://schemas.openxmlformats.org/officeDocument/2006/relationships/image" Target="media/image643.emf"/><Relationship Id="rId1306" Type="http://schemas.openxmlformats.org/officeDocument/2006/relationships/image" Target="media/image650.emf"/><Relationship Id="rId1513" Type="http://schemas.openxmlformats.org/officeDocument/2006/relationships/customXml" Target="ink/ink752.xml"/><Relationship Id="rId1720" Type="http://schemas.openxmlformats.org/officeDocument/2006/relationships/image" Target="media/image857.emf"/><Relationship Id="rId1958" Type="http://schemas.openxmlformats.org/officeDocument/2006/relationships/image" Target="media/image976.emf"/><Relationship Id="rId2136" Type="http://schemas.openxmlformats.org/officeDocument/2006/relationships/image" Target="media/image1065.emf"/><Relationship Id="rId12" Type="http://schemas.openxmlformats.org/officeDocument/2006/relationships/customXml" Target="ink/ink3.xml"/><Relationship Id="rId108" Type="http://schemas.openxmlformats.org/officeDocument/2006/relationships/customXml" Target="ink/ink51.xml"/><Relationship Id="rId315" Type="http://schemas.openxmlformats.org/officeDocument/2006/relationships/image" Target="media/image154.emf"/><Relationship Id="rId522" Type="http://schemas.openxmlformats.org/officeDocument/2006/relationships/customXml" Target="ink/ink258.xml"/><Relationship Id="rId967" Type="http://schemas.openxmlformats.org/officeDocument/2006/relationships/image" Target="media/image480.emf"/><Relationship Id="rId1152" Type="http://schemas.openxmlformats.org/officeDocument/2006/relationships/image" Target="media/image573.emf"/><Relationship Id="rId1597" Type="http://schemas.openxmlformats.org/officeDocument/2006/relationships/customXml" Target="ink/ink794.xml"/><Relationship Id="rId1818" Type="http://schemas.openxmlformats.org/officeDocument/2006/relationships/image" Target="media/image906.emf"/><Relationship Id="rId2203" Type="http://schemas.openxmlformats.org/officeDocument/2006/relationships/customXml" Target="ink/ink1097.xml"/><Relationship Id="rId96" Type="http://schemas.openxmlformats.org/officeDocument/2006/relationships/customXml" Target="ink/ink45.xml"/><Relationship Id="rId161" Type="http://schemas.openxmlformats.org/officeDocument/2006/relationships/image" Target="media/image77.emf"/><Relationship Id="rId399" Type="http://schemas.openxmlformats.org/officeDocument/2006/relationships/image" Target="media/image196.emf"/><Relationship Id="rId827" Type="http://schemas.openxmlformats.org/officeDocument/2006/relationships/image" Target="media/image410.emf"/><Relationship Id="rId1012" Type="http://schemas.openxmlformats.org/officeDocument/2006/relationships/customXml" Target="ink/ink503.xml"/><Relationship Id="rId1457" Type="http://schemas.openxmlformats.org/officeDocument/2006/relationships/customXml" Target="ink/ink724.xml"/><Relationship Id="rId1664" Type="http://schemas.openxmlformats.org/officeDocument/2006/relationships/image" Target="media/image829.emf"/><Relationship Id="rId1871" Type="http://schemas.openxmlformats.org/officeDocument/2006/relationships/customXml" Target="ink/ink931.xml"/><Relationship Id="rId2287" Type="http://schemas.openxmlformats.org/officeDocument/2006/relationships/customXml" Target="ink/ink1139.xml"/><Relationship Id="rId259" Type="http://schemas.openxmlformats.org/officeDocument/2006/relationships/image" Target="media/image126.emf"/><Relationship Id="rId466" Type="http://schemas.openxmlformats.org/officeDocument/2006/relationships/customXml" Target="ink/ink230.xml"/><Relationship Id="rId673" Type="http://schemas.openxmlformats.org/officeDocument/2006/relationships/image" Target="media/image333.emf"/><Relationship Id="rId880" Type="http://schemas.openxmlformats.org/officeDocument/2006/relationships/customXml" Target="ink/ink437.xml"/><Relationship Id="rId1096" Type="http://schemas.openxmlformats.org/officeDocument/2006/relationships/image" Target="media/image545.emf"/><Relationship Id="rId1317" Type="http://schemas.openxmlformats.org/officeDocument/2006/relationships/customXml" Target="ink/ink655.xml"/><Relationship Id="rId1524" Type="http://schemas.openxmlformats.org/officeDocument/2006/relationships/image" Target="media/image759.emf"/><Relationship Id="rId1731" Type="http://schemas.openxmlformats.org/officeDocument/2006/relationships/customXml" Target="ink/ink861.xml"/><Relationship Id="rId1969" Type="http://schemas.openxmlformats.org/officeDocument/2006/relationships/customXml" Target="ink/ink980.xml"/><Relationship Id="rId2147" Type="http://schemas.openxmlformats.org/officeDocument/2006/relationships/customXml" Target="ink/ink1069.xml"/><Relationship Id="rId23" Type="http://schemas.openxmlformats.org/officeDocument/2006/relationships/image" Target="media/image8.emf"/><Relationship Id="rId119" Type="http://schemas.openxmlformats.org/officeDocument/2006/relationships/image" Target="media/image56.emf"/><Relationship Id="rId326" Type="http://schemas.openxmlformats.org/officeDocument/2006/relationships/customXml" Target="ink/ink160.xml"/><Relationship Id="rId533" Type="http://schemas.openxmlformats.org/officeDocument/2006/relationships/image" Target="media/image263.emf"/><Relationship Id="rId978" Type="http://schemas.openxmlformats.org/officeDocument/2006/relationships/customXml" Target="ink/ink486.xml"/><Relationship Id="rId1163" Type="http://schemas.openxmlformats.org/officeDocument/2006/relationships/customXml" Target="ink/ink578.xml"/><Relationship Id="rId1370" Type="http://schemas.openxmlformats.org/officeDocument/2006/relationships/image" Target="media/image682.emf"/><Relationship Id="rId1829" Type="http://schemas.openxmlformats.org/officeDocument/2006/relationships/customXml" Target="ink/ink910.xml"/><Relationship Id="rId2007" Type="http://schemas.openxmlformats.org/officeDocument/2006/relationships/customXml" Target="ink/ink999.xml"/><Relationship Id="rId2214" Type="http://schemas.openxmlformats.org/officeDocument/2006/relationships/image" Target="media/image1104.emf"/><Relationship Id="rId740" Type="http://schemas.openxmlformats.org/officeDocument/2006/relationships/customXml" Target="ink/ink367.xml"/><Relationship Id="rId838" Type="http://schemas.openxmlformats.org/officeDocument/2006/relationships/customXml" Target="ink/ink416.xml"/><Relationship Id="rId1023" Type="http://schemas.openxmlformats.org/officeDocument/2006/relationships/image" Target="media/image508.emf"/><Relationship Id="rId1468" Type="http://schemas.openxmlformats.org/officeDocument/2006/relationships/image" Target="media/image731.emf"/><Relationship Id="rId1675" Type="http://schemas.openxmlformats.org/officeDocument/2006/relationships/customXml" Target="ink/ink833.xml"/><Relationship Id="rId1882" Type="http://schemas.openxmlformats.org/officeDocument/2006/relationships/image" Target="media/image938.emf"/><Relationship Id="rId2298" Type="http://schemas.openxmlformats.org/officeDocument/2006/relationships/image" Target="media/image1146.emf"/><Relationship Id="rId172" Type="http://schemas.openxmlformats.org/officeDocument/2006/relationships/customXml" Target="ink/ink83.xml"/><Relationship Id="rId477" Type="http://schemas.openxmlformats.org/officeDocument/2006/relationships/image" Target="media/image235.emf"/><Relationship Id="rId600" Type="http://schemas.openxmlformats.org/officeDocument/2006/relationships/customXml" Target="ink/ink297.xml"/><Relationship Id="rId684" Type="http://schemas.openxmlformats.org/officeDocument/2006/relationships/customXml" Target="ink/ink339.xml"/><Relationship Id="rId1230" Type="http://schemas.openxmlformats.org/officeDocument/2006/relationships/image" Target="media/image612.emf"/><Relationship Id="rId1328" Type="http://schemas.openxmlformats.org/officeDocument/2006/relationships/image" Target="media/image661.emf"/><Relationship Id="rId1535" Type="http://schemas.openxmlformats.org/officeDocument/2006/relationships/customXml" Target="ink/ink763.xml"/><Relationship Id="rId2060" Type="http://schemas.openxmlformats.org/officeDocument/2006/relationships/image" Target="media/image1027.emf"/><Relationship Id="rId2158" Type="http://schemas.openxmlformats.org/officeDocument/2006/relationships/image" Target="media/image1076.emf"/><Relationship Id="rId337" Type="http://schemas.openxmlformats.org/officeDocument/2006/relationships/image" Target="media/image165.emf"/><Relationship Id="rId891" Type="http://schemas.openxmlformats.org/officeDocument/2006/relationships/image" Target="media/image442.emf"/><Relationship Id="rId905" Type="http://schemas.openxmlformats.org/officeDocument/2006/relationships/image" Target="media/image449.emf"/><Relationship Id="rId989" Type="http://schemas.openxmlformats.org/officeDocument/2006/relationships/image" Target="media/image491.emf"/><Relationship Id="rId1742" Type="http://schemas.openxmlformats.org/officeDocument/2006/relationships/image" Target="media/image868.emf"/><Relationship Id="rId2018" Type="http://schemas.openxmlformats.org/officeDocument/2006/relationships/image" Target="media/image1006.emf"/><Relationship Id="rId34" Type="http://schemas.openxmlformats.org/officeDocument/2006/relationships/customXml" Target="ink/ink14.xml"/><Relationship Id="rId544" Type="http://schemas.openxmlformats.org/officeDocument/2006/relationships/customXml" Target="ink/ink269.xml"/><Relationship Id="rId751" Type="http://schemas.openxmlformats.org/officeDocument/2006/relationships/image" Target="media/image372.emf"/><Relationship Id="rId849" Type="http://schemas.openxmlformats.org/officeDocument/2006/relationships/image" Target="media/image421.emf"/><Relationship Id="rId1174" Type="http://schemas.openxmlformats.org/officeDocument/2006/relationships/image" Target="media/image584.emf"/><Relationship Id="rId1381" Type="http://schemas.openxmlformats.org/officeDocument/2006/relationships/customXml" Target="ink/ink686.xml"/><Relationship Id="rId1479" Type="http://schemas.openxmlformats.org/officeDocument/2006/relationships/customXml" Target="ink/ink735.xml"/><Relationship Id="rId1602" Type="http://schemas.openxmlformats.org/officeDocument/2006/relationships/image" Target="media/image798.emf"/><Relationship Id="rId1686" Type="http://schemas.openxmlformats.org/officeDocument/2006/relationships/image" Target="media/image840.emf"/><Relationship Id="rId2225" Type="http://schemas.openxmlformats.org/officeDocument/2006/relationships/customXml" Target="ink/ink1108.xml"/><Relationship Id="rId183" Type="http://schemas.openxmlformats.org/officeDocument/2006/relationships/image" Target="media/image88.emf"/><Relationship Id="rId390" Type="http://schemas.openxmlformats.org/officeDocument/2006/relationships/customXml" Target="ink/ink192.xml"/><Relationship Id="rId404" Type="http://schemas.openxmlformats.org/officeDocument/2006/relationships/customXml" Target="ink/ink199.xml"/><Relationship Id="rId611" Type="http://schemas.openxmlformats.org/officeDocument/2006/relationships/image" Target="media/image302.emf"/><Relationship Id="rId1034" Type="http://schemas.openxmlformats.org/officeDocument/2006/relationships/customXml" Target="ink/ink514.xml"/><Relationship Id="rId1241" Type="http://schemas.openxmlformats.org/officeDocument/2006/relationships/customXml" Target="ink/ink617.xml"/><Relationship Id="rId1339" Type="http://schemas.openxmlformats.org/officeDocument/2006/relationships/customXml" Target="ink/ink666.xml"/><Relationship Id="rId1893" Type="http://schemas.openxmlformats.org/officeDocument/2006/relationships/customXml" Target="ink/ink942.xml"/><Relationship Id="rId1907" Type="http://schemas.openxmlformats.org/officeDocument/2006/relationships/customXml" Target="ink/ink949.xml"/><Relationship Id="rId2071" Type="http://schemas.openxmlformats.org/officeDocument/2006/relationships/customXml" Target="ink/ink1031.xml"/><Relationship Id="rId250" Type="http://schemas.openxmlformats.org/officeDocument/2006/relationships/customXml" Target="ink/ink122.xml"/><Relationship Id="rId488" Type="http://schemas.openxmlformats.org/officeDocument/2006/relationships/customXml" Target="ink/ink241.xml"/><Relationship Id="rId695" Type="http://schemas.openxmlformats.org/officeDocument/2006/relationships/image" Target="media/image344.emf"/><Relationship Id="rId709" Type="http://schemas.openxmlformats.org/officeDocument/2006/relationships/image" Target="media/image351.emf"/><Relationship Id="rId916" Type="http://schemas.openxmlformats.org/officeDocument/2006/relationships/customXml" Target="ink/ink455.xml"/><Relationship Id="rId1101" Type="http://schemas.openxmlformats.org/officeDocument/2006/relationships/customXml" Target="ink/ink547.xml"/><Relationship Id="rId1546" Type="http://schemas.openxmlformats.org/officeDocument/2006/relationships/image" Target="media/image770.emf"/><Relationship Id="rId1753" Type="http://schemas.openxmlformats.org/officeDocument/2006/relationships/customXml" Target="ink/ink872.xml"/><Relationship Id="rId1960" Type="http://schemas.openxmlformats.org/officeDocument/2006/relationships/image" Target="media/image977.emf"/><Relationship Id="rId2169" Type="http://schemas.openxmlformats.org/officeDocument/2006/relationships/customXml" Target="ink/ink1080.xml"/><Relationship Id="rId45" Type="http://schemas.openxmlformats.org/officeDocument/2006/relationships/image" Target="media/image19.emf"/><Relationship Id="rId110" Type="http://schemas.openxmlformats.org/officeDocument/2006/relationships/customXml" Target="ink/ink52.xml"/><Relationship Id="rId348" Type="http://schemas.openxmlformats.org/officeDocument/2006/relationships/customXml" Target="ink/ink171.xml"/><Relationship Id="rId555" Type="http://schemas.openxmlformats.org/officeDocument/2006/relationships/image" Target="media/image274.emf"/><Relationship Id="rId762" Type="http://schemas.openxmlformats.org/officeDocument/2006/relationships/customXml" Target="ink/ink378.xml"/><Relationship Id="rId1185" Type="http://schemas.openxmlformats.org/officeDocument/2006/relationships/customXml" Target="ink/ink589.xml"/><Relationship Id="rId1392" Type="http://schemas.openxmlformats.org/officeDocument/2006/relationships/image" Target="media/image693.emf"/><Relationship Id="rId1406" Type="http://schemas.openxmlformats.org/officeDocument/2006/relationships/image" Target="media/image700.emf"/><Relationship Id="rId1613" Type="http://schemas.openxmlformats.org/officeDocument/2006/relationships/customXml" Target="ink/ink802.xml"/><Relationship Id="rId1820" Type="http://schemas.openxmlformats.org/officeDocument/2006/relationships/image" Target="media/image907.emf"/><Relationship Id="rId2029" Type="http://schemas.openxmlformats.org/officeDocument/2006/relationships/customXml" Target="ink/ink1010.xml"/><Relationship Id="rId2236" Type="http://schemas.openxmlformats.org/officeDocument/2006/relationships/image" Target="media/image1115.emf"/><Relationship Id="rId194" Type="http://schemas.openxmlformats.org/officeDocument/2006/relationships/customXml" Target="ink/ink94.xml"/><Relationship Id="rId208" Type="http://schemas.openxmlformats.org/officeDocument/2006/relationships/customXml" Target="ink/ink101.xml"/><Relationship Id="rId415" Type="http://schemas.openxmlformats.org/officeDocument/2006/relationships/image" Target="media/image204.emf"/><Relationship Id="rId622" Type="http://schemas.openxmlformats.org/officeDocument/2006/relationships/customXml" Target="ink/ink308.xml"/><Relationship Id="rId1045" Type="http://schemas.openxmlformats.org/officeDocument/2006/relationships/image" Target="media/image519.emf"/><Relationship Id="rId1252" Type="http://schemas.openxmlformats.org/officeDocument/2006/relationships/image" Target="media/image623.emf"/><Relationship Id="rId1697" Type="http://schemas.openxmlformats.org/officeDocument/2006/relationships/customXml" Target="ink/ink844.xml"/><Relationship Id="rId1918" Type="http://schemas.openxmlformats.org/officeDocument/2006/relationships/image" Target="media/image956.emf"/><Relationship Id="rId2082" Type="http://schemas.openxmlformats.org/officeDocument/2006/relationships/image" Target="media/image1038.emf"/><Relationship Id="rId2303" Type="http://schemas.openxmlformats.org/officeDocument/2006/relationships/customXml" Target="ink/ink1147.xml"/><Relationship Id="rId261" Type="http://schemas.openxmlformats.org/officeDocument/2006/relationships/image" Target="media/image127.emf"/><Relationship Id="rId499" Type="http://schemas.openxmlformats.org/officeDocument/2006/relationships/image" Target="media/image246.emf"/><Relationship Id="rId927" Type="http://schemas.openxmlformats.org/officeDocument/2006/relationships/image" Target="media/image460.emf"/><Relationship Id="rId1112" Type="http://schemas.openxmlformats.org/officeDocument/2006/relationships/image" Target="media/image553.emf"/><Relationship Id="rId1557" Type="http://schemas.openxmlformats.org/officeDocument/2006/relationships/customXml" Target="ink/ink774.xml"/><Relationship Id="rId1764" Type="http://schemas.openxmlformats.org/officeDocument/2006/relationships/image" Target="media/image879.emf"/><Relationship Id="rId1971" Type="http://schemas.openxmlformats.org/officeDocument/2006/relationships/customXml" Target="ink/ink981.xml"/><Relationship Id="rId56" Type="http://schemas.openxmlformats.org/officeDocument/2006/relationships/customXml" Target="ink/ink25.xml"/><Relationship Id="rId359" Type="http://schemas.openxmlformats.org/officeDocument/2006/relationships/image" Target="media/image176.emf"/><Relationship Id="rId566" Type="http://schemas.openxmlformats.org/officeDocument/2006/relationships/customXml" Target="ink/ink280.xml"/><Relationship Id="rId773" Type="http://schemas.openxmlformats.org/officeDocument/2006/relationships/image" Target="media/image383.emf"/><Relationship Id="rId1196" Type="http://schemas.openxmlformats.org/officeDocument/2006/relationships/image" Target="media/image595.emf"/><Relationship Id="rId1417" Type="http://schemas.openxmlformats.org/officeDocument/2006/relationships/customXml" Target="ink/ink704.xml"/><Relationship Id="rId1624" Type="http://schemas.openxmlformats.org/officeDocument/2006/relationships/image" Target="media/image809.emf"/><Relationship Id="rId1831" Type="http://schemas.openxmlformats.org/officeDocument/2006/relationships/customXml" Target="ink/ink911.xml"/><Relationship Id="rId2247" Type="http://schemas.openxmlformats.org/officeDocument/2006/relationships/customXml" Target="ink/ink1119.xml"/><Relationship Id="rId121" Type="http://schemas.openxmlformats.org/officeDocument/2006/relationships/image" Target="media/image57.emf"/><Relationship Id="rId219" Type="http://schemas.openxmlformats.org/officeDocument/2006/relationships/image" Target="media/image106.emf"/><Relationship Id="rId426" Type="http://schemas.openxmlformats.org/officeDocument/2006/relationships/customXml" Target="ink/ink210.xml"/><Relationship Id="rId633" Type="http://schemas.openxmlformats.org/officeDocument/2006/relationships/image" Target="media/image313.emf"/><Relationship Id="rId980" Type="http://schemas.openxmlformats.org/officeDocument/2006/relationships/customXml" Target="ink/ink487.xml"/><Relationship Id="rId1056" Type="http://schemas.openxmlformats.org/officeDocument/2006/relationships/customXml" Target="ink/ink525.xml"/><Relationship Id="rId1263" Type="http://schemas.openxmlformats.org/officeDocument/2006/relationships/customXml" Target="ink/ink628.xml"/><Relationship Id="rId1929" Type="http://schemas.openxmlformats.org/officeDocument/2006/relationships/customXml" Target="ink/ink960.xml"/><Relationship Id="rId2093" Type="http://schemas.openxmlformats.org/officeDocument/2006/relationships/customXml" Target="ink/ink1042.xml"/><Relationship Id="rId2107" Type="http://schemas.openxmlformats.org/officeDocument/2006/relationships/customXml" Target="ink/ink1049.xml"/><Relationship Id="rId2314" Type="http://schemas.openxmlformats.org/officeDocument/2006/relationships/theme" Target="theme/theme1.xml"/><Relationship Id="rId840" Type="http://schemas.openxmlformats.org/officeDocument/2006/relationships/customXml" Target="ink/ink417.xml"/><Relationship Id="rId938" Type="http://schemas.openxmlformats.org/officeDocument/2006/relationships/customXml" Target="ink/ink466.xml"/><Relationship Id="rId1470" Type="http://schemas.openxmlformats.org/officeDocument/2006/relationships/image" Target="media/image732.emf"/><Relationship Id="rId1568" Type="http://schemas.openxmlformats.org/officeDocument/2006/relationships/image" Target="media/image781.emf"/><Relationship Id="rId1775" Type="http://schemas.openxmlformats.org/officeDocument/2006/relationships/customXml" Target="ink/ink883.xml"/><Relationship Id="rId67" Type="http://schemas.openxmlformats.org/officeDocument/2006/relationships/image" Target="media/image30.emf"/><Relationship Id="rId272" Type="http://schemas.openxmlformats.org/officeDocument/2006/relationships/customXml" Target="ink/ink133.xml"/><Relationship Id="rId577" Type="http://schemas.openxmlformats.org/officeDocument/2006/relationships/image" Target="media/image285.emf"/><Relationship Id="rId700" Type="http://schemas.openxmlformats.org/officeDocument/2006/relationships/customXml" Target="ink/ink347.xml"/><Relationship Id="rId1123" Type="http://schemas.openxmlformats.org/officeDocument/2006/relationships/customXml" Target="ink/ink558.xml"/><Relationship Id="rId1330" Type="http://schemas.openxmlformats.org/officeDocument/2006/relationships/image" Target="media/image662.emf"/><Relationship Id="rId1428" Type="http://schemas.openxmlformats.org/officeDocument/2006/relationships/image" Target="media/image711.emf"/><Relationship Id="rId1635" Type="http://schemas.openxmlformats.org/officeDocument/2006/relationships/customXml" Target="ink/ink813.xml"/><Relationship Id="rId1982" Type="http://schemas.openxmlformats.org/officeDocument/2006/relationships/image" Target="media/image988.emf"/><Relationship Id="rId2160" Type="http://schemas.openxmlformats.org/officeDocument/2006/relationships/image" Target="media/image1077.emf"/><Relationship Id="rId2258" Type="http://schemas.openxmlformats.org/officeDocument/2006/relationships/image" Target="media/image1126.emf"/><Relationship Id="rId132" Type="http://schemas.openxmlformats.org/officeDocument/2006/relationships/customXml" Target="ink/ink63.xml"/><Relationship Id="rId784" Type="http://schemas.openxmlformats.org/officeDocument/2006/relationships/customXml" Target="ink/ink389.xml"/><Relationship Id="rId991" Type="http://schemas.openxmlformats.org/officeDocument/2006/relationships/image" Target="media/image492.emf"/><Relationship Id="rId1067" Type="http://schemas.openxmlformats.org/officeDocument/2006/relationships/image" Target="media/image530.emf"/><Relationship Id="rId1842" Type="http://schemas.openxmlformats.org/officeDocument/2006/relationships/image" Target="media/image918.emf"/><Relationship Id="rId2020" Type="http://schemas.openxmlformats.org/officeDocument/2006/relationships/image" Target="media/image1007.emf"/><Relationship Id="rId437" Type="http://schemas.openxmlformats.org/officeDocument/2006/relationships/image" Target="media/image215.emf"/><Relationship Id="rId644" Type="http://schemas.openxmlformats.org/officeDocument/2006/relationships/customXml" Target="ink/ink319.xml"/><Relationship Id="rId851" Type="http://schemas.openxmlformats.org/officeDocument/2006/relationships/image" Target="media/image422.emf"/><Relationship Id="rId1274" Type="http://schemas.openxmlformats.org/officeDocument/2006/relationships/image" Target="media/image634.emf"/><Relationship Id="rId1481" Type="http://schemas.openxmlformats.org/officeDocument/2006/relationships/customXml" Target="ink/ink736.xml"/><Relationship Id="rId1579" Type="http://schemas.openxmlformats.org/officeDocument/2006/relationships/customXml" Target="ink/ink785.xml"/><Relationship Id="rId1702" Type="http://schemas.openxmlformats.org/officeDocument/2006/relationships/image" Target="media/image848.emf"/><Relationship Id="rId2118" Type="http://schemas.openxmlformats.org/officeDocument/2006/relationships/image" Target="media/image1056.emf"/><Relationship Id="rId283" Type="http://schemas.openxmlformats.org/officeDocument/2006/relationships/image" Target="media/image138.emf"/><Relationship Id="rId490" Type="http://schemas.openxmlformats.org/officeDocument/2006/relationships/customXml" Target="ink/ink242.xml"/><Relationship Id="rId504" Type="http://schemas.openxmlformats.org/officeDocument/2006/relationships/customXml" Target="ink/ink249.xml"/><Relationship Id="rId711" Type="http://schemas.openxmlformats.org/officeDocument/2006/relationships/image" Target="media/image352.emf"/><Relationship Id="rId949" Type="http://schemas.openxmlformats.org/officeDocument/2006/relationships/image" Target="media/image471.emf"/><Relationship Id="rId1134" Type="http://schemas.openxmlformats.org/officeDocument/2006/relationships/image" Target="media/image564.emf"/><Relationship Id="rId1341" Type="http://schemas.openxmlformats.org/officeDocument/2006/relationships/customXml" Target="ink/ink667.xml"/><Relationship Id="rId1786" Type="http://schemas.openxmlformats.org/officeDocument/2006/relationships/image" Target="media/image890.emf"/><Relationship Id="rId1993" Type="http://schemas.openxmlformats.org/officeDocument/2006/relationships/customXml" Target="ink/ink992.xml"/><Relationship Id="rId2171" Type="http://schemas.openxmlformats.org/officeDocument/2006/relationships/customXml" Target="ink/ink1081.xml"/><Relationship Id="rId78" Type="http://schemas.openxmlformats.org/officeDocument/2006/relationships/customXml" Target="ink/ink36.xml"/><Relationship Id="rId143" Type="http://schemas.openxmlformats.org/officeDocument/2006/relationships/image" Target="media/image68.emf"/><Relationship Id="rId350" Type="http://schemas.openxmlformats.org/officeDocument/2006/relationships/customXml" Target="ink/ink172.xml"/><Relationship Id="rId588" Type="http://schemas.openxmlformats.org/officeDocument/2006/relationships/customXml" Target="ink/ink291.xml"/><Relationship Id="rId795" Type="http://schemas.openxmlformats.org/officeDocument/2006/relationships/image" Target="media/image394.emf"/><Relationship Id="rId809" Type="http://schemas.openxmlformats.org/officeDocument/2006/relationships/image" Target="media/image401.emf"/><Relationship Id="rId1201" Type="http://schemas.openxmlformats.org/officeDocument/2006/relationships/customXml" Target="ink/ink597.xml"/><Relationship Id="rId1439" Type="http://schemas.openxmlformats.org/officeDocument/2006/relationships/customXml" Target="ink/ink715.xml"/><Relationship Id="rId1646" Type="http://schemas.openxmlformats.org/officeDocument/2006/relationships/image" Target="media/image820.emf"/><Relationship Id="rId1853" Type="http://schemas.openxmlformats.org/officeDocument/2006/relationships/customXml" Target="ink/ink922.xml"/><Relationship Id="rId2031" Type="http://schemas.openxmlformats.org/officeDocument/2006/relationships/customXml" Target="ink/ink1011.xml"/><Relationship Id="rId2269" Type="http://schemas.openxmlformats.org/officeDocument/2006/relationships/customXml" Target="ink/ink1130.xml"/><Relationship Id="rId9" Type="http://schemas.openxmlformats.org/officeDocument/2006/relationships/image" Target="media/image1.emf"/><Relationship Id="rId210" Type="http://schemas.openxmlformats.org/officeDocument/2006/relationships/customXml" Target="ink/ink102.xml"/><Relationship Id="rId448" Type="http://schemas.openxmlformats.org/officeDocument/2006/relationships/customXml" Target="ink/ink221.xml"/><Relationship Id="rId655" Type="http://schemas.openxmlformats.org/officeDocument/2006/relationships/image" Target="media/image324.emf"/><Relationship Id="rId862" Type="http://schemas.openxmlformats.org/officeDocument/2006/relationships/customXml" Target="ink/ink428.xml"/><Relationship Id="rId1078" Type="http://schemas.openxmlformats.org/officeDocument/2006/relationships/customXml" Target="ink/ink536.xml"/><Relationship Id="rId1285" Type="http://schemas.openxmlformats.org/officeDocument/2006/relationships/customXml" Target="ink/ink639.xml"/><Relationship Id="rId1492" Type="http://schemas.openxmlformats.org/officeDocument/2006/relationships/image" Target="media/image743.emf"/><Relationship Id="rId1506" Type="http://schemas.openxmlformats.org/officeDocument/2006/relationships/image" Target="media/image750.emf"/><Relationship Id="rId1713" Type="http://schemas.openxmlformats.org/officeDocument/2006/relationships/customXml" Target="ink/ink852.xml"/><Relationship Id="rId1920" Type="http://schemas.openxmlformats.org/officeDocument/2006/relationships/image" Target="media/image957.emf"/><Relationship Id="rId2129" Type="http://schemas.openxmlformats.org/officeDocument/2006/relationships/customXml" Target="ink/ink1060.xml"/><Relationship Id="rId294" Type="http://schemas.openxmlformats.org/officeDocument/2006/relationships/customXml" Target="ink/ink144.xml"/><Relationship Id="rId308" Type="http://schemas.openxmlformats.org/officeDocument/2006/relationships/customXml" Target="ink/ink151.xml"/><Relationship Id="rId515" Type="http://schemas.openxmlformats.org/officeDocument/2006/relationships/image" Target="media/image254.emf"/><Relationship Id="rId722" Type="http://schemas.openxmlformats.org/officeDocument/2006/relationships/customXml" Target="ink/ink358.xml"/><Relationship Id="rId1145" Type="http://schemas.openxmlformats.org/officeDocument/2006/relationships/customXml" Target="ink/ink569.xml"/><Relationship Id="rId1352" Type="http://schemas.openxmlformats.org/officeDocument/2006/relationships/image" Target="media/image673.emf"/><Relationship Id="rId1797" Type="http://schemas.openxmlformats.org/officeDocument/2006/relationships/customXml" Target="ink/ink894.xml"/><Relationship Id="rId2182" Type="http://schemas.openxmlformats.org/officeDocument/2006/relationships/image" Target="media/image1088.emf"/><Relationship Id="rId89" Type="http://schemas.openxmlformats.org/officeDocument/2006/relationships/image" Target="media/image41.emf"/><Relationship Id="rId154" Type="http://schemas.openxmlformats.org/officeDocument/2006/relationships/customXml" Target="ink/ink74.xml"/><Relationship Id="rId361" Type="http://schemas.openxmlformats.org/officeDocument/2006/relationships/image" Target="media/image177.emf"/><Relationship Id="rId599" Type="http://schemas.openxmlformats.org/officeDocument/2006/relationships/image" Target="media/image296.emf"/><Relationship Id="rId1005" Type="http://schemas.openxmlformats.org/officeDocument/2006/relationships/image" Target="media/image499.emf"/><Relationship Id="rId1212" Type="http://schemas.openxmlformats.org/officeDocument/2006/relationships/image" Target="media/image603.emf"/><Relationship Id="rId1657" Type="http://schemas.openxmlformats.org/officeDocument/2006/relationships/customXml" Target="ink/ink824.xml"/><Relationship Id="rId1864" Type="http://schemas.openxmlformats.org/officeDocument/2006/relationships/image" Target="media/image929.emf"/><Relationship Id="rId2042" Type="http://schemas.openxmlformats.org/officeDocument/2006/relationships/image" Target="media/image1018.emf"/><Relationship Id="rId459" Type="http://schemas.openxmlformats.org/officeDocument/2006/relationships/image" Target="media/image226.emf"/><Relationship Id="rId666" Type="http://schemas.openxmlformats.org/officeDocument/2006/relationships/customXml" Target="ink/ink330.xml"/><Relationship Id="rId873" Type="http://schemas.openxmlformats.org/officeDocument/2006/relationships/image" Target="media/image433.emf"/><Relationship Id="rId1089" Type="http://schemas.openxmlformats.org/officeDocument/2006/relationships/image" Target="media/image541.emf"/><Relationship Id="rId1296" Type="http://schemas.openxmlformats.org/officeDocument/2006/relationships/image" Target="media/image645.emf"/><Relationship Id="rId1517" Type="http://schemas.openxmlformats.org/officeDocument/2006/relationships/customXml" Target="ink/ink754.xml"/><Relationship Id="rId1724" Type="http://schemas.openxmlformats.org/officeDocument/2006/relationships/image" Target="media/image859.emf"/><Relationship Id="rId16" Type="http://schemas.openxmlformats.org/officeDocument/2006/relationships/customXml" Target="ink/ink5.xml"/><Relationship Id="rId221" Type="http://schemas.openxmlformats.org/officeDocument/2006/relationships/image" Target="media/image107.emf"/><Relationship Id="rId319" Type="http://schemas.openxmlformats.org/officeDocument/2006/relationships/image" Target="media/image156.emf"/><Relationship Id="rId526" Type="http://schemas.openxmlformats.org/officeDocument/2006/relationships/customXml" Target="ink/ink260.xml"/><Relationship Id="rId1156" Type="http://schemas.openxmlformats.org/officeDocument/2006/relationships/image" Target="media/image575.emf"/><Relationship Id="rId1363" Type="http://schemas.openxmlformats.org/officeDocument/2006/relationships/image" Target="media/image679.wmf"/><Relationship Id="rId1931" Type="http://schemas.openxmlformats.org/officeDocument/2006/relationships/customXml" Target="ink/ink961.xml"/><Relationship Id="rId2207" Type="http://schemas.openxmlformats.org/officeDocument/2006/relationships/customXml" Target="ink/ink1099.xml"/><Relationship Id="rId733" Type="http://schemas.openxmlformats.org/officeDocument/2006/relationships/image" Target="media/image363.emf"/><Relationship Id="rId940" Type="http://schemas.openxmlformats.org/officeDocument/2006/relationships/customXml" Target="ink/ink467.xml"/><Relationship Id="rId1016" Type="http://schemas.openxmlformats.org/officeDocument/2006/relationships/customXml" Target="ink/ink505.xml"/><Relationship Id="rId1570" Type="http://schemas.openxmlformats.org/officeDocument/2006/relationships/image" Target="media/image782.emf"/><Relationship Id="rId1668" Type="http://schemas.openxmlformats.org/officeDocument/2006/relationships/image" Target="media/image831.emf"/><Relationship Id="rId1875" Type="http://schemas.openxmlformats.org/officeDocument/2006/relationships/customXml" Target="ink/ink933.xml"/><Relationship Id="rId2193" Type="http://schemas.openxmlformats.org/officeDocument/2006/relationships/customXml" Target="ink/ink1092.xml"/><Relationship Id="rId165" Type="http://schemas.openxmlformats.org/officeDocument/2006/relationships/image" Target="media/image79.emf"/><Relationship Id="rId372" Type="http://schemas.openxmlformats.org/officeDocument/2006/relationships/customXml" Target="ink/ink183.xml"/><Relationship Id="rId677" Type="http://schemas.openxmlformats.org/officeDocument/2006/relationships/image" Target="media/image335.emf"/><Relationship Id="rId800" Type="http://schemas.openxmlformats.org/officeDocument/2006/relationships/customXml" Target="ink/ink397.xml"/><Relationship Id="rId1223" Type="http://schemas.openxmlformats.org/officeDocument/2006/relationships/customXml" Target="ink/ink608.xml"/><Relationship Id="rId1430" Type="http://schemas.openxmlformats.org/officeDocument/2006/relationships/image" Target="media/image712.emf"/><Relationship Id="rId1528" Type="http://schemas.openxmlformats.org/officeDocument/2006/relationships/image" Target="media/image761.emf"/><Relationship Id="rId2053" Type="http://schemas.openxmlformats.org/officeDocument/2006/relationships/customXml" Target="ink/ink1022.xml"/><Relationship Id="rId2260" Type="http://schemas.openxmlformats.org/officeDocument/2006/relationships/image" Target="media/image1127.emf"/><Relationship Id="rId232" Type="http://schemas.openxmlformats.org/officeDocument/2006/relationships/customXml" Target="ink/ink113.xml"/><Relationship Id="rId884" Type="http://schemas.openxmlformats.org/officeDocument/2006/relationships/customXml" Target="ink/ink439.xml"/><Relationship Id="rId1735" Type="http://schemas.openxmlformats.org/officeDocument/2006/relationships/customXml" Target="ink/ink863.xml"/><Relationship Id="rId1942" Type="http://schemas.openxmlformats.org/officeDocument/2006/relationships/image" Target="media/image968.emf"/><Relationship Id="rId2120" Type="http://schemas.openxmlformats.org/officeDocument/2006/relationships/image" Target="media/image1057.emf"/><Relationship Id="rId27" Type="http://schemas.openxmlformats.org/officeDocument/2006/relationships/image" Target="media/image10.emf"/><Relationship Id="rId537" Type="http://schemas.openxmlformats.org/officeDocument/2006/relationships/image" Target="media/image265.emf"/><Relationship Id="rId744" Type="http://schemas.openxmlformats.org/officeDocument/2006/relationships/customXml" Target="ink/ink369.xml"/><Relationship Id="rId951" Type="http://schemas.openxmlformats.org/officeDocument/2006/relationships/image" Target="media/image472.emf"/><Relationship Id="rId1167" Type="http://schemas.openxmlformats.org/officeDocument/2006/relationships/customXml" Target="ink/ink580.xml"/><Relationship Id="rId1374" Type="http://schemas.openxmlformats.org/officeDocument/2006/relationships/image" Target="media/image684.emf"/><Relationship Id="rId1581" Type="http://schemas.openxmlformats.org/officeDocument/2006/relationships/customXml" Target="ink/ink786.xml"/><Relationship Id="rId1679" Type="http://schemas.openxmlformats.org/officeDocument/2006/relationships/customXml" Target="ink/ink835.xml"/><Relationship Id="rId1802" Type="http://schemas.openxmlformats.org/officeDocument/2006/relationships/image" Target="media/image898.emf"/><Relationship Id="rId2218" Type="http://schemas.openxmlformats.org/officeDocument/2006/relationships/image" Target="media/image1106.emf"/><Relationship Id="rId80" Type="http://schemas.openxmlformats.org/officeDocument/2006/relationships/customXml" Target="ink/ink37.xml"/><Relationship Id="rId176" Type="http://schemas.openxmlformats.org/officeDocument/2006/relationships/customXml" Target="ink/ink85.xml"/><Relationship Id="rId383" Type="http://schemas.openxmlformats.org/officeDocument/2006/relationships/image" Target="media/image188.emf"/><Relationship Id="rId590" Type="http://schemas.openxmlformats.org/officeDocument/2006/relationships/customXml" Target="ink/ink292.xml"/><Relationship Id="rId604" Type="http://schemas.openxmlformats.org/officeDocument/2006/relationships/customXml" Target="ink/ink299.xml"/><Relationship Id="rId811" Type="http://schemas.openxmlformats.org/officeDocument/2006/relationships/image" Target="media/image402.emf"/><Relationship Id="rId1027" Type="http://schemas.openxmlformats.org/officeDocument/2006/relationships/image" Target="media/image510.emf"/><Relationship Id="rId1234" Type="http://schemas.openxmlformats.org/officeDocument/2006/relationships/image" Target="media/image614.emf"/><Relationship Id="rId1441" Type="http://schemas.openxmlformats.org/officeDocument/2006/relationships/customXml" Target="ink/ink716.xml"/><Relationship Id="rId1886" Type="http://schemas.openxmlformats.org/officeDocument/2006/relationships/image" Target="media/image940.emf"/><Relationship Id="rId2064" Type="http://schemas.openxmlformats.org/officeDocument/2006/relationships/image" Target="media/image1029.emf"/><Relationship Id="rId2271" Type="http://schemas.openxmlformats.org/officeDocument/2006/relationships/customXml" Target="ink/ink1131.xml"/><Relationship Id="rId243" Type="http://schemas.openxmlformats.org/officeDocument/2006/relationships/image" Target="media/image118.emf"/><Relationship Id="rId450" Type="http://schemas.openxmlformats.org/officeDocument/2006/relationships/customXml" Target="ink/ink222.xml"/><Relationship Id="rId688" Type="http://schemas.openxmlformats.org/officeDocument/2006/relationships/customXml" Target="ink/ink341.xml"/><Relationship Id="rId895" Type="http://schemas.openxmlformats.org/officeDocument/2006/relationships/image" Target="media/image444.emf"/><Relationship Id="rId909" Type="http://schemas.openxmlformats.org/officeDocument/2006/relationships/image" Target="media/image451.emf"/><Relationship Id="rId1080" Type="http://schemas.openxmlformats.org/officeDocument/2006/relationships/customXml" Target="ink/ink537.xml"/><Relationship Id="rId1301" Type="http://schemas.openxmlformats.org/officeDocument/2006/relationships/customXml" Target="ink/ink647.xml"/><Relationship Id="rId1539" Type="http://schemas.openxmlformats.org/officeDocument/2006/relationships/customXml" Target="ink/ink765.xml"/><Relationship Id="rId1746" Type="http://schemas.openxmlformats.org/officeDocument/2006/relationships/image" Target="media/image870.emf"/><Relationship Id="rId1953" Type="http://schemas.openxmlformats.org/officeDocument/2006/relationships/customXml" Target="ink/ink972.xml"/><Relationship Id="rId2131" Type="http://schemas.openxmlformats.org/officeDocument/2006/relationships/customXml" Target="ink/ink1061.xml"/><Relationship Id="rId38" Type="http://schemas.openxmlformats.org/officeDocument/2006/relationships/customXml" Target="ink/ink16.xml"/><Relationship Id="rId103" Type="http://schemas.openxmlformats.org/officeDocument/2006/relationships/image" Target="media/image48.emf"/><Relationship Id="rId310" Type="http://schemas.openxmlformats.org/officeDocument/2006/relationships/customXml" Target="ink/ink152.xml"/><Relationship Id="rId548" Type="http://schemas.openxmlformats.org/officeDocument/2006/relationships/customXml" Target="ink/ink271.xml"/><Relationship Id="rId755" Type="http://schemas.openxmlformats.org/officeDocument/2006/relationships/image" Target="media/image374.emf"/><Relationship Id="rId962" Type="http://schemas.openxmlformats.org/officeDocument/2006/relationships/customXml" Target="ink/ink478.xml"/><Relationship Id="rId1178" Type="http://schemas.openxmlformats.org/officeDocument/2006/relationships/image" Target="media/image586.emf"/><Relationship Id="rId1385" Type="http://schemas.openxmlformats.org/officeDocument/2006/relationships/customXml" Target="ink/ink688.xml"/><Relationship Id="rId1592" Type="http://schemas.openxmlformats.org/officeDocument/2006/relationships/image" Target="media/image793.emf"/><Relationship Id="rId1606" Type="http://schemas.openxmlformats.org/officeDocument/2006/relationships/image" Target="media/image800.emf"/><Relationship Id="rId1813" Type="http://schemas.openxmlformats.org/officeDocument/2006/relationships/customXml" Target="ink/ink902.xml"/><Relationship Id="rId2229" Type="http://schemas.openxmlformats.org/officeDocument/2006/relationships/customXml" Target="ink/ink1110.xml"/><Relationship Id="rId91" Type="http://schemas.openxmlformats.org/officeDocument/2006/relationships/image" Target="media/image42.emf"/><Relationship Id="rId187" Type="http://schemas.openxmlformats.org/officeDocument/2006/relationships/image" Target="media/image90.emf"/><Relationship Id="rId394" Type="http://schemas.openxmlformats.org/officeDocument/2006/relationships/customXml" Target="ink/ink194.xml"/><Relationship Id="rId408" Type="http://schemas.openxmlformats.org/officeDocument/2006/relationships/customXml" Target="ink/ink201.xml"/><Relationship Id="rId615" Type="http://schemas.openxmlformats.org/officeDocument/2006/relationships/image" Target="media/image304.emf"/><Relationship Id="rId822" Type="http://schemas.openxmlformats.org/officeDocument/2006/relationships/customXml" Target="ink/ink408.xml"/><Relationship Id="rId1038" Type="http://schemas.openxmlformats.org/officeDocument/2006/relationships/customXml" Target="ink/ink516.xml"/><Relationship Id="rId1245" Type="http://schemas.openxmlformats.org/officeDocument/2006/relationships/customXml" Target="ink/ink619.xml"/><Relationship Id="rId1452" Type="http://schemas.openxmlformats.org/officeDocument/2006/relationships/image" Target="media/image723.emf"/><Relationship Id="rId1897" Type="http://schemas.openxmlformats.org/officeDocument/2006/relationships/customXml" Target="ink/ink944.xml"/><Relationship Id="rId2075" Type="http://schemas.openxmlformats.org/officeDocument/2006/relationships/customXml" Target="ink/ink1033.xml"/><Relationship Id="rId2282" Type="http://schemas.openxmlformats.org/officeDocument/2006/relationships/image" Target="media/image1138.emf"/><Relationship Id="rId254" Type="http://schemas.openxmlformats.org/officeDocument/2006/relationships/customXml" Target="ink/ink124.xml"/><Relationship Id="rId699" Type="http://schemas.openxmlformats.org/officeDocument/2006/relationships/image" Target="media/image346.emf"/><Relationship Id="rId1091" Type="http://schemas.openxmlformats.org/officeDocument/2006/relationships/image" Target="media/image542.emf"/><Relationship Id="rId1105" Type="http://schemas.openxmlformats.org/officeDocument/2006/relationships/customXml" Target="ink/ink549.xml"/><Relationship Id="rId1312" Type="http://schemas.openxmlformats.org/officeDocument/2006/relationships/image" Target="media/image653.emf"/><Relationship Id="rId1757" Type="http://schemas.openxmlformats.org/officeDocument/2006/relationships/customXml" Target="ink/ink874.xml"/><Relationship Id="rId1964" Type="http://schemas.openxmlformats.org/officeDocument/2006/relationships/image" Target="media/image979.emf"/><Relationship Id="rId49" Type="http://schemas.openxmlformats.org/officeDocument/2006/relationships/image" Target="media/image21.emf"/><Relationship Id="rId114" Type="http://schemas.openxmlformats.org/officeDocument/2006/relationships/customXml" Target="ink/ink54.xml"/><Relationship Id="rId461" Type="http://schemas.openxmlformats.org/officeDocument/2006/relationships/image" Target="media/image227.emf"/><Relationship Id="rId559" Type="http://schemas.openxmlformats.org/officeDocument/2006/relationships/image" Target="media/image276.emf"/><Relationship Id="rId766" Type="http://schemas.openxmlformats.org/officeDocument/2006/relationships/customXml" Target="ink/ink380.xml"/><Relationship Id="rId1189" Type="http://schemas.openxmlformats.org/officeDocument/2006/relationships/customXml" Target="ink/ink591.xml"/><Relationship Id="rId1396" Type="http://schemas.openxmlformats.org/officeDocument/2006/relationships/image" Target="media/image695.emf"/><Relationship Id="rId1617" Type="http://schemas.openxmlformats.org/officeDocument/2006/relationships/customXml" Target="ink/ink804.xml"/><Relationship Id="rId1824" Type="http://schemas.openxmlformats.org/officeDocument/2006/relationships/image" Target="media/image909.emf"/><Relationship Id="rId2142" Type="http://schemas.openxmlformats.org/officeDocument/2006/relationships/image" Target="media/image1068.emf"/><Relationship Id="rId198" Type="http://schemas.openxmlformats.org/officeDocument/2006/relationships/customXml" Target="ink/ink96.xml"/><Relationship Id="rId321" Type="http://schemas.openxmlformats.org/officeDocument/2006/relationships/image" Target="media/image157.emf"/><Relationship Id="rId419" Type="http://schemas.openxmlformats.org/officeDocument/2006/relationships/image" Target="media/image206.emf"/><Relationship Id="rId626" Type="http://schemas.openxmlformats.org/officeDocument/2006/relationships/customXml" Target="ink/ink310.xml"/><Relationship Id="rId973" Type="http://schemas.openxmlformats.org/officeDocument/2006/relationships/image" Target="media/image483.emf"/><Relationship Id="rId1049" Type="http://schemas.openxmlformats.org/officeDocument/2006/relationships/image" Target="media/image521.emf"/><Relationship Id="rId1256" Type="http://schemas.openxmlformats.org/officeDocument/2006/relationships/image" Target="media/image625.emf"/><Relationship Id="rId2002" Type="http://schemas.openxmlformats.org/officeDocument/2006/relationships/image" Target="media/image998.emf"/><Relationship Id="rId2086" Type="http://schemas.openxmlformats.org/officeDocument/2006/relationships/image" Target="media/image1040.emf"/><Relationship Id="rId2307" Type="http://schemas.openxmlformats.org/officeDocument/2006/relationships/customXml" Target="ink/ink1149.xml"/><Relationship Id="rId833" Type="http://schemas.openxmlformats.org/officeDocument/2006/relationships/image" Target="media/image413.emf"/><Relationship Id="rId1116" Type="http://schemas.openxmlformats.org/officeDocument/2006/relationships/image" Target="media/image555.emf"/><Relationship Id="rId1463" Type="http://schemas.openxmlformats.org/officeDocument/2006/relationships/customXml" Target="ink/ink727.xml"/><Relationship Id="rId1670" Type="http://schemas.openxmlformats.org/officeDocument/2006/relationships/image" Target="media/image832.emf"/><Relationship Id="rId1768" Type="http://schemas.openxmlformats.org/officeDocument/2006/relationships/image" Target="media/image881.emf"/><Relationship Id="rId2293" Type="http://schemas.openxmlformats.org/officeDocument/2006/relationships/customXml" Target="ink/ink1142.xml"/><Relationship Id="rId265" Type="http://schemas.openxmlformats.org/officeDocument/2006/relationships/image" Target="media/image129.emf"/><Relationship Id="rId472" Type="http://schemas.openxmlformats.org/officeDocument/2006/relationships/customXml" Target="ink/ink233.xml"/><Relationship Id="rId900" Type="http://schemas.openxmlformats.org/officeDocument/2006/relationships/customXml" Target="ink/ink447.xml"/><Relationship Id="rId1323" Type="http://schemas.openxmlformats.org/officeDocument/2006/relationships/customXml" Target="ink/ink658.xml"/><Relationship Id="rId1530" Type="http://schemas.openxmlformats.org/officeDocument/2006/relationships/image" Target="media/image762.emf"/><Relationship Id="rId1628" Type="http://schemas.openxmlformats.org/officeDocument/2006/relationships/image" Target="media/image811.emf"/><Relationship Id="rId1975" Type="http://schemas.openxmlformats.org/officeDocument/2006/relationships/customXml" Target="ink/ink983.xml"/><Relationship Id="rId2153" Type="http://schemas.openxmlformats.org/officeDocument/2006/relationships/customXml" Target="ink/ink1072.xml"/><Relationship Id="rId125" Type="http://schemas.openxmlformats.org/officeDocument/2006/relationships/image" Target="media/image59.emf"/><Relationship Id="rId332" Type="http://schemas.openxmlformats.org/officeDocument/2006/relationships/customXml" Target="ink/ink163.xml"/><Relationship Id="rId777" Type="http://schemas.openxmlformats.org/officeDocument/2006/relationships/image" Target="media/image385.emf"/><Relationship Id="rId984" Type="http://schemas.openxmlformats.org/officeDocument/2006/relationships/customXml" Target="ink/ink489.xml"/><Relationship Id="rId1835" Type="http://schemas.openxmlformats.org/officeDocument/2006/relationships/customXml" Target="ink/ink913.xml"/><Relationship Id="rId2013" Type="http://schemas.openxmlformats.org/officeDocument/2006/relationships/customXml" Target="ink/ink1002.xml"/><Relationship Id="rId2220" Type="http://schemas.openxmlformats.org/officeDocument/2006/relationships/image" Target="media/image1107.emf"/><Relationship Id="rId637" Type="http://schemas.openxmlformats.org/officeDocument/2006/relationships/image" Target="media/image315.emf"/><Relationship Id="rId844" Type="http://schemas.openxmlformats.org/officeDocument/2006/relationships/customXml" Target="ink/ink419.xml"/><Relationship Id="rId1267" Type="http://schemas.openxmlformats.org/officeDocument/2006/relationships/customXml" Target="ink/ink630.xml"/><Relationship Id="rId1474" Type="http://schemas.openxmlformats.org/officeDocument/2006/relationships/image" Target="media/image734.emf"/><Relationship Id="rId1681" Type="http://schemas.openxmlformats.org/officeDocument/2006/relationships/customXml" Target="ink/ink836.xml"/><Relationship Id="rId1902" Type="http://schemas.openxmlformats.org/officeDocument/2006/relationships/image" Target="media/image948.emf"/><Relationship Id="rId2097" Type="http://schemas.openxmlformats.org/officeDocument/2006/relationships/customXml" Target="ink/ink1044.xml"/><Relationship Id="rId276" Type="http://schemas.openxmlformats.org/officeDocument/2006/relationships/customXml" Target="ink/ink135.xml"/><Relationship Id="rId483" Type="http://schemas.openxmlformats.org/officeDocument/2006/relationships/image" Target="media/image238.emf"/><Relationship Id="rId690" Type="http://schemas.openxmlformats.org/officeDocument/2006/relationships/customXml" Target="ink/ink342.xml"/><Relationship Id="rId704" Type="http://schemas.openxmlformats.org/officeDocument/2006/relationships/customXml" Target="ink/ink349.xml"/><Relationship Id="rId911" Type="http://schemas.openxmlformats.org/officeDocument/2006/relationships/image" Target="media/image452.emf"/><Relationship Id="rId1127" Type="http://schemas.openxmlformats.org/officeDocument/2006/relationships/customXml" Target="ink/ink560.xml"/><Relationship Id="rId1334" Type="http://schemas.openxmlformats.org/officeDocument/2006/relationships/image" Target="media/image664.emf"/><Relationship Id="rId1541" Type="http://schemas.openxmlformats.org/officeDocument/2006/relationships/customXml" Target="ink/ink766.xml"/><Relationship Id="rId1779" Type="http://schemas.openxmlformats.org/officeDocument/2006/relationships/customXml" Target="ink/ink885.xml"/><Relationship Id="rId1986" Type="http://schemas.openxmlformats.org/officeDocument/2006/relationships/image" Target="media/image990.emf"/><Relationship Id="rId2164" Type="http://schemas.openxmlformats.org/officeDocument/2006/relationships/image" Target="media/image1079.emf"/><Relationship Id="rId40" Type="http://schemas.openxmlformats.org/officeDocument/2006/relationships/customXml" Target="ink/ink17.xml"/><Relationship Id="rId136" Type="http://schemas.openxmlformats.org/officeDocument/2006/relationships/customXml" Target="ink/ink65.xml"/><Relationship Id="rId343" Type="http://schemas.openxmlformats.org/officeDocument/2006/relationships/image" Target="media/image168.emf"/><Relationship Id="rId550" Type="http://schemas.openxmlformats.org/officeDocument/2006/relationships/customXml" Target="ink/ink272.xml"/><Relationship Id="rId788" Type="http://schemas.openxmlformats.org/officeDocument/2006/relationships/customXml" Target="ink/ink391.xml"/><Relationship Id="rId995" Type="http://schemas.openxmlformats.org/officeDocument/2006/relationships/image" Target="media/image494.emf"/><Relationship Id="rId1180" Type="http://schemas.openxmlformats.org/officeDocument/2006/relationships/image" Target="media/image587.emf"/><Relationship Id="rId1401" Type="http://schemas.openxmlformats.org/officeDocument/2006/relationships/customXml" Target="ink/ink696.xml"/><Relationship Id="rId1639" Type="http://schemas.openxmlformats.org/officeDocument/2006/relationships/customXml" Target="ink/ink815.xml"/><Relationship Id="rId1846" Type="http://schemas.openxmlformats.org/officeDocument/2006/relationships/image" Target="media/image920.emf"/><Relationship Id="rId2024" Type="http://schemas.openxmlformats.org/officeDocument/2006/relationships/image" Target="media/image1009.emf"/><Relationship Id="rId2231" Type="http://schemas.openxmlformats.org/officeDocument/2006/relationships/customXml" Target="ink/ink1111.xml"/><Relationship Id="rId203" Type="http://schemas.openxmlformats.org/officeDocument/2006/relationships/image" Target="media/image98.emf"/><Relationship Id="rId648" Type="http://schemas.openxmlformats.org/officeDocument/2006/relationships/customXml" Target="ink/ink321.xml"/><Relationship Id="rId855" Type="http://schemas.openxmlformats.org/officeDocument/2006/relationships/image" Target="media/image424.emf"/><Relationship Id="rId1040" Type="http://schemas.openxmlformats.org/officeDocument/2006/relationships/customXml" Target="ink/ink517.xml"/><Relationship Id="rId1278" Type="http://schemas.openxmlformats.org/officeDocument/2006/relationships/image" Target="media/image636.emf"/><Relationship Id="rId1485" Type="http://schemas.openxmlformats.org/officeDocument/2006/relationships/customXml" Target="ink/ink738.xml"/><Relationship Id="rId1692" Type="http://schemas.openxmlformats.org/officeDocument/2006/relationships/image" Target="media/image843.emf"/><Relationship Id="rId1706" Type="http://schemas.openxmlformats.org/officeDocument/2006/relationships/image" Target="media/image850.emf"/><Relationship Id="rId1913" Type="http://schemas.openxmlformats.org/officeDocument/2006/relationships/customXml" Target="ink/ink952.xml"/><Relationship Id="rId287" Type="http://schemas.openxmlformats.org/officeDocument/2006/relationships/image" Target="media/image140.emf"/><Relationship Id="rId410" Type="http://schemas.openxmlformats.org/officeDocument/2006/relationships/customXml" Target="ink/ink202.xml"/><Relationship Id="rId494" Type="http://schemas.openxmlformats.org/officeDocument/2006/relationships/customXml" Target="ink/ink244.xml"/><Relationship Id="rId508" Type="http://schemas.openxmlformats.org/officeDocument/2006/relationships/customXml" Target="ink/ink251.xml"/><Relationship Id="rId715" Type="http://schemas.openxmlformats.org/officeDocument/2006/relationships/image" Target="media/image354.emf"/><Relationship Id="rId922" Type="http://schemas.openxmlformats.org/officeDocument/2006/relationships/customXml" Target="ink/ink458.xml"/><Relationship Id="rId1138" Type="http://schemas.openxmlformats.org/officeDocument/2006/relationships/image" Target="media/image566.emf"/><Relationship Id="rId1345" Type="http://schemas.openxmlformats.org/officeDocument/2006/relationships/customXml" Target="ink/ink669.xml"/><Relationship Id="rId1552" Type="http://schemas.openxmlformats.org/officeDocument/2006/relationships/image" Target="media/image773.emf"/><Relationship Id="rId1997" Type="http://schemas.openxmlformats.org/officeDocument/2006/relationships/customXml" Target="ink/ink994.xml"/><Relationship Id="rId2175" Type="http://schemas.openxmlformats.org/officeDocument/2006/relationships/customXml" Target="ink/ink1083.xml"/><Relationship Id="rId147" Type="http://schemas.openxmlformats.org/officeDocument/2006/relationships/image" Target="media/image70.emf"/><Relationship Id="rId354" Type="http://schemas.openxmlformats.org/officeDocument/2006/relationships/customXml" Target="ink/ink174.xml"/><Relationship Id="rId799" Type="http://schemas.openxmlformats.org/officeDocument/2006/relationships/image" Target="media/image396.emf"/><Relationship Id="rId1191" Type="http://schemas.openxmlformats.org/officeDocument/2006/relationships/customXml" Target="ink/ink592.xml"/><Relationship Id="rId1205" Type="http://schemas.openxmlformats.org/officeDocument/2006/relationships/customXml" Target="ink/ink599.xml"/><Relationship Id="rId1857" Type="http://schemas.openxmlformats.org/officeDocument/2006/relationships/customXml" Target="ink/ink924.xml"/><Relationship Id="rId2035" Type="http://schemas.openxmlformats.org/officeDocument/2006/relationships/customXml" Target="ink/ink1013.xml"/><Relationship Id="rId51" Type="http://schemas.openxmlformats.org/officeDocument/2006/relationships/image" Target="media/image22.emf"/><Relationship Id="rId561" Type="http://schemas.openxmlformats.org/officeDocument/2006/relationships/image" Target="media/image277.emf"/><Relationship Id="rId659" Type="http://schemas.openxmlformats.org/officeDocument/2006/relationships/image" Target="media/image326.emf"/><Relationship Id="rId866" Type="http://schemas.openxmlformats.org/officeDocument/2006/relationships/customXml" Target="ink/ink430.xml"/><Relationship Id="rId1289" Type="http://schemas.openxmlformats.org/officeDocument/2006/relationships/customXml" Target="ink/ink641.xml"/><Relationship Id="rId1412" Type="http://schemas.openxmlformats.org/officeDocument/2006/relationships/image" Target="media/image703.emf"/><Relationship Id="rId1496" Type="http://schemas.openxmlformats.org/officeDocument/2006/relationships/image" Target="media/image745.emf"/><Relationship Id="rId1717" Type="http://schemas.openxmlformats.org/officeDocument/2006/relationships/customXml" Target="ink/ink854.xml"/><Relationship Id="rId1924" Type="http://schemas.openxmlformats.org/officeDocument/2006/relationships/image" Target="media/image959.emf"/><Relationship Id="rId2242" Type="http://schemas.openxmlformats.org/officeDocument/2006/relationships/image" Target="media/image1118.emf"/><Relationship Id="rId214" Type="http://schemas.openxmlformats.org/officeDocument/2006/relationships/customXml" Target="ink/ink104.xml"/><Relationship Id="rId298" Type="http://schemas.openxmlformats.org/officeDocument/2006/relationships/customXml" Target="ink/ink146.xml"/><Relationship Id="rId421" Type="http://schemas.openxmlformats.org/officeDocument/2006/relationships/image" Target="media/image207.emf"/><Relationship Id="rId519" Type="http://schemas.openxmlformats.org/officeDocument/2006/relationships/image" Target="media/image256.emf"/><Relationship Id="rId1051" Type="http://schemas.openxmlformats.org/officeDocument/2006/relationships/image" Target="media/image522.emf"/><Relationship Id="rId1149" Type="http://schemas.openxmlformats.org/officeDocument/2006/relationships/customXml" Target="ink/ink571.xml"/><Relationship Id="rId1356" Type="http://schemas.openxmlformats.org/officeDocument/2006/relationships/image" Target="media/image675.emf"/><Relationship Id="rId2102" Type="http://schemas.openxmlformats.org/officeDocument/2006/relationships/image" Target="media/image1048.emf"/><Relationship Id="rId158" Type="http://schemas.openxmlformats.org/officeDocument/2006/relationships/customXml" Target="ink/ink76.xml"/><Relationship Id="rId726" Type="http://schemas.openxmlformats.org/officeDocument/2006/relationships/customXml" Target="ink/ink360.xml"/><Relationship Id="rId933" Type="http://schemas.openxmlformats.org/officeDocument/2006/relationships/image" Target="media/image463.emf"/><Relationship Id="rId1009" Type="http://schemas.openxmlformats.org/officeDocument/2006/relationships/image" Target="media/image501.emf"/><Relationship Id="rId1563" Type="http://schemas.openxmlformats.org/officeDocument/2006/relationships/customXml" Target="ink/ink777.xml"/><Relationship Id="rId1770" Type="http://schemas.openxmlformats.org/officeDocument/2006/relationships/image" Target="media/image882.emf"/><Relationship Id="rId1868" Type="http://schemas.openxmlformats.org/officeDocument/2006/relationships/image" Target="media/image931.emf"/><Relationship Id="rId2186" Type="http://schemas.openxmlformats.org/officeDocument/2006/relationships/image" Target="media/image1090.emf"/><Relationship Id="rId62" Type="http://schemas.openxmlformats.org/officeDocument/2006/relationships/customXml" Target="ink/ink28.xml"/><Relationship Id="rId365" Type="http://schemas.openxmlformats.org/officeDocument/2006/relationships/image" Target="media/image179.emf"/><Relationship Id="rId572" Type="http://schemas.openxmlformats.org/officeDocument/2006/relationships/customXml" Target="ink/ink283.xml"/><Relationship Id="rId1216" Type="http://schemas.openxmlformats.org/officeDocument/2006/relationships/image" Target="media/image605.emf"/><Relationship Id="rId1423" Type="http://schemas.openxmlformats.org/officeDocument/2006/relationships/customXml" Target="ink/ink707.xml"/><Relationship Id="rId1630" Type="http://schemas.openxmlformats.org/officeDocument/2006/relationships/image" Target="media/image812.emf"/><Relationship Id="rId2046" Type="http://schemas.openxmlformats.org/officeDocument/2006/relationships/image" Target="media/image1020.emf"/><Relationship Id="rId2253" Type="http://schemas.openxmlformats.org/officeDocument/2006/relationships/customXml" Target="ink/ink1122.xml"/><Relationship Id="rId225" Type="http://schemas.openxmlformats.org/officeDocument/2006/relationships/image" Target="media/image109.emf"/><Relationship Id="rId432" Type="http://schemas.openxmlformats.org/officeDocument/2006/relationships/customXml" Target="ink/ink213.xml"/><Relationship Id="rId877" Type="http://schemas.openxmlformats.org/officeDocument/2006/relationships/image" Target="media/image435.emf"/><Relationship Id="rId1062" Type="http://schemas.openxmlformats.org/officeDocument/2006/relationships/customXml" Target="ink/ink528.xml"/><Relationship Id="rId1728" Type="http://schemas.openxmlformats.org/officeDocument/2006/relationships/image" Target="media/image861.emf"/><Relationship Id="rId1935" Type="http://schemas.openxmlformats.org/officeDocument/2006/relationships/customXml" Target="ink/ink963.xml"/><Relationship Id="rId2113" Type="http://schemas.openxmlformats.org/officeDocument/2006/relationships/customXml" Target="ink/ink1052.xml"/><Relationship Id="rId737" Type="http://schemas.openxmlformats.org/officeDocument/2006/relationships/image" Target="media/image365.emf"/><Relationship Id="rId944" Type="http://schemas.openxmlformats.org/officeDocument/2006/relationships/customXml" Target="ink/ink469.xml"/><Relationship Id="rId1367" Type="http://schemas.openxmlformats.org/officeDocument/2006/relationships/customXml" Target="ink/ink679.xml"/><Relationship Id="rId1574" Type="http://schemas.openxmlformats.org/officeDocument/2006/relationships/image" Target="media/image784.emf"/><Relationship Id="rId1781" Type="http://schemas.openxmlformats.org/officeDocument/2006/relationships/customXml" Target="ink/ink886.xml"/><Relationship Id="rId2197" Type="http://schemas.openxmlformats.org/officeDocument/2006/relationships/customXml" Target="ink/ink1094.xml"/><Relationship Id="rId73" Type="http://schemas.openxmlformats.org/officeDocument/2006/relationships/image" Target="media/image33.emf"/><Relationship Id="rId169" Type="http://schemas.openxmlformats.org/officeDocument/2006/relationships/image" Target="media/image81.emf"/><Relationship Id="rId376" Type="http://schemas.openxmlformats.org/officeDocument/2006/relationships/customXml" Target="ink/ink185.xml"/><Relationship Id="rId583" Type="http://schemas.openxmlformats.org/officeDocument/2006/relationships/image" Target="media/image288.emf"/><Relationship Id="rId790" Type="http://schemas.openxmlformats.org/officeDocument/2006/relationships/customXml" Target="ink/ink392.xml"/><Relationship Id="rId804" Type="http://schemas.openxmlformats.org/officeDocument/2006/relationships/customXml" Target="ink/ink399.xml"/><Relationship Id="rId1227" Type="http://schemas.openxmlformats.org/officeDocument/2006/relationships/customXml" Target="ink/ink610.xml"/><Relationship Id="rId1434" Type="http://schemas.openxmlformats.org/officeDocument/2006/relationships/image" Target="media/image714.emf"/><Relationship Id="rId1641" Type="http://schemas.openxmlformats.org/officeDocument/2006/relationships/customXml" Target="ink/ink816.xml"/><Relationship Id="rId1879" Type="http://schemas.openxmlformats.org/officeDocument/2006/relationships/customXml" Target="ink/ink935.xml"/><Relationship Id="rId2057" Type="http://schemas.openxmlformats.org/officeDocument/2006/relationships/customXml" Target="ink/ink1024.xml"/><Relationship Id="rId2264" Type="http://schemas.openxmlformats.org/officeDocument/2006/relationships/image" Target="media/image1129.emf"/><Relationship Id="rId4" Type="http://schemas.openxmlformats.org/officeDocument/2006/relationships/settings" Target="settings.xml"/><Relationship Id="rId236" Type="http://schemas.openxmlformats.org/officeDocument/2006/relationships/customXml" Target="ink/ink115.xml"/><Relationship Id="rId443" Type="http://schemas.openxmlformats.org/officeDocument/2006/relationships/image" Target="media/image218.emf"/><Relationship Id="rId650" Type="http://schemas.openxmlformats.org/officeDocument/2006/relationships/customXml" Target="ink/ink322.xml"/><Relationship Id="rId888" Type="http://schemas.openxmlformats.org/officeDocument/2006/relationships/customXml" Target="ink/ink441.xml"/><Relationship Id="rId1073" Type="http://schemas.openxmlformats.org/officeDocument/2006/relationships/image" Target="media/image533.emf"/><Relationship Id="rId1280" Type="http://schemas.openxmlformats.org/officeDocument/2006/relationships/image" Target="media/image637.emf"/><Relationship Id="rId1501" Type="http://schemas.openxmlformats.org/officeDocument/2006/relationships/customXml" Target="ink/ink746.xml"/><Relationship Id="rId1739" Type="http://schemas.openxmlformats.org/officeDocument/2006/relationships/customXml" Target="ink/ink865.xml"/><Relationship Id="rId1946" Type="http://schemas.openxmlformats.org/officeDocument/2006/relationships/image" Target="media/image970.emf"/><Relationship Id="rId2124" Type="http://schemas.openxmlformats.org/officeDocument/2006/relationships/image" Target="media/image1059.emf"/><Relationship Id="rId303" Type="http://schemas.openxmlformats.org/officeDocument/2006/relationships/image" Target="media/image148.emf"/><Relationship Id="rId748" Type="http://schemas.openxmlformats.org/officeDocument/2006/relationships/customXml" Target="ink/ink371.xml"/><Relationship Id="rId955" Type="http://schemas.openxmlformats.org/officeDocument/2006/relationships/image" Target="media/image474.emf"/><Relationship Id="rId1140" Type="http://schemas.openxmlformats.org/officeDocument/2006/relationships/image" Target="media/image567.emf"/><Relationship Id="rId1378" Type="http://schemas.openxmlformats.org/officeDocument/2006/relationships/image" Target="media/image686.emf"/><Relationship Id="rId1585" Type="http://schemas.openxmlformats.org/officeDocument/2006/relationships/customXml" Target="ink/ink788.xml"/><Relationship Id="rId1792" Type="http://schemas.openxmlformats.org/officeDocument/2006/relationships/image" Target="media/image893.emf"/><Relationship Id="rId1806" Type="http://schemas.openxmlformats.org/officeDocument/2006/relationships/image" Target="media/image900.emf"/><Relationship Id="rId84" Type="http://schemas.openxmlformats.org/officeDocument/2006/relationships/customXml" Target="ink/ink39.xml"/><Relationship Id="rId387" Type="http://schemas.openxmlformats.org/officeDocument/2006/relationships/image" Target="media/image190.emf"/><Relationship Id="rId510" Type="http://schemas.openxmlformats.org/officeDocument/2006/relationships/customXml" Target="ink/ink252.xml"/><Relationship Id="rId594" Type="http://schemas.openxmlformats.org/officeDocument/2006/relationships/customXml" Target="ink/ink294.xml"/><Relationship Id="rId608" Type="http://schemas.openxmlformats.org/officeDocument/2006/relationships/customXml" Target="ink/ink301.xml"/><Relationship Id="rId815" Type="http://schemas.openxmlformats.org/officeDocument/2006/relationships/image" Target="media/image404.emf"/><Relationship Id="rId1238" Type="http://schemas.openxmlformats.org/officeDocument/2006/relationships/image" Target="media/image616.emf"/><Relationship Id="rId1445" Type="http://schemas.openxmlformats.org/officeDocument/2006/relationships/customXml" Target="ink/ink718.xml"/><Relationship Id="rId1652" Type="http://schemas.openxmlformats.org/officeDocument/2006/relationships/image" Target="media/image823.emf"/><Relationship Id="rId2068" Type="http://schemas.openxmlformats.org/officeDocument/2006/relationships/image" Target="media/image1031.emf"/><Relationship Id="rId2275" Type="http://schemas.openxmlformats.org/officeDocument/2006/relationships/customXml" Target="ink/ink1133.xml"/><Relationship Id="rId247" Type="http://schemas.openxmlformats.org/officeDocument/2006/relationships/image" Target="media/image120.emf"/><Relationship Id="rId899" Type="http://schemas.openxmlformats.org/officeDocument/2006/relationships/image" Target="media/image446.emf"/><Relationship Id="rId1000" Type="http://schemas.openxmlformats.org/officeDocument/2006/relationships/customXml" Target="ink/ink497.xml"/><Relationship Id="rId1084" Type="http://schemas.openxmlformats.org/officeDocument/2006/relationships/customXml" Target="ink/ink539.xml"/><Relationship Id="rId1305" Type="http://schemas.openxmlformats.org/officeDocument/2006/relationships/customXml" Target="ink/ink649.xml"/><Relationship Id="rId1957" Type="http://schemas.openxmlformats.org/officeDocument/2006/relationships/customXml" Target="ink/ink974.xml"/><Relationship Id="rId107" Type="http://schemas.openxmlformats.org/officeDocument/2006/relationships/image" Target="media/image50.emf"/><Relationship Id="rId454" Type="http://schemas.openxmlformats.org/officeDocument/2006/relationships/customXml" Target="ink/ink224.xml"/><Relationship Id="rId661" Type="http://schemas.openxmlformats.org/officeDocument/2006/relationships/image" Target="media/image327.emf"/><Relationship Id="rId759" Type="http://schemas.openxmlformats.org/officeDocument/2006/relationships/image" Target="media/image376.emf"/><Relationship Id="rId966" Type="http://schemas.openxmlformats.org/officeDocument/2006/relationships/customXml" Target="ink/ink480.xml"/><Relationship Id="rId1291" Type="http://schemas.openxmlformats.org/officeDocument/2006/relationships/customXml" Target="ink/ink642.xml"/><Relationship Id="rId1389" Type="http://schemas.openxmlformats.org/officeDocument/2006/relationships/customXml" Target="ink/ink690.xml"/><Relationship Id="rId1512" Type="http://schemas.openxmlformats.org/officeDocument/2006/relationships/image" Target="media/image753.emf"/><Relationship Id="rId1596" Type="http://schemas.openxmlformats.org/officeDocument/2006/relationships/image" Target="media/image795.emf"/><Relationship Id="rId1817" Type="http://schemas.openxmlformats.org/officeDocument/2006/relationships/customXml" Target="ink/ink904.xml"/><Relationship Id="rId2135" Type="http://schemas.openxmlformats.org/officeDocument/2006/relationships/customXml" Target="ink/ink1063.xml"/><Relationship Id="rId11" Type="http://schemas.openxmlformats.org/officeDocument/2006/relationships/image" Target="media/image2.emf"/><Relationship Id="rId314" Type="http://schemas.openxmlformats.org/officeDocument/2006/relationships/customXml" Target="ink/ink154.xml"/><Relationship Id="rId398" Type="http://schemas.openxmlformats.org/officeDocument/2006/relationships/customXml" Target="ink/ink196.xml"/><Relationship Id="rId521" Type="http://schemas.openxmlformats.org/officeDocument/2006/relationships/image" Target="media/image257.emf"/><Relationship Id="rId619" Type="http://schemas.openxmlformats.org/officeDocument/2006/relationships/image" Target="media/image306.emf"/><Relationship Id="rId1151" Type="http://schemas.openxmlformats.org/officeDocument/2006/relationships/customXml" Target="ink/ink572.xml"/><Relationship Id="rId1249" Type="http://schemas.openxmlformats.org/officeDocument/2006/relationships/customXml" Target="ink/ink621.xml"/><Relationship Id="rId2079" Type="http://schemas.openxmlformats.org/officeDocument/2006/relationships/customXml" Target="ink/ink1035.xml"/><Relationship Id="rId2202" Type="http://schemas.openxmlformats.org/officeDocument/2006/relationships/image" Target="media/image1098.emf"/><Relationship Id="rId95" Type="http://schemas.openxmlformats.org/officeDocument/2006/relationships/image" Target="media/image44.emf"/><Relationship Id="rId160" Type="http://schemas.openxmlformats.org/officeDocument/2006/relationships/customXml" Target="ink/ink77.xml"/><Relationship Id="rId826" Type="http://schemas.openxmlformats.org/officeDocument/2006/relationships/customXml" Target="ink/ink410.xml"/><Relationship Id="rId1011" Type="http://schemas.openxmlformats.org/officeDocument/2006/relationships/image" Target="media/image502.emf"/><Relationship Id="rId1109" Type="http://schemas.openxmlformats.org/officeDocument/2006/relationships/customXml" Target="ink/ink551.xml"/><Relationship Id="rId1456" Type="http://schemas.openxmlformats.org/officeDocument/2006/relationships/image" Target="media/image725.emf"/><Relationship Id="rId1663" Type="http://schemas.openxmlformats.org/officeDocument/2006/relationships/customXml" Target="ink/ink827.xml"/><Relationship Id="rId1870" Type="http://schemas.openxmlformats.org/officeDocument/2006/relationships/image" Target="media/image932.emf"/><Relationship Id="rId1968" Type="http://schemas.openxmlformats.org/officeDocument/2006/relationships/image" Target="media/image981.emf"/><Relationship Id="rId2286" Type="http://schemas.openxmlformats.org/officeDocument/2006/relationships/image" Target="media/image1140.emf"/><Relationship Id="rId258" Type="http://schemas.openxmlformats.org/officeDocument/2006/relationships/customXml" Target="ink/ink126.xml"/><Relationship Id="rId465" Type="http://schemas.openxmlformats.org/officeDocument/2006/relationships/image" Target="media/image229.emf"/><Relationship Id="rId672" Type="http://schemas.openxmlformats.org/officeDocument/2006/relationships/customXml" Target="ink/ink333.xml"/><Relationship Id="rId1095" Type="http://schemas.openxmlformats.org/officeDocument/2006/relationships/customXml" Target="ink/ink544.xml"/><Relationship Id="rId1316" Type="http://schemas.openxmlformats.org/officeDocument/2006/relationships/image" Target="media/image655.emf"/><Relationship Id="rId1523" Type="http://schemas.openxmlformats.org/officeDocument/2006/relationships/customXml" Target="ink/ink757.xml"/><Relationship Id="rId1730" Type="http://schemas.openxmlformats.org/officeDocument/2006/relationships/image" Target="media/image862.emf"/><Relationship Id="rId2146" Type="http://schemas.openxmlformats.org/officeDocument/2006/relationships/image" Target="media/image1070.emf"/><Relationship Id="rId22" Type="http://schemas.openxmlformats.org/officeDocument/2006/relationships/customXml" Target="ink/ink8.xml"/><Relationship Id="rId118" Type="http://schemas.openxmlformats.org/officeDocument/2006/relationships/customXml" Target="ink/ink56.xml"/><Relationship Id="rId325" Type="http://schemas.openxmlformats.org/officeDocument/2006/relationships/image" Target="media/image159.emf"/><Relationship Id="rId532" Type="http://schemas.openxmlformats.org/officeDocument/2006/relationships/customXml" Target="ink/ink263.xml"/><Relationship Id="rId977" Type="http://schemas.openxmlformats.org/officeDocument/2006/relationships/image" Target="media/image485.emf"/><Relationship Id="rId1162" Type="http://schemas.openxmlformats.org/officeDocument/2006/relationships/image" Target="media/image578.emf"/><Relationship Id="rId1828" Type="http://schemas.openxmlformats.org/officeDocument/2006/relationships/image" Target="media/image911.emf"/><Relationship Id="rId2006" Type="http://schemas.openxmlformats.org/officeDocument/2006/relationships/image" Target="media/image1000.emf"/><Relationship Id="rId2213" Type="http://schemas.openxmlformats.org/officeDocument/2006/relationships/customXml" Target="ink/ink1102.xml"/><Relationship Id="rId171" Type="http://schemas.openxmlformats.org/officeDocument/2006/relationships/image" Target="media/image82.emf"/><Relationship Id="rId837" Type="http://schemas.openxmlformats.org/officeDocument/2006/relationships/image" Target="media/image415.emf"/><Relationship Id="rId1022" Type="http://schemas.openxmlformats.org/officeDocument/2006/relationships/customXml" Target="ink/ink508.xml"/><Relationship Id="rId1467" Type="http://schemas.openxmlformats.org/officeDocument/2006/relationships/customXml" Target="ink/ink729.xml"/><Relationship Id="rId1674" Type="http://schemas.openxmlformats.org/officeDocument/2006/relationships/image" Target="media/image834.emf"/><Relationship Id="rId1881" Type="http://schemas.openxmlformats.org/officeDocument/2006/relationships/customXml" Target="ink/ink936.xml"/><Relationship Id="rId2297" Type="http://schemas.openxmlformats.org/officeDocument/2006/relationships/customXml" Target="ink/ink1144.xml"/><Relationship Id="rId269" Type="http://schemas.openxmlformats.org/officeDocument/2006/relationships/image" Target="media/image131.emf"/><Relationship Id="rId476" Type="http://schemas.openxmlformats.org/officeDocument/2006/relationships/customXml" Target="ink/ink235.xml"/><Relationship Id="rId683" Type="http://schemas.openxmlformats.org/officeDocument/2006/relationships/image" Target="media/image338.emf"/><Relationship Id="rId890" Type="http://schemas.openxmlformats.org/officeDocument/2006/relationships/customXml" Target="ink/ink442.xml"/><Relationship Id="rId904" Type="http://schemas.openxmlformats.org/officeDocument/2006/relationships/customXml" Target="ink/ink449.xml"/><Relationship Id="rId1327" Type="http://schemas.openxmlformats.org/officeDocument/2006/relationships/customXml" Target="ink/ink660.xml"/><Relationship Id="rId1534" Type="http://schemas.openxmlformats.org/officeDocument/2006/relationships/image" Target="media/image764.emf"/><Relationship Id="rId1741" Type="http://schemas.openxmlformats.org/officeDocument/2006/relationships/customXml" Target="ink/ink866.xml"/><Relationship Id="rId1979" Type="http://schemas.openxmlformats.org/officeDocument/2006/relationships/customXml" Target="ink/ink985.xml"/><Relationship Id="rId2157" Type="http://schemas.openxmlformats.org/officeDocument/2006/relationships/customXml" Target="ink/ink1074.xml"/><Relationship Id="rId33" Type="http://schemas.openxmlformats.org/officeDocument/2006/relationships/image" Target="media/image13.emf"/><Relationship Id="rId129" Type="http://schemas.openxmlformats.org/officeDocument/2006/relationships/image" Target="media/image61.emf"/><Relationship Id="rId336" Type="http://schemas.openxmlformats.org/officeDocument/2006/relationships/customXml" Target="ink/ink165.xml"/><Relationship Id="rId543" Type="http://schemas.openxmlformats.org/officeDocument/2006/relationships/image" Target="media/image268.emf"/><Relationship Id="rId988" Type="http://schemas.openxmlformats.org/officeDocument/2006/relationships/customXml" Target="ink/ink491.xml"/><Relationship Id="rId1173" Type="http://schemas.openxmlformats.org/officeDocument/2006/relationships/customXml" Target="ink/ink583.xml"/><Relationship Id="rId1380" Type="http://schemas.openxmlformats.org/officeDocument/2006/relationships/image" Target="media/image687.emf"/><Relationship Id="rId1601" Type="http://schemas.openxmlformats.org/officeDocument/2006/relationships/customXml" Target="ink/ink796.xml"/><Relationship Id="rId1839" Type="http://schemas.openxmlformats.org/officeDocument/2006/relationships/customXml" Target="ink/ink915.xml"/><Relationship Id="rId2017" Type="http://schemas.openxmlformats.org/officeDocument/2006/relationships/customXml" Target="ink/ink1004.xml"/><Relationship Id="rId2224" Type="http://schemas.openxmlformats.org/officeDocument/2006/relationships/image" Target="media/image1109.emf"/><Relationship Id="rId182" Type="http://schemas.openxmlformats.org/officeDocument/2006/relationships/customXml" Target="ink/ink88.xml"/><Relationship Id="rId403" Type="http://schemas.openxmlformats.org/officeDocument/2006/relationships/image" Target="media/image198.emf"/><Relationship Id="rId750" Type="http://schemas.openxmlformats.org/officeDocument/2006/relationships/customXml" Target="ink/ink372.xml"/><Relationship Id="rId848" Type="http://schemas.openxmlformats.org/officeDocument/2006/relationships/customXml" Target="ink/ink421.xml"/><Relationship Id="rId1033" Type="http://schemas.openxmlformats.org/officeDocument/2006/relationships/image" Target="media/image513.emf"/><Relationship Id="rId1478" Type="http://schemas.openxmlformats.org/officeDocument/2006/relationships/image" Target="media/image736.emf"/><Relationship Id="rId1685" Type="http://schemas.openxmlformats.org/officeDocument/2006/relationships/customXml" Target="ink/ink838.xml"/><Relationship Id="rId1892" Type="http://schemas.openxmlformats.org/officeDocument/2006/relationships/image" Target="media/image943.emf"/><Relationship Id="rId1906" Type="http://schemas.openxmlformats.org/officeDocument/2006/relationships/image" Target="media/image950.emf"/><Relationship Id="rId487" Type="http://schemas.openxmlformats.org/officeDocument/2006/relationships/image" Target="media/image240.emf"/><Relationship Id="rId610" Type="http://schemas.openxmlformats.org/officeDocument/2006/relationships/customXml" Target="ink/ink302.xml"/><Relationship Id="rId694" Type="http://schemas.openxmlformats.org/officeDocument/2006/relationships/customXml" Target="ink/ink344.xml"/><Relationship Id="rId708" Type="http://schemas.openxmlformats.org/officeDocument/2006/relationships/customXml" Target="ink/ink351.xml"/><Relationship Id="rId915" Type="http://schemas.openxmlformats.org/officeDocument/2006/relationships/image" Target="media/image454.emf"/><Relationship Id="rId1240" Type="http://schemas.openxmlformats.org/officeDocument/2006/relationships/image" Target="media/image617.emf"/><Relationship Id="rId1338" Type="http://schemas.openxmlformats.org/officeDocument/2006/relationships/image" Target="media/image666.emf"/><Relationship Id="rId1545" Type="http://schemas.openxmlformats.org/officeDocument/2006/relationships/customXml" Target="ink/ink768.xml"/><Relationship Id="rId2070" Type="http://schemas.openxmlformats.org/officeDocument/2006/relationships/image" Target="media/image1032.emf"/><Relationship Id="rId2168" Type="http://schemas.openxmlformats.org/officeDocument/2006/relationships/image" Target="media/image1081.emf"/><Relationship Id="rId347" Type="http://schemas.openxmlformats.org/officeDocument/2006/relationships/image" Target="media/image170.emf"/><Relationship Id="rId999" Type="http://schemas.openxmlformats.org/officeDocument/2006/relationships/image" Target="media/image496.emf"/><Relationship Id="rId1100" Type="http://schemas.openxmlformats.org/officeDocument/2006/relationships/image" Target="media/image547.emf"/><Relationship Id="rId1184" Type="http://schemas.openxmlformats.org/officeDocument/2006/relationships/image" Target="media/image589.emf"/><Relationship Id="rId1405" Type="http://schemas.openxmlformats.org/officeDocument/2006/relationships/customXml" Target="ink/ink698.xml"/><Relationship Id="rId1752" Type="http://schemas.openxmlformats.org/officeDocument/2006/relationships/image" Target="media/image873.emf"/><Relationship Id="rId2028" Type="http://schemas.openxmlformats.org/officeDocument/2006/relationships/image" Target="media/image1011.emf"/><Relationship Id="rId44" Type="http://schemas.openxmlformats.org/officeDocument/2006/relationships/customXml" Target="ink/ink19.xml"/><Relationship Id="rId554" Type="http://schemas.openxmlformats.org/officeDocument/2006/relationships/customXml" Target="ink/ink274.xml"/><Relationship Id="rId761" Type="http://schemas.openxmlformats.org/officeDocument/2006/relationships/image" Target="media/image377.emf"/><Relationship Id="rId859" Type="http://schemas.openxmlformats.org/officeDocument/2006/relationships/image" Target="media/image426.emf"/><Relationship Id="rId1391" Type="http://schemas.openxmlformats.org/officeDocument/2006/relationships/customXml" Target="ink/ink691.xml"/><Relationship Id="rId1489" Type="http://schemas.openxmlformats.org/officeDocument/2006/relationships/customXml" Target="ink/ink740.xml"/><Relationship Id="rId1612" Type="http://schemas.openxmlformats.org/officeDocument/2006/relationships/image" Target="media/image803.emf"/><Relationship Id="rId1696" Type="http://schemas.openxmlformats.org/officeDocument/2006/relationships/image" Target="media/image845.emf"/><Relationship Id="rId1917" Type="http://schemas.openxmlformats.org/officeDocument/2006/relationships/customXml" Target="ink/ink954.xml"/><Relationship Id="rId2235" Type="http://schemas.openxmlformats.org/officeDocument/2006/relationships/customXml" Target="ink/ink1113.xml"/><Relationship Id="rId193" Type="http://schemas.openxmlformats.org/officeDocument/2006/relationships/image" Target="media/image93.emf"/><Relationship Id="rId207" Type="http://schemas.openxmlformats.org/officeDocument/2006/relationships/image" Target="media/image100.emf"/><Relationship Id="rId414" Type="http://schemas.openxmlformats.org/officeDocument/2006/relationships/customXml" Target="ink/ink204.xml"/><Relationship Id="rId498" Type="http://schemas.openxmlformats.org/officeDocument/2006/relationships/customXml" Target="ink/ink246.xml"/><Relationship Id="rId621" Type="http://schemas.openxmlformats.org/officeDocument/2006/relationships/image" Target="media/image307.emf"/><Relationship Id="rId1044" Type="http://schemas.openxmlformats.org/officeDocument/2006/relationships/customXml" Target="ink/ink519.xml"/><Relationship Id="rId1251" Type="http://schemas.openxmlformats.org/officeDocument/2006/relationships/customXml" Target="ink/ink622.xml"/><Relationship Id="rId1349" Type="http://schemas.openxmlformats.org/officeDocument/2006/relationships/customXml" Target="ink/ink671.xml"/><Relationship Id="rId2081" Type="http://schemas.openxmlformats.org/officeDocument/2006/relationships/customXml" Target="ink/ink1036.xml"/><Relationship Id="rId2179" Type="http://schemas.openxmlformats.org/officeDocument/2006/relationships/customXml" Target="ink/ink1085.xml"/><Relationship Id="rId2302" Type="http://schemas.openxmlformats.org/officeDocument/2006/relationships/image" Target="media/image1148.emf"/><Relationship Id="rId260" Type="http://schemas.openxmlformats.org/officeDocument/2006/relationships/customXml" Target="ink/ink127.xml"/><Relationship Id="rId719" Type="http://schemas.openxmlformats.org/officeDocument/2006/relationships/image" Target="media/image356.emf"/><Relationship Id="rId926" Type="http://schemas.openxmlformats.org/officeDocument/2006/relationships/customXml" Target="ink/ink460.xml"/><Relationship Id="rId1111" Type="http://schemas.openxmlformats.org/officeDocument/2006/relationships/customXml" Target="ink/ink552.xml"/><Relationship Id="rId1556" Type="http://schemas.openxmlformats.org/officeDocument/2006/relationships/image" Target="media/image775.emf"/><Relationship Id="rId1763" Type="http://schemas.openxmlformats.org/officeDocument/2006/relationships/customXml" Target="ink/ink877.xml"/><Relationship Id="rId1970" Type="http://schemas.openxmlformats.org/officeDocument/2006/relationships/image" Target="media/image982.emf"/><Relationship Id="rId55" Type="http://schemas.openxmlformats.org/officeDocument/2006/relationships/image" Target="media/image24.emf"/><Relationship Id="rId120" Type="http://schemas.openxmlformats.org/officeDocument/2006/relationships/customXml" Target="ink/ink57.xml"/><Relationship Id="rId358" Type="http://schemas.openxmlformats.org/officeDocument/2006/relationships/customXml" Target="ink/ink176.xml"/><Relationship Id="rId565" Type="http://schemas.openxmlformats.org/officeDocument/2006/relationships/image" Target="media/image279.emf"/><Relationship Id="rId772" Type="http://schemas.openxmlformats.org/officeDocument/2006/relationships/customXml" Target="ink/ink383.xml"/><Relationship Id="rId1195" Type="http://schemas.openxmlformats.org/officeDocument/2006/relationships/customXml" Target="ink/ink594.xml"/><Relationship Id="rId1209" Type="http://schemas.openxmlformats.org/officeDocument/2006/relationships/customXml" Target="ink/ink601.xml"/><Relationship Id="rId1416" Type="http://schemas.openxmlformats.org/officeDocument/2006/relationships/image" Target="media/image705.emf"/><Relationship Id="rId1623" Type="http://schemas.openxmlformats.org/officeDocument/2006/relationships/customXml" Target="ink/ink807.xml"/><Relationship Id="rId1830" Type="http://schemas.openxmlformats.org/officeDocument/2006/relationships/image" Target="media/image912.emf"/><Relationship Id="rId2039" Type="http://schemas.openxmlformats.org/officeDocument/2006/relationships/customXml" Target="ink/ink1015.xml"/><Relationship Id="rId2246" Type="http://schemas.openxmlformats.org/officeDocument/2006/relationships/image" Target="media/image1120.emf"/><Relationship Id="rId218" Type="http://schemas.openxmlformats.org/officeDocument/2006/relationships/customXml" Target="ink/ink106.xml"/><Relationship Id="rId425" Type="http://schemas.openxmlformats.org/officeDocument/2006/relationships/image" Target="media/image209.emf"/><Relationship Id="rId632" Type="http://schemas.openxmlformats.org/officeDocument/2006/relationships/customXml" Target="ink/ink313.xml"/><Relationship Id="rId1055" Type="http://schemas.openxmlformats.org/officeDocument/2006/relationships/image" Target="media/image524.emf"/><Relationship Id="rId1262" Type="http://schemas.openxmlformats.org/officeDocument/2006/relationships/image" Target="media/image628.emf"/><Relationship Id="rId1928" Type="http://schemas.openxmlformats.org/officeDocument/2006/relationships/image" Target="media/image961.emf"/><Relationship Id="rId2092" Type="http://schemas.openxmlformats.org/officeDocument/2006/relationships/image" Target="media/image1043.emf"/><Relationship Id="rId2106" Type="http://schemas.openxmlformats.org/officeDocument/2006/relationships/image" Target="media/image1050.emf"/><Relationship Id="rId2313" Type="http://schemas.openxmlformats.org/officeDocument/2006/relationships/fontTable" Target="fontTable.xml"/><Relationship Id="rId271" Type="http://schemas.openxmlformats.org/officeDocument/2006/relationships/image" Target="media/image132.emf"/><Relationship Id="rId937" Type="http://schemas.openxmlformats.org/officeDocument/2006/relationships/image" Target="media/image465.emf"/><Relationship Id="rId1122" Type="http://schemas.openxmlformats.org/officeDocument/2006/relationships/image" Target="media/image558.emf"/><Relationship Id="rId1567" Type="http://schemas.openxmlformats.org/officeDocument/2006/relationships/customXml" Target="ink/ink779.xml"/><Relationship Id="rId1774" Type="http://schemas.openxmlformats.org/officeDocument/2006/relationships/image" Target="media/image884.emf"/><Relationship Id="rId1981" Type="http://schemas.openxmlformats.org/officeDocument/2006/relationships/customXml" Target="ink/ink986.xml"/><Relationship Id="rId66" Type="http://schemas.openxmlformats.org/officeDocument/2006/relationships/customXml" Target="ink/ink30.xml"/><Relationship Id="rId131" Type="http://schemas.openxmlformats.org/officeDocument/2006/relationships/image" Target="media/image62.emf"/><Relationship Id="rId369" Type="http://schemas.openxmlformats.org/officeDocument/2006/relationships/image" Target="media/image181.emf"/><Relationship Id="rId576" Type="http://schemas.openxmlformats.org/officeDocument/2006/relationships/customXml" Target="ink/ink285.xml"/><Relationship Id="rId783" Type="http://schemas.openxmlformats.org/officeDocument/2006/relationships/image" Target="media/image388.emf"/><Relationship Id="rId990" Type="http://schemas.openxmlformats.org/officeDocument/2006/relationships/customXml" Target="ink/ink492.xml"/><Relationship Id="rId1427" Type="http://schemas.openxmlformats.org/officeDocument/2006/relationships/customXml" Target="ink/ink709.xml"/><Relationship Id="rId1634" Type="http://schemas.openxmlformats.org/officeDocument/2006/relationships/image" Target="media/image814.emf"/><Relationship Id="rId1841" Type="http://schemas.openxmlformats.org/officeDocument/2006/relationships/customXml" Target="ink/ink916.xml"/><Relationship Id="rId2257" Type="http://schemas.openxmlformats.org/officeDocument/2006/relationships/customXml" Target="ink/ink1124.xml"/><Relationship Id="rId229" Type="http://schemas.openxmlformats.org/officeDocument/2006/relationships/image" Target="media/image111.emf"/><Relationship Id="rId436" Type="http://schemas.openxmlformats.org/officeDocument/2006/relationships/customXml" Target="ink/ink215.xml"/><Relationship Id="rId643" Type="http://schemas.openxmlformats.org/officeDocument/2006/relationships/image" Target="media/image318.emf"/><Relationship Id="rId1066" Type="http://schemas.openxmlformats.org/officeDocument/2006/relationships/customXml" Target="ink/ink530.xml"/><Relationship Id="rId1273" Type="http://schemas.openxmlformats.org/officeDocument/2006/relationships/customXml" Target="ink/ink633.xml"/><Relationship Id="rId1480" Type="http://schemas.openxmlformats.org/officeDocument/2006/relationships/image" Target="media/image737.emf"/><Relationship Id="rId1939" Type="http://schemas.openxmlformats.org/officeDocument/2006/relationships/customXml" Target="ink/ink965.xml"/><Relationship Id="rId2117" Type="http://schemas.openxmlformats.org/officeDocument/2006/relationships/customXml" Target="ink/ink1054.xml"/><Relationship Id="rId850" Type="http://schemas.openxmlformats.org/officeDocument/2006/relationships/customXml" Target="ink/ink422.xml"/><Relationship Id="rId948" Type="http://schemas.openxmlformats.org/officeDocument/2006/relationships/customXml" Target="ink/ink471.xml"/><Relationship Id="rId1133" Type="http://schemas.openxmlformats.org/officeDocument/2006/relationships/customXml" Target="ink/ink563.xml"/><Relationship Id="rId1578" Type="http://schemas.openxmlformats.org/officeDocument/2006/relationships/image" Target="media/image786.emf"/><Relationship Id="rId1701" Type="http://schemas.openxmlformats.org/officeDocument/2006/relationships/customXml" Target="ink/ink846.xml"/><Relationship Id="rId1785" Type="http://schemas.openxmlformats.org/officeDocument/2006/relationships/customXml" Target="ink/ink888.xml"/><Relationship Id="rId1992" Type="http://schemas.openxmlformats.org/officeDocument/2006/relationships/image" Target="media/image993.emf"/><Relationship Id="rId77" Type="http://schemas.openxmlformats.org/officeDocument/2006/relationships/image" Target="media/image35.emf"/><Relationship Id="rId282" Type="http://schemas.openxmlformats.org/officeDocument/2006/relationships/customXml" Target="ink/ink138.xml"/><Relationship Id="rId503" Type="http://schemas.openxmlformats.org/officeDocument/2006/relationships/image" Target="media/image248.emf"/><Relationship Id="rId587" Type="http://schemas.openxmlformats.org/officeDocument/2006/relationships/image" Target="media/image290.emf"/><Relationship Id="rId710" Type="http://schemas.openxmlformats.org/officeDocument/2006/relationships/customXml" Target="ink/ink352.xml"/><Relationship Id="rId808" Type="http://schemas.openxmlformats.org/officeDocument/2006/relationships/customXml" Target="ink/ink401.xml"/><Relationship Id="rId1340" Type="http://schemas.openxmlformats.org/officeDocument/2006/relationships/image" Target="media/image667.emf"/><Relationship Id="rId1438" Type="http://schemas.openxmlformats.org/officeDocument/2006/relationships/image" Target="media/image716.emf"/><Relationship Id="rId1645" Type="http://schemas.openxmlformats.org/officeDocument/2006/relationships/customXml" Target="ink/ink818.xml"/><Relationship Id="rId2170" Type="http://schemas.openxmlformats.org/officeDocument/2006/relationships/image" Target="media/image1082.emf"/><Relationship Id="rId2268" Type="http://schemas.openxmlformats.org/officeDocument/2006/relationships/image" Target="media/image1131.emf"/><Relationship Id="rId8" Type="http://schemas.openxmlformats.org/officeDocument/2006/relationships/customXml" Target="ink/ink1.xml"/><Relationship Id="rId142" Type="http://schemas.openxmlformats.org/officeDocument/2006/relationships/customXml" Target="ink/ink68.xml"/><Relationship Id="rId447" Type="http://schemas.openxmlformats.org/officeDocument/2006/relationships/image" Target="media/image220.emf"/><Relationship Id="rId794" Type="http://schemas.openxmlformats.org/officeDocument/2006/relationships/customXml" Target="ink/ink394.xml"/><Relationship Id="rId1077" Type="http://schemas.openxmlformats.org/officeDocument/2006/relationships/image" Target="media/image535.emf"/><Relationship Id="rId1200" Type="http://schemas.openxmlformats.org/officeDocument/2006/relationships/image" Target="media/image597.emf"/><Relationship Id="rId1852" Type="http://schemas.openxmlformats.org/officeDocument/2006/relationships/image" Target="media/image923.emf"/><Relationship Id="rId2030" Type="http://schemas.openxmlformats.org/officeDocument/2006/relationships/image" Target="media/image1012.emf"/><Relationship Id="rId2128" Type="http://schemas.openxmlformats.org/officeDocument/2006/relationships/image" Target="media/image1061.emf"/><Relationship Id="rId654" Type="http://schemas.openxmlformats.org/officeDocument/2006/relationships/customXml" Target="ink/ink324.xml"/><Relationship Id="rId861" Type="http://schemas.openxmlformats.org/officeDocument/2006/relationships/image" Target="media/image427.emf"/><Relationship Id="rId959" Type="http://schemas.openxmlformats.org/officeDocument/2006/relationships/image" Target="media/image476.emf"/><Relationship Id="rId1284" Type="http://schemas.openxmlformats.org/officeDocument/2006/relationships/image" Target="media/image639.emf"/><Relationship Id="rId1491" Type="http://schemas.openxmlformats.org/officeDocument/2006/relationships/customXml" Target="ink/ink741.xml"/><Relationship Id="rId1505" Type="http://schemas.openxmlformats.org/officeDocument/2006/relationships/customXml" Target="ink/ink748.xml"/><Relationship Id="rId1589" Type="http://schemas.openxmlformats.org/officeDocument/2006/relationships/customXml" Target="ink/ink790.xml"/><Relationship Id="rId1712" Type="http://schemas.openxmlformats.org/officeDocument/2006/relationships/image" Target="media/image853.emf"/><Relationship Id="rId293" Type="http://schemas.openxmlformats.org/officeDocument/2006/relationships/image" Target="media/image143.emf"/><Relationship Id="rId307" Type="http://schemas.openxmlformats.org/officeDocument/2006/relationships/image" Target="media/image150.emf"/><Relationship Id="rId514" Type="http://schemas.openxmlformats.org/officeDocument/2006/relationships/customXml" Target="ink/ink254.xml"/><Relationship Id="rId721" Type="http://schemas.openxmlformats.org/officeDocument/2006/relationships/image" Target="media/image357.emf"/><Relationship Id="rId1144" Type="http://schemas.openxmlformats.org/officeDocument/2006/relationships/image" Target="media/image569.emf"/><Relationship Id="rId1351" Type="http://schemas.openxmlformats.org/officeDocument/2006/relationships/customXml" Target="ink/ink672.xml"/><Relationship Id="rId1449" Type="http://schemas.openxmlformats.org/officeDocument/2006/relationships/customXml" Target="ink/ink720.xml"/><Relationship Id="rId1796" Type="http://schemas.openxmlformats.org/officeDocument/2006/relationships/image" Target="media/image895.emf"/><Relationship Id="rId2181" Type="http://schemas.openxmlformats.org/officeDocument/2006/relationships/customXml" Target="ink/ink1086.xml"/><Relationship Id="rId88" Type="http://schemas.openxmlformats.org/officeDocument/2006/relationships/customXml" Target="ink/ink41.xml"/><Relationship Id="rId153" Type="http://schemas.openxmlformats.org/officeDocument/2006/relationships/image" Target="media/image73.emf"/><Relationship Id="rId360" Type="http://schemas.openxmlformats.org/officeDocument/2006/relationships/customXml" Target="ink/ink177.xml"/><Relationship Id="rId598" Type="http://schemas.openxmlformats.org/officeDocument/2006/relationships/customXml" Target="ink/ink296.xml"/><Relationship Id="rId819" Type="http://schemas.openxmlformats.org/officeDocument/2006/relationships/image" Target="media/image406.emf"/><Relationship Id="rId1004" Type="http://schemas.openxmlformats.org/officeDocument/2006/relationships/customXml" Target="ink/ink499.xml"/><Relationship Id="rId1211" Type="http://schemas.openxmlformats.org/officeDocument/2006/relationships/customXml" Target="ink/ink602.xml"/><Relationship Id="rId1656" Type="http://schemas.openxmlformats.org/officeDocument/2006/relationships/image" Target="media/image825.emf"/><Relationship Id="rId1863" Type="http://schemas.openxmlformats.org/officeDocument/2006/relationships/customXml" Target="ink/ink927.xml"/><Relationship Id="rId2041" Type="http://schemas.openxmlformats.org/officeDocument/2006/relationships/customXml" Target="ink/ink1016.xml"/><Relationship Id="rId2279" Type="http://schemas.openxmlformats.org/officeDocument/2006/relationships/customXml" Target="ink/ink1135.xml"/><Relationship Id="rId220" Type="http://schemas.openxmlformats.org/officeDocument/2006/relationships/customXml" Target="ink/ink107.xml"/><Relationship Id="rId458" Type="http://schemas.openxmlformats.org/officeDocument/2006/relationships/customXml" Target="ink/ink226.xml"/><Relationship Id="rId665" Type="http://schemas.openxmlformats.org/officeDocument/2006/relationships/image" Target="media/image329.emf"/><Relationship Id="rId872" Type="http://schemas.openxmlformats.org/officeDocument/2006/relationships/customXml" Target="ink/ink433.xml"/><Relationship Id="rId1088" Type="http://schemas.openxmlformats.org/officeDocument/2006/relationships/customXml" Target="ink/ink541.xml"/><Relationship Id="rId1295" Type="http://schemas.openxmlformats.org/officeDocument/2006/relationships/customXml" Target="ink/ink644.xml"/><Relationship Id="rId1309" Type="http://schemas.openxmlformats.org/officeDocument/2006/relationships/customXml" Target="ink/ink651.xml"/><Relationship Id="rId1516" Type="http://schemas.openxmlformats.org/officeDocument/2006/relationships/image" Target="media/image755.emf"/><Relationship Id="rId1723" Type="http://schemas.openxmlformats.org/officeDocument/2006/relationships/customXml" Target="ink/ink857.xml"/><Relationship Id="rId1930" Type="http://schemas.openxmlformats.org/officeDocument/2006/relationships/image" Target="media/image962.emf"/><Relationship Id="rId2139" Type="http://schemas.openxmlformats.org/officeDocument/2006/relationships/customXml" Target="ink/ink1065.xml"/><Relationship Id="rId15" Type="http://schemas.openxmlformats.org/officeDocument/2006/relationships/image" Target="media/image4.emf"/><Relationship Id="rId318" Type="http://schemas.openxmlformats.org/officeDocument/2006/relationships/customXml" Target="ink/ink156.xml"/><Relationship Id="rId525" Type="http://schemas.openxmlformats.org/officeDocument/2006/relationships/image" Target="media/image259.emf"/><Relationship Id="rId732" Type="http://schemas.openxmlformats.org/officeDocument/2006/relationships/customXml" Target="ink/ink363.xml"/><Relationship Id="rId1155" Type="http://schemas.openxmlformats.org/officeDocument/2006/relationships/customXml" Target="ink/ink574.xml"/><Relationship Id="rId1362" Type="http://schemas.openxmlformats.org/officeDocument/2006/relationships/image" Target="media/image678.emf"/><Relationship Id="rId2192" Type="http://schemas.openxmlformats.org/officeDocument/2006/relationships/image" Target="media/image1093.emf"/><Relationship Id="rId2206" Type="http://schemas.openxmlformats.org/officeDocument/2006/relationships/image" Target="media/image1100.emf"/><Relationship Id="rId99" Type="http://schemas.openxmlformats.org/officeDocument/2006/relationships/image" Target="media/image46.emf"/><Relationship Id="rId164" Type="http://schemas.openxmlformats.org/officeDocument/2006/relationships/customXml" Target="ink/ink79.xml"/><Relationship Id="rId371" Type="http://schemas.openxmlformats.org/officeDocument/2006/relationships/image" Target="media/image182.emf"/><Relationship Id="rId1015" Type="http://schemas.openxmlformats.org/officeDocument/2006/relationships/image" Target="media/image504.emf"/><Relationship Id="rId1222" Type="http://schemas.openxmlformats.org/officeDocument/2006/relationships/image" Target="media/image608.emf"/><Relationship Id="rId1667" Type="http://schemas.openxmlformats.org/officeDocument/2006/relationships/customXml" Target="ink/ink829.xml"/><Relationship Id="rId1874" Type="http://schemas.openxmlformats.org/officeDocument/2006/relationships/image" Target="media/image934.emf"/><Relationship Id="rId2052" Type="http://schemas.openxmlformats.org/officeDocument/2006/relationships/image" Target="media/image1023.emf"/><Relationship Id="rId469" Type="http://schemas.openxmlformats.org/officeDocument/2006/relationships/image" Target="media/image231.emf"/><Relationship Id="rId676" Type="http://schemas.openxmlformats.org/officeDocument/2006/relationships/customXml" Target="ink/ink335.xml"/><Relationship Id="rId883" Type="http://schemas.openxmlformats.org/officeDocument/2006/relationships/image" Target="media/image438.emf"/><Relationship Id="rId1099" Type="http://schemas.openxmlformats.org/officeDocument/2006/relationships/customXml" Target="ink/ink546.xml"/><Relationship Id="rId1527" Type="http://schemas.openxmlformats.org/officeDocument/2006/relationships/customXml" Target="ink/ink759.xml"/><Relationship Id="rId1734" Type="http://schemas.openxmlformats.org/officeDocument/2006/relationships/image" Target="media/image864.emf"/><Relationship Id="rId1941" Type="http://schemas.openxmlformats.org/officeDocument/2006/relationships/customXml" Target="ink/ink966.xml"/><Relationship Id="rId26" Type="http://schemas.openxmlformats.org/officeDocument/2006/relationships/customXml" Target="ink/ink10.xml"/><Relationship Id="rId231" Type="http://schemas.openxmlformats.org/officeDocument/2006/relationships/image" Target="media/image112.emf"/><Relationship Id="rId329" Type="http://schemas.openxmlformats.org/officeDocument/2006/relationships/image" Target="media/image161.emf"/><Relationship Id="rId536" Type="http://schemas.openxmlformats.org/officeDocument/2006/relationships/customXml" Target="ink/ink265.xml"/><Relationship Id="rId1166" Type="http://schemas.openxmlformats.org/officeDocument/2006/relationships/image" Target="media/image580.emf"/><Relationship Id="rId1373" Type="http://schemas.openxmlformats.org/officeDocument/2006/relationships/customXml" Target="ink/ink682.xml"/><Relationship Id="rId2217" Type="http://schemas.openxmlformats.org/officeDocument/2006/relationships/customXml" Target="ink/ink1104.xml"/><Relationship Id="rId175" Type="http://schemas.openxmlformats.org/officeDocument/2006/relationships/image" Target="media/image84.emf"/><Relationship Id="rId743" Type="http://schemas.openxmlformats.org/officeDocument/2006/relationships/image" Target="media/image368.emf"/><Relationship Id="rId950" Type="http://schemas.openxmlformats.org/officeDocument/2006/relationships/customXml" Target="ink/ink472.xml"/><Relationship Id="rId1026" Type="http://schemas.openxmlformats.org/officeDocument/2006/relationships/customXml" Target="ink/ink510.xml"/><Relationship Id="rId1580" Type="http://schemas.openxmlformats.org/officeDocument/2006/relationships/image" Target="media/image787.emf"/><Relationship Id="rId1678" Type="http://schemas.openxmlformats.org/officeDocument/2006/relationships/image" Target="media/image836.emf"/><Relationship Id="rId1801" Type="http://schemas.openxmlformats.org/officeDocument/2006/relationships/customXml" Target="ink/ink896.xml"/><Relationship Id="rId1885" Type="http://schemas.openxmlformats.org/officeDocument/2006/relationships/customXml" Target="ink/ink938.xml"/><Relationship Id="rId382" Type="http://schemas.openxmlformats.org/officeDocument/2006/relationships/customXml" Target="ink/ink188.xml"/><Relationship Id="rId603" Type="http://schemas.openxmlformats.org/officeDocument/2006/relationships/image" Target="media/image298.emf"/><Relationship Id="rId687" Type="http://schemas.openxmlformats.org/officeDocument/2006/relationships/image" Target="media/image340.emf"/><Relationship Id="rId810" Type="http://schemas.openxmlformats.org/officeDocument/2006/relationships/customXml" Target="ink/ink402.xml"/><Relationship Id="rId908" Type="http://schemas.openxmlformats.org/officeDocument/2006/relationships/customXml" Target="ink/ink451.xml"/><Relationship Id="rId1233" Type="http://schemas.openxmlformats.org/officeDocument/2006/relationships/customXml" Target="ink/ink613.xml"/><Relationship Id="rId1440" Type="http://schemas.openxmlformats.org/officeDocument/2006/relationships/image" Target="media/image717.emf"/><Relationship Id="rId1538" Type="http://schemas.openxmlformats.org/officeDocument/2006/relationships/image" Target="media/image766.emf"/><Relationship Id="rId2063" Type="http://schemas.openxmlformats.org/officeDocument/2006/relationships/customXml" Target="ink/ink1027.xml"/><Relationship Id="rId2270" Type="http://schemas.openxmlformats.org/officeDocument/2006/relationships/image" Target="media/image1132.emf"/><Relationship Id="rId242" Type="http://schemas.openxmlformats.org/officeDocument/2006/relationships/customXml" Target="ink/ink118.xml"/><Relationship Id="rId894" Type="http://schemas.openxmlformats.org/officeDocument/2006/relationships/customXml" Target="ink/ink444.xml"/><Relationship Id="rId1177" Type="http://schemas.openxmlformats.org/officeDocument/2006/relationships/customXml" Target="ink/ink585.xml"/><Relationship Id="rId1300" Type="http://schemas.openxmlformats.org/officeDocument/2006/relationships/image" Target="media/image647.emf"/><Relationship Id="rId1745" Type="http://schemas.openxmlformats.org/officeDocument/2006/relationships/customXml" Target="ink/ink868.xml"/><Relationship Id="rId1952" Type="http://schemas.openxmlformats.org/officeDocument/2006/relationships/image" Target="media/image973.emf"/><Relationship Id="rId2130" Type="http://schemas.openxmlformats.org/officeDocument/2006/relationships/image" Target="media/image1062.emf"/><Relationship Id="rId37" Type="http://schemas.openxmlformats.org/officeDocument/2006/relationships/image" Target="media/image15.emf"/><Relationship Id="rId102" Type="http://schemas.openxmlformats.org/officeDocument/2006/relationships/customXml" Target="ink/ink48.xml"/><Relationship Id="rId547" Type="http://schemas.openxmlformats.org/officeDocument/2006/relationships/image" Target="media/image270.emf"/><Relationship Id="rId754" Type="http://schemas.openxmlformats.org/officeDocument/2006/relationships/customXml" Target="ink/ink374.xml"/><Relationship Id="rId961" Type="http://schemas.openxmlformats.org/officeDocument/2006/relationships/image" Target="media/image477.emf"/><Relationship Id="rId1384" Type="http://schemas.openxmlformats.org/officeDocument/2006/relationships/image" Target="media/image689.emf"/><Relationship Id="rId1591" Type="http://schemas.openxmlformats.org/officeDocument/2006/relationships/customXml" Target="ink/ink791.xml"/><Relationship Id="rId1605" Type="http://schemas.openxmlformats.org/officeDocument/2006/relationships/customXml" Target="ink/ink798.xml"/><Relationship Id="rId1689" Type="http://schemas.openxmlformats.org/officeDocument/2006/relationships/customXml" Target="ink/ink840.xml"/><Relationship Id="rId1812" Type="http://schemas.openxmlformats.org/officeDocument/2006/relationships/image" Target="media/image903.emf"/><Relationship Id="rId2228" Type="http://schemas.openxmlformats.org/officeDocument/2006/relationships/image" Target="media/image1111.emf"/><Relationship Id="rId90" Type="http://schemas.openxmlformats.org/officeDocument/2006/relationships/customXml" Target="ink/ink42.xml"/><Relationship Id="rId186" Type="http://schemas.openxmlformats.org/officeDocument/2006/relationships/customXml" Target="ink/ink90.xml"/><Relationship Id="rId393" Type="http://schemas.openxmlformats.org/officeDocument/2006/relationships/image" Target="media/image193.emf"/><Relationship Id="rId407" Type="http://schemas.openxmlformats.org/officeDocument/2006/relationships/image" Target="media/image200.emf"/><Relationship Id="rId614" Type="http://schemas.openxmlformats.org/officeDocument/2006/relationships/customXml" Target="ink/ink304.xml"/><Relationship Id="rId821" Type="http://schemas.openxmlformats.org/officeDocument/2006/relationships/image" Target="media/image407.emf"/><Relationship Id="rId1037" Type="http://schemas.openxmlformats.org/officeDocument/2006/relationships/image" Target="media/image515.emf"/><Relationship Id="rId1244" Type="http://schemas.openxmlformats.org/officeDocument/2006/relationships/image" Target="media/image619.emf"/><Relationship Id="rId1451" Type="http://schemas.openxmlformats.org/officeDocument/2006/relationships/customXml" Target="ink/ink721.xml"/><Relationship Id="rId1896" Type="http://schemas.openxmlformats.org/officeDocument/2006/relationships/image" Target="media/image945.emf"/><Relationship Id="rId2074" Type="http://schemas.openxmlformats.org/officeDocument/2006/relationships/image" Target="media/image1034.emf"/><Relationship Id="rId2281" Type="http://schemas.openxmlformats.org/officeDocument/2006/relationships/customXml" Target="ink/ink1136.xml"/><Relationship Id="rId253" Type="http://schemas.openxmlformats.org/officeDocument/2006/relationships/image" Target="media/image123.emf"/><Relationship Id="rId460" Type="http://schemas.openxmlformats.org/officeDocument/2006/relationships/customXml" Target="ink/ink227.xml"/><Relationship Id="rId698" Type="http://schemas.openxmlformats.org/officeDocument/2006/relationships/customXml" Target="ink/ink346.xml"/><Relationship Id="rId919" Type="http://schemas.openxmlformats.org/officeDocument/2006/relationships/image" Target="media/image456.emf"/><Relationship Id="rId1090" Type="http://schemas.openxmlformats.org/officeDocument/2006/relationships/customXml" Target="ink/ink542.xml"/><Relationship Id="rId1104" Type="http://schemas.openxmlformats.org/officeDocument/2006/relationships/image" Target="media/image549.emf"/><Relationship Id="rId1311" Type="http://schemas.openxmlformats.org/officeDocument/2006/relationships/customXml" Target="ink/ink652.xml"/><Relationship Id="rId1549" Type="http://schemas.openxmlformats.org/officeDocument/2006/relationships/customXml" Target="ink/ink770.xml"/><Relationship Id="rId1756" Type="http://schemas.openxmlformats.org/officeDocument/2006/relationships/image" Target="media/image875.emf"/><Relationship Id="rId1963" Type="http://schemas.openxmlformats.org/officeDocument/2006/relationships/customXml" Target="ink/ink977.xml"/><Relationship Id="rId2141" Type="http://schemas.openxmlformats.org/officeDocument/2006/relationships/customXml" Target="ink/ink1066.xml"/><Relationship Id="rId48" Type="http://schemas.openxmlformats.org/officeDocument/2006/relationships/customXml" Target="ink/ink21.xml"/><Relationship Id="rId113" Type="http://schemas.openxmlformats.org/officeDocument/2006/relationships/image" Target="media/image53.emf"/><Relationship Id="rId320" Type="http://schemas.openxmlformats.org/officeDocument/2006/relationships/customXml" Target="ink/ink157.xml"/><Relationship Id="rId558" Type="http://schemas.openxmlformats.org/officeDocument/2006/relationships/customXml" Target="ink/ink276.xml"/><Relationship Id="rId765" Type="http://schemas.openxmlformats.org/officeDocument/2006/relationships/image" Target="media/image379.emf"/><Relationship Id="rId972" Type="http://schemas.openxmlformats.org/officeDocument/2006/relationships/customXml" Target="ink/ink483.xml"/><Relationship Id="rId1188" Type="http://schemas.openxmlformats.org/officeDocument/2006/relationships/image" Target="media/image591.emf"/><Relationship Id="rId1395" Type="http://schemas.openxmlformats.org/officeDocument/2006/relationships/customXml" Target="ink/ink693.xml"/><Relationship Id="rId1409" Type="http://schemas.openxmlformats.org/officeDocument/2006/relationships/customXml" Target="ink/ink700.xml"/><Relationship Id="rId1616" Type="http://schemas.openxmlformats.org/officeDocument/2006/relationships/image" Target="media/image805.emf"/><Relationship Id="rId1823" Type="http://schemas.openxmlformats.org/officeDocument/2006/relationships/customXml" Target="ink/ink907.xml"/><Relationship Id="rId2001" Type="http://schemas.openxmlformats.org/officeDocument/2006/relationships/customXml" Target="ink/ink996.xml"/><Relationship Id="rId2239" Type="http://schemas.openxmlformats.org/officeDocument/2006/relationships/customXml" Target="ink/ink1115.xml"/><Relationship Id="rId197" Type="http://schemas.openxmlformats.org/officeDocument/2006/relationships/image" Target="media/image95.emf"/><Relationship Id="rId418" Type="http://schemas.openxmlformats.org/officeDocument/2006/relationships/customXml" Target="ink/ink206.xml"/><Relationship Id="rId625" Type="http://schemas.openxmlformats.org/officeDocument/2006/relationships/image" Target="media/image309.emf"/><Relationship Id="rId832" Type="http://schemas.openxmlformats.org/officeDocument/2006/relationships/customXml" Target="ink/ink413.xml"/><Relationship Id="rId1048" Type="http://schemas.openxmlformats.org/officeDocument/2006/relationships/customXml" Target="ink/ink521.xml"/><Relationship Id="rId1255" Type="http://schemas.openxmlformats.org/officeDocument/2006/relationships/customXml" Target="ink/ink624.xml"/><Relationship Id="rId1462" Type="http://schemas.openxmlformats.org/officeDocument/2006/relationships/image" Target="media/image728.emf"/><Relationship Id="rId2085" Type="http://schemas.openxmlformats.org/officeDocument/2006/relationships/customXml" Target="ink/ink1038.xml"/><Relationship Id="rId2292" Type="http://schemas.openxmlformats.org/officeDocument/2006/relationships/image" Target="media/image1143.emf"/><Relationship Id="rId2306" Type="http://schemas.openxmlformats.org/officeDocument/2006/relationships/image" Target="media/image1150.emf"/><Relationship Id="rId264" Type="http://schemas.openxmlformats.org/officeDocument/2006/relationships/customXml" Target="ink/ink129.xml"/><Relationship Id="rId471" Type="http://schemas.openxmlformats.org/officeDocument/2006/relationships/image" Target="media/image232.emf"/><Relationship Id="rId1115" Type="http://schemas.openxmlformats.org/officeDocument/2006/relationships/customXml" Target="ink/ink554.xml"/><Relationship Id="rId1322" Type="http://schemas.openxmlformats.org/officeDocument/2006/relationships/image" Target="media/image658.emf"/><Relationship Id="rId1767" Type="http://schemas.openxmlformats.org/officeDocument/2006/relationships/customXml" Target="ink/ink879.xml"/><Relationship Id="rId1974" Type="http://schemas.openxmlformats.org/officeDocument/2006/relationships/image" Target="media/image984.emf"/><Relationship Id="rId2152" Type="http://schemas.openxmlformats.org/officeDocument/2006/relationships/image" Target="media/image1073.emf"/><Relationship Id="rId59" Type="http://schemas.openxmlformats.org/officeDocument/2006/relationships/image" Target="media/image26.emf"/><Relationship Id="rId124" Type="http://schemas.openxmlformats.org/officeDocument/2006/relationships/customXml" Target="ink/ink59.xml"/><Relationship Id="rId569" Type="http://schemas.openxmlformats.org/officeDocument/2006/relationships/image" Target="media/image281.emf"/><Relationship Id="rId776" Type="http://schemas.openxmlformats.org/officeDocument/2006/relationships/customXml" Target="ink/ink385.xml"/><Relationship Id="rId983" Type="http://schemas.openxmlformats.org/officeDocument/2006/relationships/image" Target="media/image488.emf"/><Relationship Id="rId1199" Type="http://schemas.openxmlformats.org/officeDocument/2006/relationships/customXml" Target="ink/ink596.xml"/><Relationship Id="rId1627" Type="http://schemas.openxmlformats.org/officeDocument/2006/relationships/customXml" Target="ink/ink809.xml"/><Relationship Id="rId1834" Type="http://schemas.openxmlformats.org/officeDocument/2006/relationships/image" Target="media/image914.emf"/><Relationship Id="rId331" Type="http://schemas.openxmlformats.org/officeDocument/2006/relationships/image" Target="media/image162.emf"/><Relationship Id="rId429" Type="http://schemas.openxmlformats.org/officeDocument/2006/relationships/image" Target="media/image211.emf"/><Relationship Id="rId636" Type="http://schemas.openxmlformats.org/officeDocument/2006/relationships/customXml" Target="ink/ink315.xml"/><Relationship Id="rId1059" Type="http://schemas.openxmlformats.org/officeDocument/2006/relationships/image" Target="media/image526.emf"/><Relationship Id="rId1266" Type="http://schemas.openxmlformats.org/officeDocument/2006/relationships/image" Target="media/image630.emf"/><Relationship Id="rId1473" Type="http://schemas.openxmlformats.org/officeDocument/2006/relationships/customXml" Target="ink/ink732.xml"/><Relationship Id="rId2012" Type="http://schemas.openxmlformats.org/officeDocument/2006/relationships/image" Target="media/image1003.emf"/><Relationship Id="rId2096" Type="http://schemas.openxmlformats.org/officeDocument/2006/relationships/image" Target="media/image1045.emf"/><Relationship Id="rId843" Type="http://schemas.openxmlformats.org/officeDocument/2006/relationships/image" Target="media/image418.emf"/><Relationship Id="rId1126" Type="http://schemas.openxmlformats.org/officeDocument/2006/relationships/image" Target="media/image560.emf"/><Relationship Id="rId1680" Type="http://schemas.openxmlformats.org/officeDocument/2006/relationships/image" Target="media/image837.emf"/><Relationship Id="rId1778" Type="http://schemas.openxmlformats.org/officeDocument/2006/relationships/image" Target="media/image886.emf"/><Relationship Id="rId1901" Type="http://schemas.openxmlformats.org/officeDocument/2006/relationships/customXml" Target="ink/ink946.xml"/><Relationship Id="rId1985" Type="http://schemas.openxmlformats.org/officeDocument/2006/relationships/customXml" Target="ink/ink988.xml"/><Relationship Id="rId275" Type="http://schemas.openxmlformats.org/officeDocument/2006/relationships/image" Target="media/image134.emf"/><Relationship Id="rId482" Type="http://schemas.openxmlformats.org/officeDocument/2006/relationships/customXml" Target="ink/ink238.xml"/><Relationship Id="rId703" Type="http://schemas.openxmlformats.org/officeDocument/2006/relationships/image" Target="media/image348.emf"/><Relationship Id="rId910" Type="http://schemas.openxmlformats.org/officeDocument/2006/relationships/customXml" Target="ink/ink452.xml"/><Relationship Id="rId1333" Type="http://schemas.openxmlformats.org/officeDocument/2006/relationships/customXml" Target="ink/ink663.xml"/><Relationship Id="rId1540" Type="http://schemas.openxmlformats.org/officeDocument/2006/relationships/image" Target="media/image767.emf"/><Relationship Id="rId1638" Type="http://schemas.openxmlformats.org/officeDocument/2006/relationships/image" Target="media/image816.emf"/><Relationship Id="rId2163" Type="http://schemas.openxmlformats.org/officeDocument/2006/relationships/customXml" Target="ink/ink1077.xml"/><Relationship Id="rId135" Type="http://schemas.openxmlformats.org/officeDocument/2006/relationships/image" Target="media/image64.emf"/><Relationship Id="rId342" Type="http://schemas.openxmlformats.org/officeDocument/2006/relationships/customXml" Target="ink/ink168.xml"/><Relationship Id="rId787" Type="http://schemas.openxmlformats.org/officeDocument/2006/relationships/image" Target="media/image390.emf"/><Relationship Id="rId994" Type="http://schemas.openxmlformats.org/officeDocument/2006/relationships/customXml" Target="ink/ink494.xml"/><Relationship Id="rId1400" Type="http://schemas.openxmlformats.org/officeDocument/2006/relationships/image" Target="media/image697.emf"/><Relationship Id="rId1845" Type="http://schemas.openxmlformats.org/officeDocument/2006/relationships/customXml" Target="ink/ink918.xml"/><Relationship Id="rId2023" Type="http://schemas.openxmlformats.org/officeDocument/2006/relationships/customXml" Target="ink/ink1007.xml"/><Relationship Id="rId2230" Type="http://schemas.openxmlformats.org/officeDocument/2006/relationships/image" Target="media/image1112.emf"/><Relationship Id="rId202" Type="http://schemas.openxmlformats.org/officeDocument/2006/relationships/customXml" Target="ink/ink98.xml"/><Relationship Id="rId647" Type="http://schemas.openxmlformats.org/officeDocument/2006/relationships/image" Target="media/image320.emf"/><Relationship Id="rId854" Type="http://schemas.openxmlformats.org/officeDocument/2006/relationships/customXml" Target="ink/ink424.xml"/><Relationship Id="rId1277" Type="http://schemas.openxmlformats.org/officeDocument/2006/relationships/customXml" Target="ink/ink635.xml"/><Relationship Id="rId1484" Type="http://schemas.openxmlformats.org/officeDocument/2006/relationships/image" Target="media/image739.emf"/><Relationship Id="rId1691" Type="http://schemas.openxmlformats.org/officeDocument/2006/relationships/customXml" Target="ink/ink841.xml"/><Relationship Id="rId1705" Type="http://schemas.openxmlformats.org/officeDocument/2006/relationships/customXml" Target="ink/ink848.xml"/><Relationship Id="rId1912" Type="http://schemas.openxmlformats.org/officeDocument/2006/relationships/image" Target="media/image953.emf"/><Relationship Id="rId286" Type="http://schemas.openxmlformats.org/officeDocument/2006/relationships/customXml" Target="ink/ink140.xml"/><Relationship Id="rId493" Type="http://schemas.openxmlformats.org/officeDocument/2006/relationships/image" Target="media/image243.emf"/><Relationship Id="rId507" Type="http://schemas.openxmlformats.org/officeDocument/2006/relationships/image" Target="media/image250.emf"/><Relationship Id="rId714" Type="http://schemas.openxmlformats.org/officeDocument/2006/relationships/customXml" Target="ink/ink354.xml"/><Relationship Id="rId921" Type="http://schemas.openxmlformats.org/officeDocument/2006/relationships/image" Target="media/image457.emf"/><Relationship Id="rId1137" Type="http://schemas.openxmlformats.org/officeDocument/2006/relationships/customXml" Target="ink/ink565.xml"/><Relationship Id="rId1344" Type="http://schemas.openxmlformats.org/officeDocument/2006/relationships/image" Target="media/image669.emf"/><Relationship Id="rId1551" Type="http://schemas.openxmlformats.org/officeDocument/2006/relationships/customXml" Target="ink/ink771.xml"/><Relationship Id="rId1789" Type="http://schemas.openxmlformats.org/officeDocument/2006/relationships/customXml" Target="ink/ink890.xml"/><Relationship Id="rId1996" Type="http://schemas.openxmlformats.org/officeDocument/2006/relationships/image" Target="media/image995.emf"/><Relationship Id="rId2174" Type="http://schemas.openxmlformats.org/officeDocument/2006/relationships/image" Target="media/image1084.emf"/><Relationship Id="rId50" Type="http://schemas.openxmlformats.org/officeDocument/2006/relationships/customXml" Target="ink/ink22.xml"/><Relationship Id="rId146" Type="http://schemas.openxmlformats.org/officeDocument/2006/relationships/customXml" Target="ink/ink70.xml"/><Relationship Id="rId353" Type="http://schemas.openxmlformats.org/officeDocument/2006/relationships/image" Target="media/image173.emf"/><Relationship Id="rId560" Type="http://schemas.openxmlformats.org/officeDocument/2006/relationships/customXml" Target="ink/ink277.xml"/><Relationship Id="rId798" Type="http://schemas.openxmlformats.org/officeDocument/2006/relationships/customXml" Target="ink/ink396.xml"/><Relationship Id="rId1190" Type="http://schemas.openxmlformats.org/officeDocument/2006/relationships/image" Target="media/image592.emf"/><Relationship Id="rId1204" Type="http://schemas.openxmlformats.org/officeDocument/2006/relationships/image" Target="media/image599.emf"/><Relationship Id="rId1411" Type="http://schemas.openxmlformats.org/officeDocument/2006/relationships/customXml" Target="ink/ink701.xml"/><Relationship Id="rId1649" Type="http://schemas.openxmlformats.org/officeDocument/2006/relationships/customXml" Target="ink/ink820.xml"/><Relationship Id="rId1856" Type="http://schemas.openxmlformats.org/officeDocument/2006/relationships/image" Target="media/image925.emf"/><Relationship Id="rId2034" Type="http://schemas.openxmlformats.org/officeDocument/2006/relationships/image" Target="media/image1014.emf"/><Relationship Id="rId2241" Type="http://schemas.openxmlformats.org/officeDocument/2006/relationships/customXml" Target="ink/ink1116.xml"/><Relationship Id="rId213" Type="http://schemas.openxmlformats.org/officeDocument/2006/relationships/image" Target="media/image103.emf"/><Relationship Id="rId420" Type="http://schemas.openxmlformats.org/officeDocument/2006/relationships/customXml" Target="ink/ink207.xml"/><Relationship Id="rId658" Type="http://schemas.openxmlformats.org/officeDocument/2006/relationships/customXml" Target="ink/ink326.xml"/><Relationship Id="rId865" Type="http://schemas.openxmlformats.org/officeDocument/2006/relationships/image" Target="media/image429.emf"/><Relationship Id="rId1050" Type="http://schemas.openxmlformats.org/officeDocument/2006/relationships/customXml" Target="ink/ink522.xml"/><Relationship Id="rId1288" Type="http://schemas.openxmlformats.org/officeDocument/2006/relationships/image" Target="media/image641.emf"/><Relationship Id="rId1495" Type="http://schemas.openxmlformats.org/officeDocument/2006/relationships/customXml" Target="ink/ink743.xml"/><Relationship Id="rId1509" Type="http://schemas.openxmlformats.org/officeDocument/2006/relationships/customXml" Target="ink/ink750.xml"/><Relationship Id="rId1716" Type="http://schemas.openxmlformats.org/officeDocument/2006/relationships/image" Target="media/image855.emf"/><Relationship Id="rId1923" Type="http://schemas.openxmlformats.org/officeDocument/2006/relationships/customXml" Target="ink/ink957.xml"/><Relationship Id="rId2101" Type="http://schemas.openxmlformats.org/officeDocument/2006/relationships/customXml" Target="ink/ink1046.xml"/><Relationship Id="rId297" Type="http://schemas.openxmlformats.org/officeDocument/2006/relationships/image" Target="media/image145.emf"/><Relationship Id="rId518" Type="http://schemas.openxmlformats.org/officeDocument/2006/relationships/customXml" Target="ink/ink256.xml"/><Relationship Id="rId725" Type="http://schemas.openxmlformats.org/officeDocument/2006/relationships/image" Target="media/image359.emf"/><Relationship Id="rId932" Type="http://schemas.openxmlformats.org/officeDocument/2006/relationships/customXml" Target="ink/ink463.xml"/><Relationship Id="rId1148" Type="http://schemas.openxmlformats.org/officeDocument/2006/relationships/image" Target="media/image571.emf"/><Relationship Id="rId1355" Type="http://schemas.openxmlformats.org/officeDocument/2006/relationships/customXml" Target="ink/ink674.xml"/><Relationship Id="rId1562" Type="http://schemas.openxmlformats.org/officeDocument/2006/relationships/image" Target="media/image778.emf"/><Relationship Id="rId2185" Type="http://schemas.openxmlformats.org/officeDocument/2006/relationships/customXml" Target="ink/ink1088.xml"/><Relationship Id="rId157" Type="http://schemas.openxmlformats.org/officeDocument/2006/relationships/image" Target="media/image75.emf"/><Relationship Id="rId364" Type="http://schemas.openxmlformats.org/officeDocument/2006/relationships/customXml" Target="ink/ink179.xml"/><Relationship Id="rId1008" Type="http://schemas.openxmlformats.org/officeDocument/2006/relationships/customXml" Target="ink/ink501.xml"/><Relationship Id="rId1215" Type="http://schemas.openxmlformats.org/officeDocument/2006/relationships/customXml" Target="ink/ink604.xml"/><Relationship Id="rId1422" Type="http://schemas.openxmlformats.org/officeDocument/2006/relationships/image" Target="media/image708.emf"/><Relationship Id="rId1867" Type="http://schemas.openxmlformats.org/officeDocument/2006/relationships/customXml" Target="ink/ink929.xml"/><Relationship Id="rId2045" Type="http://schemas.openxmlformats.org/officeDocument/2006/relationships/customXml" Target="ink/ink1018.xml"/><Relationship Id="rId61" Type="http://schemas.openxmlformats.org/officeDocument/2006/relationships/image" Target="media/image27.emf"/><Relationship Id="rId571" Type="http://schemas.openxmlformats.org/officeDocument/2006/relationships/image" Target="media/image282.emf"/><Relationship Id="rId669" Type="http://schemas.openxmlformats.org/officeDocument/2006/relationships/image" Target="media/image331.emf"/><Relationship Id="rId876" Type="http://schemas.openxmlformats.org/officeDocument/2006/relationships/customXml" Target="ink/ink435.xml"/><Relationship Id="rId1299" Type="http://schemas.openxmlformats.org/officeDocument/2006/relationships/customXml" Target="ink/ink646.xml"/><Relationship Id="rId1727" Type="http://schemas.openxmlformats.org/officeDocument/2006/relationships/customXml" Target="ink/ink859.xml"/><Relationship Id="rId1934" Type="http://schemas.openxmlformats.org/officeDocument/2006/relationships/image" Target="media/image964.emf"/><Relationship Id="rId2252" Type="http://schemas.openxmlformats.org/officeDocument/2006/relationships/image" Target="media/image1123.emf"/><Relationship Id="rId19" Type="http://schemas.openxmlformats.org/officeDocument/2006/relationships/image" Target="media/image6.emf"/><Relationship Id="rId224" Type="http://schemas.openxmlformats.org/officeDocument/2006/relationships/customXml" Target="ink/ink109.xml"/><Relationship Id="rId431" Type="http://schemas.openxmlformats.org/officeDocument/2006/relationships/image" Target="media/image212.emf"/><Relationship Id="rId529" Type="http://schemas.openxmlformats.org/officeDocument/2006/relationships/image" Target="media/image261.emf"/><Relationship Id="rId736" Type="http://schemas.openxmlformats.org/officeDocument/2006/relationships/customXml" Target="ink/ink365.xml"/><Relationship Id="rId1061" Type="http://schemas.openxmlformats.org/officeDocument/2006/relationships/image" Target="media/image527.emf"/><Relationship Id="rId1159" Type="http://schemas.openxmlformats.org/officeDocument/2006/relationships/customXml" Target="ink/ink576.xml"/><Relationship Id="rId1366" Type="http://schemas.openxmlformats.org/officeDocument/2006/relationships/image" Target="media/image680.emf"/><Relationship Id="rId2112" Type="http://schemas.openxmlformats.org/officeDocument/2006/relationships/image" Target="media/image1053.emf"/><Relationship Id="rId2196" Type="http://schemas.openxmlformats.org/officeDocument/2006/relationships/image" Target="media/image1095.emf"/><Relationship Id="rId168" Type="http://schemas.openxmlformats.org/officeDocument/2006/relationships/customXml" Target="ink/ink81.xml"/><Relationship Id="rId943" Type="http://schemas.openxmlformats.org/officeDocument/2006/relationships/image" Target="media/image468.emf"/><Relationship Id="rId1019" Type="http://schemas.openxmlformats.org/officeDocument/2006/relationships/image" Target="media/image506.emf"/><Relationship Id="rId1573" Type="http://schemas.openxmlformats.org/officeDocument/2006/relationships/customXml" Target="ink/ink782.xml"/><Relationship Id="rId1780" Type="http://schemas.openxmlformats.org/officeDocument/2006/relationships/image" Target="media/image887.emf"/><Relationship Id="rId1878" Type="http://schemas.openxmlformats.org/officeDocument/2006/relationships/image" Target="media/image936.emf"/><Relationship Id="rId72" Type="http://schemas.openxmlformats.org/officeDocument/2006/relationships/customXml" Target="ink/ink33.xml"/><Relationship Id="rId375" Type="http://schemas.openxmlformats.org/officeDocument/2006/relationships/image" Target="media/image184.emf"/><Relationship Id="rId582" Type="http://schemas.openxmlformats.org/officeDocument/2006/relationships/customXml" Target="ink/ink288.xml"/><Relationship Id="rId803" Type="http://schemas.openxmlformats.org/officeDocument/2006/relationships/image" Target="media/image398.emf"/><Relationship Id="rId1226" Type="http://schemas.openxmlformats.org/officeDocument/2006/relationships/image" Target="media/image610.emf"/><Relationship Id="rId1433" Type="http://schemas.openxmlformats.org/officeDocument/2006/relationships/customXml" Target="ink/ink712.xml"/><Relationship Id="rId1640" Type="http://schemas.openxmlformats.org/officeDocument/2006/relationships/image" Target="media/image817.emf"/><Relationship Id="rId1738" Type="http://schemas.openxmlformats.org/officeDocument/2006/relationships/image" Target="media/image866.emf"/><Relationship Id="rId2056" Type="http://schemas.openxmlformats.org/officeDocument/2006/relationships/image" Target="media/image1025.emf"/><Relationship Id="rId2263" Type="http://schemas.openxmlformats.org/officeDocument/2006/relationships/customXml" Target="ink/ink1127.xml"/><Relationship Id="rId3" Type="http://schemas.openxmlformats.org/officeDocument/2006/relationships/styles" Target="styles.xml"/><Relationship Id="rId235" Type="http://schemas.openxmlformats.org/officeDocument/2006/relationships/image" Target="media/image114.emf"/><Relationship Id="rId442" Type="http://schemas.openxmlformats.org/officeDocument/2006/relationships/customXml" Target="ink/ink218.xml"/><Relationship Id="rId887" Type="http://schemas.openxmlformats.org/officeDocument/2006/relationships/image" Target="media/image440.emf"/><Relationship Id="rId1072" Type="http://schemas.openxmlformats.org/officeDocument/2006/relationships/customXml" Target="ink/ink533.xml"/><Relationship Id="rId1500" Type="http://schemas.openxmlformats.org/officeDocument/2006/relationships/image" Target="media/image747.emf"/><Relationship Id="rId1945" Type="http://schemas.openxmlformats.org/officeDocument/2006/relationships/customXml" Target="ink/ink968.xml"/><Relationship Id="rId2123" Type="http://schemas.openxmlformats.org/officeDocument/2006/relationships/customXml" Target="ink/ink1057.xml"/><Relationship Id="rId302" Type="http://schemas.openxmlformats.org/officeDocument/2006/relationships/customXml" Target="ink/ink148.xml"/><Relationship Id="rId747" Type="http://schemas.openxmlformats.org/officeDocument/2006/relationships/image" Target="media/image370.emf"/><Relationship Id="rId954" Type="http://schemas.openxmlformats.org/officeDocument/2006/relationships/customXml" Target="ink/ink474.xml"/><Relationship Id="rId1377" Type="http://schemas.openxmlformats.org/officeDocument/2006/relationships/customXml" Target="ink/ink684.xml"/><Relationship Id="rId1584" Type="http://schemas.openxmlformats.org/officeDocument/2006/relationships/image" Target="media/image789.emf"/><Relationship Id="rId1791" Type="http://schemas.openxmlformats.org/officeDocument/2006/relationships/customXml" Target="ink/ink891.xml"/><Relationship Id="rId1805" Type="http://schemas.openxmlformats.org/officeDocument/2006/relationships/customXml" Target="ink/ink898.xml"/><Relationship Id="rId83" Type="http://schemas.openxmlformats.org/officeDocument/2006/relationships/image" Target="media/image38.emf"/><Relationship Id="rId179" Type="http://schemas.openxmlformats.org/officeDocument/2006/relationships/image" Target="media/image86.emf"/><Relationship Id="rId386" Type="http://schemas.openxmlformats.org/officeDocument/2006/relationships/customXml" Target="ink/ink190.xml"/><Relationship Id="rId593" Type="http://schemas.openxmlformats.org/officeDocument/2006/relationships/image" Target="media/image293.emf"/><Relationship Id="rId607" Type="http://schemas.openxmlformats.org/officeDocument/2006/relationships/image" Target="media/image300.emf"/><Relationship Id="rId814" Type="http://schemas.openxmlformats.org/officeDocument/2006/relationships/customXml" Target="ink/ink404.xml"/><Relationship Id="rId1237" Type="http://schemas.openxmlformats.org/officeDocument/2006/relationships/customXml" Target="ink/ink615.xml"/><Relationship Id="rId1444" Type="http://schemas.openxmlformats.org/officeDocument/2006/relationships/image" Target="media/image719.emf"/><Relationship Id="rId1651" Type="http://schemas.openxmlformats.org/officeDocument/2006/relationships/customXml" Target="ink/ink821.xml"/><Relationship Id="rId1889" Type="http://schemas.openxmlformats.org/officeDocument/2006/relationships/customXml" Target="ink/ink940.xml"/><Relationship Id="rId2067" Type="http://schemas.openxmlformats.org/officeDocument/2006/relationships/customXml" Target="ink/ink1029.xml"/><Relationship Id="rId2274" Type="http://schemas.openxmlformats.org/officeDocument/2006/relationships/image" Target="media/image1134.emf"/><Relationship Id="rId246" Type="http://schemas.openxmlformats.org/officeDocument/2006/relationships/customXml" Target="ink/ink120.xml"/><Relationship Id="rId453" Type="http://schemas.openxmlformats.org/officeDocument/2006/relationships/image" Target="media/image223.emf"/><Relationship Id="rId660" Type="http://schemas.openxmlformats.org/officeDocument/2006/relationships/customXml" Target="ink/ink327.xml"/><Relationship Id="rId898" Type="http://schemas.openxmlformats.org/officeDocument/2006/relationships/customXml" Target="ink/ink446.xml"/><Relationship Id="rId1083" Type="http://schemas.openxmlformats.org/officeDocument/2006/relationships/image" Target="media/image538.emf"/><Relationship Id="rId1290" Type="http://schemas.openxmlformats.org/officeDocument/2006/relationships/image" Target="media/image642.emf"/><Relationship Id="rId1304" Type="http://schemas.openxmlformats.org/officeDocument/2006/relationships/image" Target="media/image649.emf"/><Relationship Id="rId1511" Type="http://schemas.openxmlformats.org/officeDocument/2006/relationships/customXml" Target="ink/ink751.xml"/><Relationship Id="rId1749" Type="http://schemas.openxmlformats.org/officeDocument/2006/relationships/customXml" Target="ink/ink870.xml"/><Relationship Id="rId1956" Type="http://schemas.openxmlformats.org/officeDocument/2006/relationships/image" Target="media/image975.emf"/><Relationship Id="rId2134" Type="http://schemas.openxmlformats.org/officeDocument/2006/relationships/image" Target="media/image1064.emf"/><Relationship Id="rId106" Type="http://schemas.openxmlformats.org/officeDocument/2006/relationships/customXml" Target="ink/ink50.xml"/><Relationship Id="rId313" Type="http://schemas.openxmlformats.org/officeDocument/2006/relationships/image" Target="media/image153.emf"/><Relationship Id="rId758" Type="http://schemas.openxmlformats.org/officeDocument/2006/relationships/customXml" Target="ink/ink376.xml"/><Relationship Id="rId965" Type="http://schemas.openxmlformats.org/officeDocument/2006/relationships/image" Target="media/image479.emf"/><Relationship Id="rId1150" Type="http://schemas.openxmlformats.org/officeDocument/2006/relationships/image" Target="media/image572.emf"/><Relationship Id="rId1388" Type="http://schemas.openxmlformats.org/officeDocument/2006/relationships/image" Target="media/image691.emf"/><Relationship Id="rId1595" Type="http://schemas.openxmlformats.org/officeDocument/2006/relationships/customXml" Target="ink/ink793.xml"/><Relationship Id="rId1609" Type="http://schemas.openxmlformats.org/officeDocument/2006/relationships/customXml" Target="ink/ink800.xml"/><Relationship Id="rId1816" Type="http://schemas.openxmlformats.org/officeDocument/2006/relationships/image" Target="media/image905.emf"/><Relationship Id="rId10" Type="http://schemas.openxmlformats.org/officeDocument/2006/relationships/customXml" Target="ink/ink2.xml"/><Relationship Id="rId94" Type="http://schemas.openxmlformats.org/officeDocument/2006/relationships/customXml" Target="ink/ink44.xml"/><Relationship Id="rId397" Type="http://schemas.openxmlformats.org/officeDocument/2006/relationships/image" Target="media/image195.emf"/><Relationship Id="rId520" Type="http://schemas.openxmlformats.org/officeDocument/2006/relationships/customXml" Target="ink/ink257.xml"/><Relationship Id="rId618" Type="http://schemas.openxmlformats.org/officeDocument/2006/relationships/customXml" Target="ink/ink306.xml"/><Relationship Id="rId825" Type="http://schemas.openxmlformats.org/officeDocument/2006/relationships/image" Target="media/image409.emf"/><Relationship Id="rId1248" Type="http://schemas.openxmlformats.org/officeDocument/2006/relationships/image" Target="media/image621.emf"/><Relationship Id="rId1455" Type="http://schemas.openxmlformats.org/officeDocument/2006/relationships/customXml" Target="ink/ink723.xml"/><Relationship Id="rId1662" Type="http://schemas.openxmlformats.org/officeDocument/2006/relationships/image" Target="media/image828.emf"/><Relationship Id="rId2078" Type="http://schemas.openxmlformats.org/officeDocument/2006/relationships/image" Target="media/image1036.emf"/><Relationship Id="rId2201" Type="http://schemas.openxmlformats.org/officeDocument/2006/relationships/customXml" Target="ink/ink1096.xml"/><Relationship Id="rId2285" Type="http://schemas.openxmlformats.org/officeDocument/2006/relationships/customXml" Target="ink/ink1138.xml"/><Relationship Id="rId257" Type="http://schemas.openxmlformats.org/officeDocument/2006/relationships/image" Target="media/image125.emf"/><Relationship Id="rId464" Type="http://schemas.openxmlformats.org/officeDocument/2006/relationships/customXml" Target="ink/ink229.xml"/><Relationship Id="rId1010" Type="http://schemas.openxmlformats.org/officeDocument/2006/relationships/customXml" Target="ink/ink502.xml"/><Relationship Id="rId1094" Type="http://schemas.openxmlformats.org/officeDocument/2006/relationships/image" Target="media/image544.emf"/><Relationship Id="rId1108" Type="http://schemas.openxmlformats.org/officeDocument/2006/relationships/image" Target="media/image551.emf"/><Relationship Id="rId1315" Type="http://schemas.openxmlformats.org/officeDocument/2006/relationships/customXml" Target="ink/ink654.xml"/><Relationship Id="rId1967" Type="http://schemas.openxmlformats.org/officeDocument/2006/relationships/customXml" Target="ink/ink979.xml"/><Relationship Id="rId2145" Type="http://schemas.openxmlformats.org/officeDocument/2006/relationships/customXml" Target="ink/ink1068.xml"/><Relationship Id="rId117" Type="http://schemas.openxmlformats.org/officeDocument/2006/relationships/image" Target="media/image55.emf"/><Relationship Id="rId671" Type="http://schemas.openxmlformats.org/officeDocument/2006/relationships/image" Target="media/image332.emf"/><Relationship Id="rId769" Type="http://schemas.openxmlformats.org/officeDocument/2006/relationships/image" Target="media/image381.emf"/><Relationship Id="rId976" Type="http://schemas.openxmlformats.org/officeDocument/2006/relationships/customXml" Target="ink/ink485.xml"/><Relationship Id="rId1399" Type="http://schemas.openxmlformats.org/officeDocument/2006/relationships/customXml" Target="ink/ink695.xml"/><Relationship Id="rId324" Type="http://schemas.openxmlformats.org/officeDocument/2006/relationships/customXml" Target="ink/ink159.xml"/><Relationship Id="rId531" Type="http://schemas.openxmlformats.org/officeDocument/2006/relationships/image" Target="media/image262.emf"/><Relationship Id="rId629" Type="http://schemas.openxmlformats.org/officeDocument/2006/relationships/image" Target="media/image311.emf"/><Relationship Id="rId1161" Type="http://schemas.openxmlformats.org/officeDocument/2006/relationships/customXml" Target="ink/ink577.xml"/><Relationship Id="rId1259" Type="http://schemas.openxmlformats.org/officeDocument/2006/relationships/customXml" Target="ink/ink626.xml"/><Relationship Id="rId1466" Type="http://schemas.openxmlformats.org/officeDocument/2006/relationships/image" Target="media/image730.emf"/><Relationship Id="rId2005" Type="http://schemas.openxmlformats.org/officeDocument/2006/relationships/customXml" Target="ink/ink998.xml"/><Relationship Id="rId2212" Type="http://schemas.openxmlformats.org/officeDocument/2006/relationships/image" Target="media/image1103.emf"/><Relationship Id="rId836" Type="http://schemas.openxmlformats.org/officeDocument/2006/relationships/customXml" Target="ink/ink415.xml"/><Relationship Id="rId1021" Type="http://schemas.openxmlformats.org/officeDocument/2006/relationships/image" Target="media/image507.emf"/><Relationship Id="rId1119" Type="http://schemas.openxmlformats.org/officeDocument/2006/relationships/customXml" Target="ink/ink556.xml"/><Relationship Id="rId1673" Type="http://schemas.openxmlformats.org/officeDocument/2006/relationships/customXml" Target="ink/ink832.xml"/><Relationship Id="rId1880" Type="http://schemas.openxmlformats.org/officeDocument/2006/relationships/image" Target="media/image937.emf"/><Relationship Id="rId1978" Type="http://schemas.openxmlformats.org/officeDocument/2006/relationships/image" Target="media/image986.emf"/><Relationship Id="rId903" Type="http://schemas.openxmlformats.org/officeDocument/2006/relationships/image" Target="media/image448.emf"/><Relationship Id="rId1326" Type="http://schemas.openxmlformats.org/officeDocument/2006/relationships/image" Target="media/image660.emf"/><Relationship Id="rId1533" Type="http://schemas.openxmlformats.org/officeDocument/2006/relationships/customXml" Target="ink/ink762.xml"/><Relationship Id="rId1740" Type="http://schemas.openxmlformats.org/officeDocument/2006/relationships/image" Target="media/image867.emf"/><Relationship Id="rId32" Type="http://schemas.openxmlformats.org/officeDocument/2006/relationships/customXml" Target="ink/ink13.xml"/><Relationship Id="rId1600" Type="http://schemas.openxmlformats.org/officeDocument/2006/relationships/image" Target="media/image797.emf"/><Relationship Id="rId1838" Type="http://schemas.openxmlformats.org/officeDocument/2006/relationships/image" Target="media/image916.emf"/><Relationship Id="rId181" Type="http://schemas.openxmlformats.org/officeDocument/2006/relationships/image" Target="media/image87.emf"/><Relationship Id="rId1905" Type="http://schemas.openxmlformats.org/officeDocument/2006/relationships/customXml" Target="ink/ink948.xml"/><Relationship Id="rId279" Type="http://schemas.openxmlformats.org/officeDocument/2006/relationships/image" Target="media/image136.emf"/><Relationship Id="rId486" Type="http://schemas.openxmlformats.org/officeDocument/2006/relationships/customXml" Target="ink/ink240.xml"/><Relationship Id="rId693" Type="http://schemas.openxmlformats.org/officeDocument/2006/relationships/image" Target="media/image343.emf"/><Relationship Id="rId2167" Type="http://schemas.openxmlformats.org/officeDocument/2006/relationships/customXml" Target="ink/ink1079.xml"/><Relationship Id="rId139" Type="http://schemas.openxmlformats.org/officeDocument/2006/relationships/image" Target="media/image66.emf"/><Relationship Id="rId346" Type="http://schemas.openxmlformats.org/officeDocument/2006/relationships/customXml" Target="ink/ink170.xml"/><Relationship Id="rId553" Type="http://schemas.openxmlformats.org/officeDocument/2006/relationships/image" Target="media/image273.emf"/><Relationship Id="rId760" Type="http://schemas.openxmlformats.org/officeDocument/2006/relationships/customXml" Target="ink/ink377.xml"/><Relationship Id="rId998" Type="http://schemas.openxmlformats.org/officeDocument/2006/relationships/customXml" Target="ink/ink496.xml"/><Relationship Id="rId1183" Type="http://schemas.openxmlformats.org/officeDocument/2006/relationships/customXml" Target="ink/ink588.xml"/><Relationship Id="rId1390" Type="http://schemas.openxmlformats.org/officeDocument/2006/relationships/image" Target="media/image692.emf"/><Relationship Id="rId2027" Type="http://schemas.openxmlformats.org/officeDocument/2006/relationships/customXml" Target="ink/ink1009.xml"/><Relationship Id="rId2234" Type="http://schemas.openxmlformats.org/officeDocument/2006/relationships/image" Target="media/image1114.emf"/><Relationship Id="rId206" Type="http://schemas.openxmlformats.org/officeDocument/2006/relationships/customXml" Target="ink/ink100.xml"/><Relationship Id="rId413" Type="http://schemas.openxmlformats.org/officeDocument/2006/relationships/image" Target="media/image203.emf"/><Relationship Id="rId858" Type="http://schemas.openxmlformats.org/officeDocument/2006/relationships/customXml" Target="ink/ink426.xml"/><Relationship Id="rId1043" Type="http://schemas.openxmlformats.org/officeDocument/2006/relationships/image" Target="media/image518.emf"/><Relationship Id="rId1488" Type="http://schemas.openxmlformats.org/officeDocument/2006/relationships/image" Target="media/image741.emf"/><Relationship Id="rId1695" Type="http://schemas.openxmlformats.org/officeDocument/2006/relationships/customXml" Target="ink/ink843.xml"/><Relationship Id="rId620" Type="http://schemas.openxmlformats.org/officeDocument/2006/relationships/customXml" Target="ink/ink307.xml"/><Relationship Id="rId718" Type="http://schemas.openxmlformats.org/officeDocument/2006/relationships/customXml" Target="ink/ink356.xml"/><Relationship Id="rId925" Type="http://schemas.openxmlformats.org/officeDocument/2006/relationships/image" Target="media/image459.emf"/><Relationship Id="rId1250" Type="http://schemas.openxmlformats.org/officeDocument/2006/relationships/image" Target="media/image622.emf"/><Relationship Id="rId1348" Type="http://schemas.openxmlformats.org/officeDocument/2006/relationships/image" Target="media/image671.emf"/><Relationship Id="rId1555" Type="http://schemas.openxmlformats.org/officeDocument/2006/relationships/customXml" Target="ink/ink773.xml"/><Relationship Id="rId1762" Type="http://schemas.openxmlformats.org/officeDocument/2006/relationships/image" Target="media/image878.emf"/><Relationship Id="rId2301" Type="http://schemas.openxmlformats.org/officeDocument/2006/relationships/customXml" Target="ink/ink1146.xml"/><Relationship Id="rId1110" Type="http://schemas.openxmlformats.org/officeDocument/2006/relationships/image" Target="media/image552.emf"/><Relationship Id="rId1208" Type="http://schemas.openxmlformats.org/officeDocument/2006/relationships/image" Target="media/image601.emf"/><Relationship Id="rId1415" Type="http://schemas.openxmlformats.org/officeDocument/2006/relationships/customXml" Target="ink/ink703.xml"/><Relationship Id="rId54" Type="http://schemas.openxmlformats.org/officeDocument/2006/relationships/customXml" Target="ink/ink24.xml"/><Relationship Id="rId1622" Type="http://schemas.openxmlformats.org/officeDocument/2006/relationships/image" Target="media/image808.emf"/><Relationship Id="rId1927" Type="http://schemas.openxmlformats.org/officeDocument/2006/relationships/customXml" Target="ink/ink959.xml"/><Relationship Id="rId2091" Type="http://schemas.openxmlformats.org/officeDocument/2006/relationships/customXml" Target="ink/ink1041.xml"/><Relationship Id="rId2189" Type="http://schemas.openxmlformats.org/officeDocument/2006/relationships/customXml" Target="ink/ink1090.xml"/><Relationship Id="rId270" Type="http://schemas.openxmlformats.org/officeDocument/2006/relationships/customXml" Target="ink/ink132.xml"/><Relationship Id="rId130" Type="http://schemas.openxmlformats.org/officeDocument/2006/relationships/customXml" Target="ink/ink62.xml"/><Relationship Id="rId368" Type="http://schemas.openxmlformats.org/officeDocument/2006/relationships/customXml" Target="ink/ink181.xml"/><Relationship Id="rId575" Type="http://schemas.openxmlformats.org/officeDocument/2006/relationships/image" Target="media/image284.emf"/><Relationship Id="rId782" Type="http://schemas.openxmlformats.org/officeDocument/2006/relationships/customXml" Target="ink/ink388.xml"/><Relationship Id="rId2049" Type="http://schemas.openxmlformats.org/officeDocument/2006/relationships/customXml" Target="ink/ink1020.xml"/><Relationship Id="rId2256" Type="http://schemas.openxmlformats.org/officeDocument/2006/relationships/image" Target="media/image1125.emf"/><Relationship Id="rId228" Type="http://schemas.openxmlformats.org/officeDocument/2006/relationships/customXml" Target="ink/ink111.xml"/><Relationship Id="rId435" Type="http://schemas.openxmlformats.org/officeDocument/2006/relationships/image" Target="media/image214.emf"/><Relationship Id="rId642" Type="http://schemas.openxmlformats.org/officeDocument/2006/relationships/customXml" Target="ink/ink318.xml"/><Relationship Id="rId1065" Type="http://schemas.openxmlformats.org/officeDocument/2006/relationships/image" Target="media/image529.emf"/><Relationship Id="rId1272" Type="http://schemas.openxmlformats.org/officeDocument/2006/relationships/image" Target="media/image633.emf"/><Relationship Id="rId2116" Type="http://schemas.openxmlformats.org/officeDocument/2006/relationships/image" Target="media/image1055.emf"/><Relationship Id="rId502" Type="http://schemas.openxmlformats.org/officeDocument/2006/relationships/customXml" Target="ink/ink248.xml"/><Relationship Id="rId947" Type="http://schemas.openxmlformats.org/officeDocument/2006/relationships/image" Target="media/image470.emf"/><Relationship Id="rId1132" Type="http://schemas.openxmlformats.org/officeDocument/2006/relationships/image" Target="media/image563.emf"/><Relationship Id="rId1577" Type="http://schemas.openxmlformats.org/officeDocument/2006/relationships/customXml" Target="ink/ink784.xml"/><Relationship Id="rId1784" Type="http://schemas.openxmlformats.org/officeDocument/2006/relationships/image" Target="media/image889.emf"/><Relationship Id="rId1991" Type="http://schemas.openxmlformats.org/officeDocument/2006/relationships/customXml" Target="ink/ink991.xml"/><Relationship Id="rId76" Type="http://schemas.openxmlformats.org/officeDocument/2006/relationships/customXml" Target="ink/ink35.xml"/><Relationship Id="rId807" Type="http://schemas.openxmlformats.org/officeDocument/2006/relationships/image" Target="media/image400.emf"/><Relationship Id="rId1437" Type="http://schemas.openxmlformats.org/officeDocument/2006/relationships/customXml" Target="ink/ink714.xml"/><Relationship Id="rId1644" Type="http://schemas.openxmlformats.org/officeDocument/2006/relationships/image" Target="media/image819.emf"/><Relationship Id="rId1851" Type="http://schemas.openxmlformats.org/officeDocument/2006/relationships/customXml" Target="ink/ink921.xml"/><Relationship Id="rId1504" Type="http://schemas.openxmlformats.org/officeDocument/2006/relationships/image" Target="media/image749.emf"/><Relationship Id="rId1711" Type="http://schemas.openxmlformats.org/officeDocument/2006/relationships/customXml" Target="ink/ink851.xml"/><Relationship Id="rId1949" Type="http://schemas.openxmlformats.org/officeDocument/2006/relationships/customXml" Target="ink/ink970.xml"/><Relationship Id="rId292" Type="http://schemas.openxmlformats.org/officeDocument/2006/relationships/customXml" Target="ink/ink143.xml"/><Relationship Id="rId1809" Type="http://schemas.openxmlformats.org/officeDocument/2006/relationships/customXml" Target="ink/ink900.xml"/><Relationship Id="rId597" Type="http://schemas.openxmlformats.org/officeDocument/2006/relationships/image" Target="media/image295.emf"/><Relationship Id="rId2180" Type="http://schemas.openxmlformats.org/officeDocument/2006/relationships/image" Target="media/image1087.emf"/><Relationship Id="rId2278" Type="http://schemas.openxmlformats.org/officeDocument/2006/relationships/image" Target="media/image1136.emf"/><Relationship Id="rId152" Type="http://schemas.openxmlformats.org/officeDocument/2006/relationships/customXml" Target="ink/ink73.xml"/><Relationship Id="rId457" Type="http://schemas.openxmlformats.org/officeDocument/2006/relationships/image" Target="media/image225.emf"/><Relationship Id="rId1087" Type="http://schemas.openxmlformats.org/officeDocument/2006/relationships/image" Target="media/image540.emf"/><Relationship Id="rId1294" Type="http://schemas.openxmlformats.org/officeDocument/2006/relationships/image" Target="media/image644.emf"/><Relationship Id="rId2040" Type="http://schemas.openxmlformats.org/officeDocument/2006/relationships/image" Target="media/image1017.emf"/><Relationship Id="rId2138" Type="http://schemas.openxmlformats.org/officeDocument/2006/relationships/image" Target="media/image1066.emf"/><Relationship Id="rId664" Type="http://schemas.openxmlformats.org/officeDocument/2006/relationships/customXml" Target="ink/ink329.xml"/><Relationship Id="rId871" Type="http://schemas.openxmlformats.org/officeDocument/2006/relationships/image" Target="media/image432.emf"/><Relationship Id="rId969" Type="http://schemas.openxmlformats.org/officeDocument/2006/relationships/image" Target="media/image481.emf"/><Relationship Id="rId1599" Type="http://schemas.openxmlformats.org/officeDocument/2006/relationships/customXml" Target="ink/ink795.xml"/><Relationship Id="rId317" Type="http://schemas.openxmlformats.org/officeDocument/2006/relationships/image" Target="media/image155.emf"/><Relationship Id="rId524" Type="http://schemas.openxmlformats.org/officeDocument/2006/relationships/customXml" Target="ink/ink259.xml"/><Relationship Id="rId731" Type="http://schemas.openxmlformats.org/officeDocument/2006/relationships/image" Target="media/image362.emf"/><Relationship Id="rId1154" Type="http://schemas.openxmlformats.org/officeDocument/2006/relationships/image" Target="media/image574.emf"/><Relationship Id="rId1361" Type="http://schemas.openxmlformats.org/officeDocument/2006/relationships/customXml" Target="ink/ink677.xml"/><Relationship Id="rId1459" Type="http://schemas.openxmlformats.org/officeDocument/2006/relationships/customXml" Target="ink/ink725.xml"/><Relationship Id="rId2205" Type="http://schemas.openxmlformats.org/officeDocument/2006/relationships/customXml" Target="ink/ink1098.xml"/><Relationship Id="rId98" Type="http://schemas.openxmlformats.org/officeDocument/2006/relationships/customXml" Target="ink/ink46.xml"/><Relationship Id="rId829" Type="http://schemas.openxmlformats.org/officeDocument/2006/relationships/image" Target="media/image411.emf"/><Relationship Id="rId1014" Type="http://schemas.openxmlformats.org/officeDocument/2006/relationships/customXml" Target="ink/ink504.xml"/><Relationship Id="rId1221" Type="http://schemas.openxmlformats.org/officeDocument/2006/relationships/customXml" Target="ink/ink607.xml"/><Relationship Id="rId1666" Type="http://schemas.openxmlformats.org/officeDocument/2006/relationships/image" Target="media/image830.emf"/><Relationship Id="rId1873" Type="http://schemas.openxmlformats.org/officeDocument/2006/relationships/customXml" Target="ink/ink932.xml"/><Relationship Id="rId1319" Type="http://schemas.openxmlformats.org/officeDocument/2006/relationships/customXml" Target="ink/ink656.xml"/><Relationship Id="rId1526" Type="http://schemas.openxmlformats.org/officeDocument/2006/relationships/image" Target="media/image760.emf"/><Relationship Id="rId1733" Type="http://schemas.openxmlformats.org/officeDocument/2006/relationships/customXml" Target="ink/ink862.xml"/><Relationship Id="rId1940" Type="http://schemas.openxmlformats.org/officeDocument/2006/relationships/image" Target="media/image967.emf"/><Relationship Id="rId25" Type="http://schemas.openxmlformats.org/officeDocument/2006/relationships/image" Target="media/image9.emf"/><Relationship Id="rId1800" Type="http://schemas.openxmlformats.org/officeDocument/2006/relationships/image" Target="media/image897.emf"/><Relationship Id="rId174" Type="http://schemas.openxmlformats.org/officeDocument/2006/relationships/customXml" Target="ink/ink84.xml"/><Relationship Id="rId381" Type="http://schemas.openxmlformats.org/officeDocument/2006/relationships/image" Target="media/image187.emf"/><Relationship Id="rId2062" Type="http://schemas.openxmlformats.org/officeDocument/2006/relationships/image" Target="media/image1028.emf"/><Relationship Id="rId241" Type="http://schemas.openxmlformats.org/officeDocument/2006/relationships/image" Target="media/image117.emf"/><Relationship Id="rId479" Type="http://schemas.openxmlformats.org/officeDocument/2006/relationships/image" Target="media/image236.emf"/><Relationship Id="rId686" Type="http://schemas.openxmlformats.org/officeDocument/2006/relationships/customXml" Target="ink/ink340.xml"/><Relationship Id="rId893" Type="http://schemas.openxmlformats.org/officeDocument/2006/relationships/image" Target="media/image443.emf"/><Relationship Id="rId339" Type="http://schemas.openxmlformats.org/officeDocument/2006/relationships/image" Target="media/image166.emf"/><Relationship Id="rId546" Type="http://schemas.openxmlformats.org/officeDocument/2006/relationships/customXml" Target="ink/ink270.xml"/><Relationship Id="rId753" Type="http://schemas.openxmlformats.org/officeDocument/2006/relationships/image" Target="media/image373.emf"/><Relationship Id="rId1176" Type="http://schemas.openxmlformats.org/officeDocument/2006/relationships/image" Target="media/image585.emf"/><Relationship Id="rId1383" Type="http://schemas.openxmlformats.org/officeDocument/2006/relationships/customXml" Target="ink/ink687.xml"/><Relationship Id="rId2227" Type="http://schemas.openxmlformats.org/officeDocument/2006/relationships/customXml" Target="ink/ink1109.xml"/><Relationship Id="rId101" Type="http://schemas.openxmlformats.org/officeDocument/2006/relationships/image" Target="media/image47.emf"/><Relationship Id="rId406" Type="http://schemas.openxmlformats.org/officeDocument/2006/relationships/customXml" Target="ink/ink200.xml"/><Relationship Id="rId960" Type="http://schemas.openxmlformats.org/officeDocument/2006/relationships/customXml" Target="ink/ink477.xml"/><Relationship Id="rId1036" Type="http://schemas.openxmlformats.org/officeDocument/2006/relationships/customXml" Target="ink/ink515.xml"/><Relationship Id="rId1243" Type="http://schemas.openxmlformats.org/officeDocument/2006/relationships/customXml" Target="ink/ink618.xml"/><Relationship Id="rId1590" Type="http://schemas.openxmlformats.org/officeDocument/2006/relationships/image" Target="media/image792.emf"/><Relationship Id="rId1688" Type="http://schemas.openxmlformats.org/officeDocument/2006/relationships/image" Target="media/image841.emf"/><Relationship Id="rId1895" Type="http://schemas.openxmlformats.org/officeDocument/2006/relationships/customXml" Target="ink/ink943.xml"/><Relationship Id="rId613" Type="http://schemas.openxmlformats.org/officeDocument/2006/relationships/image" Target="media/image303.emf"/><Relationship Id="rId820" Type="http://schemas.openxmlformats.org/officeDocument/2006/relationships/customXml" Target="ink/ink407.xml"/><Relationship Id="rId918" Type="http://schemas.openxmlformats.org/officeDocument/2006/relationships/customXml" Target="ink/ink456.xml"/><Relationship Id="rId1450" Type="http://schemas.openxmlformats.org/officeDocument/2006/relationships/image" Target="media/image722.emf"/><Relationship Id="rId1548" Type="http://schemas.openxmlformats.org/officeDocument/2006/relationships/image" Target="media/image771.emf"/><Relationship Id="rId1755" Type="http://schemas.openxmlformats.org/officeDocument/2006/relationships/customXml" Target="ink/ink873.xml"/><Relationship Id="rId1103" Type="http://schemas.openxmlformats.org/officeDocument/2006/relationships/customXml" Target="ink/ink548.xml"/><Relationship Id="rId1310" Type="http://schemas.openxmlformats.org/officeDocument/2006/relationships/image" Target="media/image652.emf"/><Relationship Id="rId1408" Type="http://schemas.openxmlformats.org/officeDocument/2006/relationships/image" Target="media/image701.emf"/><Relationship Id="rId1962" Type="http://schemas.openxmlformats.org/officeDocument/2006/relationships/image" Target="media/image978.emf"/><Relationship Id="rId47" Type="http://schemas.openxmlformats.org/officeDocument/2006/relationships/image" Target="media/image20.emf"/><Relationship Id="rId1615" Type="http://schemas.openxmlformats.org/officeDocument/2006/relationships/customXml" Target="ink/ink803.xml"/><Relationship Id="rId1822" Type="http://schemas.openxmlformats.org/officeDocument/2006/relationships/image" Target="media/image908.emf"/><Relationship Id="rId196" Type="http://schemas.openxmlformats.org/officeDocument/2006/relationships/customXml" Target="ink/ink95.xml"/><Relationship Id="rId2084" Type="http://schemas.openxmlformats.org/officeDocument/2006/relationships/image" Target="media/image1039.emf"/><Relationship Id="rId2291" Type="http://schemas.openxmlformats.org/officeDocument/2006/relationships/customXml" Target="ink/ink1141.xml"/><Relationship Id="rId263" Type="http://schemas.openxmlformats.org/officeDocument/2006/relationships/image" Target="media/image128.emf"/><Relationship Id="rId470" Type="http://schemas.openxmlformats.org/officeDocument/2006/relationships/customXml" Target="ink/ink232.xml"/><Relationship Id="rId2151" Type="http://schemas.openxmlformats.org/officeDocument/2006/relationships/customXml" Target="ink/ink1071.xml"/><Relationship Id="rId123" Type="http://schemas.openxmlformats.org/officeDocument/2006/relationships/image" Target="media/image58.emf"/><Relationship Id="rId330" Type="http://schemas.openxmlformats.org/officeDocument/2006/relationships/customXml" Target="ink/ink162.xml"/><Relationship Id="rId568" Type="http://schemas.openxmlformats.org/officeDocument/2006/relationships/customXml" Target="ink/ink281.xml"/><Relationship Id="rId775" Type="http://schemas.openxmlformats.org/officeDocument/2006/relationships/image" Target="media/image384.emf"/><Relationship Id="rId982" Type="http://schemas.openxmlformats.org/officeDocument/2006/relationships/customXml" Target="ink/ink488.xml"/><Relationship Id="rId1198" Type="http://schemas.openxmlformats.org/officeDocument/2006/relationships/image" Target="media/image596.emf"/><Relationship Id="rId2011" Type="http://schemas.openxmlformats.org/officeDocument/2006/relationships/customXml" Target="ink/ink1001.xml"/><Relationship Id="rId2249" Type="http://schemas.openxmlformats.org/officeDocument/2006/relationships/customXml" Target="ink/ink1120.xml"/><Relationship Id="rId428" Type="http://schemas.openxmlformats.org/officeDocument/2006/relationships/customXml" Target="ink/ink211.xml"/><Relationship Id="rId635" Type="http://schemas.openxmlformats.org/officeDocument/2006/relationships/image" Target="media/image314.emf"/><Relationship Id="rId842" Type="http://schemas.openxmlformats.org/officeDocument/2006/relationships/customXml" Target="ink/ink418.xml"/><Relationship Id="rId1058" Type="http://schemas.openxmlformats.org/officeDocument/2006/relationships/customXml" Target="ink/ink526.xml"/><Relationship Id="rId1265" Type="http://schemas.openxmlformats.org/officeDocument/2006/relationships/customXml" Target="ink/ink629.xml"/><Relationship Id="rId1472" Type="http://schemas.openxmlformats.org/officeDocument/2006/relationships/image" Target="media/image733.emf"/><Relationship Id="rId2109" Type="http://schemas.openxmlformats.org/officeDocument/2006/relationships/customXml" Target="ink/ink1050.xml"/><Relationship Id="rId702" Type="http://schemas.openxmlformats.org/officeDocument/2006/relationships/customXml" Target="ink/ink348.xml"/><Relationship Id="rId1125" Type="http://schemas.openxmlformats.org/officeDocument/2006/relationships/customXml" Target="ink/ink559.xml"/><Relationship Id="rId1332" Type="http://schemas.openxmlformats.org/officeDocument/2006/relationships/image" Target="media/image663.emf"/><Relationship Id="rId1777" Type="http://schemas.openxmlformats.org/officeDocument/2006/relationships/customXml" Target="ink/ink884.xml"/><Relationship Id="rId1984" Type="http://schemas.openxmlformats.org/officeDocument/2006/relationships/image" Target="media/image989.emf"/><Relationship Id="rId69" Type="http://schemas.openxmlformats.org/officeDocument/2006/relationships/image" Target="media/image31.emf"/><Relationship Id="rId1637" Type="http://schemas.openxmlformats.org/officeDocument/2006/relationships/customXml" Target="ink/ink814.xml"/><Relationship Id="rId1844" Type="http://schemas.openxmlformats.org/officeDocument/2006/relationships/image" Target="media/image919.emf"/><Relationship Id="rId1704" Type="http://schemas.openxmlformats.org/officeDocument/2006/relationships/image" Target="media/image849.emf"/><Relationship Id="rId285" Type="http://schemas.openxmlformats.org/officeDocument/2006/relationships/image" Target="media/image139.emf"/><Relationship Id="rId1911" Type="http://schemas.openxmlformats.org/officeDocument/2006/relationships/customXml" Target="ink/ink951.xml"/><Relationship Id="rId492" Type="http://schemas.openxmlformats.org/officeDocument/2006/relationships/customXml" Target="ink/ink243.xml"/><Relationship Id="rId797" Type="http://schemas.openxmlformats.org/officeDocument/2006/relationships/image" Target="media/image395.emf"/><Relationship Id="rId2173" Type="http://schemas.openxmlformats.org/officeDocument/2006/relationships/customXml" Target="ink/ink1082.xml"/><Relationship Id="rId145" Type="http://schemas.openxmlformats.org/officeDocument/2006/relationships/image" Target="media/image69.emf"/><Relationship Id="rId352" Type="http://schemas.openxmlformats.org/officeDocument/2006/relationships/customXml" Target="ink/ink173.xml"/><Relationship Id="rId1287" Type="http://schemas.openxmlformats.org/officeDocument/2006/relationships/customXml" Target="ink/ink640.xml"/><Relationship Id="rId2033" Type="http://schemas.openxmlformats.org/officeDocument/2006/relationships/customXml" Target="ink/ink1012.xml"/><Relationship Id="rId2240" Type="http://schemas.openxmlformats.org/officeDocument/2006/relationships/image" Target="media/image1117.emf"/><Relationship Id="rId212" Type="http://schemas.openxmlformats.org/officeDocument/2006/relationships/customXml" Target="ink/ink103.xml"/><Relationship Id="rId657" Type="http://schemas.openxmlformats.org/officeDocument/2006/relationships/image" Target="media/image325.emf"/><Relationship Id="rId864" Type="http://schemas.openxmlformats.org/officeDocument/2006/relationships/customXml" Target="ink/ink429.xml"/><Relationship Id="rId1494" Type="http://schemas.openxmlformats.org/officeDocument/2006/relationships/image" Target="media/image744.emf"/><Relationship Id="rId1799" Type="http://schemas.openxmlformats.org/officeDocument/2006/relationships/customXml" Target="ink/ink895.xml"/><Relationship Id="rId2100" Type="http://schemas.openxmlformats.org/officeDocument/2006/relationships/image" Target="media/image1047.emf"/><Relationship Id="rId517" Type="http://schemas.openxmlformats.org/officeDocument/2006/relationships/image" Target="media/image255.emf"/><Relationship Id="rId724" Type="http://schemas.openxmlformats.org/officeDocument/2006/relationships/customXml" Target="ink/ink359.xml"/><Relationship Id="rId931" Type="http://schemas.openxmlformats.org/officeDocument/2006/relationships/image" Target="media/image462.emf"/><Relationship Id="rId1147" Type="http://schemas.openxmlformats.org/officeDocument/2006/relationships/customXml" Target="ink/ink570.xml"/><Relationship Id="rId1354" Type="http://schemas.openxmlformats.org/officeDocument/2006/relationships/image" Target="media/image674.emf"/><Relationship Id="rId1561" Type="http://schemas.openxmlformats.org/officeDocument/2006/relationships/customXml" Target="ink/ink776.xml"/><Relationship Id="rId60" Type="http://schemas.openxmlformats.org/officeDocument/2006/relationships/customXml" Target="ink/ink27.xml"/><Relationship Id="rId1007" Type="http://schemas.openxmlformats.org/officeDocument/2006/relationships/image" Target="media/image500.emf"/><Relationship Id="rId1214" Type="http://schemas.openxmlformats.org/officeDocument/2006/relationships/image" Target="media/image604.emf"/><Relationship Id="rId1421" Type="http://schemas.openxmlformats.org/officeDocument/2006/relationships/customXml" Target="ink/ink706.xml"/><Relationship Id="rId1659" Type="http://schemas.openxmlformats.org/officeDocument/2006/relationships/customXml" Target="ink/ink825.xml"/><Relationship Id="rId1866" Type="http://schemas.openxmlformats.org/officeDocument/2006/relationships/image" Target="media/image930.emf"/><Relationship Id="rId1519" Type="http://schemas.openxmlformats.org/officeDocument/2006/relationships/customXml" Target="ink/ink755.xml"/><Relationship Id="rId1726" Type="http://schemas.openxmlformats.org/officeDocument/2006/relationships/image" Target="media/image860.emf"/><Relationship Id="rId1933" Type="http://schemas.openxmlformats.org/officeDocument/2006/relationships/customXml" Target="ink/ink962.xml"/><Relationship Id="rId18" Type="http://schemas.openxmlformats.org/officeDocument/2006/relationships/customXml" Target="ink/ink6.xml"/><Relationship Id="rId2195" Type="http://schemas.openxmlformats.org/officeDocument/2006/relationships/customXml" Target="ink/ink1093.xml"/><Relationship Id="rId167" Type="http://schemas.openxmlformats.org/officeDocument/2006/relationships/image" Target="media/image80.emf"/><Relationship Id="rId374" Type="http://schemas.openxmlformats.org/officeDocument/2006/relationships/customXml" Target="ink/ink184.xml"/><Relationship Id="rId581" Type="http://schemas.openxmlformats.org/officeDocument/2006/relationships/image" Target="media/image287.emf"/><Relationship Id="rId2055" Type="http://schemas.openxmlformats.org/officeDocument/2006/relationships/customXml" Target="ink/ink1023.xml"/><Relationship Id="rId2262" Type="http://schemas.openxmlformats.org/officeDocument/2006/relationships/image" Target="media/image1128.emf"/><Relationship Id="rId234" Type="http://schemas.openxmlformats.org/officeDocument/2006/relationships/customXml" Target="ink/ink114.xml"/><Relationship Id="rId679" Type="http://schemas.openxmlformats.org/officeDocument/2006/relationships/image" Target="media/image336.emf"/><Relationship Id="rId886" Type="http://schemas.openxmlformats.org/officeDocument/2006/relationships/customXml" Target="ink/ink440.xml"/><Relationship Id="rId2" Type="http://schemas.openxmlformats.org/officeDocument/2006/relationships/numbering" Target="numbering.xml"/><Relationship Id="rId441" Type="http://schemas.openxmlformats.org/officeDocument/2006/relationships/image" Target="media/image217.emf"/><Relationship Id="rId539" Type="http://schemas.openxmlformats.org/officeDocument/2006/relationships/image" Target="media/image266.emf"/><Relationship Id="rId746" Type="http://schemas.openxmlformats.org/officeDocument/2006/relationships/customXml" Target="ink/ink370.xml"/><Relationship Id="rId1071" Type="http://schemas.openxmlformats.org/officeDocument/2006/relationships/image" Target="media/image532.emf"/><Relationship Id="rId1169" Type="http://schemas.openxmlformats.org/officeDocument/2006/relationships/customXml" Target="ink/ink581.xml"/><Relationship Id="rId1376" Type="http://schemas.openxmlformats.org/officeDocument/2006/relationships/image" Target="media/image685.emf"/><Relationship Id="rId1583" Type="http://schemas.openxmlformats.org/officeDocument/2006/relationships/customXml" Target="ink/ink787.xml"/><Relationship Id="rId2122" Type="http://schemas.openxmlformats.org/officeDocument/2006/relationships/image" Target="media/image1058.emf"/><Relationship Id="rId301" Type="http://schemas.openxmlformats.org/officeDocument/2006/relationships/image" Target="media/image147.emf"/><Relationship Id="rId953" Type="http://schemas.openxmlformats.org/officeDocument/2006/relationships/image" Target="media/image473.emf"/><Relationship Id="rId1029" Type="http://schemas.openxmlformats.org/officeDocument/2006/relationships/image" Target="media/image511.emf"/><Relationship Id="rId1236" Type="http://schemas.openxmlformats.org/officeDocument/2006/relationships/image" Target="media/image615.emf"/><Relationship Id="rId1790" Type="http://schemas.openxmlformats.org/officeDocument/2006/relationships/image" Target="media/image892.emf"/><Relationship Id="rId1888" Type="http://schemas.openxmlformats.org/officeDocument/2006/relationships/image" Target="media/image941.emf"/><Relationship Id="rId82" Type="http://schemas.openxmlformats.org/officeDocument/2006/relationships/customXml" Target="ink/ink38.xml"/><Relationship Id="rId606" Type="http://schemas.openxmlformats.org/officeDocument/2006/relationships/customXml" Target="ink/ink300.xml"/><Relationship Id="rId813" Type="http://schemas.openxmlformats.org/officeDocument/2006/relationships/image" Target="media/image403.emf"/><Relationship Id="rId1443" Type="http://schemas.openxmlformats.org/officeDocument/2006/relationships/customXml" Target="ink/ink717.xml"/><Relationship Id="rId1650" Type="http://schemas.openxmlformats.org/officeDocument/2006/relationships/image" Target="media/image822.emf"/><Relationship Id="rId1748" Type="http://schemas.openxmlformats.org/officeDocument/2006/relationships/image" Target="media/image871.emf"/><Relationship Id="rId1303" Type="http://schemas.openxmlformats.org/officeDocument/2006/relationships/customXml" Target="ink/ink648.xml"/><Relationship Id="rId1510" Type="http://schemas.openxmlformats.org/officeDocument/2006/relationships/image" Target="media/image752.emf"/><Relationship Id="rId1955" Type="http://schemas.openxmlformats.org/officeDocument/2006/relationships/customXml" Target="ink/ink973.xml"/><Relationship Id="rId1608" Type="http://schemas.openxmlformats.org/officeDocument/2006/relationships/image" Target="media/image801.emf"/><Relationship Id="rId1815" Type="http://schemas.openxmlformats.org/officeDocument/2006/relationships/customXml" Target="ink/ink903.xml"/><Relationship Id="rId189" Type="http://schemas.openxmlformats.org/officeDocument/2006/relationships/image" Target="media/image91.emf"/><Relationship Id="rId396" Type="http://schemas.openxmlformats.org/officeDocument/2006/relationships/customXml" Target="ink/ink195.xml"/><Relationship Id="rId2077" Type="http://schemas.openxmlformats.org/officeDocument/2006/relationships/customXml" Target="ink/ink1034.xml"/><Relationship Id="rId2284" Type="http://schemas.openxmlformats.org/officeDocument/2006/relationships/image" Target="media/image1139.emf"/><Relationship Id="rId256" Type="http://schemas.openxmlformats.org/officeDocument/2006/relationships/customXml" Target="ink/ink125.xml"/><Relationship Id="rId463" Type="http://schemas.openxmlformats.org/officeDocument/2006/relationships/image" Target="media/image228.emf"/><Relationship Id="rId670" Type="http://schemas.openxmlformats.org/officeDocument/2006/relationships/customXml" Target="ink/ink332.xml"/><Relationship Id="rId1093" Type="http://schemas.openxmlformats.org/officeDocument/2006/relationships/customXml" Target="ink/ink543.xml"/><Relationship Id="rId2144" Type="http://schemas.openxmlformats.org/officeDocument/2006/relationships/image" Target="media/image1069.emf"/><Relationship Id="rId116" Type="http://schemas.openxmlformats.org/officeDocument/2006/relationships/customXml" Target="ink/ink55.xml"/><Relationship Id="rId323" Type="http://schemas.openxmlformats.org/officeDocument/2006/relationships/image" Target="media/image158.emf"/><Relationship Id="rId530" Type="http://schemas.openxmlformats.org/officeDocument/2006/relationships/customXml" Target="ink/ink262.xml"/><Relationship Id="rId768" Type="http://schemas.openxmlformats.org/officeDocument/2006/relationships/customXml" Target="ink/ink381.xml"/><Relationship Id="rId975" Type="http://schemas.openxmlformats.org/officeDocument/2006/relationships/image" Target="media/image484.emf"/><Relationship Id="rId1160" Type="http://schemas.openxmlformats.org/officeDocument/2006/relationships/image" Target="media/image577.emf"/><Relationship Id="rId1398" Type="http://schemas.openxmlformats.org/officeDocument/2006/relationships/image" Target="media/image696.emf"/><Relationship Id="rId2004" Type="http://schemas.openxmlformats.org/officeDocument/2006/relationships/image" Target="media/image999.emf"/><Relationship Id="rId2211" Type="http://schemas.openxmlformats.org/officeDocument/2006/relationships/customXml" Target="ink/ink1101.xml"/><Relationship Id="rId628" Type="http://schemas.openxmlformats.org/officeDocument/2006/relationships/customXml" Target="ink/ink311.xml"/><Relationship Id="rId835" Type="http://schemas.openxmlformats.org/officeDocument/2006/relationships/image" Target="media/image414.emf"/><Relationship Id="rId1258" Type="http://schemas.openxmlformats.org/officeDocument/2006/relationships/image" Target="media/image626.emf"/><Relationship Id="rId1465" Type="http://schemas.openxmlformats.org/officeDocument/2006/relationships/customXml" Target="ink/ink728.xml"/><Relationship Id="rId1672" Type="http://schemas.openxmlformats.org/officeDocument/2006/relationships/image" Target="media/image833.emf"/><Relationship Id="rId2309" Type="http://schemas.openxmlformats.org/officeDocument/2006/relationships/customXml" Target="ink/ink1150.xml"/><Relationship Id="rId1020" Type="http://schemas.openxmlformats.org/officeDocument/2006/relationships/customXml" Target="ink/ink507.xml"/><Relationship Id="rId1118" Type="http://schemas.openxmlformats.org/officeDocument/2006/relationships/image" Target="media/image556.emf"/><Relationship Id="rId1325" Type="http://schemas.openxmlformats.org/officeDocument/2006/relationships/customXml" Target="ink/ink659.xml"/><Relationship Id="rId1532" Type="http://schemas.openxmlformats.org/officeDocument/2006/relationships/image" Target="media/image763.emf"/><Relationship Id="rId1977" Type="http://schemas.openxmlformats.org/officeDocument/2006/relationships/customXml" Target="ink/ink984.xml"/><Relationship Id="rId902" Type="http://schemas.openxmlformats.org/officeDocument/2006/relationships/customXml" Target="ink/ink448.xml"/><Relationship Id="rId1837" Type="http://schemas.openxmlformats.org/officeDocument/2006/relationships/customXml" Target="ink/ink914.xml"/><Relationship Id="rId31" Type="http://schemas.openxmlformats.org/officeDocument/2006/relationships/image" Target="media/image12.emf"/><Relationship Id="rId2099" Type="http://schemas.openxmlformats.org/officeDocument/2006/relationships/customXml" Target="ink/ink1045.xml"/><Relationship Id="rId180" Type="http://schemas.openxmlformats.org/officeDocument/2006/relationships/customXml" Target="ink/ink87.xml"/><Relationship Id="rId278" Type="http://schemas.openxmlformats.org/officeDocument/2006/relationships/customXml" Target="ink/ink136.xml"/><Relationship Id="rId1904" Type="http://schemas.openxmlformats.org/officeDocument/2006/relationships/image" Target="media/image949.emf"/><Relationship Id="rId485" Type="http://schemas.openxmlformats.org/officeDocument/2006/relationships/image" Target="media/image239.emf"/><Relationship Id="rId692" Type="http://schemas.openxmlformats.org/officeDocument/2006/relationships/customXml" Target="ink/ink343.xml"/><Relationship Id="rId2166" Type="http://schemas.openxmlformats.org/officeDocument/2006/relationships/image" Target="media/image1080.emf"/><Relationship Id="rId138" Type="http://schemas.openxmlformats.org/officeDocument/2006/relationships/customXml" Target="ink/ink66.xml"/><Relationship Id="rId345" Type="http://schemas.openxmlformats.org/officeDocument/2006/relationships/image" Target="media/image169.emf"/><Relationship Id="rId552" Type="http://schemas.openxmlformats.org/officeDocument/2006/relationships/customXml" Target="ink/ink273.xml"/><Relationship Id="rId997" Type="http://schemas.openxmlformats.org/officeDocument/2006/relationships/image" Target="media/image495.emf"/><Relationship Id="rId1182" Type="http://schemas.openxmlformats.org/officeDocument/2006/relationships/image" Target="media/image588.emf"/><Relationship Id="rId2026" Type="http://schemas.openxmlformats.org/officeDocument/2006/relationships/image" Target="media/image1010.emf"/><Relationship Id="rId2233" Type="http://schemas.openxmlformats.org/officeDocument/2006/relationships/customXml" Target="ink/ink1112.xml"/><Relationship Id="rId205" Type="http://schemas.openxmlformats.org/officeDocument/2006/relationships/image" Target="media/image99.emf"/><Relationship Id="rId412" Type="http://schemas.openxmlformats.org/officeDocument/2006/relationships/customXml" Target="ink/ink203.xml"/><Relationship Id="rId857" Type="http://schemas.openxmlformats.org/officeDocument/2006/relationships/image" Target="media/image425.emf"/><Relationship Id="rId1042" Type="http://schemas.openxmlformats.org/officeDocument/2006/relationships/customXml" Target="ink/ink518.xml"/><Relationship Id="rId1487" Type="http://schemas.openxmlformats.org/officeDocument/2006/relationships/customXml" Target="ink/ink739.xml"/><Relationship Id="rId1694" Type="http://schemas.openxmlformats.org/officeDocument/2006/relationships/image" Target="media/image844.emf"/><Relationship Id="rId2300" Type="http://schemas.openxmlformats.org/officeDocument/2006/relationships/image" Target="media/image1147.emf"/><Relationship Id="rId717" Type="http://schemas.openxmlformats.org/officeDocument/2006/relationships/image" Target="media/image355.emf"/><Relationship Id="rId924" Type="http://schemas.openxmlformats.org/officeDocument/2006/relationships/customXml" Target="ink/ink459.xml"/><Relationship Id="rId1347" Type="http://schemas.openxmlformats.org/officeDocument/2006/relationships/customXml" Target="ink/ink670.xml"/><Relationship Id="rId1554" Type="http://schemas.openxmlformats.org/officeDocument/2006/relationships/image" Target="media/image774.emf"/><Relationship Id="rId1761" Type="http://schemas.openxmlformats.org/officeDocument/2006/relationships/customXml" Target="ink/ink876.xml"/><Relationship Id="rId1999" Type="http://schemas.openxmlformats.org/officeDocument/2006/relationships/customXml" Target="ink/ink995.xml"/><Relationship Id="rId53" Type="http://schemas.openxmlformats.org/officeDocument/2006/relationships/image" Target="media/image23.emf"/><Relationship Id="rId1207" Type="http://schemas.openxmlformats.org/officeDocument/2006/relationships/customXml" Target="ink/ink600.xml"/><Relationship Id="rId1414" Type="http://schemas.openxmlformats.org/officeDocument/2006/relationships/image" Target="media/image704.emf"/><Relationship Id="rId1621" Type="http://schemas.openxmlformats.org/officeDocument/2006/relationships/customXml" Target="ink/ink806.xml"/><Relationship Id="rId1859" Type="http://schemas.openxmlformats.org/officeDocument/2006/relationships/customXml" Target="ink/ink925.xml"/><Relationship Id="rId1719" Type="http://schemas.openxmlformats.org/officeDocument/2006/relationships/customXml" Target="ink/ink855.xml"/><Relationship Id="rId1926" Type="http://schemas.openxmlformats.org/officeDocument/2006/relationships/image" Target="media/image960.emf"/><Relationship Id="rId2090" Type="http://schemas.openxmlformats.org/officeDocument/2006/relationships/image" Target="media/image1042.emf"/><Relationship Id="rId2188" Type="http://schemas.openxmlformats.org/officeDocument/2006/relationships/image" Target="media/image1091.emf"/><Relationship Id="rId367" Type="http://schemas.openxmlformats.org/officeDocument/2006/relationships/image" Target="media/image180.emf"/><Relationship Id="rId574" Type="http://schemas.openxmlformats.org/officeDocument/2006/relationships/customXml" Target="ink/ink284.xml"/><Relationship Id="rId2048" Type="http://schemas.openxmlformats.org/officeDocument/2006/relationships/image" Target="media/image1021.emf"/><Relationship Id="rId2255" Type="http://schemas.openxmlformats.org/officeDocument/2006/relationships/customXml" Target="ink/ink1123.xml"/><Relationship Id="rId227" Type="http://schemas.openxmlformats.org/officeDocument/2006/relationships/image" Target="media/image110.emf"/><Relationship Id="rId781" Type="http://schemas.openxmlformats.org/officeDocument/2006/relationships/image" Target="media/image387.emf"/><Relationship Id="rId879" Type="http://schemas.openxmlformats.org/officeDocument/2006/relationships/image" Target="media/image436.emf"/><Relationship Id="rId434" Type="http://schemas.openxmlformats.org/officeDocument/2006/relationships/customXml" Target="ink/ink214.xml"/><Relationship Id="rId641" Type="http://schemas.openxmlformats.org/officeDocument/2006/relationships/image" Target="media/image317.emf"/><Relationship Id="rId739" Type="http://schemas.openxmlformats.org/officeDocument/2006/relationships/image" Target="media/image366.emf"/><Relationship Id="rId1064" Type="http://schemas.openxmlformats.org/officeDocument/2006/relationships/customXml" Target="ink/ink529.xml"/><Relationship Id="rId1271" Type="http://schemas.openxmlformats.org/officeDocument/2006/relationships/customXml" Target="ink/ink632.xml"/><Relationship Id="rId1369" Type="http://schemas.openxmlformats.org/officeDocument/2006/relationships/customXml" Target="ink/ink680.xml"/><Relationship Id="rId1576" Type="http://schemas.openxmlformats.org/officeDocument/2006/relationships/image" Target="media/image785.emf"/><Relationship Id="rId2115" Type="http://schemas.openxmlformats.org/officeDocument/2006/relationships/customXml" Target="ink/ink1053.xml"/><Relationship Id="rId501" Type="http://schemas.openxmlformats.org/officeDocument/2006/relationships/image" Target="media/image247.emf"/><Relationship Id="rId946" Type="http://schemas.openxmlformats.org/officeDocument/2006/relationships/customXml" Target="ink/ink470.xml"/><Relationship Id="rId1131" Type="http://schemas.openxmlformats.org/officeDocument/2006/relationships/customXml" Target="ink/ink562.xml"/><Relationship Id="rId1229" Type="http://schemas.openxmlformats.org/officeDocument/2006/relationships/customXml" Target="ink/ink611.xml"/><Relationship Id="rId1783" Type="http://schemas.openxmlformats.org/officeDocument/2006/relationships/customXml" Target="ink/ink887.xml"/><Relationship Id="rId1990" Type="http://schemas.openxmlformats.org/officeDocument/2006/relationships/image" Target="media/image992.emf"/><Relationship Id="rId75" Type="http://schemas.openxmlformats.org/officeDocument/2006/relationships/image" Target="media/image34.emf"/><Relationship Id="rId806" Type="http://schemas.openxmlformats.org/officeDocument/2006/relationships/customXml" Target="ink/ink400.xml"/><Relationship Id="rId1436" Type="http://schemas.openxmlformats.org/officeDocument/2006/relationships/image" Target="media/image715.emf"/><Relationship Id="rId1643" Type="http://schemas.openxmlformats.org/officeDocument/2006/relationships/customXml" Target="ink/ink817.xml"/><Relationship Id="rId1850" Type="http://schemas.openxmlformats.org/officeDocument/2006/relationships/image" Target="media/image922.emf"/><Relationship Id="rId1503" Type="http://schemas.openxmlformats.org/officeDocument/2006/relationships/customXml" Target="ink/ink747.xml"/><Relationship Id="rId1710" Type="http://schemas.openxmlformats.org/officeDocument/2006/relationships/image" Target="media/image852.emf"/><Relationship Id="rId1948" Type="http://schemas.openxmlformats.org/officeDocument/2006/relationships/image" Target="media/image971.emf"/><Relationship Id="rId291" Type="http://schemas.openxmlformats.org/officeDocument/2006/relationships/image" Target="media/image142.emf"/><Relationship Id="rId1808" Type="http://schemas.openxmlformats.org/officeDocument/2006/relationships/image" Target="media/image901.emf"/><Relationship Id="rId151" Type="http://schemas.openxmlformats.org/officeDocument/2006/relationships/image" Target="media/image72.emf"/><Relationship Id="rId389" Type="http://schemas.openxmlformats.org/officeDocument/2006/relationships/image" Target="media/image191.emf"/><Relationship Id="rId596" Type="http://schemas.openxmlformats.org/officeDocument/2006/relationships/customXml" Target="ink/ink295.xml"/><Relationship Id="rId2277" Type="http://schemas.openxmlformats.org/officeDocument/2006/relationships/customXml" Target="ink/ink1134.xml"/><Relationship Id="rId249" Type="http://schemas.openxmlformats.org/officeDocument/2006/relationships/image" Target="media/image121.emf"/><Relationship Id="rId456" Type="http://schemas.openxmlformats.org/officeDocument/2006/relationships/customXml" Target="ink/ink225.xml"/><Relationship Id="rId663" Type="http://schemas.openxmlformats.org/officeDocument/2006/relationships/image" Target="media/image328.emf"/><Relationship Id="rId870" Type="http://schemas.openxmlformats.org/officeDocument/2006/relationships/customXml" Target="ink/ink432.xml"/><Relationship Id="rId1086" Type="http://schemas.openxmlformats.org/officeDocument/2006/relationships/customXml" Target="ink/ink540.xml"/><Relationship Id="rId1293" Type="http://schemas.openxmlformats.org/officeDocument/2006/relationships/customXml" Target="ink/ink643.xml"/><Relationship Id="rId2137" Type="http://schemas.openxmlformats.org/officeDocument/2006/relationships/customXml" Target="ink/ink1064.xml"/><Relationship Id="rId109" Type="http://schemas.openxmlformats.org/officeDocument/2006/relationships/image" Target="media/image51.emf"/><Relationship Id="rId316" Type="http://schemas.openxmlformats.org/officeDocument/2006/relationships/customXml" Target="ink/ink155.xml"/><Relationship Id="rId523" Type="http://schemas.openxmlformats.org/officeDocument/2006/relationships/image" Target="media/image258.emf"/><Relationship Id="rId968" Type="http://schemas.openxmlformats.org/officeDocument/2006/relationships/customXml" Target="ink/ink481.xml"/><Relationship Id="rId1153" Type="http://schemas.openxmlformats.org/officeDocument/2006/relationships/customXml" Target="ink/ink573.xml"/><Relationship Id="rId1598" Type="http://schemas.openxmlformats.org/officeDocument/2006/relationships/image" Target="media/image796.emf"/><Relationship Id="rId2204" Type="http://schemas.openxmlformats.org/officeDocument/2006/relationships/image" Target="media/image1099.emf"/><Relationship Id="rId97" Type="http://schemas.openxmlformats.org/officeDocument/2006/relationships/image" Target="media/image45.emf"/><Relationship Id="rId730" Type="http://schemas.openxmlformats.org/officeDocument/2006/relationships/customXml" Target="ink/ink362.xml"/><Relationship Id="rId828" Type="http://schemas.openxmlformats.org/officeDocument/2006/relationships/customXml" Target="ink/ink411.xml"/><Relationship Id="rId1013" Type="http://schemas.openxmlformats.org/officeDocument/2006/relationships/image" Target="media/image503.emf"/><Relationship Id="rId1360" Type="http://schemas.openxmlformats.org/officeDocument/2006/relationships/image" Target="media/image677.emf"/><Relationship Id="rId1458" Type="http://schemas.openxmlformats.org/officeDocument/2006/relationships/image" Target="media/image726.emf"/><Relationship Id="rId1665" Type="http://schemas.openxmlformats.org/officeDocument/2006/relationships/customXml" Target="ink/ink828.xml"/><Relationship Id="rId1872" Type="http://schemas.openxmlformats.org/officeDocument/2006/relationships/image" Target="media/image933.emf"/><Relationship Id="rId1220" Type="http://schemas.openxmlformats.org/officeDocument/2006/relationships/image" Target="media/image607.emf"/><Relationship Id="rId1318" Type="http://schemas.openxmlformats.org/officeDocument/2006/relationships/image" Target="media/image656.emf"/><Relationship Id="rId1525" Type="http://schemas.openxmlformats.org/officeDocument/2006/relationships/customXml" Target="ink/ink758.xml"/><Relationship Id="rId1732" Type="http://schemas.openxmlformats.org/officeDocument/2006/relationships/image" Target="media/image863.emf"/><Relationship Id="rId24" Type="http://schemas.openxmlformats.org/officeDocument/2006/relationships/customXml" Target="ink/ink9.xml"/><Relationship Id="rId2299" Type="http://schemas.openxmlformats.org/officeDocument/2006/relationships/customXml" Target="ink/ink1145.xml"/><Relationship Id="rId173" Type="http://schemas.openxmlformats.org/officeDocument/2006/relationships/image" Target="media/image83.emf"/><Relationship Id="rId380" Type="http://schemas.openxmlformats.org/officeDocument/2006/relationships/customXml" Target="ink/ink187.xml"/><Relationship Id="rId2061" Type="http://schemas.openxmlformats.org/officeDocument/2006/relationships/customXml" Target="ink/ink1026.xml"/><Relationship Id="rId240" Type="http://schemas.openxmlformats.org/officeDocument/2006/relationships/customXml" Target="ink/ink117.xml"/><Relationship Id="rId478" Type="http://schemas.openxmlformats.org/officeDocument/2006/relationships/customXml" Target="ink/ink236.xml"/><Relationship Id="rId685" Type="http://schemas.openxmlformats.org/officeDocument/2006/relationships/image" Target="media/image339.emf"/><Relationship Id="rId892" Type="http://schemas.openxmlformats.org/officeDocument/2006/relationships/customXml" Target="ink/ink443.xml"/><Relationship Id="rId2159" Type="http://schemas.openxmlformats.org/officeDocument/2006/relationships/customXml" Target="ink/ink1075.xml"/><Relationship Id="rId100" Type="http://schemas.openxmlformats.org/officeDocument/2006/relationships/customXml" Target="ink/ink47.xml"/><Relationship Id="rId338" Type="http://schemas.openxmlformats.org/officeDocument/2006/relationships/customXml" Target="ink/ink166.xml"/><Relationship Id="rId545" Type="http://schemas.openxmlformats.org/officeDocument/2006/relationships/image" Target="media/image269.emf"/><Relationship Id="rId752" Type="http://schemas.openxmlformats.org/officeDocument/2006/relationships/customXml" Target="ink/ink373.xml"/><Relationship Id="rId1175" Type="http://schemas.openxmlformats.org/officeDocument/2006/relationships/customXml" Target="ink/ink584.xml"/><Relationship Id="rId1382" Type="http://schemas.openxmlformats.org/officeDocument/2006/relationships/image" Target="media/image688.emf"/><Relationship Id="rId2019" Type="http://schemas.openxmlformats.org/officeDocument/2006/relationships/customXml" Target="ink/ink1005.xml"/><Relationship Id="rId2226" Type="http://schemas.openxmlformats.org/officeDocument/2006/relationships/image" Target="media/image1110.emf"/><Relationship Id="rId405" Type="http://schemas.openxmlformats.org/officeDocument/2006/relationships/image" Target="media/image199.emf"/><Relationship Id="rId612" Type="http://schemas.openxmlformats.org/officeDocument/2006/relationships/customXml" Target="ink/ink303.xml"/><Relationship Id="rId1035" Type="http://schemas.openxmlformats.org/officeDocument/2006/relationships/image" Target="media/image514.emf"/><Relationship Id="rId1242" Type="http://schemas.openxmlformats.org/officeDocument/2006/relationships/image" Target="media/image618.emf"/><Relationship Id="rId1687" Type="http://schemas.openxmlformats.org/officeDocument/2006/relationships/customXml" Target="ink/ink839.xml"/><Relationship Id="rId1894" Type="http://schemas.openxmlformats.org/officeDocument/2006/relationships/image" Target="media/image944.emf"/><Relationship Id="rId917" Type="http://schemas.openxmlformats.org/officeDocument/2006/relationships/image" Target="media/image455.emf"/><Relationship Id="rId1102" Type="http://schemas.openxmlformats.org/officeDocument/2006/relationships/image" Target="media/image548.emf"/><Relationship Id="rId1547" Type="http://schemas.openxmlformats.org/officeDocument/2006/relationships/customXml" Target="ink/ink769.xml"/><Relationship Id="rId1754" Type="http://schemas.openxmlformats.org/officeDocument/2006/relationships/image" Target="media/image874.emf"/><Relationship Id="rId1961" Type="http://schemas.openxmlformats.org/officeDocument/2006/relationships/customXml" Target="ink/ink976.xml"/><Relationship Id="rId46" Type="http://schemas.openxmlformats.org/officeDocument/2006/relationships/customXml" Target="ink/ink20.xml"/><Relationship Id="rId1407" Type="http://schemas.openxmlformats.org/officeDocument/2006/relationships/customXml" Target="ink/ink699.xml"/><Relationship Id="rId1614" Type="http://schemas.openxmlformats.org/officeDocument/2006/relationships/image" Target="media/image804.emf"/><Relationship Id="rId1821" Type="http://schemas.openxmlformats.org/officeDocument/2006/relationships/customXml" Target="ink/ink906.xml"/><Relationship Id="rId195" Type="http://schemas.openxmlformats.org/officeDocument/2006/relationships/image" Target="media/image94.emf"/><Relationship Id="rId1919" Type="http://schemas.openxmlformats.org/officeDocument/2006/relationships/customXml" Target="ink/ink955.xml"/><Relationship Id="rId2083" Type="http://schemas.openxmlformats.org/officeDocument/2006/relationships/customXml" Target="ink/ink1037.xml"/><Relationship Id="rId2290" Type="http://schemas.openxmlformats.org/officeDocument/2006/relationships/image" Target="media/image1142.emf"/><Relationship Id="rId262" Type="http://schemas.openxmlformats.org/officeDocument/2006/relationships/customXml" Target="ink/ink128.xml"/><Relationship Id="rId567" Type="http://schemas.openxmlformats.org/officeDocument/2006/relationships/image" Target="media/image280.emf"/><Relationship Id="rId1197" Type="http://schemas.openxmlformats.org/officeDocument/2006/relationships/customXml" Target="ink/ink595.xml"/><Relationship Id="rId2150" Type="http://schemas.openxmlformats.org/officeDocument/2006/relationships/image" Target="media/image1072.emf"/><Relationship Id="rId2248" Type="http://schemas.openxmlformats.org/officeDocument/2006/relationships/image" Target="media/image1121.emf"/><Relationship Id="rId122" Type="http://schemas.openxmlformats.org/officeDocument/2006/relationships/customXml" Target="ink/ink58.xml"/><Relationship Id="rId774" Type="http://schemas.openxmlformats.org/officeDocument/2006/relationships/customXml" Target="ink/ink384.xml"/><Relationship Id="rId981" Type="http://schemas.openxmlformats.org/officeDocument/2006/relationships/image" Target="media/image487.emf"/><Relationship Id="rId1057" Type="http://schemas.openxmlformats.org/officeDocument/2006/relationships/image" Target="media/image525.emf"/><Relationship Id="rId2010" Type="http://schemas.openxmlformats.org/officeDocument/2006/relationships/image" Target="media/image1002.emf"/><Relationship Id="rId427" Type="http://schemas.openxmlformats.org/officeDocument/2006/relationships/image" Target="media/image210.emf"/><Relationship Id="rId634" Type="http://schemas.openxmlformats.org/officeDocument/2006/relationships/customXml" Target="ink/ink314.xml"/><Relationship Id="rId841" Type="http://schemas.openxmlformats.org/officeDocument/2006/relationships/image" Target="media/image417.emf"/><Relationship Id="rId1264" Type="http://schemas.openxmlformats.org/officeDocument/2006/relationships/image" Target="media/image629.emf"/><Relationship Id="rId1471" Type="http://schemas.openxmlformats.org/officeDocument/2006/relationships/customXml" Target="ink/ink731.xml"/><Relationship Id="rId1569" Type="http://schemas.openxmlformats.org/officeDocument/2006/relationships/customXml" Target="ink/ink780.xml"/><Relationship Id="rId2108" Type="http://schemas.openxmlformats.org/officeDocument/2006/relationships/image" Target="media/image1051.emf"/><Relationship Id="rId701" Type="http://schemas.openxmlformats.org/officeDocument/2006/relationships/image" Target="media/image347.emf"/><Relationship Id="rId939" Type="http://schemas.openxmlformats.org/officeDocument/2006/relationships/image" Target="media/image466.emf"/><Relationship Id="rId1124" Type="http://schemas.openxmlformats.org/officeDocument/2006/relationships/image" Target="media/image559.emf"/><Relationship Id="rId1331" Type="http://schemas.openxmlformats.org/officeDocument/2006/relationships/customXml" Target="ink/ink662.xml"/><Relationship Id="rId1776" Type="http://schemas.openxmlformats.org/officeDocument/2006/relationships/image" Target="media/image885.emf"/><Relationship Id="rId1983" Type="http://schemas.openxmlformats.org/officeDocument/2006/relationships/customXml" Target="ink/ink987.xml"/><Relationship Id="rId68" Type="http://schemas.openxmlformats.org/officeDocument/2006/relationships/customXml" Target="ink/ink31.xml"/><Relationship Id="rId1429" Type="http://schemas.openxmlformats.org/officeDocument/2006/relationships/customXml" Target="ink/ink710.xml"/><Relationship Id="rId1636" Type="http://schemas.openxmlformats.org/officeDocument/2006/relationships/image" Target="media/image815.emf"/><Relationship Id="rId1843" Type="http://schemas.openxmlformats.org/officeDocument/2006/relationships/customXml" Target="ink/ink917.xml"/><Relationship Id="rId1703" Type="http://schemas.openxmlformats.org/officeDocument/2006/relationships/customXml" Target="ink/ink847.xml"/><Relationship Id="rId1910" Type="http://schemas.openxmlformats.org/officeDocument/2006/relationships/image" Target="media/image952.emf"/><Relationship Id="rId284" Type="http://schemas.openxmlformats.org/officeDocument/2006/relationships/customXml" Target="ink/ink139.xml"/><Relationship Id="rId491" Type="http://schemas.openxmlformats.org/officeDocument/2006/relationships/image" Target="media/image242.emf"/><Relationship Id="rId2172" Type="http://schemas.openxmlformats.org/officeDocument/2006/relationships/image" Target="media/image1083.emf"/><Relationship Id="rId144" Type="http://schemas.openxmlformats.org/officeDocument/2006/relationships/customXml" Target="ink/ink69.xml"/><Relationship Id="rId589" Type="http://schemas.openxmlformats.org/officeDocument/2006/relationships/image" Target="media/image291.emf"/><Relationship Id="rId796" Type="http://schemas.openxmlformats.org/officeDocument/2006/relationships/customXml" Target="ink/ink395.xml"/><Relationship Id="rId351" Type="http://schemas.openxmlformats.org/officeDocument/2006/relationships/image" Target="media/image172.emf"/><Relationship Id="rId449" Type="http://schemas.openxmlformats.org/officeDocument/2006/relationships/image" Target="media/image221.emf"/><Relationship Id="rId656" Type="http://schemas.openxmlformats.org/officeDocument/2006/relationships/customXml" Target="ink/ink325.xml"/><Relationship Id="rId863" Type="http://schemas.openxmlformats.org/officeDocument/2006/relationships/image" Target="media/image428.emf"/><Relationship Id="rId1079" Type="http://schemas.openxmlformats.org/officeDocument/2006/relationships/image" Target="media/image536.emf"/><Relationship Id="rId1286" Type="http://schemas.openxmlformats.org/officeDocument/2006/relationships/image" Target="media/image640.emf"/><Relationship Id="rId1493" Type="http://schemas.openxmlformats.org/officeDocument/2006/relationships/customXml" Target="ink/ink742.xml"/><Relationship Id="rId2032" Type="http://schemas.openxmlformats.org/officeDocument/2006/relationships/image" Target="media/image1013.emf"/><Relationship Id="rId211" Type="http://schemas.openxmlformats.org/officeDocument/2006/relationships/image" Target="media/image102.emf"/><Relationship Id="rId309" Type="http://schemas.openxmlformats.org/officeDocument/2006/relationships/image" Target="media/image151.emf"/><Relationship Id="rId516" Type="http://schemas.openxmlformats.org/officeDocument/2006/relationships/customXml" Target="ink/ink255.xml"/><Relationship Id="rId1146" Type="http://schemas.openxmlformats.org/officeDocument/2006/relationships/image" Target="media/image570.emf"/><Relationship Id="rId1798" Type="http://schemas.openxmlformats.org/officeDocument/2006/relationships/image" Target="media/image896.emf"/><Relationship Id="rId723" Type="http://schemas.openxmlformats.org/officeDocument/2006/relationships/image" Target="media/image358.emf"/><Relationship Id="rId930" Type="http://schemas.openxmlformats.org/officeDocument/2006/relationships/customXml" Target="ink/ink462.xml"/><Relationship Id="rId1006" Type="http://schemas.openxmlformats.org/officeDocument/2006/relationships/customXml" Target="ink/ink500.xml"/><Relationship Id="rId1353" Type="http://schemas.openxmlformats.org/officeDocument/2006/relationships/customXml" Target="ink/ink673.xml"/><Relationship Id="rId1560" Type="http://schemas.openxmlformats.org/officeDocument/2006/relationships/image" Target="media/image777.emf"/><Relationship Id="rId1658" Type="http://schemas.openxmlformats.org/officeDocument/2006/relationships/image" Target="media/image826.emf"/><Relationship Id="rId1865" Type="http://schemas.openxmlformats.org/officeDocument/2006/relationships/customXml" Target="ink/ink928.xml"/><Relationship Id="rId1213" Type="http://schemas.openxmlformats.org/officeDocument/2006/relationships/customXml" Target="ink/ink603.xml"/><Relationship Id="rId1420" Type="http://schemas.openxmlformats.org/officeDocument/2006/relationships/image" Target="media/image707.emf"/><Relationship Id="rId1518" Type="http://schemas.openxmlformats.org/officeDocument/2006/relationships/image" Target="media/image756.emf"/><Relationship Id="rId1725" Type="http://schemas.openxmlformats.org/officeDocument/2006/relationships/customXml" Target="ink/ink858.xml"/><Relationship Id="rId1932" Type="http://schemas.openxmlformats.org/officeDocument/2006/relationships/image" Target="media/image963.emf"/><Relationship Id="rId17" Type="http://schemas.openxmlformats.org/officeDocument/2006/relationships/image" Target="media/image5.emf"/><Relationship Id="rId2194" Type="http://schemas.openxmlformats.org/officeDocument/2006/relationships/image" Target="media/image1094.emf"/><Relationship Id="rId166" Type="http://schemas.openxmlformats.org/officeDocument/2006/relationships/customXml" Target="ink/ink80.xml"/><Relationship Id="rId373" Type="http://schemas.openxmlformats.org/officeDocument/2006/relationships/image" Target="media/image183.emf"/><Relationship Id="rId580" Type="http://schemas.openxmlformats.org/officeDocument/2006/relationships/customXml" Target="ink/ink287.xml"/><Relationship Id="rId2054" Type="http://schemas.openxmlformats.org/officeDocument/2006/relationships/image" Target="media/image1024.emf"/><Relationship Id="rId2261" Type="http://schemas.openxmlformats.org/officeDocument/2006/relationships/customXml" Target="ink/ink1126.xml"/><Relationship Id="rId1" Type="http://schemas.openxmlformats.org/officeDocument/2006/relationships/customXml" Target="../customXml/item1.xml"/><Relationship Id="rId233" Type="http://schemas.openxmlformats.org/officeDocument/2006/relationships/image" Target="media/image113.emf"/><Relationship Id="rId440" Type="http://schemas.openxmlformats.org/officeDocument/2006/relationships/customXml" Target="ink/ink217.xml"/><Relationship Id="rId678" Type="http://schemas.openxmlformats.org/officeDocument/2006/relationships/customXml" Target="ink/ink336.xml"/><Relationship Id="rId885" Type="http://schemas.openxmlformats.org/officeDocument/2006/relationships/image" Target="media/image439.emf"/><Relationship Id="rId1070" Type="http://schemas.openxmlformats.org/officeDocument/2006/relationships/customXml" Target="ink/ink532.xml"/><Relationship Id="rId2121" Type="http://schemas.openxmlformats.org/officeDocument/2006/relationships/customXml" Target="ink/ink1056.xml"/><Relationship Id="rId300" Type="http://schemas.openxmlformats.org/officeDocument/2006/relationships/customXml" Target="ink/ink147.xml"/><Relationship Id="rId538" Type="http://schemas.openxmlformats.org/officeDocument/2006/relationships/customXml" Target="ink/ink266.xml"/><Relationship Id="rId745" Type="http://schemas.openxmlformats.org/officeDocument/2006/relationships/image" Target="media/image369.emf"/><Relationship Id="rId952" Type="http://schemas.openxmlformats.org/officeDocument/2006/relationships/customXml" Target="ink/ink473.xml"/><Relationship Id="rId1168" Type="http://schemas.openxmlformats.org/officeDocument/2006/relationships/image" Target="media/image581.emf"/><Relationship Id="rId1375" Type="http://schemas.openxmlformats.org/officeDocument/2006/relationships/customXml" Target="ink/ink683.xml"/><Relationship Id="rId1582" Type="http://schemas.openxmlformats.org/officeDocument/2006/relationships/image" Target="media/image788.emf"/><Relationship Id="rId2219" Type="http://schemas.openxmlformats.org/officeDocument/2006/relationships/customXml" Target="ink/ink1105.xml"/><Relationship Id="rId81" Type="http://schemas.openxmlformats.org/officeDocument/2006/relationships/image" Target="media/image37.emf"/><Relationship Id="rId605" Type="http://schemas.openxmlformats.org/officeDocument/2006/relationships/image" Target="media/image299.emf"/><Relationship Id="rId812" Type="http://schemas.openxmlformats.org/officeDocument/2006/relationships/customXml" Target="ink/ink403.xml"/><Relationship Id="rId1028" Type="http://schemas.openxmlformats.org/officeDocument/2006/relationships/customXml" Target="ink/ink511.xml"/><Relationship Id="rId1235" Type="http://schemas.openxmlformats.org/officeDocument/2006/relationships/customXml" Target="ink/ink614.xml"/><Relationship Id="rId1442" Type="http://schemas.openxmlformats.org/officeDocument/2006/relationships/image" Target="media/image718.emf"/><Relationship Id="rId1887" Type="http://schemas.openxmlformats.org/officeDocument/2006/relationships/customXml" Target="ink/ink939.xml"/><Relationship Id="rId1302" Type="http://schemas.openxmlformats.org/officeDocument/2006/relationships/image" Target="media/image648.emf"/><Relationship Id="rId1747" Type="http://schemas.openxmlformats.org/officeDocument/2006/relationships/customXml" Target="ink/ink869.xml"/><Relationship Id="rId1954" Type="http://schemas.openxmlformats.org/officeDocument/2006/relationships/image" Target="media/image974.emf"/><Relationship Id="rId39" Type="http://schemas.openxmlformats.org/officeDocument/2006/relationships/image" Target="media/image16.emf"/><Relationship Id="rId1607" Type="http://schemas.openxmlformats.org/officeDocument/2006/relationships/customXml" Target="ink/ink799.xml"/><Relationship Id="rId1814" Type="http://schemas.openxmlformats.org/officeDocument/2006/relationships/image" Target="media/image904.emf"/><Relationship Id="rId188" Type="http://schemas.openxmlformats.org/officeDocument/2006/relationships/customXml" Target="ink/ink91.xml"/><Relationship Id="rId395" Type="http://schemas.openxmlformats.org/officeDocument/2006/relationships/image" Target="media/image194.emf"/><Relationship Id="rId2076" Type="http://schemas.openxmlformats.org/officeDocument/2006/relationships/image" Target="media/image1035.emf"/><Relationship Id="rId2283" Type="http://schemas.openxmlformats.org/officeDocument/2006/relationships/customXml" Target="ink/ink1137.xml"/><Relationship Id="rId255" Type="http://schemas.openxmlformats.org/officeDocument/2006/relationships/image" Target="media/image124.emf"/><Relationship Id="rId462" Type="http://schemas.openxmlformats.org/officeDocument/2006/relationships/customXml" Target="ink/ink228.xml"/><Relationship Id="rId1092" Type="http://schemas.openxmlformats.org/officeDocument/2006/relationships/image" Target="media/image543.png"/><Relationship Id="rId1397" Type="http://schemas.openxmlformats.org/officeDocument/2006/relationships/customXml" Target="ink/ink694.xml"/><Relationship Id="rId2143" Type="http://schemas.openxmlformats.org/officeDocument/2006/relationships/customXml" Target="ink/ink1067.xml"/><Relationship Id="rId115" Type="http://schemas.openxmlformats.org/officeDocument/2006/relationships/image" Target="media/image54.emf"/><Relationship Id="rId322" Type="http://schemas.openxmlformats.org/officeDocument/2006/relationships/customXml" Target="ink/ink158.xml"/><Relationship Id="rId767" Type="http://schemas.openxmlformats.org/officeDocument/2006/relationships/image" Target="media/image380.emf"/><Relationship Id="rId974" Type="http://schemas.openxmlformats.org/officeDocument/2006/relationships/customXml" Target="ink/ink484.xml"/><Relationship Id="rId2003" Type="http://schemas.openxmlformats.org/officeDocument/2006/relationships/customXml" Target="ink/ink997.xml"/><Relationship Id="rId2210" Type="http://schemas.openxmlformats.org/officeDocument/2006/relationships/image" Target="media/image1102.emf"/><Relationship Id="rId627" Type="http://schemas.openxmlformats.org/officeDocument/2006/relationships/image" Target="media/image310.emf"/><Relationship Id="rId834" Type="http://schemas.openxmlformats.org/officeDocument/2006/relationships/customXml" Target="ink/ink414.xml"/><Relationship Id="rId1257" Type="http://schemas.openxmlformats.org/officeDocument/2006/relationships/customXml" Target="ink/ink625.xml"/><Relationship Id="rId1464" Type="http://schemas.openxmlformats.org/officeDocument/2006/relationships/image" Target="media/image729.emf"/><Relationship Id="rId1671" Type="http://schemas.openxmlformats.org/officeDocument/2006/relationships/customXml" Target="ink/ink831.xml"/><Relationship Id="rId2308" Type="http://schemas.openxmlformats.org/officeDocument/2006/relationships/image" Target="media/image1151.emf"/><Relationship Id="rId901" Type="http://schemas.openxmlformats.org/officeDocument/2006/relationships/image" Target="media/image447.emf"/><Relationship Id="rId1117" Type="http://schemas.openxmlformats.org/officeDocument/2006/relationships/customXml" Target="ink/ink555.xml"/><Relationship Id="rId1324" Type="http://schemas.openxmlformats.org/officeDocument/2006/relationships/image" Target="media/image659.emf"/><Relationship Id="rId1531" Type="http://schemas.openxmlformats.org/officeDocument/2006/relationships/customXml" Target="ink/ink761.xml"/><Relationship Id="rId1769" Type="http://schemas.openxmlformats.org/officeDocument/2006/relationships/customXml" Target="ink/ink880.xml"/><Relationship Id="rId1976" Type="http://schemas.openxmlformats.org/officeDocument/2006/relationships/image" Target="media/image985.emf"/><Relationship Id="rId30" Type="http://schemas.openxmlformats.org/officeDocument/2006/relationships/customXml" Target="ink/ink12.xml"/><Relationship Id="rId1629" Type="http://schemas.openxmlformats.org/officeDocument/2006/relationships/customXml" Target="ink/ink810.xml"/><Relationship Id="rId1836" Type="http://schemas.openxmlformats.org/officeDocument/2006/relationships/image" Target="media/image915.emf"/><Relationship Id="rId1903" Type="http://schemas.openxmlformats.org/officeDocument/2006/relationships/customXml" Target="ink/ink947.xml"/><Relationship Id="rId2098" Type="http://schemas.openxmlformats.org/officeDocument/2006/relationships/image" Target="media/image1046.emf"/><Relationship Id="rId277" Type="http://schemas.openxmlformats.org/officeDocument/2006/relationships/image" Target="media/image135.emf"/><Relationship Id="rId484" Type="http://schemas.openxmlformats.org/officeDocument/2006/relationships/customXml" Target="ink/ink239.xml"/><Relationship Id="rId2165" Type="http://schemas.openxmlformats.org/officeDocument/2006/relationships/customXml" Target="ink/ink1078.xml"/><Relationship Id="rId137" Type="http://schemas.openxmlformats.org/officeDocument/2006/relationships/image" Target="media/image65.emf"/><Relationship Id="rId344" Type="http://schemas.openxmlformats.org/officeDocument/2006/relationships/customXml" Target="ink/ink169.xml"/><Relationship Id="rId691" Type="http://schemas.openxmlformats.org/officeDocument/2006/relationships/image" Target="media/image342.emf"/><Relationship Id="rId789" Type="http://schemas.openxmlformats.org/officeDocument/2006/relationships/image" Target="media/image391.emf"/><Relationship Id="rId996" Type="http://schemas.openxmlformats.org/officeDocument/2006/relationships/customXml" Target="ink/ink495.xml"/><Relationship Id="rId2025" Type="http://schemas.openxmlformats.org/officeDocument/2006/relationships/customXml" Target="ink/ink1008.xml"/><Relationship Id="rId551" Type="http://schemas.openxmlformats.org/officeDocument/2006/relationships/image" Target="media/image272.emf"/><Relationship Id="rId649" Type="http://schemas.openxmlformats.org/officeDocument/2006/relationships/image" Target="media/image321.emf"/><Relationship Id="rId856" Type="http://schemas.openxmlformats.org/officeDocument/2006/relationships/customXml" Target="ink/ink425.xml"/><Relationship Id="rId1181" Type="http://schemas.openxmlformats.org/officeDocument/2006/relationships/customXml" Target="ink/ink587.xml"/><Relationship Id="rId1279" Type="http://schemas.openxmlformats.org/officeDocument/2006/relationships/customXml" Target="ink/ink636.xml"/><Relationship Id="rId1486" Type="http://schemas.openxmlformats.org/officeDocument/2006/relationships/image" Target="media/image740.emf"/><Relationship Id="rId2232" Type="http://schemas.openxmlformats.org/officeDocument/2006/relationships/image" Target="media/image1113.emf"/><Relationship Id="rId204" Type="http://schemas.openxmlformats.org/officeDocument/2006/relationships/customXml" Target="ink/ink99.xml"/><Relationship Id="rId411" Type="http://schemas.openxmlformats.org/officeDocument/2006/relationships/image" Target="media/image202.emf"/><Relationship Id="rId509" Type="http://schemas.openxmlformats.org/officeDocument/2006/relationships/image" Target="media/image251.emf"/><Relationship Id="rId1041" Type="http://schemas.openxmlformats.org/officeDocument/2006/relationships/image" Target="media/image517.emf"/><Relationship Id="rId1139" Type="http://schemas.openxmlformats.org/officeDocument/2006/relationships/customXml" Target="ink/ink566.xml"/><Relationship Id="rId1346" Type="http://schemas.openxmlformats.org/officeDocument/2006/relationships/image" Target="media/image670.emf"/><Relationship Id="rId1693" Type="http://schemas.openxmlformats.org/officeDocument/2006/relationships/customXml" Target="ink/ink842.xml"/><Relationship Id="rId1998" Type="http://schemas.openxmlformats.org/officeDocument/2006/relationships/image" Target="media/image996.emf"/><Relationship Id="rId716" Type="http://schemas.openxmlformats.org/officeDocument/2006/relationships/customXml" Target="ink/ink355.xml"/><Relationship Id="rId923" Type="http://schemas.openxmlformats.org/officeDocument/2006/relationships/image" Target="media/image458.emf"/><Relationship Id="rId1553" Type="http://schemas.openxmlformats.org/officeDocument/2006/relationships/customXml" Target="ink/ink772.xml"/><Relationship Id="rId1760" Type="http://schemas.openxmlformats.org/officeDocument/2006/relationships/image" Target="media/image877.emf"/><Relationship Id="rId1858" Type="http://schemas.openxmlformats.org/officeDocument/2006/relationships/image" Target="media/image926.emf"/><Relationship Id="rId52" Type="http://schemas.openxmlformats.org/officeDocument/2006/relationships/customXml" Target="ink/ink23.xml"/><Relationship Id="rId1206" Type="http://schemas.openxmlformats.org/officeDocument/2006/relationships/image" Target="media/image600.emf"/><Relationship Id="rId1413" Type="http://schemas.openxmlformats.org/officeDocument/2006/relationships/customXml" Target="ink/ink702.xml"/><Relationship Id="rId1620" Type="http://schemas.openxmlformats.org/officeDocument/2006/relationships/image" Target="media/image807.emf"/><Relationship Id="rId1718" Type="http://schemas.openxmlformats.org/officeDocument/2006/relationships/image" Target="media/image856.emf"/><Relationship Id="rId1925" Type="http://schemas.openxmlformats.org/officeDocument/2006/relationships/customXml" Target="ink/ink958.xml"/><Relationship Id="rId299" Type="http://schemas.openxmlformats.org/officeDocument/2006/relationships/image" Target="media/image146.emf"/><Relationship Id="rId2187" Type="http://schemas.openxmlformats.org/officeDocument/2006/relationships/customXml" Target="ink/ink1089.xml"/><Relationship Id="rId159" Type="http://schemas.openxmlformats.org/officeDocument/2006/relationships/image" Target="media/image76.emf"/><Relationship Id="rId366" Type="http://schemas.openxmlformats.org/officeDocument/2006/relationships/customXml" Target="ink/ink180.xml"/><Relationship Id="rId573" Type="http://schemas.openxmlformats.org/officeDocument/2006/relationships/image" Target="media/image283.emf"/><Relationship Id="rId780" Type="http://schemas.openxmlformats.org/officeDocument/2006/relationships/customXml" Target="ink/ink387.xml"/><Relationship Id="rId2047" Type="http://schemas.openxmlformats.org/officeDocument/2006/relationships/customXml" Target="ink/ink1019.xml"/><Relationship Id="rId2254" Type="http://schemas.openxmlformats.org/officeDocument/2006/relationships/image" Target="media/image1124.e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2:48.013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42 21 7 0,'0'-12'3'0,"4"0"-2"0,-4 12 3 15,0 0-4-15,0 0 1 32,-4 0 0-32,1 0 0 0,1 3-1 15,-3 4 0-15,-2 5 2 16,0 2 0-16,-2 5-1 15,-6 7 1-15,4 2 0 16,-3 5 0 0,-8 22 0-1,6-5 0-15,4-6-1 0,0-3 1 16,7-3-1-16,1-10 0 31,6-7-5-31,3-7 0 16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3:42.89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1 26 11 0,'12'-16'5'0,"-8"9"-4"0,-4 7 3 16,0 0-3-16,5-3 0 0,-5 3 2 16,2 3 1-16,1 1-4 15,-3 6 1-15,-3 6 2 16,-4 13 0-16,3 4 0 31,-1 0 0-31,0-2-1 16,-2-2 0-16,5 2-1 0,0 0 0 15,-1-3-1-15,3-2 1 0,0-4-2 32,0-6 0-32,0-1-3 15,0-3 0-15,-2-5-2 0,-5-3 0 16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15.17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9 63 18 0,'-19'14'9'0,"31"3"-6"0,-5-15 11 15,2 0-11-15,8 1 1 16,9-3 2-16,8-5 0 0,13-2-8 31,1-5 0-31,4 3 4 16,-2-3 0-16,7-4-7 0,-3 2 0 0,6 0-4 15,-3 2 1-15</inkml:trace>
</inkml:ink>
</file>

<file path=word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03.50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65 13 13 0,'-3'-10'6'0,"-8"6"5"16,8 4 2-16,-4 2-12 15,-2 5 0-15,-3 7 2 16,-4 10 1-16,-5 9-4 15,2 2 0-15,0 7 2 16,3 1 1-16,4-3-1 16,0-5 0-16,7-4-1 15,3-8 0-15,4-4 0 0,5-12 0 16,10-7 0-16,-3-9 0 16,5-12 0-16,-3 0 0 15,3-5-1-15,-3-5 1 16,1 0-1-16,-5 1 0 15,-1 4 0-15,-4 7 0 16,0 9 0-16,-7 10 1 16,0 8-1-16,-4 6 1 15,1 2-1-15,-1 5 1 0,-1 3-3 16,3 0 0-16,2-1-4 16,2-4 0-16,5-7-3 15,5-3 0-15</inkml:trace>
</inkml:ink>
</file>

<file path=word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03.08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35 397 12 0,'0'-7'6'0,"0"-15"-2"0,0 15 6 16,-3-5-9-16,1-2 1 0,-3 0 3 16,-2-5 0-16,0-3-6 15,0 8 1-15,-5 7 2 16,-2 7 1-16,-8 10-1 16,3 6 0-16,1 10-1 0,-11 3 1 15,3 6 0-15,2 6 0 16,5 4 0-1,5-3 0-15,9 4 0 16,5-13 0-16,5-7-1 16,7-10 1-16,2-6-1 15,0-10 0-15,5-5 0 0,3-7 0 0,-1-7-1 32,-2-4 1-32,0-6-1 15,0-9 0-15,-7-5-1 0,0-13 1 0,-5-6-1 16,0-5 1-16,-2 6-1 15,-3 8 1-15,-2 8-1 16,0 5 1-16,-2 7 0 16,2 9 1-16,0 8-1 31,0 8 0-31,0 11 1 16,2 6 0-16,-2 15 0 0,0 16 1 0,2 13-1 15,1 3 1-15,-1 4-1 16,0 4 1-16,5-7-2 15,1-5 1-15,-1-7-2 16,2-7 0-16,1-5-5 16,4-7 1-16,5-7-6 15,0-9 1-15</inkml:trace>
</inkml:ink>
</file>

<file path=word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9:11.004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47 18 10 0,'-5'-16'5'0,"5"8"-3"16,0 8 6-16,0 0-9 15,0 0 1-15,0 3 0 16,5 2 0-16,-3 2-1 15,-4 4 1-15,-3 13 0 16,-9 9 0-16,-5 5 0 16,-10 5 1-16,-2 4-1 15,3 3 0-15,-5 0 0 16,7-7 1-16,4-3-1 16,8-7 0-16,0-7 0 15,7-7 1-15,2-9 0 16,10-8 0-16,9-9 0 15,0-7 0-15,12-5 0 16,0-10 0-16,10-1 0 16,-3-1 0-16,3 0-1 0,-5 5 1 15,4 0-1-15,-9 4 1 16,-5 6-1-16,3 4 1 16,-7 5-1-16,-5 4 1 15,-3 8 0-15,-4 7 0 16,-5 12 0-16,-7 7 0 0,-5 4-1 15,5 1 1-15,-7-1-1 0,6-4 1 16,1-5-1-16,0-7 1 31,7-7-1-31,0-10 1 0,0-6-1 16,7-8 1-16,0-7-1 16,1-5 1-16,3-2-1 15,-1 2 1-15,-5 5-1 16,2 5 0-16,-5 7 1 15,-2 7 0-15,-2 7-1 16,-5 10 1-16,-5 4-1 16,-5 3 1-16,-2 0-2 15,7 2 1-15,-2-7-1 16,0-5 0-16,2-7-4 16,5-5 0-16,5-9-1 15,-3-2 0-15</inkml:trace>
</inkml:ink>
</file>

<file path=word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9:03.65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58 12 9 0,'0'-2'4'0,"-2"0"0"0,2 2 4 16,-2-3-6-16,-1 1 0 15,-2 2 0-15,1-3 1 16,-1 3-4-16,0 0 0 15,-2 0 3-15,0 3 0 16,0-1-1-16,-3 3 0 16,1 0 0-16,-3-1 1 15,3 1-1-15,-3 5 1 0,5-3-1 16,0 0 0-16,-3 0 0 16,5 2 0-16,-2 6 0 15,-2-4 1-15,2 1-1 31,-3 3 0-31,3-1 0 16,0-2 1-16,-2-1-1 0,-1 1 0 16,1 0-1-16,2 0 1 15,-1 0-1-15,1-5 1 16,0 2 0-16,3 3 0 16,-1-2-1-16,-2 4 1 0,2-2 0 15,3 0 0 1,-1 0 0-16,3-1 0 15,3 6 0 1,-1-5 0-16,3 0 1 16,4-5 0-16,-2 0-1 0,5-5 1 15,0 1-1 1,0-3 0-16,2-3-1 16,-2-1 1-16,-3 1-3 15,1-2 0-15,-3 1-4 0,2 1 0 16,3-1-4-1,2 6 0-15</inkml:trace>
</inkml:ink>
</file>

<file path=word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45.69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3 21 0,'2'-12'10'0,"-2"27"-11"0,0-8 15 16,0 4-14-16,3 3 0 15,-1 3 2-15,0-3 0 16,5-2-2-16,0-3 1 16,3-4 2-16,2-3 1 0,-1-2-1 15,-1-2 0-15,6-5 0 16,-6-2 0-16,2-1-1 16,-5-4 0-16,-5-3-1 15,-2 1 0-15,-2 4-1 16,-10 3 1-16,0 6-1 15,-2 3 1-15,0 5-6 16,2 2 1-16,5 5-6 16,-3-3 1-16</inkml:trace>
</inkml:ink>
</file>

<file path=word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45.41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42 58 19 0,'15'-31'9'0,"18"20"-10"16,-26 6 17-16,0 0-15 16,-7 0 0-16,-7 3 1 15,0 2 1-15,-7 2-3 16,-5 3 0-16,-5 7 2 16,0-3 0-16,8 8-1 15,-1 2 0-15,10 2-1 16,4 1 0-16,6 2-1 15,4-3 1-15,5 3 0 0,0-3 0 16,2-2 0-16,-7 3 0 16,0-3 1-16,-4-3 0 15,-8 3-1-15,-7-4 1 16,-7-4 0-16,-2-1 1 16,-1-1-2-16,3-1 0 15,5-6-3-15,2-2 1 16,5-5-6-1,7 5 1-15</inkml:trace>
</inkml:ink>
</file>

<file path=word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45.06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9 0 13 0,'0'0'6'0,"0"12"4"0,0-3 3 16,0 3-13-16,-7 7 0 0,0 2 0 16,-5 3 1-16,-2-1-2 15,0 1 1-15,0-1-3 16,2-4 0-16,5 0-2 15,5-12 0-15</inkml:trace>
</inkml:ink>
</file>

<file path=word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44.48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4 4 9 0,'0'-2'4'0,"3"9"3"0,-3-7 5 16,5 0-9-1,2 0 1-15,-5 5 0 16,3-1 0-16,4 8-6 0,1-2 0 16,4 1 4-1,0-1 0-15,5-1-2 16,3 1 1-16,11-3-1 0,-5-2 0 16,8-1 0-1,2-1 1-15,2 2-1 16,-4-3 0-16,-3 0 0 15,-5-2 0-15,-2 7 0 0,0-4 0 16,-11-1 0-16,-1 5 0 16,-5 0 0-16,-6 3 1 0,-3 6-1 31,0 3 1-31,-7 0-1 16,-5 5 1-16,-10 0 0 15,-4 6 1-15,-2 1-1 16,-5 0 0-16,4-3 0 0,-4 1 1 15,5-3 0-15,-3-5 0 16,2-2-1-16,8 0 1 0,-3-5-2 31,8 5 0-31,-3-7-3 0,4 0 0 16,4-3-6-16,11 1 1 0</inkml:trace>
</inkml:ink>
</file>

<file path=word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39.89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97 16 0,'8'-22'8'0,"3"15"-4"16,-8 7 13-16,1 5-14 16,1 2 0-16,2 10 3 15,-4 1 0-15,4 9-7 16,-2-4 1-16,2 1 4 15,-5-3 1-15,7-2-2 16,-6-5 1-16,4-4-2 16,-2-8 1-16,2-4-2 15,0-8 0-15,-7-2-1 16,2-2 1-16,-2-2-1 0,0-3 0 16,-2 0-1-16,2 2 0 15,0 5 0-15,2 3 0 16,1 2 0-16,6 4 1 15,-2 3-1-15,7 3 0 16,1 2 0-16,4-1 1 16,7-1 0-16,0-3 0 15,-5-3-1-15,5-1 1 16,-5-6 0-16,5-2 1 0,-7-7-1 16,-2 5 1-16,-5-5 0 15,0 3 0-15,-10-1 0 31,-2 5 1-31,-2 7-1 16,-3 5 1-16,-2 8 1 0,0 6 0 0,-1 5 0 16,1 2 0-16,7 10-1 15,0-3 0-15,7 1-5 16,8-3 1-16,6-5-10 0,17-4 1 31,9-13-2-31,17 1 0 16</inkml:trace>
</inkml:ink>
</file>

<file path=word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39.03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2 21 22 0,'7'-17'11'0,"0"12"-9"16,-5 5 13-16,1 5-13 16,2 2 0-16,-1 5 4 15,3 14 1-15,-2 8-8 0,-2 11 1 16,-3 12 4-16,-3 2 0 15,1-2-1-15,-1-7 0 16,-4-9-2-16,5-6 1 16,-3-9-1-16,3-11 0 0,-1-3 0 15,1-8 0-15,2-8-1 16,2-8 0-16,3 2-2 16,5-11 1-16,2-3-1 15,7-5 1-15,-7 6-1 16,9 1 1-16,-4 10 1 31,2 3 1-31,0 9 0 16,-5 7 1-16,0 5-1 0,0 7 1 0,-4 2-1 15,2-2 1-15,-3 5-3 16,-2-5 1-16,1 0-5 31,-4-2 1-31,6-10-6 16,-3 0 0-16,5-2-1 0,2-5 0 15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14.67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1 23 15 0,'0'-23'7'0,"9"23"-4"0,-9 0 7 0,0 0-8 15,4 0 0-15,0 4 2 16,-2 11 1-16,0 6-6 16,0 5 1-16,-2 3 4 0,-2 13 0 15,2 4-1-15,-2-1 0 16,2 5-1-16,0-5 0 16,0-2-1-16,0-8 1 15,0-4-4-15,0-12 0 16,0 3-4-16,-2-8 0 0,2-5-3 15,0-9 1-15</inkml:trace>
</inkml:ink>
</file>

<file path=word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35.69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0 35 0,'4'9'17'0,"8"26"-41"0,-12-30 29 16,-3 2-13-16,-3 3 0 16</inkml:trace>
</inkml:ink>
</file>

<file path=word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35.41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45 34 0,'5'-26'17'0,"30"23"-18"16,-21-2 28-16,8 3-27 15,1 0 0-15,8 2 0 0,2-3 0 16,-2 1-1-16,7 2 0 16,2-2-5-16,-7 2 1 15,5 4-4-15,-5-4 0 16</inkml:trace>
</inkml:ink>
</file>

<file path=word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35.11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50 24 0,'21'-100'12'0,"8"69"-17"0,-22 24 25 16,0 0-18-16,-2 2 0 0,4 7 4 15,-2 8 0-15,-2 6-7 16,2 8 1-16,-2 12 3 16,-3 7 1-16,3 11-2 15,5-1 1-15,-6-4-2 16,1-3 0-16,0-8-2 16,2-5 1-16,-7 0-5 15,2-11 1-15,-2-6-6 16,0 1 0-16</inkml:trace>
</inkml:ink>
</file>

<file path=word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34.83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0 25 0,'2'5'12'0,"-2"37"-11"0,0-27 19 16,0 3-18-16,0 4 0 16,0 6 1-16,3-7 0 15,-1-2-4-15,0-4 0 16,5-6 3-16,-2-2 1 16,4-5-2-16,3-4 0 15,-2-7-1-15,4-6 0 16,-2 1 0-16,-3-2 0 0,3-3-1 15,0-2 0-15,-3 11 0 16,-2 3 1-16,-2 7 0 16,-3 9 1-16,1 3-1 15,1 7 1-15,1-2 0 16,0-1 0-16,-1-2-1 16,4 1 0-16,-1-6-3 15,0-2 1-15,2-2-3 16,1-5 0-16,4-5-4 15,2-2 1-15,-2-5-1 16,5-4 1-16</inkml:trace>
</inkml:ink>
</file>

<file path=word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34.43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0 478 25 0,'-4'5'12'0,"1"19"-13"15,1-13 24-15,2 11-21 16,0 4 0-16,0 5 1 16,0-3 0-16,2-1-4 15,3-6 0-15,4-4 3 16,-1-6 1-16,1-1-1 15,1-8 0-15,-3-6 0 16,2-8 0-16,-6-7-1 16,-3 0 1-16,0-5-2 15,-3 0 1-15,-4 3-2 16,0-1 0-16,0 3-2 16,0 3 0-16,4 1-3 15,6 4 0-15,4-1-1 16,0 0 0-16,0-5 1 15,5 5 1-15,-2 8 4 0,6-4 0 16,-2 6 4-16,1 4 1 16,1 6 2-16,3 3 0 15,0 13-1-15,-2 0 0 16,2 4-2-16,-10 3 1 16,-1-2-2-16,-1-8 0 15,-5-9 0-15,-2-5 0 16,0-14 0-16,0-2 1 0,0-10-1 15,0-8 1-15,3 1-2 0,1 0 1 32,6 0-2-32,-1 0 0 15,3 5-2-15,0 2 0 0,5 2-3 16,2 7 0-16,2 1-3 16,-2-3 0-16,2 0-1 15,1 0 1-15,-3-4 1 0,-2-3 0 0,2-8 3 31,2-6 1-31,0-5 2 16,-2 0 1-16,3 0 3 16,-3 2 0-16,0 6 1 0,0 3 0 15,-7 4 1-15,0 4 0 16,-3 9 0-16,1 5 1 0,-6 15-1 31,1 11 0-31,2 10-1 16,-4 14 0-16,-1 3-2 0,0 6 1 15,1 4-2-15,-1-6 1 0,3 0-2 32,2-9 1-32,-2-3-2 0,-3 3 0 0,-2-12-3 15,-5-10 0-15,-4-6-3 16,-1-8 0-16,-6-5-1 16,-1-9 0-16,0-10 2 0,-4-2 0 15,-5-9 5 1,9-3 1-16,1 2 4 15,4 1 1-15,5 11 1 0,7-2 0 16,4 3-1-16,11 1 1 16,4-1-3-16,4 4 0 0,8-2-3 15,3 2 1-15,-1 2-3 32,5 3 0-32,0-5-1 15,-2 3 1-15,-3-8-1 16,0 5 0-16,-4-5 1 0,-6 3 0 15,-1 2 2-15,-6 3 1 0,-6 2 1 32,4 2 0-32,-9 7 1 15,-7 8 1-15,-1 9-1 16,-4 5 1-16,-3 2-1 0,1 7 1 16,-1 0-1-16,3 3 0 15,3-3-3-15,1-2 1 16,6-5-4-16,1-7 1 15,3-7-5-15,8-7 1 16,-1-5-5-16,5-10 0 16</inkml:trace>
</inkml:ink>
</file>

<file path=word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33.39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3 68 18 0,'5'-30'9'0,"12"1"-8"16,-13 24 9-16,1 1-7 15,0 6 0-15,-3 5 2 16,1 7 1-16,-1 8-6 15,3 6 0-15,0 5 5 16,-10 8 0-16,2 6-1 16,1 12 0-16,0 3-1 15,-1-8 0-15,1-4-2 16,0-5 1-16,-6-5-1 16,4-2 1-16,-1-7-1 15,0-7 0-15,-2-5-1 16,2-10 1-16,1-4-2 15,-1-5 1-15,3-7-1 0,-3-7 1 16,5-5-1-16,7-7 1 16,0-8-1-16,7-6 0 15,5 7 0-15,3 0 1 16,-6 4-1-16,5 3 1 16,-2 5-1-16,0 7 0 15,-2 7 1-15,0 7 0 16,-6 9 0-16,1 8 0 0,-2 9 0 15,-1 2 1-15,-2 1 0 16,0-3 0-16,3-3-1 16,-5-4 1-16,2-2-1 15,2-8 1 1,-2 3-5-16,5-7 0 0,-2-7-5 16,9-5 0-16,-3-1-2 15,1-8 1 1</inkml:trace>
</inkml:ink>
</file>

<file path=word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14.43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88 25 11 0,'2'-11'5'0,"3"-4"-3"16,-5 15 4-16,2 3-6 15,-2 1 1-15,0 8 0 16,-9 7 0-16,-6 10-1 15,-4 7 0-15,-4 4 2 16,-4 0 0-16,4-2 1 16,-1-2 0-16,2 2 0 0,3-7 0 15,8-5 0-15,3-5 0 16,13-4-1-16,5-5 1 16,6-3-1-16,13-4 0 0,7-2-1 31,2-6 0-31,-3-2-2 0,1-2 0 0,0 5-5 31,-3-3 0-31,2 3-2 16,-6-1 1-16</inkml:trace>
</inkml:ink>
</file>

<file path=word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11.48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 257 8 0,'-4'-5'4'0,"4"0"3"0,0 5-2 16,2-2-3-16,3-1 1 0,4-1 1 31,1-3 0-31,4-1-5 15,5 1 1-15,2-2 2 0,5-5 1 0,1-1-2 16,1-8 1-16,3-1-2 16,12-5 0-16,0-2-3 15,2 3 0-15,0 4-3 16,5 5 1 0</inkml:trace>
</inkml:ink>
</file>

<file path=word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07.27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96 31 0,'31'-18'15'0,"56"-8"-23"15,-59 19 32-15,6-5-26 16,6 0 0-16,0 0-13 16,2 3 0-16</inkml:trace>
</inkml:ink>
</file>

<file path=word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07.25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42 16 0,'17'-3'8'0,"26"-1"-8"0,-25 1 9 0,1-1-9 16,5-1 0-16,0-2-5 15,7 0 1-15,-3 3 2 16,0-1 1-16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58.26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-2 34 0,'14'3'17'0,"2"11"-57"0,-6-12 31 0</inkml:trace>
</inkml:ink>
</file>

<file path=word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06.96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14 23 0,'5'-10'11'0,"24"3"-14"16,-20 5 19-16,15-5-15 15,4 0 0-15,8-5 0 16,2 5 1-16,-3-3-3 16,8-6 0-16,-5 4 0 15,0 0 1-15,-5 3-6 16,3 6 0-16</inkml:trace>
</inkml:ink>
</file>

<file path=word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9:12.030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4 295 10 0,'-7'-9'5'0,"14"6"-4"0,-2 3 6 0,2-2-8 31,7 0 1-31,7-3 0 16,6-2 0-16,6 0 2 0,7-3 1 15,3-4 0-15,0-3 0 0,4-2 0 16,10 0 0-16,-2 3 0 15,2-1 1-15,5 0-3 16,-5 1 0-16,5-1-1 0,-3 3 0 16,5-5 0-16,-7 7 1 15,-9 0-2-15,-5 0 1 16,-5 3-4-16,-5-1 1 16,0 5-3-16,-4-2 1 15</inkml:trace>
</inkml:ink>
</file>

<file path=word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8:05.19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26 12 0,'0'-17'6'0,"17"8"3"0,-17 9 6 0,0 0-14 31,0 0 1-31,2 0-1 16,3 7 1-16,-2 5-3 16,4 9 1-16,-5 12 2 0,0 8 0 15,1 6-1-15,-3-6 0 16,0 4 0-16,0-2 1 0,0-3 0 16,-3-2 0-16,3-7-1 15,0-5 1-15,0-2-2 16,0-5 1-16,3 0-6 15,-3-5 1-15,5-2-4 16,4 2 0-16</inkml:trace>
</inkml:ink>
</file>

<file path=word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8:00.30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61 31 0,'0'-2'15'0,"7"18"-17"0,1-6 26 15,-6 2-24-15,5 9 0 16,-7 7 0-16,7-2 1 16,0-2-1-16,-2-3 1 15,0-2 0-15,0-2 0 16,2-3 1-16,-5-4 1 16,0-6-1-16,3-1 1 15,-2-6-1-15,4-4 1 0,-7-2-2 16,0-5 1-16,0-3-1 15,0-9 0-15,4 2-2 16,1 1 0-16,0 1-1 16,2 3 0-16,-2 8-2 15,2 1 0 1,7 22 0 0,3-3 0-16,0 1 2 15,4 2 0-15,5-8 1 16,0-4 1-16,0 0 0 15,8-11 1-15,-8-8 0 16,0 0 0-16,-7 0 0 16,-2 0 0-16,-10-5-1 15,-5 8 1-15,-4 4 0 16,-5 5 1-16,-5 9 0 16,0 5 1-16,-2 10-1 15,-1 2 0 1,8 7 0-16,7 2 1 0,7-2-8 15,17 3 0-15,19-8-6 16,14-9 1-16</inkml:trace>
</inkml:ink>
</file>

<file path=word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59.85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1 14 25 0,'0'0'12'0,"-2"7"-12"15,-3-2 18-15,3 5-18 16,-1 4 1-16,-1 5 0 16,2 2 1-16,-1-2-1 15,3 0 0-15,0-7 2 16,3 0 0-16,1-5 0 16,1-7 1-16,2-4-1 15,-5-8 1-15,3 0-2 16,-3-2 1-16,-2-3-3 15,0 0 1-15,-2-2-3 16,-3 3 0-16,5 1-6 16,0 3 1-16,0 3-4 15,7-3 0-15</inkml:trace>
</inkml:ink>
</file>

<file path=word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59.59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9 32 20 0,'-7'-15'10'0,"14"-4"-7"0,-2 19 6 16,-5 0-8-16,7 3 1 15,-5 4 0-15,1 7 1 16,-3 12-3-16,-3 12 0 16,-6 5 2-16,4 2 1 15,-2 5 0-15,-3-2 0 16,6-8-1-16,-1-4 1 16,3-8-1-16,-1-4 1 15,3-10 0-15,3-7 0 0,-1-9-2 16,5-8 1-16,5-4-1 15,0-5 0-15,4 3-2 16,3-3 1-16,0 4-2 16,0 1 1-16,-2 5 0 15,0 1 0-15,-3 6 1 16,-4 4 0-16,-3 6 1 16,-7 1 0-16,-10 3 0 15,-2 5 0-15,-4 2 0 16,-8 4 1-16,5 1-1 15,-5-5 0-15,0-2-3 16,8-5 1-16,4-3-4 0,9-4 0 0,3-5-6 31,10-7 0-31</inkml:trace>
</inkml:ink>
</file>

<file path=word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39.40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07 47 20 0,'8'-24'10'0,"13"10"-13"0,-16 9 17 15,-5 1-13-15,0 1 1 16,-7 6 2-16,-1 6 1 15,-6 5-5-15,-2 8 1 0,-3 6 4 16,-3 0 0-16,8 5-2 16,-3-4 1-16,5-5-1 15,5-3 0-15,2-2-2 16,10-10 1-16,-2 1-2 16,9-10 1-16,-1-10-1 15,4 1 0-15,1-15 0 16,1 0 0-16,0-6-1 15,-3 4 1-15,-5 2 0 16,6 3 0-16,-8 4 0 16,-5 8 1-16,5 6-1 15,-4 8 1-15,-3 2-1 16,-3 14 0-16,1-2-1 16,2 10 0-16,2-10-3 15,-2 2 0-15,3-9-4 16,-1-5 0-16,0 0-2 0,3-2 0 15</inkml:trace>
</inkml:ink>
</file>

<file path=word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38.56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90 5 0,'10'17'2'0,"4"-3"9"15,-7-12-2-15,3 3-5 16,2-2 1-16,2-1 3 16,-2 3 0-16,4-3-9 0,3-2 0 15,1-2 6-15,-1-3 1 16,-3-2-3-16,-4-3 0 15,2-2-2-15,-7-4 1 16,-2-3-1-16,-5-3 0 16,-2 5-1-16,-3 3 0 15,-2 2 0-15,-3 10 1 16,1 4 0-16,-3 12 1 16,3 6 0-16,-3 1 0 0,2 5 0 15,-2 5 0-15,7 0-2 16,3 0 1-16,4-4-6 15,6-6 1-15,6-2-7 16,5-5 1-16</inkml:trace>
</inkml:ink>
</file>

<file path=word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38.26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6 30 17 0,'-9'-14'8'0,"2"66"1"15,7-35 8 1,0 4-16-16,0 10 0 16,0 2 0-16,0 3 1 0,2-1-3 15,3-4 1-15,2-5 2 16,0-12 1-16,7 0-1 16,1-9 0-16,4-7-1 15,0-15 1-15,2 3-2 16,-2-7 1-16,0-1-3 0,2 1 0 15,-2 2 0-15,-7 2 1 16,3 3-1 0,-6 7 1-16,3 2 0 15,-3 10 1-15,1 2 1 16,-3 7 1-16,3 3-1 16,-1 0 1-16,3-3 0 15,0-2 1-15,4-5 0 16,1-7 0-16,2-3-1 15,-2-8 0-15,-1-4 0 16,-1-4 0-16,-6 3-1 16,3-8 1-16,-7 0-2 15,0 1 1-15,-3-10-2 0,-2 9 0 16,5 0-4-16,-3 5 1 16,3 3-5-16,0 4 1 0,4 7-3 15,-2 5 1-15</inkml:trace>
</inkml:ink>
</file>

<file path=word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32.86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05 98 9 0,'8'-10'4'0,"3"-6"1"16,-8 9 4-1,-1 2-5-15,-2-4 0 0,0 2 1 16,-5-3 1-16,1 3-8 0,-8-2 0 31,0 2 5-31,-10-1 1 16,-2 4-3-16,-7 4 0 15,5 4-1-15,2 4 1 0,3 1-1 16,2 3 0-16,4 4 0 16,11 6 0-16,6 1 0 15,10 3 1-15,7 2-1 0,3 3 0 16,1-3 1 0,-1 1 0-16,-1-3 1 15,-4-1 1-15,-7-6 1 16,-6 3 0-16,-4-8 0 0,-7 0 0 15,-7-2-1-15,-8-5 1 0,1-5-2 16,-3 3 0-16,3-10-4 16,2 5 1-16,4-7-5 15,1 0 0-15,9-5-5 16,5 3 0-16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55.03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7-4 28 0,'-2'0'14'0,"-3"37"-24"0,-2-22 31 15,0 6-29-15,0 5 0 16,-5 2-5-16,5-2 0 0</inkml:trace>
</inkml:ink>
</file>

<file path=word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06.68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51 20 0,'3'-10'10'0,"16"3"-2"0,-7 3 8 15,2-4-14-15,7-1 0 16,8 2 0-16,1-3 0 0,6-1-3 16,4-1 0-16,1 0 1 15,4-2 0-15,2 2-5 16,-2-2 0-16,0 4-3 31,-4-1 1-31</inkml:trace>
</inkml:ink>
</file>

<file path=word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8:05.45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5 12 38 0,'-16'-12'19'0,"13"17"-30"16,3-5 37-16,3 2-34 16,-3 1 0-16,4-1-10 15,1 0 1-15</inkml:trace>
</inkml:ink>
</file>

<file path=word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59.13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43 64 17 0,'-3'-19'8'0,"3"7"-3"0,-2 8 5 0,-5-3-8 16,7-1 0-16,-7 1 1 16,0 3 1-16,-8 1-5 15,1 6 1-15,-5 1 2 16,-2 6 0-16,-5 6-1 31,-1 6 1-31,-1 2-1 16,7 2 0-16,2-3 0 0,4 6 1 0,8-5-1 31,2-8 1-31,5-4-1 16,8-9 1-16,3-6 0 0,4-6 0 15,-1-5-2-15,10-1 1 0,-1-4-1 16,-4 0 1-1,3 3-1-15,-10 1 0 16,0 6-1-16,-5 2 1 0,0 9 0 16,-7 8 0-1,0 4 0-15,0 5 0 16,0 2-2-16,2 1 1 16,5 1-5-16,8-6 0 15</inkml:trace>
</inkml:ink>
</file>

<file path=word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58.47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172 20 0,'5'-7'10'0,"9"17"-7"0,-7-10 14 0,5 2-16 16,2-7 1-16,0-2 0 15,5-2 0-15,-5-3-3 16,0 0 1-16,-7-2 2 16,5-3 0-16,-5 0 0 15,-4 1 0-15,-3-3 0 16,0 2 1-16,0 3-1 16,-3 4 1-16,-2 1-1 15,-2 9 0-15,-7 7 0 16,-5 2 0-16,3 8 0 15,-8 4 0-15,10 6-1 16,0 1 1-16,2 1-2 16,10-1 0-16,9 1-6 15,7-6 1-15,5-1-6 16,2-8 0-16</inkml:trace>
</inkml:ink>
</file>

<file path=word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58.19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04 180 21 0,'12'-14'10'0,"0"5"-12"0,-12 9 17 16,0 0-16-16,-5 0 1 16,-2 2 1-16,-5 5 0 0,-2 7 0 15,0 10 1-15,-7 5 0 16,7 1 0-16,-1 1 0 15,4-5 0-15,4-4 0 16,-1-3 1-16,8-5-1 16,3-5 0-16,2-4 0 15,2-7 0-15,7-5-1 16,-2-5 1-16,2 0-1 16,0-12 0-16,-7-7-1 15,5-7 0-15,-5-4 0 16,2-1 0-16,3 3 0 15,0 7 0-15,-10 4 0 16,6 3 0-16,-4 7 0 16,3 5 0-16,-4 2 0 15,1 7 0-15,-4 5 0 16,5 3 0-16,-5 9 0 16,-5 9 1-16,5 5-1 0,-4 12 1 15,1 16-4 16,3-9 1-31,3-9-4 16,1-8 1-16,4-6-4 0,3-10 0 0</inkml:trace>
</inkml:ink>
</file>

<file path=word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57.74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68 49 10 0,'-5'-16'5'0,"-2"-1"3"16,7 13 5-16,0-1-11 15,0 0 0-15,-2 3 1 16,-5 4 0-16,-5 5-4 16,-7 10 1-16,5 6 2 15,-7 6 1-15,0-1-2 0,2 5 1 31,0-5 0-31,7-2 0 16,5-2 0-16,5-5 0 0,4-5 0 16,3-7 1-16,7-2-2 15,-5-5 1-15,7-5-1 16,0-4 1-16,-2-3-1 16,2-2 0-16,-7-8-1 0,7 1 0 15,-7 5 0 1,0 1 0-16,0 6 0 15,-2 7 0-15,-5 6 0 0,0 6 1 16,0 2-1-16,2-1 0 16,3 4-3-16,-5-1 1 0,7-2-5 31,0-3 0-31,5-2-2 16,2-2 0-16</inkml:trace>
</inkml:ink>
</file>

<file path=word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56.46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0 2 18 0,'-2'0'9'0,"11"0"-6"0,-9 0 7 16,7-2-10-16,-4 2 0 15,1 2 2-15,3 5 1 16,-2 5-3-16,-5 7 1 15,0 7 1-15,-2 12 0 0,-1 7 0 16,-4 5 1-16,3-2-2 16,-4-5 1-16,6-3-1 15,-10-4 1-15,5-8 0 16,-7-4 0-16,7-7 0 16,-5-8 0-16,7-7 0 15,3-6 0-15,2-6-2 16,4-2 1-16,6-4-1 31,2-6 0-31,2 1-1 16,5 2 1-16,-5-3-1 0,8 11 1 15,-1 3 0-15,5 8 1 16,0 5-1-16,-7 9 1 16,3 3-1-16,-3 0 1 15,-5 2 0-15,3-3 0 0,-5 3-1 16,-5 0 1-1,-3 0-1-15,4-4 0 0,-6-3-3 16,-2-1 0-16,0-3-6 16,0-1 1-16,5 0-2 15,-5-5 0-15</inkml:trace>
</inkml:ink>
</file>

<file path=word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55.90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47 51 19 0,'9'-12'9'0,"10"-2"-7"0,-19 9 10 31,3 0-10-31,-1-2 0 16,-2 2 1-16,-2 3 0 0,-1 0-4 15,-8 2 1-15,-1 2 2 16,-5 0 0-16,-9 3-1 16,-3 2 0-16,-4 3-1 15,5-1 1-15,1 3-2 16,6 5 1-16,4-3-1 16,8 3 1-16,4-1 0 15,10 3 1-15,7 3-1 0,4-3 0 16,6 2 1-16,-3-4 1 15,0 0 0-15,-5-1 0 16,-2 1-1-16,-3-5 1 0,-4 0 0 16,-10 2 1-16,-4-5-2 15,-10 6 1-15,-5-6 0 16,0 1 0-16,-2-1-2 16,5-2 1-16,0-4-6 15,9-1 0-15,5-2-5 16,2-5 1-16</inkml:trace>
</inkml:ink>
</file>

<file path=word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9:53.53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2-3 17 0,'4'-3'8'0,"6"25"-7"16,-8-20 17-16,-2 22-16 15,0-3 0-15,0 24 3 16,0-11 1-16,-2 18-7 16,0-12 1-16,-10 1 4 15,9-8 1-15,-1-7-1 16,-1-5 1-16,-2-4-2 15,2-5 0-15,5-10-1 16,0 1 1-16,7-13-3 0,0 3 1 31,15-43-3-31,-8 10 1 16,7 2-2-16,-2 9 0 16,-2 5 0-16,-5 5 1 15,2 12 0-15,-2 3 0 16,-5 13 2-16,-2-2 0 15,-3 22 0-15,3-8 0 16,0 8 0-16,-3-8 1 16,3 0-1-16,2-4 1 15,2-5-1-15,-1-3 1 0,13-9-1 16,-4 0 1-16,9-11-1 16,-5 1 0-16,8-16 0 15,-10 5 0-15,-3-8-1 16,1 8 0-16,-3-8 0 0,-4 8 1 31,-3 2 0-31,-5 4 1 0,-4 8 0 16,-3 3 1-16,-2 11 0 15,2-3 1-15,0 23-1 0,-2-6 0 16,7 10-1-16,0-7 1 16,7 7-2-16,-2-5 0 15,21 0-6 1,-9-7 0-16,28 7-5 15,-14-7 0-15</inkml:trace>
</inkml:ink>
</file>

<file path=word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9:53.05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38 13 0,'3'-18'6'0,"8"6"-3"0,-6 12 3 15,-2-4-7-15,1 1 0 16,-1 1-4-16,-3 2 1 16,0 0 3-16,4 0 0 0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54.92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4 0 25 0,'-7'17'12'0,"-7"45"-17"0,9-48 22 0,0 3-17 16,-2-1 0-16,-2-4 0 16,4 0 1-16,3-3-3 15,2-1 1-15,2-6-5 16,5 0 1-16,7 3-1 15,3-10 0-15</inkml:trace>
</inkml:ink>
</file>

<file path=word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9:52.78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1 12 18 0,'7'-12'9'0,"9"14"-3"16,-11 1 10-16,0 4-14 15,-3 2 0-15,-2 5 3 16,-2 8 1-16,-3 6-7 16,-2 8 1-16,-7 2 4 15,7 0 0-15,-3-2-1 16,3-5 0-16,-2-5-2 16,1-5 1-16,6-2-4 15,-3-5 1-15,5-4-5 16,-2-3 1-16,-3-7-5 15,10 0 0-15</inkml:trace>
</inkml:ink>
</file>

<file path=word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9:52.53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91 18 14 0,'12'-19'7'0,"-12"23"-1"15,0-4 10-15,0 7-14 16,0 1 0-16,-5 13 3 15,-2 0 0-15,-2 10-5 16,-1-5 0-16,-6 15 4 16,-1-11 1-16,-6 25-2 15,4-10 1-15,-3 14-2 16,3-6 1-16,1-8-2 0,3-7 1 16,6-5-3-16,2-7 0 15,-3-5-4-15,10-4 0 16,0-5-5-16,5-5 0 15</inkml:trace>
</inkml:ink>
</file>

<file path=word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9:52.23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61 185 24 0,'-14'-2'12'0,"-5"9"-18"0,16-7 25 0,-13 12-18 15,9-3 0-15,-22 24 2 16,15-7 0-16,-8 13-2 15,3-11 0-15,8 5 2 16,3-9 0-16,8-3 0 16,0-2 0-16,8-7-2 15,3-2 1-15,8-13-2 16,-4 1 0-16,6-15-1 16,-7 6 1-16,8-25-2 15,-10 7 0-15,9-23-1 16,-4 14 1-16,4-7-1 15,-4 9 1-15,2-6 0 16,-5 6 1-16,-2 3 1 16,2 6 1-16,-7 6-1 15,0 4 1-15,1 10 0 0,-4 3 1 16,-4 15 0-16,0-1 0 16,-12 21 0-16,5-7 0 15,-9 28 0-15,6-9 1 16,-4 14-2-16,4-12 1 15,6 0-2-15,-4-9 1 16,4-8-5-16,1-6 1 16,3-3-5-16,0-5 0 15,15-5-2-15,-8-2 0 16</inkml:trace>
</inkml:ink>
</file>

<file path=word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9:51.95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 11 22 0,'-6'-11'11'0,"8"11"-20"0,-2 0 13 16,4 0-11-16,2 0 1 15</inkml:trace>
</inkml:ink>
</file>

<file path=word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9:51.69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6 0 23 0,'0'2'11'0,"0"12"-9"16,0-11 14-16,0 11-15 15,0-2 1-15,-5 23 2 16,-1-6 0-16,-1 9-4 16,2-10 0-16,-2 5 2 15,-2-9 1-15,0-3-2 16,7-4 0-16,-3-5-4 16,3-3 1-16,2-4-7 15,0 0 0-15</inkml:trace>
</inkml:ink>
</file>

<file path=word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9:51.42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4 30 20 0,'0'-26'10'16,"5"21"-10"-16,-5 5 14 0,3 5-14 16,1 0 1-16,-4 16 2 15,0-4 1-15,-7 14-3 16,7-7 1-16,-12 23 2 15,-2-11 0-15,-5 28-1 16,9-17 1-16,-6 10-2 16,6-14 1-16,-2-2-3 15,5-8 1-15,0-7-5 16,0-5 0-16,7-4-5 16,-5-3 0-16</inkml:trace>
</inkml:ink>
</file>

<file path=word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9:51.15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0 0 21 0,'-4'21'10'0,"-13"14"-6"15,13-27 11-15,-4 20-14 16,1-4 1-16,0 2 3 16,3-3 1-16,4-1-6 15,0-6 0-15,7-4 3 16,-3-3 1-16,11-9-1 15,-4 0 0-15,3-11-2 0,-7 1 1 16,3-9-1-16,-5 3 0 16,-1-13-3-16,-1 10 1 15,-3-2-5-15,0 5 0 16,7 1-5-16,-7 3 1 16</inkml:trace>
</inkml:ink>
</file>

<file path=word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9:50.84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67 70 11 0,'0'-16'5'0,"10"-1"4"0,-6 12 5 0,1 1-13 15,-5-3 1-15,0 7 0 16,-5-5 1-16,1 0-4 16,-3 0 1-16,-3 3 1 15,-4-3 0-15,-10 5-1 16,1 3 1 0,-8-1 0-16,-5 5 0 15,3 3 0-15,5-3 0 16,2 5 0-16,7-1 0 15,0 4 0-15,12-1 0 0,11 0-1 16,3 0 1-16,8 5-1 16,4 0 0-16,7 0 0 15,-10-2 0-15,10 9 1 16,-7-7 1-16,-5 5-1 0,1-8 1 16,-8 8 0-16,-3-8 1 15,-18 3-1-15,7-4 1 16,-12 1-2-16,0-2 1 15,-7 1-3 1,10-3 1-16,-8-5-4 16,7-3 0-16,6-1-6 15,-1-1 1-15</inkml:trace>
</inkml:ink>
</file>

<file path=word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1:44.33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5 2 10 0,'7'0'5'0,"-7"-3"-1"0,2 8 4 16,-2 5-5-16,0 2 0 16,-2 6 1-16,0 6 1 15,-8 2-7-15,3 5 1 16,-3 2 3-16,3-7 1 15,0 5-2-15,0-5 0 16,5-2-1-16,2-1 0 16,2-8-6-16,3-3 1 15</inkml:trace>
</inkml:ink>
</file>

<file path=word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1:43.54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1 35 7 0,'12'-12'3'0,"2"2"-2"16,-7 8 3-16,0 0-4 16,3-1 1-16,4 1 0 15,0-1 1-15,-2 3-2 0,2-2 0 16,-4 2 2-16,2 0 1 0,-5 2-1 16,2 3 0-16,-6 2 0 15,-3 3 1-15,-10 2-1 16,1-1 0-16,-6 6-1 31,-4 0 1-31,3-3-1 16,-3 0 0-16,2 0-1 0,3-2 0 0,7-5 0 15,4 0 0-15,8-2-1 16,7-3 1-16,0 3 0 0,5 2 0 31,-1 2-1-31,-2 1 1 16,5 2 0-16,0 4 0 0,0-1 0 15,-7-1 0-15,-7 0 1 16,-7-2 0 0,-8 2 0-16,-2 2 0 15,-28 3 1-15,2 0 0 16,7-2-1-16,2-3 0 16,6-2-1-16,1-3 1 15,10-2-5-15,1-2 0 16,6-5-2-1,12-2 0-15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54.61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27 13 19 0,'3'-14'9'0,"-3"14"-14"15,-3 0 19-15,-2 0-12 16,1 4 0-16,-6 3 1 15,-9 3 1 1,-2 2-5-16,-12 4 0 16,0 1 3-16,-10 2 0 0,-2 2-1 15,-3 3 1 1,8-5-2-16,0-2 1 16,11-3 0-16,3-2 0 15,7 0 1-15,10-1 0 0,4 1 0 16,10 2 1-16,9 3 0 15,14 7 0-15,-1-3-1 16,13 0 0-16,3 6-1 0,2-4 0 16,-3-4-4-16,-1 0 1 0,-1-2-5 15,-7-5 0-15,-2-5-3 16,0-7 1-16</inkml:trace>
</inkml:ink>
</file>

<file path=word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1:42.93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 11 8 0,'-4'-5'4'0,"4"5"-2"0,0 0 1 0,0-4-3 16,0 4 1-16,2-3 0 16,3 6 1-16,4-1-2 15,-2-2 0-15,8 0 1 16,-3 0 0-16,4 2 0 31,3-2 0-31,0 3-1 16,0-3 1-16,-2 0-2 15,2 2 0-15,-3-2-2 0,11-2 0 16</inkml:trace>
</inkml:ink>
</file>

<file path=word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1:41.34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8 7 7 0,'-5'-7'3'0,"1"7"-2"0,4 2 3 16,0-2-4-16,-3 0 1 0,-2 5 1 16,3 0 0-16,0 6-1 15,-1 6 0-15,-1 0 1 16,1 4 1-16,1-2-1 15,-3 3 0-15,5-6-1 0,0-4 0 16,0-2-1-16,0-3 1 16,5-3-1-16,-5-4 1 15,2-4-1-15,-2-3 1 0,-2-8 0 16,-5 1 0-16,2 0 0 31,-2 0 1-31,-5 6 0 16,2 8 0-16,-4 5 0 15,5 7 0-15,-3 0-1 0,2 0 1 16,3 2-2-16,5 0 0 16,2-4-4-16,0-1 0 0,4 1-3 15,8-5 1-15</inkml:trace>
</inkml:ink>
</file>

<file path=word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9:54.06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9 18 7 0,'-21'-7'3'0,"12"-2"13"16,9 11-6-16,0 3-6 15,7 0 1-15,0 2 3 16,0-2 0-16,22 4-10 16,-8-2 1-16,43 0 5 15,-16-2 1-15,40-5-2 16,-20 0 0-16,54 0-3 16,-34 0 1-16,61-7-1 15,-39 2 0-15,73 0 0 16,-55 1 1-16,67-3-1 15,-60 2 0-15,72-7 0 16,-69 5 1-16,33 7-1 16,-47 0 1-16,18 5-1 15,-44-1 1-15,1 3 0 16,-30-2 0-16,-7 5-1 0,-14-3 1 16,-5 0 0-16,-13-2 0 15,-1-1-1-15,-10-1 1 16,-2-6-4-16,-8 3 0 0,-2-2-7 15,0 0 1-15,0-1-1 16,-2 1 0-16</inkml:trace>
</inkml:ink>
</file>

<file path=word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9:46.76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9 4 8 0,'-7'-2'4'0,"14"-1"-1"0,-2 1 4 0,-5 2-5 16,0 0 1-16,0 0 1 31,0 0 0-31,0 2-5 15,2 3 1-15,3 0 2 0,-3 2 1 16,5 0-2-16,3 2 1 16,-1-1-1-16,3 3 0 15,5 1-1-15,2 3 1 16,2-4-1-16,5 4 1 16,-7-1 0-16,3-2 0 0,4 2 0 15,-5 0 0-15,3 1-1 16,-2-1 1-16,-6 0-1 15,3-7 0-15,-7 3 0 16,2-3 0-16,1-2 0 16,-8-1 1-16,-3-1 0 15,-1 2 0-15,2-3-1 16,-3 0 1-16,-2 1 0 16,0-1 0-16,0-2-1 15,-2 0 1-15,2 0-1 16,-5 0 0-16,5 0 0 15,0 0 0-15,0 0 0 16,-3 0 0-16,-1 0 0 16,4 0 0-16,-7 2 0 15,-1 1 0-15,1-1 0 16,0 1 1-16,-12 1 0 0,5 3 1 16,-5 3-1-16,-5 2 0 15,-2 2 0-15,-7 0 0 16,7 3-1-16,-3-3 1 15,-4 1-1-15,11-1 1 16,-1-2-1-16,1-3 1 31,1-2 0-31,2 0 0 16,7-2-3-16,2 0 1 0,-1 0-5 16,1-1 0-16,1 1-3 15,-1 2 1-15</inkml:trace>
</inkml:ink>
</file>

<file path=word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0:35.11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5 31 10 0,'3'-10'5'0,"-8"15"-4"31,5-3 6-31,-5 1-7 16,1 1 0-16,-3 3 0 15,-3 0 1-15,3 3 0 0,0-1 0 16,-5 3 0-16,3 0 1 0,-1-3 0 15,5 3 0-15,3 0 0 16,2-3 0-16,2 1-1 16,1-5 1-16,2-1-1 15,2 1 0-15,2-7 0 0,1-1 1 16,-1-8-2 0,5-1 1-16,-4-2-1 0,1 2 1 15,-6 0-1-15,2-5 1 16,-4 3-1-16,-3 0 0 15,-3 7 0-15,1 5 0 16,-3 2 0-16,-2 2 0 16,-2 5 0-16,-1 0 0 15,-2 5 0-15,5 0 1 16,-2 2-1-16,4 0 1 16,3 0-1-16,2-2 1 0,2-2-1 15,0-1 1-15,6-2 0 16,-1-5 0-16,0 3 0 15,5-12 0-15,-1 0 0 16,1-2 0-16,-2-3 0 16,-1-7 0-16,-4 0-1 15,-5-5 1-15,2 3-2 16,-4 5 1-16,-1 1 0 16,-1 4 0-16,-3 6-1 15,-1 5 0-15,-1 5 0 16,-5 2 1-16,0 4-1 31,2 4 1-31,0 4-1 16,5-1 1-16,2 1 0 0,-2-2 1 15,7-1-1-15,3-4 1 16,4-2-1-16,-3-3 1 0,3-5 0 16,5-2 1-16,-5-7-1 15,3-5 1-15,-3 0-1 16,-2-2 1-16,-3-2-1 15,-2-3 0-15,-2 2-1 16,-1 3 0 0,-6 9-1-1,-3 5 0-15,3 5-1 0,-3 2 1 16,2 5-1-16,1 5 1 16,4-3 0-16,3 0 0 15,-1-2 1-15,3-1 0 0,3-1 1 31,1-3 0-31,4-2 0 16,1-3 0-16,-2-4 0 16,3-5 1-16,-6-5-1 15,-1 2 0-15,-3-4-1 16,0 0 0-16,0 0 0 16,-3 0 1-16,1 4-2 15,0 3 0-15,-8 2 0 16,3 5 0-16,-2 5 0 0,-1 2 0 15,-2 7 0-15,3 1 0 16,2-1 0-16,0-2 1 16,2-1 0-16,5 1 0 0,2-2 0 15,3-6 1-15,5-1-1 16,-3-3 1-16,4-3 0 16,-1-1 0-16,2-1 0 15,-5-5 0-15,0-1 0 16,0-4 0-16,-2-1-1 0,-3-3 0 15,0 5 0-15,-2 0 0 16,-2 4-1-16,-3 3 1 16,1 5-1-16,-4 4 0 15,-1 3 0-15,0 4 0 16,-1 6 0 0,-2 1 0-16,5 1 0 15,3-3 1-15,1 0 0 16,1-2 0-16,4-3 1 15,3-2 0-15,2-2 0 16,5-3 0-16,-3-2 0 16,3-2 1-16,-3-5-1 0,3-3 0 15,-7-1 0-15,0-1 0 16,-3 0-1-16,-4-2 1 0,-3 0-1 16,0 0 0-16,-4 9-1 15,-3 2 0 1,-7 15-1-1,3 2 1-15,4 3 0 16,0-3 0-16,7 0 1 16,3-2 1-16,7 0-2 0,-1-3 0 31,6-2-7-31,-3 5 1 16</inkml:trace>
</inkml:ink>
</file>

<file path=word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9:56.04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0 0 13 0,'2'3'6'0,"5"9"1"0,-7-8 0 0,0 6-5 15,0 4 0-15,-2 5 2 16,-3 2 0-16,-2 3-5 16,0 0 0-16,0 2 4 15,0-3 0-15,2-2 0 16,-2-6 0-16,7-8-1 15,-3-7 1-15,3-7 0 16,3-5 0-16,2-5-1 16,2-4 1-16,5 2-2 15,4-2 0-15,3 2 0 16,2 2 0-16,3 3-1 16,5 2 1-16,-1 3-1 15,5 2 1-15,-4 0-5 0,-6 2 1 16,10 7-7-1,3 3 1-15</inkml:trace>
</inkml:ink>
</file>

<file path=word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9:55.70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3 9 19 0,'-7'0'9'0,"-2"-9"-5"0,4 9 10 0,-9 0-13 31,7 2 0-31,-8 3 0 15,-4 5 0-15,5 1-2 16,2 6 1-16,-2 2 1 0,7 0 0 0,7 2 0 16,0-2 0-16,5-4 1 15,-3-6 1-15,10-2 0 16,-3-4 1-16,1-6-1 16,-1-4 1-16,-2-5-2 0,1 0 1 15,-1-2-2 1,-3 0 0-16,-1 0-1 15,-3 4 1 1,-3-2-5-16,3 5 0 16,3 0-6-16,4 7 1 15</inkml:trace>
</inkml:ink>
</file>

<file path=word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9:47.54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18 7 10 0,'5'-5'5'0,"2"2"-1"16,-7 3 4-16,0 0-6 16,0 0 1-16,0 0 1 15,-5 3 1-15,-2 2-6 0,0-1 0 16,0 3 4-16,-7 8 0 15,0 1-1-15,-5 3 1 16,-10 2-2-16,-1-2 1 0,1 0-1 16,-4 3 0-16,-2-3 0 15,2-3 0-15,-1-2 0 16,6 1 0-16,2-1 0 16,5-2 0-16,-3-5-1 15,8 0 0-15,4-2-6 16,5-1 1-16,7 1-3 15,7-5 1-15</inkml:trace>
</inkml:ink>
</file>

<file path=word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9:48.28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35 52 7 0,'19'-9'3'0,"2"-13"5"0,-14 15-1 16,5 2-5-16,-5 1 1 15,0 1 0-15,0 1 1 16,-7 2-5-16,0 2 0 16,-2 3 4-16,-10 0 0 15,0 7-2-15,-4 2 1 16,-10 2-1-16,-8 1 1 15,-1 0-1-15,1-3 0 0,-4-2 0 16,-2 0 0-16,-3 0 0 16,10-1 1-16,-5 1-2 15,9 0 1-15,-4 0-1 32,7 2 1-32,5 1-1 15,4 1 1-15,0 6-1 16,10-3 0-16,5-3 0 15,2 3 1-15,7 0 0 0,2-4 1 16,8-3-1-16,4-5 1 16,8 2-1-16,-3 1 1 0,7-1-1 31,3 1 1-31,2-1-2 16,-2-2 1-16,-3 0-2 0,0 1 1 15,-4-1-4-15,-3 0 1 0,-5 0-6 16,-2 0 1-16</inkml:trace>
</inkml:ink>
</file>

<file path=word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9:48.66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 13 17 0,'-7'-10'8'0,"26"6"-7"16,-19 4 7-16,2 0-7 15,10 2 0-15,-5 3 1 16,1 4 1-16,3 6-3 16,-3 4 0-16,1 2 2 15,5 3 0-15,3 4 0 0,4 1 0 16,1-1 0-16,4-2 0 16,2-6-2-16,-9-4 1 15,3 1-1-15,-3-3 1 0,-5-2-7 31,0 0 1-31,-2-5-2 16,3-2 0-16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53.91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5 0 27 0,'-11'5'13'0,"6"37"-25"0,5-28 30 15,0 5-29-15,5 2 0 16</inkml:trace>
</inkml:ink>
</file>

<file path=word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0:05.64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7-1 23 0,'-17'2'11'0,"17"3"-11"0,5-3 24 15,2 3-23-15,-2 2 0 16,4 2 0-16,8 3 0 16,1 5-4-16,4-1 1 15,-1 1-5-15,5-1 0 16</inkml:trace>
</inkml:ink>
</file>

<file path=word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0:05.63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 0 18 0,'-7'7'9'0,"19"2"-11"15,-8-7 15-15,8 1-13 16,2 1 0-16,3 1-1 16,2-3 0-16,-3 0-2 15,-2 5 0-15,-2-2-2 16,-2-3 1-16</inkml:trace>
</inkml:ink>
</file>

<file path=word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0:05.36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55 22 0,'5'-14'11'0,"16"7"-13"0,-16 3 19 16,4 2-17-16,5-3 0 15,5 0 0-15,3 1 1 16,1-1-1-16,-1 1 1 15,-4 1-1-15,-1 1 1 16,-3 2-2-16,3 0 0 16,-3 2-3-16,-5-2 0 15,3 3-2-15,-5-1 0 16</inkml:trace>
</inkml:ink>
</file>

<file path=word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0:05.08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3 0 24 0,'0'22'12'0,"-15"11"-16"15,13-24 21-15,-3 10-17 16,-2 5 1-16,-5 2 0 16,3 2 1-16,-3-2-2 15,2 0 0-15,1-5 0 16,-1-2 1-16,6-2-4 16,-1-8 0-16,2 0-4 15,3-9 1-15</inkml:trace>
</inkml:ink>
</file>

<file path=word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0:04.81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-2 21 0,'2'-2'10'0,"10"21"-9"15,-12-19 14-15,0 17-16 16,0 6 0-16,-2 6 0 15,-3 2 1-15,3 0 1 16,-1-8 1-16,1-1-1 16,0-8 1-16,2-2 1 15,0-7 1-15,4-8-1 16,6-6 1-16,-1-5 0 0,3-6 0 16,0 1-2-16,2-2 1 15,-2-3-2-15,3 5 0 16,-4-2-3-16,-3 4 1 15,-1 5-7-15,2 1 0 16,-2 3-2-16,-2 1 0 16</inkml:trace>
</inkml:ink>
</file>

<file path=word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0:04.53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6 25 18 0,'9'-18'9'0,"-6"15"-11"15,-3 6 15-15,0-1-12 0,-3 3 0 16,-2 4 2-16,-4 8 0 16,0 1-3-16,-3 6 1 15,2 4 2-15,3-2 0 16,3 0 0-16,8-5 1 15,3-4-1-15,3-6 0 16,4-1 0-16,2-15 0 16,1-7-1-16,-5-2 1 15,0-5-1-15,-3-4 0 16,-4-3-2-16,4 2 1 0,-4-1-4 16,-3 3 1-16,-2 3-5 15,0 5 1-15,-2 3-5 16,4 4 1-16</inkml:trace>
</inkml:ink>
</file>

<file path=word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0:04.22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9 39 19 0,'5'-14'9'0,"-1"21"-8"0,-4-2 13 15,0 2-14-15,0 7 0 16,-2 5 1-16,-3 5 1 16,0 6-2-16,-4 6 1 15,0 4 0-15,-3-2 0 16,5-2 0-16,2-5 1 15,-2-10-1-15,2-5 0 16,3-4-2 0,2-7 1-16,0-5-1 15,0 0 1-15,0-14-2 16,0-5 1-16,0-5 0 16,0-4 0-16,2-5 0 15,0 6 1-15,3-6 0 16,2 3 1-16,-2 1 0 15,0 3 0-15,4 0 0 16,1 7 0-16,1 0 0 16,4 5 0-16,6 2-1 15,0 2 1-15,8 8-1 16,-6 4 0-16,1 6-1 16,-3 3 1-16,-4 1 0 15,-8 2 0-15,-4-2 0 16,-5 0 1-16,-5-2-1 0,-4-3 0 15,-5 0 0-15,-3-2 1 16,1-1-1-16,4-1 1 16,0 1-1-16,7 1 0 15,3 2 0-15,2 3 0 16,5 2 0-16,4 2 0 16,0 2 0-16,3 3 1 15,-5 0 0-15,-4 0 1 16,-3-2 0-16,-7 0 1 0,-10 1-1 15,-4-3 1-15,-1 1-1 0,1 1 0 16,0-3-4-16,2-4 0 16,5-3-5-16,2-3 0 0,7-4-2 15,8 0 0-15</inkml:trace>
</inkml:ink>
</file>

<file path=word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0:03.76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8 25 22 0,'-19'-14'11'0,"22"6"-13"15,-3 8 22-15,4-3-19 16,8 3 0-16,3 0 1 16,6 0 0-16,3 0-3 15,4 3 0-15,-2-1-2 16,1 0 1-16,-1-2-5 16,5-7 1-16</inkml:trace>
</inkml:ink>
</file>

<file path=word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0:03.45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58 57 10 0,'4'-10'5'0,"8"-1"1"0,-12 11-4 15,0 0 1 1,0 2 0-16,-2 3 3 16,-8 4 0-16,1 8-7 0,-8 4 0 15,-4 8 5-15,0 4 1 16,-1 7-3-16,3-2 1 0,0 0 0 15,8-10 0-15,-1-6 0 16,7-6 0-16,0-9-1 16,3-4 1-16,2-13-1 15,5-6 1-15,-1-6-2 16,8-4 0-16,-2-2-1 16,4-3 0-16,0-2-1 15,5-3 1-15,0 1 0 16,0 1 0-16,0 8-1 15,-3 5 1-15,-4 9-1 0,3 3 1 16,-6 4-1-16,0 7 1 16,-1 8 0-16,-4 4 1 15,3 3-1-15,-2 6 1 16,0 8 0-16,0 2 0 16,2 3-2-16,0 7 1 15,0-1-3-15,2-4 0 16,-4-5-2-16,0-4 0 15,-3-8-4-15,-4-7 1 0,2 1-1 16,-3-8 1-16</inkml:trace>
</inkml:ink>
</file>

<file path=word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0:02.64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81 31 22 0,'-2'-21'11'0,"23"14"-15"15,-14 7 17-15,-2-3-14 16,-3 3 0-16,-2 0 1 16,-7 5 1-16,-2 2 0 15,-3 3 1-15,-7 6 0 16,0 3 0-16,-5 7 0 15,0 8 1-15,-4 1-1 16,9 1 0-16,-3 2-1 16,8 0 0-16,2 0 0 15,7-8 0-15,8-1 0 16,4-8 1-16,5-2-1 16,4-7 1-16,-1-7 0 15,-1-5 0-15,-2-5-2 0,-5-7 1 16,-2-4-1-16,-3-6 1 31,-4-11 0-31,2 5 0 16,0 4 0-16,2 10 0 15,5-3 0-15,3 8 1 16,4 1-1-16,7 4 1 31,8 1-6-31,4 3 1 0,0 3-7 16,5 4 0-16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53.82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3 0 24 0,'-9'7'12'0,"-3"40"-14"0,10-35 16 0,-3 4-15 31,-2 1 0-31,5-1-3 15,-3-4 1-15,5-3-1 16,5-4 1-16,4-2-3 16,3-3 1-16</inkml:trace>
</inkml:ink>
</file>

<file path=word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0:02.23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0 39 11 0,'0'0'5'0,"7"7"1"16,-4-2 6-16,-3 4-10 15,-3 6 0-15,-4 3 2 16,3 8 1-16,-4 3-6 15,-3 2 1-15,3-3 3 16,-8-2 1-16,9-5-1 16,-3-4 1-16,3-7-2 15,7-8 1-15,0-2-1 16,0-10 0-16,5-4-1 16,4-7 0-16,-2 0-1 15,5-3 0-15,0-5-1 16,0 8 1-16,-2 5-2 15,1 4 1-15,-1 5-1 16,-3 7 1-16,3 7 0 16,-3 7 0-16,2 7 0 15,-2 5 0-15,5 0 1 0,-2-2 0 0,2-5 1 16,2-7 0-16,0-5 1 16,0-7 0-16,-2-7 1 15,0-5 0-15,-5-5 0 16,-2-4 0-16,-3-3-2 0,-2-4 1 15,0 2-2-15,0-5 1 16,0 5-4-16,-2 0 1 16,0 5-5-16,-1 7 0 15,3 4-4-15,3 8 1 16</inkml:trace>
</inkml:ink>
</file>

<file path=word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0:01.73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1-1 18 0,'2'-5'9'0,"5"17"-6"16,-7-7 14-16,-4 4-16 16,1 10 1-16,-1 2 1 15,-8 8 0 1,-2 18-3-1,0 2 0-15,0-8 3 16,2-8 0-16,5-7-3 16,0-3 0-16,7-6-6 15,0-5 1-15,5-5-3 16,-3-5 0-16</inkml:trace>
</inkml:ink>
</file>

<file path=word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0:01.43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6 67 10 0,'-4'-34'5'15,"8"11"-1"-15,-1 18 4 0,4 0-7 16,0 7 0-16,3 3 0 16,4 7 1-16,0 9-3 15,-4 1 1-15,9 4 1 16,-5 2 0-16,-2 6-1 15,-5-1 0-15,0 0 1 16,0-2 1-16,-7 0 1 16,-2-5 0-16,-3 0 2 15,-7-2 0-15,-2-5-1 16,-7-5 1-16,2-4-1 16,-5-3 0-16,0-5-2 15,3-2 1-15,-1-2-5 16,3 0 1-16,10-3-6 15,4 0 0-15,5 3-2 0,14-3 0 16</inkml:trace>
</inkml:ink>
</file>

<file path=word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0:01.12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1 13 19 0,'8'2'9'0,"1"-18"-11"16,-9 16 14-16,0 5-10 16,0 6 0-16,-2 4 2 15,-3 6 1-15,-5 5-6 16,-1 8 1-16,3 1 3 15,1 3 0-15,0-2-1 0,0 0 1 16,2-8-3-16,5-4 1 16,-2-5-4-16,-3-7 1 15,5-3-3-15,0-4 0 16,0-5-3-16,7-12 0 16</inkml:trace>
</inkml:ink>
</file>

<file path=word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0:00.74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 15 24 0,'-14'-9'12'0,"14"2"-12"16,0 7 21-16,7 0-19 16,0 0 1-16,7 2 0 15,5 1 1-15,7-3-7 16,-5 2 0-16,5 0-2 16,7 0 0-16,3 3-3 15,-5-7 0-15</inkml:trace>
</inkml:ink>
</file>

<file path=word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0:00.46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2 45 12 0,'2'-3'6'0,"-2"-8"-1"0,0 11 7 15,0 2-10-15,-2 5 1 16,-5 5 2-16,-5 9 0 16,-2 3-6-16,-5 9 0 15,-2 0 4-15,7 5 1 16,-1-5-1-16,4-7 0 16,4-4-1-16,-1-8 1 15,4-5-1-15,4-9 0 0,4-9-1 16,-1-5 1-16,9-10-2 15,-1 0 1-15,4-4-1 16,-1-1 0-16,-3-4-1 16,6 0 1-16,-3 0-1 15,3 4 1-15,-3 8-1 16,-5 2 0-16,3 10 0 16,-5 11 1-16,0 5 0 15,0 10 0-15,0-1 0 16,-2 8 0-16,2 4 0 0,-2 3 1 15,-3 0-2 1,5 2 0-16,0 0-2 16,-2-7 0-16,-3-2-3 0,-2-5 0 0,-2-2-3 15,-3-5 1-15</inkml:trace>
</inkml:ink>
</file>

<file path=word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0:00.02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206 26 0,'0'2'13'0,"9"-2"-16"0,-1 0 22 16,4 2-19-16,-1 1 0 16,4-6 0-16,-1 3 0 15,0 0 0-15,5 0 1 0,-5 0-1 16,5-4 0-16,3-3-1 15,-3-5 1-15,2 0-1 16,-2-2 1-16,3-1-2 16,-3-1 1-16,-5-3 0 15,0-3 0-15,0 1 1 16,-2-1 1-16,-5 6-1 16,1 4 1-16,-4 0-1 15,-1 5 1-15,-3 7 0 16,-3 7 0-16,-1 7 1 15,-4 5 0-15,-3 5 0 16,1 7 1-16,-9 2-1 16,5 3 1-16,2 4-1 15,2 1 0-15,1-8-2 0,-1-4 1 16,6-6-4 0,1-8 0-16,3-1-5 15,0-2 1-15,3-8-2 16,9 1 0-16</inkml:trace>
</inkml:ink>
</file>

<file path=word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9:59.63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1 60 17 0,'5'-22'8'0,"16"-2"-6"16,-18 17 7-16,1 3-8 16,3 1 0-16,-7 6 2 15,0-1 0 1,-2 26-3 0,-7 1 1-16,-1 4 2 15,-2 5 0-15,-2 0 0 16,7 3 0-16,-7 1-1 15,6-4 1-15,4-4-2 16,-3-8 1-16,7-7-3 16,-3 0 1-16,-2-5-1 15,5-4 1-15,-4-6-5 16,1-1 1-16,3 2-5 16,7-8 1-16</inkml:trace>
</inkml:ink>
</file>

<file path=word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9:59.30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89 60 12 0,'8'-2'6'0,"-4"-15"1"0,-4 12 7 15,0-4-12-15,-4 4 1 0,1-4-1 16,-9 2 0-16,-2 4-3 16,-7 1 0-16,-5 2 3 15,0 2 0-15,-3 3-1 16,3 0 0-16,-5 4 0 0,10-2 0 31,7 3 0-31,0 2 0 16,7 2-1-16,7 3 0 0,2 1-1 15,5 1 1-15,5 3 0 16,0-1 0-16,2 3 0 16,-5-5 1-16,3-3 1 15,-7-1 0-15,-5-4 1 16,0 1 0-16,-5 0 0 16,-9-2 0-16,-5 4-1 15,5-5 0-15,-7 1-2 16,-1-6 0-16,3 4-4 15,5-4 0-15,7-4-6 16,14-2 1-16</inkml:trace>
</inkml:ink>
</file>

<file path=word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9:35.66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8 56 1 0,'-2'-14'0'0,"14"7"23"16,-60 21-23-1,107-35 3-15,-52 16 1 16,3-2 1-16,-3 2 0 15,2 1-7-15,1-1 1 16,2 2 4-16,2 3 0 0,0 0-2 16,-5 3 1-16,3 2-1 15,-5-1 0-15,0 3 0 16,-2 3 0-16,-5 2 0 16,-7 2 1-16,0 3-1 15,-5 2 1-15,0 4-1 16,-6 6 1-16,-1-3 0 15,0 2 0-15,0-4-1 16,0-3 1-16,5 1-1 16,-5-6 1-16,7-6-2 15,0-6 1-15,0-6 0 16,5-5 0-16,5 0-1 0,0 0 1 16,4 0-1-16,3-1 0 15,2 4 0-15,5 1 0 0,-1 3 0 16,6 3 1-16,2 4-1 15,0 2 1-15,4 1-1 16,1-1 1-16,0 3-1 16,-1-5 1-16,-2 3-1 31,1-6 1-31,-3-1-1 16,-3-1 1-16,-2 1-4 0,-4-1 0 15,-1 3-7-15,-4-1 1 0,-7 1-1 31,-6-5 1-31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53.53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1 0 21 0,'-15'5'10'0,"6"28"-12"16,4-21 20-16,0 3-17 15,1 6 1-15,1 3 1 0,3-1 0 32,3 1-4-32,1-5 1 15,1-5 2-15,5-9 0 0,-3 2-2 16,-2-16 1-16,2-1-1 16,-7-4 0-16,0-5 0 15,0-2 0-15,0-1-1 16,7-1 0-16,-2 4 0 15,9 4 0-15,-7 6 0 16,10 4 0-16,2 3 0 0,0 2 1 0,7 2 1 16,-5 0 1-16,1 1 0 15,-3-3 0-15,0-3 1 16,-3 3 1-16,-2-2-2 16,5 0 1-16,0-3-7 15,-2 0 1-15,7 3-6 16,-3-3 0-16</inkml:trace>
</inkml:ink>
</file>

<file path=word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9:35.19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 38 13 0,'-5'-5'6'0,"3"5"2"15,2 0 6-15,2-2-12 16,3 2 0-16,4-2 2 16,3 2 1-16,3 0-6 15,-1 2 1-15,5-2 3 16,2-2 0-16,3-1-1 15,-3 1 1-15,1-3-2 16,1 3 1-16,4-1-3 16,-4 1 1-16,4 0-5 15,-1-1 0-15,-5 1-4 16,-4-3 1-16</inkml:trace>
</inkml:ink>
</file>

<file path=word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9:34.50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3 3 8 0,'0'-2'4'0,"0"-1"-4"0,0 3 4 0,0 0-4 15,0 0 1-15,0 0 1 16,0 0 1-16,0 0-2 16,0 0 0-16,-3 3 2 15,-1 4 0-15,-1 0 0 0,-5 4 1 31,3 1-1-31,-2 5 0 16,2-1-1-16,2-2 0 0,3 0-1 16,2 0 1-16,2-2-1 0,5-3 0 31,5-2 0-31,0-4 0 0,2-6 0 16,3-1 0-16,-3-1 0 15,0-4 0-15,0-5-1 16,-4-1 1-16,-5 4-1 15,-1-1 1-15,-8 3-1 16,-3 2 0-16,-3 0 1 16,-2 7 0-16,-2 4 0 15,0 3 1-15,-3 5-1 16,0 4 1-16,8 1-1 16,-1-1 1-16,6 1-1 15,1-3 0-15,3-5 0 16,3-2 1-16,1-4-2 15,6-6 1-15,-3-6 0 16,-2 0 0-16,-3-3 0 16,-2 0 0-16,-2 3-1 15,-1 2 1-15,1 2-2 16,0 3 0-16,-3 2-8 0,-2 7 0 16,0 0-2-16,0-14 1 0</inkml:trace>
</inkml:ink>
</file>

<file path=word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0:06.36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2 18 0,'12'-2'9'0,"10"2"-6"0,-10-3 10 16,9 3-11-16,-2-2 0 16,10 2 0-16,4 2 0 0,0 1-3 15,7-1 0-15,8 3 2 16,7 0 0-16,6 2-1 16,-1-5 0-16,9 3 0 15,0-3 0-15,9 1 0 0,-2 1 0 31,0-1 0-31,10-1 1 16,2 0-1-16,7 1 1 0,5-3-1 16,-3 0 1-16,3 2-1 0,7 1 0 15,-3-3 0-15,3-3 0 16,0 3 0-16,3-2 0 16,-8-3 0-16,12 0 0 15,-12 3 0-15,12-3 0 16,-9-2 0-16,2 2 0 15,0 3 0-15,0 0 0 16,-5-3 0-16,0 2 1 16,-5-1-1-16,1 4 1 15,-10-5-1-15,0 3 0 0,0 2 2 16,-5-3 0-16,-2 1-1 16,-10 2 1-16,-5 2-1 15,-1-2 1-15,-8 0 0 16,-7 3 0-16,-1-1-2 15,-6-2 0-15,-7 0 0 16,-3 2 1-16,-7 1-3 16,-4-3 0-16,-3 0-4 15,-5 0 0-15,0 2-3 16,-9 0 1-16</inkml:trace>
</inkml:ink>
</file>

<file path=word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0:13.81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08 10 19 0,'0'-4'9'0,"12"-3"-10"0,-12 7 13 15,0 0-13-15,0 0 1 16,0 2 1-16,0 3 1 15,-5-1-1-15,-2 1 0 16,-2 5 1-16,-10 1 0 16,-7 6 0-16,-1 4 1 15,-1 8-1-15,-5 2 1 16,-3-3-1-16,-2 0 0 0,3-2 0 16,-6-7 0-16,8 0-1 15,0-4 0-15,-3-4-3 16,3-3 1-16,7-4-7 15,0 1 0-15,9 0-1 16,5-3 1-16</inkml:trace>
</inkml:ink>
</file>

<file path=word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0:13.40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 22 18 0,'-9'-9'9'0,"9"4"-8"0,0 3 9 0,-2-1-9 16,2 1 1-16,0 0 1 15,0 2 1-15,0 0-5 16,0 2 1-16,7 0 2 16,0 3 1-16,12 5-1 0,2 4 0 15,6 3-1-15,1-1 0 16,-1-2-1-16,9 3 0 0,-3-5 0 16,5 0 1-16,-2 0-1 15,-7-3 0-15,2 0 0 16,-2-1 0-16,-3-4 0 15,-4 1 1-15,-3 0-1 32,0 0 0-32,-10-3 0 15,6 5 0-15,-3 0 0 16,-5-2 0-16,0 0 1 0,-7-1 0 0,0 1 0 16,-7 0 1-16,0 2 0 15,-8 0 0-15,1 3 0 16,-10 1 1-16,-5 4-2 15,1 1 0-15,-6 1 0 16,1-1 1 0,-22 6-1-16,2-3 0 15,10-5 0-15,2-2 0 16,8-3-1-16,4-2 1 16,3 3-4-16,7-5 0 15,12-1-5-15,0 1 0 16,-1 0-2-16,16 2 0 15</inkml:trace>
</inkml:ink>
</file>

<file path=word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1:55.62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80 11 0,'5'0'5'0,"4"-2"-4"15,-4-3 4-15,-5 3-5 16,7-5 0-16,-2 0 0 15,2-3 1-15,0-2-1 16,7 0 1-16,-7-2-1 16,5 2 1-16,2 0 0 15,0-4 0-15,1 4-1 16,-4 0 0-16,-3 0 1 0,-1 3 0 16,0-1 0-16,0 6 1 15,-7-1 0-15,2 0 0 16,-2 5 0-16,0 0 0 15,0 2-1-15,0 3 0 16,-2 0 0-16,2 4 0 16,-7 6 0-16,2 4 1 15,3 4-1-15,-5 11 0 16,-1 6 0-16,1 5 0 0,3 0 0 31,-3-2 0-31,-1-3-1 16,4-4 1-16,1-3 0 15,-4-5 1-15,0-2-2 0,2-4 1 16,1-6-1-16,-3-1 1 0,4-3-1 31,3-3 0-31,0 3-2 16,0-7 1-16,3-1-4 0,1-1 1 16,-1-1-4-16,-1 3 1 0</inkml:trace>
</inkml:ink>
</file>

<file path=word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1:55.10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 3 6 0,'0'-2'3'0,"-8"4"2"16,8-2 4-16,0 0-6 0,0 0 0 15,0 0 1-15,0 0 1 16,8 0-7-16,-1-2 1 0,0 2 3 15,2 0 1-15,1 0-3 32,4 0 1-32,3 0-3 15,-3-2 1-15,5 2-4 16,-2 0 0-16</inkml:trace>
</inkml:ink>
</file>

<file path=word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1:48.36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8 0 18 0,'-8'2'9'0,"-4"13"-10"15,10-6 17-15,-3 8-15 16,-4 7 0-16,-3 6 1 16,0 4 0-16,5-1-3 15,-7 0 1-15,7 5 1 16,7-4 0-16,2-4-1 16,10-1 1-16,-5-10-4 15,7-5 0-15,3-4-4 16,7-1 1-16</inkml:trace>
</inkml:ink>
</file>

<file path=word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1:48.03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8 29 9 0,'0'-22'4'0,"7"18"-2"15,0 1 3-15,-2 3-5 16,4 3 1-16,-1 1 0 15,-1 4 1-15,7 1-2 0,5 10 1 16,-5 3 0-16,-2 1 1 0,2 1 0 16,-6 2 0-1,-4-2-1-15,-8-5 1 0,-4 0-1 16,-6-5 1-16,-7-2-2 0,2-2 1 16,-3-1-1-16,1-2 0 15,2-2-3-15,5-3 0 16,-3 1-2-16,10-1 0 15</inkml:trace>
</inkml:ink>
</file>

<file path=word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1:46.01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86 4 8 0,'40'-4'4'0,"5"1"-2"0,-35 3 5 0,6 3-6 16,-1-1 0-16,-1 3 2 15,-5 2 1-15,3 3-5 16,-9-1 1-16,-6 8 2 15,-9-1 0-15,-9 1-1 16,-8 2 1-16,-9-2-1 16,3-3 0-16,4 0-1 15,-5-4 1-15,12 1-1 16,5-3 0-16,8-4 0 16,3 1 0-16,8 2-1 15,8 3 1-15,-1 2 0 16,14 2 0-16,-2 5 0 15,10 7 1-15,2-5-1 16,-5 1 1-16,-5-1 0 16,-2-2 1-16,-9 0 0 15,-10-2 0-15,-3 0 0 16,-16-3 1-16,-7 0-1 0,-7 0 0 16,-3-2-5-16,-9-2 0 15,-10 4-4-15,-2-9 0 16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53.00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7 0 29 0,'-24'22'14'0,"17"25"-43"0,0-35 25 16,3 5 2-1,-1-1 0-15</inkml:trace>
</inkml:ink>
</file>

<file path=word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1:45.66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 29 21 0,'-8'-23'10'0,"35"17"-11"16,-13 6 16-16,0 0-16 16,17 0 1-16,-2 0-1 15,4 2 1-15,-5-2-2 16,13 2 1-16,-1-2-4 15,1 0 1-15,-3 2-2 16,-5 1 1-16</inkml:trace>
</inkml:ink>
</file>

<file path=word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1:45.34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2 18 10 0,'-4'-14'5'0,"11"9"-5"15,-7 5 6-15,0 2-4 16,4 1 1-16,-1 4 2 16,-3 5 1-16,0 7-7 0,-7 12 1 15,-8 7 4-15,8 16 0 16,0 1-2-16,-5-3 0 0,5-5-1 15,5-2 1 1,-5-7-3-16,2-2 1 16,3-8-2-16,-3-6 0 15,0-3-5-15,3-3 1 16</inkml:trace>
</inkml:ink>
</file>

<file path=word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1:35.42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96 1 10 0,'0'-5'5'0,"0"13"-3"0,0-8 6 0,0 0-7 16,0 0 1-16,0 0 1 16,0 2 0-16,-5 0-4 15,3-2 1 1,-1 5 2-16,-1 0 0 16,-1 0-1-16,-2 4 1 0,-3-2-1 15,-4-2 0 1,4 5-1-16,-11 1 1 0,-3 1-1 15,-4 3 0-15,-1-4 0 16,-4 4 0-16,-5-1 0 16,-4 0 0-16,4 0 0 0,0 1 1 0,0 1-1 15,2-6 0-15,0 2 0 32,6-3 1-32,1 1-1 15,8-5 1-15,6-1-1 0,1 1 1 16,2-3-1-16,5 1 1 15,2 2-1-15,3-1 1 16,2 1 0-16,5 2 0 0,2-2-1 16,7 0 1-16,8-1-1 15,-1 4 1-15,3 1-1 16,4 3 1-16,8 0-1 16,2 2 1-16,2 3-1 15,5-1 0-15,0 3 0 16,5 0 0-16,-5 0 0 15,-2 0 1-15,-3-2 0 16,-2 0 0-16,-2-3-1 16,-8-2 1-16,-2-3-1 0,-4 3 1 15,-3-5-1-15,-3-2 1 16,1-3-1-16,-10 3 1 16,-2-5-1-16,2 3 1 15,-5-1-2-15,-2-2 0 16,0 0-3-16,0 0 0 15,0 0-4-15,-2 0 0 16</inkml:trace>
</inkml:ink>
</file>

<file path=word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0:28.25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-1 9 0,'-2'-5'4'0,"-1"13"5"0,3-6-5 0,0 5-1 16,3 5 0-16,-3 5 1 16,0 9 0-16,0 7-6 15,2 5 1-15,-4 0 3 16,2-5 1-16,0-2-2 16,-3-7 1-16,3-5-1 31,0-5 0-31,0-2 0 15,0-2 1-15,3-6-1 0,-3-1 1 16,0-3-1-16,2-5 0 0,5-4-1 16,-5-6 1-16,3-4-1 15,0-2 1-15,2-3-1 16,3-2 0-16,1 0 0 16,-1-3 0-16,2 6-1 15,0 1 1-15,2 3-1 16,-2 2 1-16,2 3 0 15,-2 5 0-15,-2 2 0 0,1 2 0 16,-3 7 0-16,-1 5 0 16,0 5 0-1,-2 10 0-15,-3 4 0 16,-2 7 1-16,0 0-1 16,0-7 1-16,-2-2 0 15,2-5 0-15,-3-5 0 16,3-2 1-16,0-5 0 0,3-2 0 15,-3-5-1-15,4-5 1 16,1-6-1-16,5-6 0 0,-3-4-1 16,0-6 0-16,5 1-1 15,-3-5 1-15,8 5-1 16,-3 2 1-16,-2 3-1 16,2 4 1-16,1 6-1 15,-6 1 0-15,5 5 0 16,-4 8 0-16,2 9 1 15,-5 9 1-15,-2 12-1 16,-1 5 1-16,-1 5 0 16,-1-3 0-16,-2 3 0 0,0-2 1 15,0-1-7-15,-2 0 0 16,-5 10-4-16,-3-7 1 16</inkml:trace>
</inkml:ink>
</file>

<file path=word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0:26.44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0-4 17 0,'-2'0'8'0,"-1"0"-5"0,3 0 10 0,-4 5-13 16,-1 0 1-16,-2 4 1 15,-5 3 0-15,0 5-2 16,-2 6 1-16,0 4 1 16,0 3 1-16,0 4 0 15,-1-6 1-15,13-2-1 16,0 0 0-16,2-2-1 16,9-2 1-16,1-3-1 15,4-3 0-15,0-4-4 16,5-7 1-16,0 0-8 15,2-1 0-15</inkml:trace>
</inkml:ink>
</file>

<file path=word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0:26.07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3 1 9 0,'7'0'4'0,"14"-2"1"0,-16 2 4 15,4 2-7-15,-2 3 0 0,3 2 0 16,2 3 0-1,-3-1-3-15,3 3 1 16,-5 0 2-16,0 0 1 16,0 6-1-16,-2 1 1 0,-5 0-1 15,-3 0 1-15,-4 3-1 16,-4-3 0-16,-6 0-1 16,3-1 1-16,-5-1-1 15,0-3 0-15,-2 0-1 16,2-2 1-16,2-5-2 15,3 1 1-15,2-4-3 16,5-1 0-16,5-1-5 16,2-2 1-16</inkml:trace>
</inkml:ink>
</file>

<file path=word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0:22.15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3 16 12 0,'-7'-14'6'0,"-7"9"-5"0,14 5 6 0,0-4-4 16,0 4 0-16,0 0 0 16,0 2 1-16,0-2-5 0,2 2 0 15,1 6 4 1,4-1 0-16,2 0-2 16,5 2 0-16,3 1 0 15,7-1 1-15,2 1-2 16,5-1 1-16,5 6-1 15,-1-1 1-15,-2-5-1 0,3 1 1 16,2 2-1-16,-9-5 1 16,-3 0-1-16,-5 0 0 15,1 0 0-15,-8-2 0 16,-5 0 0-16,1-3 1 16,-5 1-1-16,-5-1 0 15,-3 0 0-15,-2 1 1 16,-6 1-1-16,-6 4 0 0,3-1 0 15,-8 5 0-15,-6 4 0 16,-1 3 0-16,1 3 0 16,-8-1 0-16,5 0 0 0,-2 8 0 31,2-8 0-31,-2-2 1 16,7 0-1-16,-5-4 0 0,5-1-2 15,-1-2 1-15,6 0-6 16,4-3 1-16</inkml:trace>
</inkml:ink>
</file>

<file path=word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9:38.24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9 34 8 0,'21'-17'4'0,"-5"20"6"0,-6-6-4 0,-1-1-5 16,6-1 0-16,-1 5 3 15,2-5 1-15,1 3-6 16,0 2 1-16,-1 0 2 16,-2 2 1-16,3 1-1 15,0 4 0-15,-3 0-2 16,-5 2 1-16,-2 3 0 15,1 0 0-15,-6 2 0 16,-2 5 1-16,-5 3-1 16,-4 4 1-16,-3 2-1 15,-5 1 1-15,-2 1-1 16,-4-1 1-16,-3-5-1 16,-3-3 0-16,1-5 0 15,2-1 1-15,-3-3-1 16,5-5 0-16,5-5-1 15,5-2 1-15,0-2-1 16,7-3 0-16,0-2 0 0,7 0 0 31,7 4-1-31,2 1 0 0,6 2 0 16,1 2 0-16,6 3 1 16,1 2 0-16,1 5 0 15,0-2 1-15,-1-1-1 16,1 5 1-16,-3-2 0 15,1-2 0 1,1-1 0 0,-1-7 0-16,-3 3-4 15,-3-2 1-15,1-3-6 16,-5-3 1-16,2-4-2 0,-5-5 1 16</inkml:trace>
</inkml:ink>
</file>

<file path=word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9:37.65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5 19 0,'0'12'9'0,"7"-12"-4"0,-7 0 9 15,5 0-13-15,2-5 1 0,3 3 0 16,-3 4 1-16,7 1-3 16,-2-6 0-16,7 3 2 0,4 0 0 31,1 0-1-31,4-2 1 16,-4 2-1-16,-1 0 1 0,1-2-4 15,-1-1 0-15,1 1-6 16,-3-1 1-16</inkml:trace>
</inkml:ink>
</file>

<file path=word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1:56.17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 24 5 0,'-3'-14'2'0,"-4"17"1"15,7-3-2-15,3 0-1 16,-3 0 0-16,0 0 1 16,0 0 1-16,4-3-1 15,-4 3 0-15,0 0 2 16,0 0 1-16,0 0-1 15,3 3 0-15,1-1-1 16,-4-2 1-16,0 0-2 16,0 2 1-16,8-2-1 15,-8-2 0-15,7 2 0 16,-7 0 0-16,9 0 0 16,1 0 1-16,-3-2-2 15,2 2 1-15,3-3-1 16,7 6 1-16,3-3 0 15,-1 0 0-15,12-7-1 16,-4 7 0-16,2 0 0 16,2-2 1-16,-4-1 0 0,-3 1 0 15,-3 2-1 1,1 0 1-16,-7 0 0 16,0 0 0-16,-3 2-1 0,0-4 1 15,-7 2-2 1,5 0 1-1,-5 0-7-15,0 5 0 0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3:42.57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15 51 12 0,'-2'-16'6'0,"0"-6"-2"0,2 17 8 31,-5 3-12-31,0-3 1 16,-2 3-1-16,-2 2 0 0,-3 7 0 16,-5 2 1-16,-4 3 0 15,-3 3 0-15,0 1 0 16,0 3 1-16,5 0-1 16,3-4 1-16,1 6-1 0,6-2 0 15,4-2 0-15,5-6 0 16,5-6-1-16,4-2 1 0,8-6-1 15,0-6 1-15,4-3-1 16,-2-2 1-16,5-1-1 16,-3 1 0-16,1 0 0 15,-6 2 0-15,-6 2-1 16,-1 3 1-16,-2 7 0 16,-4 3 1-16,-1 1-1 15,-4 6 1 1,-3-1 0-16,3 3 0 15,-5 0-1-15,4 2 1 16,1 1-4-16,2-1 1 16,5-2-5-16,2-5 1 0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52.89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74 0 25 0,'-15'31'12'0,"-15"2"-14"0,25-25 18 0,-5-1-16 16,3 0 0-16,0 0-3 16,7 0 1-16,5-2-3 15,7-3 0-15</inkml:trace>
</inkml:ink>
</file>

<file path=word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1:46.92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66 18 10 0,'17'-19'5'0,"4"26"3"0,-19-5 2 15,-2 8-9-15,0 4 0 0,0 7 1 16,0 3 0-16,5 9-3 16,0-2 1-16,4-3 1 15,3-1 0-15,5-4 0 16,4-4 0-16,1-12-1 0,1-2 1 16,1-10-1-1,-3-6 1-15,1-11 0 16,-3 1 0-16,0-1-1 15,0-4 1-15,0 0-1 16,-3 2 1-16,-1 3-1 16,-1 2 0-16,-2 5 0 0,-5 2 0 15,2 5-1-15,1 2 1 16,-3 5-1-16,2 7 1 16,-4 12 0-16,0 7 0 0,-5 17 0 15,0-10 0-15,-5 27 0 31,-4 8 1-31,-6 1-1 16,-1 3 0-16,-3 1 1 0,-3-11 1 16,-4-8 0-16,-5-8 1 0,-2-6 0 15,-5-4 1-15,7-6-1 16,-4-6 0-16,-5-7-1 0,-3-3 1 31,2-9-2-31,4-5 0 16,3-3-4-16,3-1 1 0,5-1-6 15,5-2 1-15,9 2-2 16,5-2 0-16</inkml:trace>
</inkml:ink>
</file>

<file path=word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0:23.68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26 49 11 0,'-19'-16'5'0,"24"6"0"0,-5 10-4 16,0 0-1-16,-2 0 1 0,-1 0 2 31,1 7 1-31,-5 5-4 15,2 5 1-15,0 7 2 0,1 2 0 0,-4 5-1 32,6 4 1-32,2 1-2 0,7-3 1 15,-2-4-1-15,4-6 0 16,8-6 0-16,0-10 0 0,4-4 0 16,0-8 0-16,3-9 0 0,2-3 0 15,-5-4-1-15,-2-3 1 31,0-5-1-31,-2-2 0 0,-5 3 0 16,-1-1 0-16,-3 3 0 16,-4 3 1-16,1-1-1 15,-3 7 0-15,-2 1 0 16,0 1 0-16,0 3-1 16,0 8 1-16,0 4 0 15,0 4 0-15,0 6-1 16,-2 7 1-16,-5 11-1 0,0 15 1 15,-5 11 0-15,0 15 0 0,-4 0 0 16,-3 5 0-16,-3-1 1 16,-1 8 0-16,-6 0 0 31,-2-10 0-31,1-4 1 16,-6-6 0-16,-2-1 0 15,3-6 0-15,-3 1-1 16,0-5 1-16,0-10 0 15,5-9 0-15,-3-10-1 0,-2-11 0 16,10-13 0-16,2-6 0 16,4-8-1-16,6-4 1 15,9-10-1-15,7 0 1 0,9-4-1 16,10-1 1-16,5 0-1 16,7 1 1-16,-3 2 0 15,3 4 0-15,-3 10-1 16,-2 5 1-16,0 7-5 15,0 11 0-15,1 6-6 16,-6-1 0-16</inkml:trace>
</inkml:ink>
</file>

<file path=word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0:22.51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49 16 9 0,'3'-2'4'0,"-6"-12"1"0,3 16 0 15,3-2-4-15,-3 0 0 0,2 5 3 16,-2 0 0-16,-2 6-4 15,-6-1 0-15,-6 4 3 16,-2 3 1-16,-1 4-1 16,-9 5 0-16,-3 5-2 15,1-2 1-15,-6-1-1 16,8 3 0-16,0-5-3 16,-2-2 0-1</inkml:trace>
</inkml:ink>
</file>

<file path=word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2:01.14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98 9 22 0,'19'-8'11'16,"14"4"-13"-16,-19 4 16 0,7 4-14 15,-2-1 0-15,7 4 0 16,-4 3 1-16,-3 4-1 16,-10 0 1-16,-4 3 0 15,-12 2 0-15,-15 4 0 16,-8 1 0-16,-1 0 0 15,0-7 1-15,-5-6-2 16,6-3 1-16,6 1-1 16,7 1 0-16,8 2-1 15,9 2 1-15,9 0-1 16,3 3 1-16,7-1-1 16,3 1 0-16,4 2 1 15,2 2 1-15,3-2 0 16,-8 3 0-16,1-1 1 15,-14-2 1-15,-17-7 1 16,-12 5 0-16,-5-3 0 0,-14 0 0 16,-5-2-1-16,-9-2 1 15,-7 1-3-15,2 1 1 32,3-2-4-32,9-3 0 0,-3 0-8 15,8 3 0-15,5-1-1 16,4-11 1-16</inkml:trace>
</inkml:ink>
</file>

<file path=word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2:00.72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 20 34 0,'-7'-20'17'0,"50"18"-26"15,-29 2 34-15,9 0-27 16,6 2 0-16,4 0-6 15,2 0 1-15,5 1 3 16,-7-1 1-16</inkml:trace>
</inkml:ink>
</file>

<file path=word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2:00.12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7-1 17 0,'5'-7'8'0,"30"14"-9"16,-21-4 13-16,10 2-12 15,-1 4 0-15,3 8 1 16,0 2 1-16,0 4-2 0,-7 6 1 15,-5-1 1-15,-7 1 1 16,-14-3-1-16,-7 0 1 16,-12-5-1-16,-12 8 0 15,3-3-1-15,0-3 0 16,-5-1-2-16,0-3 0 16,9-5-2-16,7-2 1 15,13-8-5-15,4-6 1 16,9-3-1-16,12-7 1 15</inkml:trace>
</inkml:ink>
</file>

<file path=word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0:48.21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0 13 18 0,'14'-5'9'0,"17"-2"-12"0,-19 7 14 16,0-2-9-16,-3 4 0 15,3 3 1-15,0 2 1 16,-5 2-5-16,0 1 1 0,-7 2 3 16,-4 0 0-16,-6 2-2 15,-9 2 1-15,-2-4-1 16,-5 0 0-16,-1 0-1 15,6 0 1-15,7-2-1 16,2-1 0-16,7 1 0 16,5 1 0-16,5-1-1 15,9 2 1-15,5 2 0 32,2-2 0-32,3 0 0 0,0 4 0 15,0-1 1-15,-8-3 1 0,-11-1 0 16,-5-1 1-1,-5 0 0-15,-9 1 0 16,-7-1 0-16,-5-1 0 0,-1 3-6 16,-1-2 0-16,7 4-7 15,-6 3 1-15</inkml:trace>
</inkml:ink>
</file>

<file path=word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0:47.71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33 13 0,'0'-12'6'0,"24"0"-6"0,-15 8 15 16,8 1-15-16,2 1 1 15,2 2 0-15,5 2 1 16,0 5-2-16,-2 3 1 16,4 4 1-16,-14 7 1 15,-2-4-1-15,-9-1 0 16,-11 3 0-16,-6-2 1 15,-7-1-1-15,-5 1 1 16,-7-6-3-16,4 3 1 0,3-2-5 16,5-2 0-1,9-1-3-15,10 0 0 0</inkml:trace>
</inkml:ink>
</file>

<file path=word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0:47.01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5 19 9 0,'-4'-12'4'0,"6"3"-1"15,-2 9 8-15,0 0-9 16,0 0 1-16,0 5 1 0,-2 14 1 16,-1 7-6-1,-4 12 1-15,2 2 2 16,1 3 1-16,-1 2-1 15,0-7 1-15,3-5-1 0,4-6 0 16,3-8 0 0,0-10 1-16,4-7-1 15,3-9 1-15,0-5-2 0,2-4 1 0,0-3-1 32,1-3 1-32,-1-4-2 15,0-7 0-15,-2 2 0 16,2 3 0-16,0 4 0 0,-4 7 0 15,2 8 0-15,-5 9 1 16,-2 7-1-16,-3 9 1 0,1 6 0 16,-3-3 0-16,0 2 0 15,0 8 0-15,0-6-3 16,0 4 1-16,0-6-4 0,0-2 0 16,7-2-4-16,0-5 0 15</inkml:trace>
</inkml:ink>
</file>

<file path=word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0:43.34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 40 10 0,'-7'-17'5'0,"5"3"-9"0,6 10 5 0,1 1-4 16,5 1 1-16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52.66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3-3 23 0,'-7'-3'11'0,"21"20"-17"0,-6-12 23 16,6 4-17-16,2 6 0 0,6 1 0 16,6-2 0-16,5 1 0 15,0-4 0-15,-2 1 0 16,-3 0 0-16,-2-5 0 0,-2 0 1 31,-6 3 0-31,-3-3 0 16,-8 0 0-16,-7 5 1 0,-5 2-1 15,-7 3 1-15,-4 2 0 16,-13 2 1-16,-1-2-1 16,-6 0 0-16,-2 0-1 15,5-3 0-15,0-4-4 0,10-2 1 16,6-3-6-1,12-5 0-15</inkml:trace>
</inkml:ink>
</file>

<file path=word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2:00.71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4 20 19 0,'-12'-21'9'0,"3"23"-8"0,4 5 9 16,-2 5-8-16,0 7 0 15,2 14 2-15,-2 8 0 0,0 4-5 16,-3 5 0-16,-2 4 3 16,5 1 0-16,2-5-1 15,3-3 0-15,-3-2-3 16,5-7 1-16,-2-5-3 16,-3-7 0-16,5-4-3 15,-7-8 1-15</inkml:trace>
</inkml:ink>
</file>

<file path=word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2:00.42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3 44 17 0,'28'-31'8'0,"-9"17"-8"16,-19 14 16-16,0 0-15 16,0 7 1-16,-14 7 2 15,2 10 0-15,-9 2-4 16,-3 7 0-16,2 1 3 15,1 1 1-15,2 6-2 16,10-3 0-16,4-3-3 16,2-6 0-16,18 7-7 15,13-6 1-15</inkml:trace>
</inkml:ink>
</file>

<file path=word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1:59.78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-3 20 0,'-3'-4'10'0,"8"18"-9"16,0-9 14-16,2-3-15 16,10 0 1-16,4 5-1 15,8-4 1-15,4 2-2 16,-2-1 0-16,9 1-2 16,-2-3 0-16,0 1-3 15,-4-1 0-15</inkml:trace>
</inkml:ink>
</file>

<file path=word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1:59.48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11-1 11 0,'-2'0'5'0,"-1"4"-2"15,1 1 2-15,-3 0-5 16,-4 4 1-16,-3 1 2 15,-10 2 1-15,-4 4-4 16,-5 6 0-16,-11-3 2 16,-1 0 1-16,-2-7-1 15,-3 4 1-15,1-1-2 16,1-4 1-16,11 1-1 16,4 0 1-16,7 5-1 15,5-3 0-15,7 5 0 0,5 0 1 16,7 2-1-16,12 3 1 15,7 0 0-15,2 0 0 16,6-3 0-16,-1 1 0 16,9-3-2-16,-1 0 0 15,1-5-4-15,1-2 1 16,-3 0-6-16,8 4 1 16</inkml:trace>
</inkml:ink>
</file>

<file path=word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1:58.99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2 4 16 0,'-12'-12'8'0,"7"20"-7"0,3-1 9 15,0 9-10-15,-1 10 0 16,-1 8 0-16,4-1 1 0,4-2-1 16,1-3 0-16,5 1 0 15,1-3 1-15,6-14-1 16,0-5 1-16,4-5 0 16,8-6 0-16,-8-6-1 15,3-9 1-15,0-12 0 16,-3 0 0-16,0 1-1 15,1-1 0-15,-3 7 0 0,0 5 1 16,-5 7-1-16,0 7 0 16,1 12 1-16,-6 17 0 15,1 17 0-15,-6 6 0 16,-1 15 1-16,-6 9 0 0,-1 3-1 16,-8-3 1-16,-7-4 1 15,-5-3 1-15,0-7-1 16,-9-2 0-16,-3-10 0 15,-7-7 1-15,1-10-2 16,-8-6 1-16,7-8-4 16,7-7 1-16,5-7-7 15,12-9 0-15,19-8-3 16,8-2 0-16</inkml:trace>
</inkml:ink>
</file>

<file path=word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0:54.44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03 30 10 0,'19'-10'5'0,"33"-11"2"15,-37 21 6-15,6 0-12 0,0 0 1 16,5 2 0-16,-5 3 0 16,1 5-3-16,-8-3 1 15,0 2 1-15,-12 1 1 16,-4 6-1-16,-12-1 0 15,-5 1-1-15,-7 3 1 16,-5-2 0-16,-2-3 0 31,0-2 0-31,5-5 0 0,13-2 0 16,4 2 0-16,8-2-1 16,6-1 0-16,8 3-1 15,4 3 1-15,4-1-1 16,2 3 0-16,0 2 0 15,0 8 0-15,-2-1 0 16,-2 5 1-16,-1-4 1 16,-6-1 1-16,-3 0 0 15,-7 1 1-15,-5-1 1 16,-4-2 0-16,-10-5 0 16,-7 0 0-16,-7-2 0 15,-3 0 0-15,3-7-1 16,-5 0 0-16,-2-8-2 0,7 3 1 15,-3-4-6-15,8-1 1 16,-3-2-8-16,3 0 1 16</inkml:trace>
</inkml:ink>
</file>

<file path=word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0:53.99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0 29 0,'-7'10'14'0,"28"13"-21"0,-9-15 25 0,-2-1-21 16,6-3 1-16,6 1-8 15,1-5 0-15,8-2 10 16,3-1 0-16</inkml:trace>
</inkml:ink>
</file>

<file path=word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0:53.72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0 22 0,'12'-5'11'0,"19"5"-6"16,-21 0 12-16,4 0-16 15,9 0 0-15,3-5 0 16,-2 5 1-16,0 0-3 16,4 0 0-16,-2 5-1 15,0-3 0-15,-2 1-5 16,0 1 0-16</inkml:trace>
</inkml:ink>
</file>

<file path=word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0:53.14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29 31 0,'-10'-12'15'0,"34"12"-16"0,-12-2 24 16,9-3-22-16,10 5 0 16,5 0 0-16,6-4 1 15,3 2-3-15,3-3 1 16,4 5-1-16,-9 0 0 16,-3 2-6-16,-5 1 0 15,1 1-2-15,-12 1 0 0</inkml:trace>
</inkml:ink>
</file>

<file path=word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0:52.77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5 71 16 0,'-4'-19'8'0,"23"-7"-8"15,-12 19 8-15,5 0-8 16,2 2 0-16,5 0 0 15,2 3 0-15,0 2 1 16,0 0 0-16,1 7 0 16,-3 3 1-16,-3-1 0 15,-2 8 0-15,-7 2 0 16,-4 0 0-16,-3 2-1 0,-3-2 0 16,-11 0 0-16,-9 2 0 15,-6-4-1-15,-1-1 1 16,-1-1 0-16,-2-3 0 15,7-5 0-15,0-3 0 16,4 1-1-16,4-2 1 16,10-3-1-16,8 0 1 15,0 2-2-15,12-2 1 16,2 5-1-16,5 2 1 0,0 2-1 31,3 5 0-31,-1 3 0 16,0 2 1-16,-7 0 0 0,0-2 0 0,-6-1 2 31,-8 1 1-31,-8-1 0 16,-6-1 1-16,0-3 0 0,-7-1 0 0,-8 4-1 31,-1-6 1-31,4-2-3 0,-3 0 0 16,3 0-6-16,5 1 1 0,9-4-7 15,5 1 1 1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52.01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7 0 28 0,'-16'23'14'0,"20"10"-47"16,6-21 28-16,-1 0 4 15,2-1 1-15</inkml:trace>
</inkml:ink>
</file>

<file path=word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0:52.24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6 0 33 0,'-28'5'16'0,"42"11"-25"16,-7-16 31-16,7 2-27 15,7 1 0-15,13-3-10 16,6 0 0-16</inkml:trace>
</inkml:ink>
</file>

<file path=word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0:51.98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3 25 21 0,'-7'-11'10'0,"38"9"-6"0,-22-1 10 0,13-1-14 16,4 2 0-16,0 2 0 16,9-2 0-16,6 2-2 15,-3 2 1-15,-5 0-5 16,-5 0 0-16</inkml:trace>
</inkml:ink>
</file>

<file path=word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0:48.61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3 22 0,'33'-13'11'0,"31"26"-11"0,-40-10 12 15,5 2-12-15,13 5 1 16,15 0 0-16,12-2 0 16,14-3-1-16,22-7 1 15,6 2 0-15,-6-11 1 16,4 9-1-16,-5-6 0 0,-14 3 0 15,-11 2 0-15,-13 3-2 16,-9 6 0-16,-12-6-2 16,-12 0 0-16,-9 0-4 15,-5 5 0-15</inkml:trace>
</inkml:ink>
</file>

<file path=word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0:47.37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9-1 10 0,'0'-2'5'0,"9"12"-1"15,-9-3 1-15,2 7-2 16,-2 10 1-16,0 2 2 0,-2 5 1 16,-3 2-8-16,1 7 1 15,-4-4 4-15,4-1 1 16,1-4-1-16,1-5 0 16,0-5-2-16,-1-6 1 15,1-4-2-15,2-1 0 16,-5-5-3-16,5-3 1 15,0-4-3-15,0-6 0 16,5 1-3-16,0-2 0 0,-3-3-1 16,0 3 0-16,1-3 1 15,-3 2 1-15</inkml:trace>
</inkml:ink>
</file>

<file path=word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0:46.17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3-2 36 0,'2'2'18'0,"48"20"-36"15,-31-20 40-15,10 0-36 16,11-4 0-16</inkml:trace>
</inkml:ink>
</file>

<file path=word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0:45.90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7 19 21 0,'-17'-9'10'0,"17"-1"-12"0,3 13 15 16,2-3-12-16,2 5 1 0,0-3 1 16,7 3 0-16,5-1-3 15,2 1 0 1,8 0 2-16,4 0 0 16,-2-1-3-16,2-1 1 0,1-3-7 15,-1 0 1-15,0-3-1 16,-4 6 0-16</inkml:trace>
</inkml:ink>
</file>

<file path=word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0:44.34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92 28 0,'11'0'14'0,"20"4"-16"16,-14-4 22-16,9-4-20 15,14 1 1-15,15-1 1 32,14 1 1-32,12-4-3 15,2-2 0-15,7 2 2 0,3 2 0 16,2-4-1-16,-5-1 1 0,-2 3-3 15,-5-2 1-15,0 2-4 16,-14 2 0-16,-12 0-6 16,-7 3 1 15</inkml:trace>
</inkml:ink>
</file>

<file path=word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0:43.77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7 4 17 0,'-7'-4'8'0,"-10"1"-7"15,10 3 16-15,0 3-17 16,-5 1 1-16,5 4-1 15,5 6 0-15,-1 2 0 16,6 1 0-16,4 7 1 16,9 2 0-16,-2 0-1 15,1 3 1-15,3-1 0 16,-1-4 1-16,-3-3 0 16,-7 1 0-16,-4-6 0 15,-8 1 1-15,-12-3-1 0,-4-4 1 16,-3-1-2-16,3-4 1 15,-2-3-2-15,6-4 0 16,5 0-2-16,3 2 0 16,9-7 0-16,9-1 0 15,3 1 0-15,9-2 1 16,10-1-1-16,2-2 1 16,5-2 1-16,0 0 0 15,-5-3 0-15,-2-2 1 0,-3-2-1 16,-7-1 1-16,-4 3 0 15,-8 3 0-15,-6 4 1 16,-3 10 0-16,-5 4 1 16,-5 10 0-16,-1 2 0 15,1 3 1-15,1 6-1 16,4 4 1-16,5-1-4 16,7 5 1-16,7 0-7 0,10-5 1 15,7-5-5 1,4-4 0-16</inkml:trace>
</inkml:ink>
</file>

<file path=word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0:43.33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8 0 24 0,'0'5'12'0,"10"35"-13"16,-6-32 19-16,-4 8-18 16,0 6 1-16,-2 4 0 15,-3 2 0-15,0 1-1 16,-2-3 0-16,3-5 2 16,-1-2 0-16,2-4-3 15,3-1 1-15,0-9-5 0,0-3 0 16,5-4-3-16,7-8 1 15</inkml:trace>
</inkml:ink>
</file>

<file path=word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0:43.05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7 20 23 0,'-2'-2'11'0,"4"38"-15"0,-4-27 18 15,4 10-15-15,-2 7 1 16,0 2 0-16,-5 1 0 15,3-3 2-15,-3-2 0 16,3-3 2-16,-1-7 0 16,3-7 0-16,0-7 0 15,8-7 1-15,-1-7 0 16,4-12-1-16,-1 0 0 16,2 0-2-16,-3-5 0 15,3 0-1-15,-2 5 1 0,4 5-2 16,0-1 1-16,0 8-4 15,3 5 0-15,-1 4-5 16,1 7 0-16,-3-2-3 16,5 3 0-16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51.90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0 0 26 0,'-2'19'13'0,"2"47"-14"0,-2-52 14 0,-3 5-13 16,3 0 0-16,2-3-2 16,2 1 1-16,3-6-3 15,-1-1 1-15,3-6-3 0,5-1 0 16</inkml:trace>
</inkml:ink>
</file>

<file path=word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0:42.76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7 26 0,'11'7'13'0,"27"-2"-19"15,-24-7 23-15,5-1-21 16,2 1 1-16,2-3-9 16,3-2 0-16</inkml:trace>
</inkml:ink>
</file>

<file path=word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0:42.44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 40 10 0,'-5'-4'5'0,"5"8"7"0,2-6-2 16,8 2-8-16,-1 0 0 0,6-2 1 16,-1-1 0-1,14 1-4-15,-2 0 0 16,3-3 3-16,2 0 0 0,0-2-4 15,2 3 1-15,-2-1-5 16,2 1 0-16</inkml:trace>
</inkml:ink>
</file>

<file path=word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0:41.99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 10 0,'7'0'5'0,"0"17"2"0,-5-10 6 16,0 7-12-16,1 8 0 15,-1 6 1-15,-2 5 0 0,0 5-2 16,0 0 0-16,0-5 2 15,0-7 1-15,-2-2-1 16,2-7 1-16,-3-6-1 16,-1-3 0-16,-1-8-1 15,3-8 1-15,2-8-2 16,0-5 1-16,4-5-1 16,3-5 1-16,5-5-2 15,0 1 1-15,5 6 0 16,4 3 0-16,0 2 0 0,3 6 0 15,0 8-1-15,4 3 1 16,-4 7 0-16,-1 7 0 16,-1 5 0-16,-6 14 1 15,-1 5-1-15,-6 4 0 16,-4-2 0-16,-5 1 0 16,0-6 1-16,-3-4 1 15,-1-10-1 1,-3-5 0-16,4-9 1 15,1-7 0-15,2-7-1 16,5-7 0-16,6-8-1 16,1-4 0-16,2 2-1 15,3 3 1-15,4-5-2 16,1 9 1-16,-3 0 0 16,-1 8 1-16,-1 2 0 15,0 9 0-15,-1 5 1 16,1 9 0-16,-5 8 1 15,-1 4 0-15,-3 8 0 16,-6 6 0-16,-2-2-1 0,0 5 0 16,-2-9 0-16,-1-1 0 15,1-4-6-15,2-5 1 16,2-10-6-16,10-2 1 16</inkml:trace>
</inkml:ink>
</file>

<file path=word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0:53.41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4-5 30 0,'-12'0'15'0,"17"21"-22"15,-5-9 29-15,0 7-21 16,-5 7 1-16,3 14 0 15,-10 3 0-15,0-3-2 16,-5-4 0-16,-2-6 2 16,7-4 1-16,-2-2-5 15,5-5 0-15,-1-3-7 16,15-1 1-16</inkml:trace>
</inkml:ink>
</file>

<file path=word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0:51.52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180 27 0,'0'-2'13'0,"19"-3"-14"0,-12 3 19 0,5-3-19 15,2-4 1-15,-5-6-1 32,6-1 1-32,-4-1 0 15,4-4 0-15,-1 2-1 16,-2 0 1-16,0 2-1 15,-5 3 1-15,-5-1-1 0,3 11 1 16,-5 4 1 0,-5 7 0-16,3 7 1 15,-5 12 0-15,-12 15 0 0,4 4 1 0,-4-2-1 16,-2-1 1-16,7-6-2 16,0-3 1-16,-3-2-3 15,7-7 0-15,3-5-8 31,3-7 0-31</inkml:trace>
</inkml:ink>
</file>

<file path=word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0:51.01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6 22 19 0,'-21'-19'9'0,"30"16"-10"16,-9 3 10-16,5 5-7 15,-5 4 0-15,0 6 1 16,-5 6 1-16,3 8-5 16,-5-1 1-16,2 3 2 15,3-3 1-15,-3-4-2 16,2 0 1-16,-1-7-3 16,4-3 0-16,-5-2-4 15,3-7 1-15,-6-1-3 16,1-6 1-16,0-5-1 15,0-3 1-15,-10-6 6 32,-4 51 0-32,26-108 4 15,-12 42 1-15,7 7 1 0,7 0 1 16,9 5 0-16,8 3 1 16,5 1-7-16,4 3 0 15,7 5-8-15,1-2 1 0</inkml:trace>
</inkml:ink>
</file>

<file path=word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0:50.46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6-3 22 0,'-2'-7'11'16,"4"17"-11"-16,-2-3 14 0,0 4-13 15,-2 11 1-15,-3 6 1 16,-2 3 1-16,0 0-5 16,0-3 0-16,-1-2 3 15,1-2 0-15,5-5-1 16,0-5 0-16,2-5-2 15,0-6 0-15,2-6 0 16,3-4 1-16,2-4-1 16,-2-6 1-16,-3 3 0 15,3 0 0-15,2-1 1 16,2 6 0-16,-2 4 1 16,5 5 0-16,0 0-1 15,2 0 1-15,5 0-1 16,-5-2 1-16,5-5-2 15,-2 0 0-15,2-3-1 16,0-6 0-16,-5-1-1 0,-5-2 1 16,3 2-1-16,-5-1 1 15,-2 3 0-15,2 3 0 16,-4 5 2-16,-3 7 1 16,0 5-1-16,-3 9 1 0,-4 12 0 15,0 3 0-15,0 2 0 16,-3-1 0-16,8-4-2 31,-5-2 0-31,0-5-4 0,7-2 1 16,0-3-7-16,7 0 1 15</inkml:trace>
</inkml:ink>
</file>

<file path=word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0:49.97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3 70 19 0,'22'-35'9'16,"9"11"-8"-16,-29 19 11 0,3 0-11 16,-1 3 1-16,-8 2 0 15,-3 2 1-15,-1 6-3 16,-8 6 0-16,-1 5 3 16,-7 5 0-16,3 4-1 15,0 1 1-15,4-3-1 16,5 0 1-16,5-5-2 15,2 1 1-15,10-3-2 16,4 2 1-16,1-4 0 16,2-5 0-16,-3-5 0 15,-2-5 0-15,1 0-2 16,-6-6 1-16,0-6-1 16,-2-2 1-16,0-2-1 15,0-3 1-15,0 1-1 16,0-1 1-16,5 3 0 15,2 0 0-15,0 7 0 0,5-1 0 16,0 4 0-16,5 1 0 16,-1 3-4-16,-4 3 1 15,5 1-6-15,2-1 1 16</inkml:trace>
</inkml:ink>
</file>

<file path=word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0:49.69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7 10 29 0,'0'-14'14'0,"7"37"-21"16,-3-16 29-16,-4 15-22 15,0 6 1-15,-7 8 1 16,3-1 1-16,-3 1-3 0,-3-3 0 15,3 0 1-15,-2-4 0 16,7-6-5-16,-3-1 1 16,10-6-5-16,2-6 0 15</inkml:trace>
</inkml:ink>
</file>

<file path=word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0:49.36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7 1 22 0,'12'2'11'0,"2"17"-13"0,-12-5 19 0,3 8-17 16,-5 8 1-16,0 1 1 16,-5 5 1-16,0-1-3 15,1 1 0-15,-1-1 2 16,-2-6 1-16,2-5-1 16,3-8 1-1,-1-4-5-15,-1-5 0 16,-3-2-2-16,4-10 0 0,1-7-2 15,-1-2 0-15,1-5 0 16,-3-5 0-16,-2-6 4 0,5-1 1 16,2-7 3-16,7 2 0 0,2 6 1 31,8 1 0-31,7 5 0 16,4 5 1-16,3 3-2 0,4 6 1 0,3 3-1 31,-2 5 0-31,-5 4-1 15,-3 1 1-15,-11 1-1 0,-8 3 0 0,-9 8 0 16,-9-6 0-16,-6 3 0 31,-6-2 0-31,-7-3 0 16,2-3 0-16,0-1-1 0,4-6 1 0,-1 3-2 16,6 3 1-16,8 1 0 15,1 4 1-15,8 3-1 16,10 8 1-16,-1 3 0 15,6 1 0-15,4 1 1 16,0 5 0-16,-3-3-2 16,1 2 0-16,-3-7-4 15,-5-4 0 1,3-5-3-16,0-3 0 16,0-4-2-16,2-7 0 15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51.54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4-2 27 0,'-21'2'13'0,"-2"41"-14"15,18-31 19 1,2 7-17-16,1 2 0 0,2 0 1 15,5-2 1-15,7 0-3 16,-3-7 1-16,5-5 1 16,-4-5 0-16,4-4-1 15,-7-5 1-15,5-5-3 0,-5-4 0 32,-2-6-1-32,4 1 1 15,-4 0-2-15,2 4 1 0,2 5 0 16,1 1 0-16,6 3 1 15,3 8 1 1,14 15 0 0,-2 1 0-16,-7-2 2 15,-3-2 1-15,-4-2 1 16,-8-3 0-16,1-3 0 16,-3-4 0-16,-3-2-1 15,6-3 1-15,-3-4-6 16,2-3 0-16,6 0-9 15,3 0 1-15</inkml:trace>
</inkml:ink>
</file>

<file path=word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0:45.45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 18 19 0,'-7'-7'9'0,"21"-2"-7"0,-7 6 15 0,-2 6-16 16,2-1 1-16,3 5 1 15,-3 10 0-15,-2 7-3 16,-1 2 1-16,1 0 2 16,-5 2 1-16,0-4-1 15,-5-2 0-15,3-8-1 16,0-2 1-16,2-7-2 15,2-8 1-15,5-6-2 16,0-8 0-16,0-9-1 16,3-5 1-16,2 0-2 15,2-2 1-15,2 7 0 16,-4 11 1-16,2 11 1 16,-4 8 0-16,-1 15 1 15,-2 10 0-15,3 4 0 31,-5 3 0-31,-1 0-3 0,4-1 1 0,1-4-9 16,3-5 1-16,7-7-3 0,4-9 1 16</inkml:trace>
</inkml:ink>
</file>

<file path=word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0:45.09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9 0 26 0,'-9'5'13'0,"-6"42"-14"15,11-30 17-15,-3 7-16 16,-3-1 1-16,3 1 0 16,0 0 1-16,0-5-1 15,2-5 1-15,5-5 0 16,3-4 1-16,1-3-1 15,8-4 1-15,5-5-1 16,2-3 0-16,-3-4-2 16,5-5 1-16,0 0-1 15,1-4 0-15,-3-1-1 16,-3 5 1-16,-2 5 0 16,-4 4 1-16,1 10-1 0,-4 8 1 15,-4 3-1-15,-1 8 1 16,-2 3 0-16,0-1 0 15,3-2-2-15,-3-5 1 16,4 0-3-16,-4-2 0 16,0-3-5-16,5-4 0 15,4-2-2-15,8-3 1 0</inkml:trace>
</inkml:ink>
</file>

<file path=word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0:44.74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 22 0,'10'3'11'0,"1"18"-11"15,-6-19 14-15,2 19-14 16,0 5 1-16,0 2 1 16,-4 2 0-16,-3-2-1 15,-3 0 1-15,-4 0 1 16,5-2 0-16,-1-10 0 0,-1-2 1 16,-1-7-1-16,5-7 0 15,0-4-1-15,2-3 1 16,5-3-1-16,5-1 0 15,0-8-1-15,0 3 0 16,0-3 0-16,4 0 0 16,1 0-2-16,-1 5 0 15,0 3-4-15,3-6 0 16,3 6-6-16,1-1 1 0</inkml:trace>
</inkml:ink>
</file>

<file path=word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1:00.90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54 55 20 0,'14'-14'10'0,"26"-10"-10"0,-32 19 12 15,1 1-12-15,3-1 1 16,2 3 0-16,-4 2 0 15,1 0-1-15,-1 4 1 16,-3 1 1-16,0 5 0 16,-2 1 0-16,-3 6 0 15,1 7 1-15,-3-1 0 16,-3 6-1-16,-1 2 0 0,-8 2 0 16,0-2 0-16,-9 0 1 15,-3-3 0-15,-5 1-1 16,-2-10 0-16,-4-5 0 31,6-2 1-31,3-3-2 16,5-7 1-16,0-2-1 15,4-7 1-15,5-2-2 0,5-3 1 16,5 0-1-16,2 0 0 0,4 5-1 31,1 5 0-31,7 4 1 0,5 8 0 16,-1 4 2-16,6 2 0 15,6 3 1-15,3 3 0 0,9-1 0 16,5 3 1-16,3-3-1 16,2-4 0-16,-3-1-1 0,-4-1 0 15,-5-6-3-15,-7 1 1 16,-8-6-4-16,-1-4 0 16,-3 3-7-16,-5-6 1 15,-7 6-5 1,-7-8 1-16</inkml:trace>
</inkml:ink>
</file>

<file path=word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1:00.29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 6 18 0,'-2'-7'9'0,"7"10"-1"0,-1-1 11 0,1 0-18 16,5 3 1-16,1-3-1 16,6 0 1-16,2 3-3 15,0-3 1-15,4 1-2 16,1-3 0-16,0 2-5 15,6 2 0-15</inkml:trace>
</inkml:ink>
</file>

<file path=word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0:59.98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7 22 12 0,'19'-21'6'0,"-10"19"5"0,-9 2 3 15,0 2-11-15,-4 7 0 16,-8 3 4-16,3 5 0 15,-10 4-7-15,0 5 1 16,0-2 5-16,-2 2 1 16,2-2-2-16,7 2 0 15,3-5-2-15,6 3 0 0,8-5-5 16,7-5 1-16,7-2-8 16,4-5 0-16,13-5-3 15,-3 8 1-15</inkml:trace>
</inkml:ink>
</file>

<file path=word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0:59.70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7 2 16 0,'0'-5'8'0,"15"14"2"15,-15-9 3-15,16 0-12 16,3 8 1-16,-2 1 0 15,4 3 1-15,-6 2-4 16,-1 3 1-16,-2-1 3 16,-10 1 0-16,-4-3 0 15,-10 1 0-15,-5-1-1 16,-4-2 0-16,-3 0-2 16,0-3 0-16,0-2-4 15,3 0 0-15,2-2-5 16,5-2 0-1</inkml:trace>
</inkml:ink>
</file>

<file path=word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0:59.32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0 41 12 0,'0'-9'6'0,"2"2"-2"15,1 2 7-15,1 5-10 16,4-5 0-1,-1 3 1-15,5-3 1 0,-1 3-3 16,4-1 0-16,1 1 2 16,-2 2 0-16,3 0-1 15,2-2 1 1,0 4-1-16,-3 3 0 16,-1 0 0-16,-1 2 0 0,-5 0-1 15,1 2 1-15,-8 1 0 16,-7-1 0-16,-6 3-1 0,-6-3 1 15,-4 6-1-15,-5-4 1 16,0 4-1-16,0-6 1 16,2 1-1-16,3-3 0 15,4 2 0-15,5-4 0 0,7 0 0 16,5-1 0-16,5 1 0 16,5 0 0-16,1 2-1 15,6 2 1-15,2 3 0 16,-2 0 0-16,1 5 0 15,-3-6 0-15,-1 4 0 16,0-4 1-16,-7 4 0 16,0-4 1-16,-7 4 0 15,-2-1 1-15,-5-2 0 16,-7 2 1-16,-5 0-1 16,0 0 1-16,-3-2-2 15,-1-3 0-15,-1-4-1 16,0 0 1-16,1-3-2 15,1 1 0-15,3-3-4 16,3 0 0-16,6 2-7 16,8-2 0-16</inkml:trace>
</inkml:ink>
</file>

<file path=word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0:57.87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08 52 19 0,'7'-31'9'0,"9"29"-11"16,-8-5 12-16,-4 2-9 16,3 0 1-16,-2 3 1 15,-7 7 0-15,-1-1-2 16,-4 4 0-16,-2 1 3 0,-13 10 0 16,-1 2 0-16,-10 3 0 15,-3 4-1-15,-11 8 1 16,4 2-2-16,-2 0 1 15,0-2-3-15,0 1 1 16,2-8-2-16,5-1 1 16,5-4-5-16,0-5 1 15,6-5-6-15,6 0 1 16</inkml:trace>
</inkml:ink>
</file>

<file path=word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0:57.50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1 7 18 0,'0'-7'9'0,"0"9"-2"15,0-2 6-15,0 0-13 16,0 0 1-16,5-2 1 16,-1 2 0-16,3 0-2 15,1 5 0-15,-1-1 1 0,5 3 1 16,0 1 0-16,4-1 0 15,4 0 0-15,3 5 0 0,4-3-1 32,4 3 1-32,0-3-1 15,2 1 1-15,-2-1-2 0,0 1 0 0,-2-3 0 32,5-2 1-32,-3-1-1 15,-3-1 1-15,3-1-1 0,-7-2 0 16,-2 0 0-16,-6 0 0 0,-4 0 0 31,-2 3 0-31,-8-1 0 0,-2 0 0 16,-4 3 0-16,-6 2 1 0,-2 3-1 15,-7 6 1-15,-3 8-1 16,-1 0 0-16,-9 4 0 16,-1 1 1-16,-10-3 0 15,0-3 1 1,0-1-1-16,-5-3 1 15,3 2-1-15,4 0 1 0,5-2-2 16,3-2 1 0,4-3-5-16,5-2 1 0,5-2-4 15,7-3 1-15,5 0-5 0,10-5 1 32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51.03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67 0 36 0,'-22'17'18'0,"-16"32"-26"16,24-32 36 0,-5 4-29-16,2 10 1 0,-2-3-9 15,3-2 1-15,1-2 3 0,8-5 1 31</inkml:trace>
</inkml:ink>
</file>

<file path=word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40:56.72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76 30 4 0,'-5'-19'2'0,"5"12"-5"0,0 7 3 31,0 0 5-31,0 0 0 16,0 2 4-16,0 1 0 0,-2-1-10 16,-1 5 0-16,-1 7 8 15,1 5 0-15,3 8-2 16,0 3 0-16,7 4-3 16,-2-6 1-16,2-2-1 15,8-2 1-15,-4-7-2 16,6-8 1-16,0-4 0 15,-1-7 0-15,-1-8-1 0,4-4 1 16,-3-10-1-16,1-4 0 16,-5 1-1-16,0 1 0 0,-5-5-1 15,2 8 1-15,-2-1-1 16,0 7 1-16,-2 3-1 16,-2 2 1 15,1 12-1-31,-1 10 1 15,-1 6-1-15,1 8 1 0,-1 12-1 16,3 6 1-16,-10 4 0 16,5 6 0-16,-2 3 0 15,-3-1 1 1,-17 20 2 0,-1-12 1-16,-11-15 1 15,1-9 1-15,-3-7-1 16,3-12 1-16,-3-7-1 15,3-5 1-15,5-4-4 16,-1-8 0-16,1 0-6 16,4-2 1-16,5 2-6 15,7-2 1-15,7 0-7 16,12-5 1-16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50.67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1 0 21 0,'-14'3'10'0,"-3"11"-8"0,12-9 15 16,-2 7-16-16,3 0 1 0,1 9-1 15,1-4 1 17,4-6-8-32,3-1 1 15,4-8-1-15,-1 1 1 16,-1-6 1-16,0 6 1 0,-5-1 1 16,1 0 1-16,-3 6 5 15,-3 1 0-15,3 1-2 16,0 1 1-16,5 1-6 15,2-2 0-15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50.31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1 0 23 0,'-16'5'11'0,"7"25"-13"0,7-20 17 16,-1 4-18-16,1 0 1 0,2 5-9 15,12-4 0-15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50.18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2 0 22 0,'-6'4'11'0,"1"27"-12"16,5-16 20-16,0 4-18 31,-2 4 0-31,-2 3 0 16,2-2 0-16,-1-5-2 0,3-2 1 15,3-5-2-15,3-3 0 0,1-4-5 16,2-7 1-16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49.92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9 15 13 0,'-20'-14'6'0,"20"12"-5"0,0 2 4 16,0 0-2 0,8 0 1-16,-1 2 2 15,-2 3 1-15,4-3-8 16,-2 1 0-16,3 4 5 0,4 0 1 15,0 0-2-15,8 3 0 16,1-1-2-16,6 0 0 16,-3 1-1-16,0-3 1 0,-2 3-2 15,0-3 1-15,-3 2-1 16,-2 3 1-16,2-3 0 16,1 3 0-16,2 5 0 15,-1-5 0-15,4-3 1 0,-8-2 1 31,-3 0-1-31,-6-2 0 16,-3-2 0-16,-12 1 1 0,-7 1 0 16,-9 2 0-16,-5 5-1 15,-8 2 1-15,-1 3-1 16,9-3 1-16,-12 5-1 16,7 2 1-16,5-6-5 15,2-4 0-15,2 1-7 16,-4 0 1-16,5-14-1 15,-1-5 0-15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3:41.89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 7 0,'15'9'3'0,"18"-2"1"15,-24-7-2-15,5 0-2 16,0 0 1-16,5 0 1 31,-2 2 0-31,-1 1-1 16,-4-1 0-16,-2 3 2 0,-8-3 1 15,-9 3-1-15,-7 2 0 0,-8 0-1 16,-1 2 0 0,-3 3-5-16,5 2 1 15,2-3-3-15,9-1 0 0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49.17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3 25 23 0,'0'-15'11'0,"19"6"-14"16,-10 7 16-1,1 2-13-15,6 2 1 16,6 5 0-16,-1 7 0 15,0 5-1-15,0 0 1 0,3 2 0 16,-3-3 1-16,0-1 1 0,1-5 0 16,-1-5 0-16,-2-5 0 31,-3-4-1-31,-9-5 1 0,-7-3-1 16,-2-1 1-16,-5-4-2 15,-7 1 0-15,0-2-1 16,2 0 0-16,-2 4-5 15,7 0 0-15,4 7-5 16,6-2 1-16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48.87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86-4 27 0,'-5'-5'13'0,"-9"31"-19"15,12-14 26-15,0 5-19 16,-8 4 1-16,3 5 1 16,-5 10 1-16,3 6-5 0,2 8 0 0,-2-3 3 15,6-4 0-15,1-3-5 16,0-7 1-16,2-7-7 16,-3-7 1-16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48.51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8 0 24 0,'-10'15'12'0,"8"27"-34"0,2-32 21 0,7 2-2 15,-2 2 1-15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48.42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4 12 35 0,'-2'-14'17'0,"6"16"-24"0,-4 1 31 0,0 6-26 0,-2 5 0 16,-3 3-2-1,0 0 0-15,-2-1 1 16,3-1 1-16,1-1-6 15,3-7 0-15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48.17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-3 25 0,'-3'-3'12'0,"10"18"-15"0,-4-11 23 16,2 6-21-16,2 0 0 15,2-1-12-15,8 3 1 0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48.07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7 15 21 0,'-8'-16'10'0,"23"20"-7"16,-11-1 16-16,6 11-19 16,-1 2 0-16,1 6 0 15,2 1 1-15,0-4-1 0,-3 3 0 16,5-6-1-1,-6-2 1-15,1-2-4 16,-4-2 0-16,0-6-3 16,2-1 1-16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47.80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63 10 19 0,'0'-7'9'0,"5"4"-6"0,-5 3 9 0,5 0-12 15,-3 3 1-15,-2 2 0 16,-2 2 0-16,-3 0-1 16,-7 0 0-16,-2 2 0 15,-7 1 1-15,-5-1 0 0,0 3 0 16,0-2-1-16,-8 2 0 16,4-1 0-16,-4-1 1 0,6-3 0 15,-3-2 0-15,-2 4-1 16,12-2 1-16,2 0 0 15,9 1 0-15,8 1 0 16,7 5 0-16,13 0 0 16,6 1 0-16,9 1 0 15,5 3 1-15,0 0-1 16,0 0 0-16,-7 3 0 31,0-3 0-31,-8-3-2 16,-4-2 1-16,-7 1-6 15,0-6 1-15,-7-2-3 16,-10-4 0-16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45.24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10 57 22 0,'5'5'11'0,"2"45"-11"16,-2-36 11-16,-1 3-11 0,1 0 0 15,0 2 1 1,2-5 1-16,0-2-2 16,0-3 1-16,-4-2 0 0,4-4 1 0,-2-3-1 31,-1-5 1-31,4-2-2 15,-6-5 1-15,-2-2-2 16,-2 0 1-16,-6 2-1 0,-1 0 1 16,-5 7-1-16,-5 3 0 0,2 9 0 15,-4 2 1 1,-1 8 0-16,6 4 0 16,-3 5 0-16,2 8 1 0,0 4 0 15,10 0 0-15,7 5 0 0,3-8 0 16,4-2 0-16,14-6 0 15,0-4-1-15,8-11 1 16,2-9 0 0,-3-8 1-16,8-7-1 15,2-5 0-15,-5-4 0 0,1-5 1 16,-8-5-3 0,-3-5 1-16,-1-2-1 15,-3-7 0-15,0-7 0 16,-7 4 0-16,-3 8 0 15,-2 4 0-15,5 5 1 16,-9 8 0-16,1 1-1 16,4 8 1-16,-4 4-1 0,-1 10 0 15,-3 10 0-15,0 18 1 16,-3 10 0-16,3 3 1 0,-9 4-1 16,2 0 1-16,-3 0 1 31,3-2 0-31,0-7 0 15,0-10 1-15,2-7-1 0,5-5 1 0,5-7-1 32,-3-9 0-32,3-8 0 15,2-4 0-15,7-5-2 0,-4 0 1 16,6 0-1-16,-1 2 0 16,-6 6-1-16,8 3 0 15,-10 8-1-15,7 8 1 16,-2 6-1-16,2 5 1 15,1 5 0-15,4 2 1 0,2 5-1 16,0-3 1-16,6-4 0 16,-6-7 0-16,5-6 0 0,-4-8 1 15,4-6-1-15,0-4 1 16,-5-2-3-16,5-5 1 16,-4-3-1-1,-1-2 1-15,-2-2-1 16,0-3 1-16,-12 2-1 0,0 3 1 15,1 3 0 1,-8 4 1-16,-8 5 0 16,1 2 0-16,0 7-1 15,-7 3 1-15,-5 9 0 0,0 5 0 16,0 5 0 0,2 0 1-16,3 7 0 15,-3-5 1-15,10 0-1 0,5-7 1 16,4-2-1-1,3-10 1-15,9-7-1 16,-7-7 1-16,8-5-1 16,-4-2 0-16,4-3-1 0,-8-2 1 15,5 0-1-15,-3-5 1 0,3 3-1 16,-7 4 0 0,2 3-1-16,-7 4 1 0,0 6-1 15,0 6 0-15,-7 8 0 0,2 4 0 31,-2 14 0-15,0 1 0-16,7-10 1 0,0-7 1 16,0-5-1-1,9-5 1-15,3-4-1 16,7-5 1-16,3 0 0 0,4-3 0 16,0 1-1-1,2 1 0-15,-6 1-1 16,4 3 1-16,-5 4 0 15,3 2 0-15,-7 3-1 0,2 4 0 16,-7 1 1 0,2 2 0-16,-7 4 0 15,0-2 0-15,-7-2 0 0,0-2 1 16,0-1 0 0,0-9 0-16,0-7 0 15,0 2 0-15,0-2-1 16,0-2 0-16,0-1 0 0,3-2 0 15,1 1-1-15,3 1 1 16,1 3-1-16,-4 0 1 0,3 2-1 31,8 3 1-31,-8 4-1 16,5 3 1-16,-5 2-1 0,7 2 1 16,-2 1 0-16,5 2 0 15,6-5 0-15,-1-2 0 16,4-3 0-16,-2-4 0 15,2-5 0-15,-7-3 1 0,2-4-1 16,-6 0 1-16,1-5 0 0,-6 0 0 47,-10-3-1-47,-3 6 0 0,-1 4-1 16,1 4 1-16,-2 4-1 15,1 6 0-15,1 8-1 16,6 4 0-1,1 10 1-15,1 7 0 0,2 9-1 16,3 0 1-16,4 3 0 0,-2-2 1 16,0-3 1-16,-10-3 0 15,-2-4 1-15,-2-7 0 16,-10-3 0-16,-2-2 1 16,-1-7-1-16,-4-7 1 15,0-7-2-15,-2-8 0 0,7-2-1 31,9-4 1-31,-2 1-2 16,14-1 1-16,5-3-1 0,14-3 0 0,3-2 0 16,11-2 0-16,-4 0-1 31,-3 2 1-31,5 1 0 16,-10-4 0-16,-6 6 0 0,-6 2 1 0,-6 0-1 31,-3 2 1-31,-7 3 0 0,-7 7 1 15,0 7 1-15,-7 7 1 0,-1 7-1 16,1 5 1-16,2 8 0 16,7 3 0-16,5 4-1 15,8-10 1-15,3-5-8 16,11 0 1 0,4-5-7-16,2-5 0 0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57.73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1 17 0,'14'-7'8'0,"15"17"-7"16,-17-8 9-16,-1 8-9 0,6-1 1 15,9 5 1-15,5-2 0 16,-2 3-4-16,6-1 0 16,3 0 1-16,-2 0 0 15,4 1-5 1,-2-1 0-16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57.25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79 2 23 0,'-19'-12'11'0,"-3"29"-13"16,13-5 18-16,-6 2-16 0,1 4 0 0,-7 1 0 31,-3 2 1-31,-5 3-7 16,3 6 0-16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3:41.59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2 7 0,'7'-5'3'0,"3"3"-2"15,-10 2 4-15,4-3-5 0,3 1 1 16,-2 2 0-16,0 0 1 16,-5 0-1-16,5 0 0 15,-3 2 1-15,3 3 1 16,-3 0-1-16,3 2 0 0,0 0 0 31,-1 3 0-31,6 6-1 16,-5 3 1-16,-1 3-1 0,4-6 0 15,-4 3 0 1,3 0 0-16,5-2 0 0,0-3 0 16,7 3 0-16,2-8 0 15,3 1 0-15,5-1 0 16,4 1 0-16,5-1 0 16,-3-2 0-16,8-2 0 15,-5 0 0-15,0-5 0 0,0 2-1 16,0-2 1-16,-5 0-1 15,1 0 0-15,-6 0 0 16,3 0 1-16,-7 0-4 0,-3 3 1 31,-2 1-5-31,-7 4 1 0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56.73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32 0 23 0,'-26'19'11'0,"-81"59"-12"0,84-61 17 15,-1 4-20-15,0 5 1 0,7 0-9 16,6-2 1-16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56.31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-1 22 0,'14'2'11'0,"19"29"-7"32,-21-22 11-32,-2 8-15 0,9-1 0 15,4 3 1-15,1 0 0 16,11-1-3-16,3-1 1 0,7 2-6 15,11-3 1 17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5:55.93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4 0 9 0,'2'0'4'15,"-4"-5"1"-15,2 5 5 0,0 0-8 16,2 3 0-16,3 2 1 16,0 4 0-1,-3 5-4-15,5 3 0 16,10 2 3-16,-3 2 1 0,-4 10-2 15,9 5 1-15,2 0 0 16,-2 2 0-16,0 4-1 16,3-4 1-16,-1-2 0 15,-2-3 0-15,0-4-1 16,-2 2 0-16,2-7-1 16,0-1 1-16,2-4-1 15,-4-4 1-15,-1 1-3 16,-4-2 1-16,2-4-5 15,-4-3 0-15,2 0-1 16,2-4 0-16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02.450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 173 12 0,'-5'-47'6'0,"10"30"-5"0,-2 13 7 0,4-1-9 16,2 0 1-16,3 0-1 15,2 3 1-15,8 0 0 16,4 2 0-16,0 0-1 16,2-3 1-1,3-1 1-15,0 4 0 16,5-3 0-16,0-1 0 0,-1-1 0 16,3 0 1-16,10-2-1 15,-1 2 1-15,3 1-1 16,0 1 0-16,0 3 0 15,2-4 1-15,-7 1-1 16,-2-1 0-16,5 4-1 16,-1 0 1-16,5-5 0 15,-4 0 0-15,2 5-1 16,4-4 1-16,-4-1-1 16,-12 0 1-16,12 0-1 15,0 1 1-15,-5 1-1 16,0-1 1-16,-2 4-1 0,5 4 0 15,-3-1 0-15,2-1 1 16,1 0-1-16,-3 1 1 0,0-3-1 16,3 0 0-16,-1 0 0 15,-2 0 1-15,3 0-1 16,-3 0 0-16,3 0 0 31,-6 0 0-31,1-3 0 16,2 3 0-16,0 0 0 0,1 0 0 15,-1 0-1-15,7 5 1 16,3-3 0-16,-3 1 0 31,19-1 0-31,-7 1 0 16,-4-1 0-16,-3-2 0 16,-7 2 0-16,7-2 1 0,-7 0-1 15,-5 3 0-15,2-3 0 16,-4 0 0-16,2 2 0 15,3 0 0-15,-8 1 0 16,0-3 0-16,1 7 0 16,-1-7 0-16,1 4 0 15,-8-4 1-15,-2 0-1 16,2-4 1-16,0 4-1 16,5 0 1-16,-9-3 0 15,4 3 0-15,0-4-1 16,-4 4 1-16,-8 0 0 0,1 0 0 15,-3 0-3-15,-5 0 1 16,-2 7-7-16,-8 2 1 16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5:56.48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1 111 12 0,'-31'-19'6'0,"36"12"-1"0,-2 5-1 0,6-1 0 15,5 1 0-15,5 0 1 31,3-3 1-31,11 0-8 16,5-2 0-16,5 2 5 0,14-4 1 16,-5-1-3-16,10-2 1 15,-3 5-3-15,-4 0 0 16,4 0-5-16,3 5 0 16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5:56.26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87 0 13 0,'-2'2'6'0,"-6"12"-2"0,6-7 8 16,-5 10-11-16,0 2 1 16,-5 9 1-16,3 3 1 15,-6 5-5-15,1 4 1 31,-5 3 3-31,-2 2 0 16,-3-2-1-16,-2-1 0 0,5 3-1 16,0-7 0-16,4-9 0 15,0 4 0-15,3-9-2 16,2-5 1-16,0-3-5 0,5-4 1 31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06.618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128 381 5 0,'-14'-33'2'0,"-29"12"0"0,29 13 0 0,-3-3-2 0,-4-4 1 16,-5 1 0-16,-5 0 1 16,-5-3-2-16,-2-2 1 15,-2 0 1-15,-5 0 0 16,-3 0 0 0,-9 3 1-16,-7-6-2 15,-3 3 1-15,-6-2-1 16,-3-3 0-16,-5 5 0 0,-4-2 1 31,-6 4-1-31,-1 7 0 0,-8 10 1 16,2 0 0-16,-4 5-1 15,0 14 0-15,2 0 0 16,1-2 0-16,11 9-1 0,5 2 1 0,7 6-1 16,9-1 0-1,15 10 0-15,9 2 0 16,10 10 0-16,14-8 1 15,12 3-1-15,11-7 0 16,18 0 1-16,13-3 0 16,15 0 0-1,14 1 0-15,15-3 0 16,4 0 0-16,10 0 0 0,6 0 1 0,8-7-1 31,0 0 0-31,0-8-1 16,5-4 1-16,-3-4 0 15,3-3 0-15,-3-5-1 0,5-5 1 16,-14-2 0-16,-1-7 0 0,-6-2-1 16,-5-3 1-1,-5-7-1-15,-4-3 0 0,-13-2 0 16,-4-2 0-16,-12-5 0 16,-10-4 0-16,-7-1 0 15,-11-2 0-15,-13-5-1 16,-6-9 1-16,-13-3 1 15,-16 3 0-15,-14 5 0 16,-13 6 1-16,-11 8-1 16,-5 0 0-16,-4 9 0 15,-3 7 0-15,-5 8-6 16,-5 9 0-16,-4 14-4 16,-5 0 0-16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05.685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176 6 0,'16'-7'3'0,"30"-5"-3"0,-30 7 4 0,8 3-4 16,2 0 0-16,10-1 0 16,2 1 1-16,2-3-1 0,3 5 0 31,4 0 0-31,3 0 1 16,3 0 0-16,-3 5 0 0,2 0-1 15,-2-3 1-15,0 0-1 16,-1 1 1-16,4-3-1 15,-1 0 1-15,3 0 0 16,-5-3 0-16,2 1 0 16,-7-3 0-16,0 3 0 15,0-3 1-15,-2 5-1 16,0 0 0-16,2 0 0 0,-5 0 1 16,1 0-2-16,-3-2 1 15,-5-5-1-15,0-3 1 16,-4 3-1-16,-1 0 1 0,1 0-1 15,-3 0 0-15,0 0 1 16,-2 5 0-16,0-1-1 16,2 3 1-16,-3 0-1 31,1 0 1-31,5 0-1 16,-5 0 1-16,4-2-1 0,-2-3 1 15,0 0-1-15,0 3 1 16,3-3-1-16,-3 1 1 15,3-1-1-15,4 3 1 16,-2-3-1-16,4 5 0 16,3 0 0-16,5 0 0 0,0 0 0 15,-5 5 0-15,5-5 0 16,-1-5 0-16,1 5 0 16,5 0 0-16,-3 0 0 15,2 0 0-15,-1 0 0 16,-1 5 0-16,0-3 0 15,0-2 0-15,-2 0 0 16,0 0 0-16,4 0 0 0,-2 0 0 16,3 0 0-16,-1 5 0 15,-2-3 0-15,5 0 0 16,-5 1 0-16,-2-1 1 16,2 0-2-16,0-2 1 0,1 3 0 15,-4-3 0-15,-1 0 0 16,2 0 1-16,-3 2-1 31,-2-2 0-31,0 0 0 16,0 0 0-16,0 0 0 0,-10 0 1 15,18-2-1-15,-4 2 0 0,-1 0 0 16,2 0 0-16,-1 0 0 16,1 0 1-16,7-3-1 15,-3 1 0-15,3 2 0 16,3-2 0-1,-3-3 0-15,-1 3 0 16,4 2 0-16,-3-5 0 16,-1 5 0-16,4-2 0 0,1-3 0 15,3 5 1-15,0 0-1 16,0 0 0-16,3 5 0 16,-1-5 0-16,3-5 0 15,0-2 0-15,0 4-1 0,2 1 1 16,-5 2 0-16,3 0 0 15,4-2 0-15,-6 2 0 16,4 0 0-16,3 2 1 16,-6 0-1-16,6 1 0 15,-5-3 0 1,-1-3 0-16,4 1 0 16,3 4 0-16,-3 1 0 15,6-3 0-15,-2 0 0 16,0 0 0-16,9 0 0 0,-4 7 0 15,2-2 0-15,5-10 0 16,-13 5 0-16,6 0 0 0,-7-3 1 16,-1-1 0-16,-4 4-1 15,0-3 1-15,-8-1 0 32,-6-1 1-32,-8 0-1 15,-7-2 0-15,1-2 0 0,-8 9 0 16,-9 0-2-16,-1 4 0 0,-9 4-6 15,-4 3 0-15,4 6-1 16,5-10 1-16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7:32.26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232 9 0,'7'2'4'0,"7"-7"-2"0,-7 3 5 15,0 2-6-15,7-3 0 0,1 1 0 31,4-3 1-31,-7 0-2 16,4-2 0-16,3-5 1 0,-4 3 1 0,-4-1-2 16,4-4 1-16,-3-2-1 15,2-1 1-15,-7-4-1 0,7 2 0 16,-7 2 0-16,5 0 0 16,-5 3 0-16,3 2 0 15,-5 3 0-15,2 1 0 16,-7 4 0-16,7-1 1 15,-2 3-1-15,2 2 1 16,-7 0-1-16,2 4 1 16,-2 11 0-16,0 4 0 15,-2 2 0 1,-3 8 0-16,3 1 0 16,-10-1 0-16,0 2 0 15,2 2 1-15,3-2-1 16,-5-2 1-16,10-3-1 15,-3 0 0-15,-2 0 0 16,0-5 1-16,7 3-2 16,-5-2 1-16,3-1 0 15,2-4 0-15,0-3-1 0,0 0 0 0,0-2-2 16,2-3 1-16,3 1-6 16,2-5 0-16,-7 2 0 15,2-2 1-15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7:31.59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53 7 9 0,'0'-2'4'0,"10"-3"2"0,-10 5 0 16,0 0-5-16,0 0 1 0,0 0 0 16,0 3 1-16,-5-1-4 0,-2 3 1 31,2 2 2-31,-2-2 0 15,-7 4-1-15,-3-2 0 0,-2 5-1 16,-11 7 1-16,6-2-1 16,-9 4 1-16,-1-2-1 15,-4-3 1-15,3-1-1 16,6-1 1-16,-4-7-1 0,5-2 1 16,2 2-1-1,2-2 1-15,7-3-1 16,-2 0 0-16,10 3 0 15,2-5 0-15,4 2 0 0,3-2 0 16,3 0 0 0,4 3 1-16,0 2-1 15,3 2 0-15,4-3 0 0,2 6 1 16,6 2 0-16,-1 2 0 0,5 0-1 16,-5 3 1-16,6-1 0 15,-8-1 0-15,2-1 0 16,-2-2 0-16,2-3 0 15,-4 1 0-15,-1-3-2 16,-1 0 1 0,1-2-6-16,1-1 1 0,-8-1-2 15,3-1 0-15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2:50.719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79 9 6 0,'2'-12'3'0,"-4"38"-1"0,2-19 0 16,0 5 0-1,-2 7 0-15,-3 10 3 16,0 9 0-16,-2 5-7 15,0-3 1-15,-3 3 3 16,1-1 1-16,2-4-2 0,-3-2 1 0,6-3-3 31,-1-6 0-31,0-6-3 16,3-2 1-16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7:30.81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36 24 10 0,'12'-17'5'0,"-8"10"-5"16,-4 7 4-16,-2 2-3 16,-5 1 1-1,-5 4 3-15,-2 2 0 16,-3 6-5-16,-2 8 1 16,-2 1 3-16,0 2 0 15,2 0-1-15,5 2 1 16,7 3-2-16,7-2 0 0,2-6-4 31,5-1 1-31,7-8-6 0,10-2 1 16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7:30.57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6 1 10 0,'22'-5'5'0,"-1"14"-5"16,-16-9 4-16,0 5-3 15,6 0 1-15,-1 2 1 16,-1 5 1-16,-4 2-4 16,0 0 0-16,-3 1 2 15,-4 1 1-15,-8 1-1 16,-4-3 0-16,-7-2-1 15,2-3 0-15,0 1-2 0,7-3 0 16,-2-2-4 0,4 0 1-16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7:30.32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30 54 5 0,'7'-14'2'0,"1"0"1"0,-6 12-3 15,3-3 0-15,2 0 1 0,0 0 0 16,0 3 0-16,5-3-1 16,-3 3 1-16,6 2 0 15,-3 2 0-15,-1-2 0 31,1 2 1-31,-2 6-1 0,2 4 1 16,-5 4-1-16,0 3 1 16,0 5 0-16,-7 0 0 0,-7-1 0 15,0 4 0-15,-7 1 0 16,-3 3 0-16,-4-2-1 0,-1-3 1 31,-4-3-1-31,0-1 0 16,-3-6 0-16,3-1 0 0,0-6-1 15,5-4 1-15,4-3 0 0,3-2 0 16,7-4-1 0,0-1 0-16,7 5 0 15,9-3 0-15,1 1 0 16,4 2 0-16,2 0 0 0,-4 2 1 16,5 3-1-16,0 0 1 0,-3 2 0 15,3 3 0 1,-1-1-1-16,-2 1 1 15,-2-1-4-15,3-2 0 16,-6-2-4-16,5-3 1 16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7:29.67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14 12 0,'14'-2'6'0,"3"2"-2"16,-8 0 8-16,-1 0-11 15,1-3 0-15,3 3 1 32,2 0 0-32,-2-2-3 15,2 4 0-15,-2-4 2 0,3 0 0 16,-4-1-3-16,-1 3 1 15,2-2-4-15,-3 2 0 16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7:28.86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 30 12 0,'2'0'6'0,"10"-5"-3"16,-7 3 8-16,2 0-11 0,7 2 1 15,2 0 0-15,3-3 0 16,3 3-2-16,1 0 1 0,1 0 1 15,0 0 0-15,4 0-1 16,3 0 1-16,0-4-1 16,2-1 1-1,-7 3-3-15,-2-3 1 16,2 3-4-16,-5 2 1 16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7:28.28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24 6 0,'0'-7'3'0,"3"-10"-2"0,-3 17 4 16,0 0-5-16,0 0 1 0,0 0 1 15,0 0 1-15,0 0-3 16,-3 0 0-16,3 0 2 16,0 0 0-16,0 2 0 0,3 1 0 15,1-1-1-15,4 3 1 0,-1 0-1 31,2-1 1-31,8 3-1 16,-3 1 0-16,5-4 0 0,2 1 0 16,1-3-1-1,1-2 1-15,8-2 0 16,5-3 0-16,7 1-1 0,-3-1 1 0,-2-2-1 16,-3 4 0-16,-1 3 0 15,-6 0 0-15,-2 0 0 31,-4 0 0-31,-4 0 0 16,-3 0 0-16,-1 0 0 0,-5 3 0 16,3-3 0-16,-7 4 0 0,-3-1 0 31,1 2 1-31,-6-1-2 0,-1 8 1 16,-8 5 0-16,5 2 0 15,-3 2 0-15,1 5 0 16,-6 0 0-16,4 5 0 15,-4 0 0-15,1 5 0 0,0-3 0 16,-5 0 1-16,2 0-1 16,1-2 1-16,4-5 0 15,0-5 0-15,5-2-1 16,-3 0 1-16,6-2 0 16,-1-8 0-16,0 1-2 15,-2-1 0-15,5 1-3 16,-1-1 0-16,3-1-2 15,3-1 0-15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7:44.83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9 12 0,'17'-2'6'0,"21"-3"-5"0,-29 3 6 0,6-1-7 16,1 3 0-16,1-2 0 16,0 2 0-16,-3 0 0 15,-7-2 0-15,2-1 1 16,1 3 0-1,-8 0 0 1,5 3 1-16,-7-1 0 0,0 5 1 31,0 10 0-31,-7 4 0 0,-5 5-1 16,-2 0 0-16,5 1-1 16,-8 4 1-16,3 2-1 15,4-2 0-15,-2 2-1 16,5-5 1-16,3-1-2 15,-4-1 1-15,6-2-2 16,-5-3 0-16,7 0-4 0,-5-2 1 16,5-4-2-16,0-4 1 0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7:44.54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2 1 0,'0'-2'0'0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7:44.37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3 12 0,'7'3'6'0,"26"-10"-7"15,-26 2 9-15,12 2-8 16,-5 3 1-16,8 0-3 16,-3 3 1-16,2-3-2 15,1 0 1-15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7:43.27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 4 7 0,'-7'-2'3'0,"7"-1"2"16,0 3 0-16,3 0-4 16,1 0 1-16,3 0 2 0,5 0 0 15,0 0-5-15,5 3 1 16,2-1 2-16,0 0 0 0,0 1-1 15,-1-3 1-15,4-3-2 16,1 3 1-16,-1 3-1 16,-1-6 1-16,-2 1-1 0,-5 2 0 15,-2 0 0-15,-2 2 0 16,1 8 0-16,-6-1 1 16,-5 1 0-16,-2 6 0 15,-3 6 0 1,-9 2 1-16,2-1-1 15,-5 1 1-15,1 0-1 16,-1 2 1-16,5 0-2 16,-2 0 1-16,5-2-1 0,-1-3 1 0,6-2-1 15,1 0 0-15,1-3-2 16,2-4 0-16,0 0-4 31,0 0 1-31,0 0-2 16,2 0 1-16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3:38.92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9 29 0,'2'-7'14'0,"22"5"-21"16,-7 2 30-16,7 0-23 15,9 2 0-15,7-2 0 0,5 2 1 16,1 0-6-16,1 3 1 15,-2-1-3-15,0 0 0 16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7:42.64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-1 12 0,'-5'3'6'0,"20"2"0"0,-11-10 8 15,8 5-14-15,0-3 1 0,5 3-1 32,-1 3 1-32,3-3-4 15,-2 2 1-15,4-2-2 0,3 3 0 16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7:41.80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2-2 10 0,'-5'0'5'0,"10"2"-4"0,-3 3 5 0,-2 7-5 16,0-3 0-16,0 8 2 15,-2 0 0-15,-3 2-3 16,3 2 0-16,-1 1 2 0,-1-3 1 16,-1 0-1-16,-2 2 0 0,4 0-1 15,1 1 0-15,2 4 0 16,0-7 0-16,0 0-1 16,0-5 0-16,0 0-1 31,0-4 1-31,2-3-3 15,1 0 1-15,2-2-3 16,-1-3 0-16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7:32.61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4-1 9 0,'0'3'4'0,"0"-6"-2"0,0 3 6 15,2 0-5-15,5 3 0 16,5 4 1-16,0-2 1 16,10 2-6-16,-3 4 0 15,2-1 3 1,0 2 1-16,6-1-2 15,-1 1 1-15,-3-2-1 0,1-3 0 0,2 2-1 32,-4-4 1-32,-1 0-2 15,-2-3 1-15,-5-2-5 0,-6 0 1 0,3 0-2 16,-1-2 1-16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7:45.06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 12 0,'3'4'6'0,"23"-4"-7"0,-14 0 11 31,2 2-9-31,14 1 1 16,-1-3 0-16,6 0 1 0,0 0-6 15,-4 2 0-15,4 3 0 16,0 1 0-16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7:43.51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 22 13 0,'-12'-24'6'0,"17"29"-1"0,-5-5 11 16,5-3-16-16,4 3 1 16,1 0 0-16,4-2 1 0,3 2-2 15,7 2 0 1,2 3 0-16,0-3 1 16,0 1-5-16,5-1 0 15,2 0-1-15,10 8 0 0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7:55.14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96-1 9 0,'-7'0'4'0,"3"0"3"0,4 3-3 15,-3-3-4-15,-4 4 1 0,0 4 2 16,-7 3 0-16,-5 6-3 16,-2 9 0-16,-5 3 2 31,4 11 0-31,-1 5 0 15,8-2 0-15,4-5-1 0,4-3 0 16,-3-4 0-16,10-5 0 0,10-5 0 16,-3-2 0-16,9-2-1 15,5-8 1-15,1-1-1 0,-3-4 1 32,0-1-1-32,-3-8 1 15,3 0-1-15,-5-2 0 0,-2 0 0 16,2 0 0-16,-7-5 0 15,0 2 0-15,-7 1-1 16,0 2 1-16,-7 2 0 16,0 3 0-16,-7 4 0 15,2 3 0-15,-2 4 1 16,2 3 0-16,3 0-1 16,-3 5 1-16,5-1-6 0,0-1 1 15,2 1-2 1,3 1 0-16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7:54.59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 13 8 0,'0'0'4'0,"-5"-9"1"0,5 9 4 0,0 0-7 15,5-3 0-15,-5 1 2 16,7 2 0-16,0 0-5 16,0 0 0-16,5 0 3 15,2 2 1-15,1 1-2 16,6-1 0-16,3 2 0 15,-3-1 0-15,0-1-1 32,-2 3 0-32,-2-3-3 0,-1 0 1 31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7:50.77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24 28 6 0,'2'-9'3'16,"13"2"4"-16,-11 2-4 0,3 0-2 15,-2 3 1-15,2 4 3 16,-7-2 1-16,0 0-6 16,-7 0 0-16,7 3 4 15,-7 1 0-15,-2 6-2 16,-3-3 1-16,0 2-2 16,-2 1 0-16,-10-1-1 15,-4 1 1-15,-1-1-1 16,-4 1 1-16,-3-1-1 15,1 1 1-15,4-3-1 16,-7 0 1-16,2-2-1 16,8 2 0-16,2-5 0 15,2 3 1-15,8 0-1 0,4-1 0 0,5-1 0 32,7 2 0-32,4 2 0 15,11 2 1-15,-4 1-1 16,8 4 1-16,5 0 0 0,-3 5 0 0,8 5-1 15,-5 2 1-15,2-2 0 16,2-3 0-16,-2 0 0 16,-4-2 0-16,-6-2 0 31,1-3 0-31,-1-4-3 0,1-3 1 16,-8 0-6-16,3-2 1 15,-2 2-2-15,2-5 0 16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7:50.05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81 9 10 0,'5'-9'5'0,"-10"11"-4"16,3 3 7-1,-10 4-5-15,-2 5 0 16,-7 5 3-16,-8 5 0 16,3 2-7-16,3 3 0 0,1 2 5 15,6 0 0-15,6-3-3 0,5-2 0 31,10-2-7-31,14-5 1 16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7:49.83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3-1 13 0,'16'-3'6'0,"10"13"-6"15,-14-3 6-15,-2 2-6 16,2 3 0-16,-3 5 2 0,1-3 0 16,-6 3-1-16,-4-1 0 15,-4 1 1 1,-8 2 0-16,-5 0 0 15,-7 2 0-15,-2-2-2 16,-2-4 0-16,-1-1-3 0,8-5 0 16,2-1-2-16,7-6 0 0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3:38.78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 0 22 0,'-2'5'11'0,"4"0"-16"16,-2-3 22-16,0 5-16 0,0 5 0 0,0 2 1 15,0 6 0-15,0 3-2 16,0 6 0-16,-2 4 1 16,2 10 1-16,2 0-1 31,1-1 0-31,1-4-3 0,1-4 1 31,-5-3-5-31,-5-8 0 16,-2-8-1-16,-7-13 0 15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7:49.58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72 12 9 0,'14'0'4'0,"15"-7"-1"16,-22 5 3-16,2-1-6 15,-2 3 0-15,3 3 1 16,-3-1 0 0,0 5-1-16,0 0 0 15,-5 5 2-15,1 2 0 0,-1-2 0 16,-2 5 0-1,0 6 0-15,-2-1 0 0,-1-1 0 16,-4 3 0-16,0 2-1 16,-7-2 0-16,2-1 0 15,-4 3 0-15,-6-2 0 16,1 0 1-16,0-3-1 0,-3-2 1 16,-4-2-1-16,0-3 0 15,2 0-1 1,0-4 1-16,-1-3-1 15,1-2 0-15,5-3 0 16,7-4 1-16,0-1-1 16,4-2 1-16,3 1-1 15,7-3 0-15,10-1 0 0,2 1 0 16,4 0 0-16,5 2 1 0,3 3 0 16,0 2 1-16,-1 2-1 15,-1 3 1-15,-1 0-1 16,0 2 0-16,0 0-2 15,-2 0 1-15,-2-2-5 16,-1 0 1 0,-4 0-4-16,5-5 0 15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7:48.98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 7 17 0,'-2'-5'8'0,"4"3"-5"0,-2 2 8 0,3 0-12 16,2 0 1-1,2 0 0-15,0 2 1 0,5 3-1 16,0-3 1-16,7 0-1 0,0-2 1 16,0 3 0-1,2-3 0-15,-2 0-3 16,0 0 0-16,-2-3-3 16,2-1 0-16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8:13.59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 20 13 0,'0'-12'6'0,"-2"3"-2"0,2 9 7 16,0 0-10-16,0 2 0 16,0 3 0-16,0-1 1 31,0 3-3-31,2 5 1 16,3-2 1-16,0-1 0 0,2 0 0 15,0-4 0-15,0-5-1 0,-1 0 1 16,-1-2 0-1,2-1 1-15,-7 3-1 16,0 0 0-16,-2 0 0 16,-5 5 1-16,0 2-2 0,0 3 1 15,5 1-7-15,-1 6 0 0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8:12.84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61 0 20 0,'-7'5'10'0,"-24"32"-14"15,19-25 18-15,-2 5-14 16,-2-1 1-16,-3 3-1 16,-3 2 1-16,1 3-7 15,2 4 1-15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8:12.67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21 0 22 0,'2'7'11'0,"-14"48"-17"0,7-38 20 16,-2 6-15-16,-7 3 0 16,-2 3 0-16,-1-5 1 0,3-1 0 15,0-4 1-15,4 0-4 16,1-2 1-16,4-7-3 15,5-3 1 1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8:12.47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4 22 8 0,'4'-14'4'0,"1"5"1"0,-5 9 4 0,0 0-7 16,5 2 1-16,-5 3 1 16,-5 7 1-16,0 7-6 0,-2 7 0 15,-5 9 4 1,1 6 0-16,-1 1-2 15,2-4 1-15,1-7-1 16,2 0 0-16,2-10-1 16,-2-2 1-16,7-2-5 0,0-5 0 0,0-1-2 31,0-4 0-31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8:10.72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8 24 18 0,'-5'-24'9'0,"10"29"-11"15,-5-3 14-15,-2 5-12 16,-3 8 0-16,-5 6 1 16,-2 7 0-16,-7 15-1 0,5-5 0 0,5-3 0 15,4-4 1-15,5-7-2 16,5-7 1-16,7-8-3 16,7-7 0-16,2-6-1 15,3-11 0-15,7-1 1 16,2-1 1-16,0 1 2 15,-7 1 0-15,-2 6 3 16,-5 4 1-16,-5 8 0 31,-4 4 0-31,-3 7-3 16,-2 0 0-16,2 3-4 16,2-5 1-16,1-3-1 0,4-7 0 15,0-4 1-15,5-3 0 0,3 3 4 16,-3 4 1-16,-3 3 2 15,-1 5 0-15,-3 6-1 16,-3 3 1-16,-4 0-3 16,0 2 0-16,-3 1-8 15,-2-1 1-15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8:10.25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1 11 20 0,'4'-12'10'0,"-6"26"-12"15,0-7 19-15,-3 5-18 16,0 7 1-16,-1 4-5 16,-1 3 0-16,7 2 2 15,0 5 1-15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8:10.14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37 16 0,'7'-19'8'0,"3"4"-6"0,-6 11 11 16,-4 4-13-16,5 0 1 15,0 4 0-15,0 8 1 16,-5 5-3-16,0 9 1 16,-5 5-1-16,5 2 1 15,-3 8-2 1,3-13 0-16,0-7-1 16,0-9 1-1,10-21-3-15,-1-8 0 16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8:09.95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 18 22 0,'0'-17'11'0,"7"22"-12"15,-7-5 18-15,7 7-17 16,1 5 1-16,-1 5 1 0,2 9 1 0,1 5-4 16,1 4 1-16,-1 10 1 15,4-5 0-15,-2-2-1 16,2-4 1-16,-2-11-3 15,0-4 1-15,2-5-3 16,0-6 0 0,-2-8-3-16,2-8 0 15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3:38.53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3 22 25 0,'0'-7'12'0,"-7"-5"-14"16,5 10 23-16,-8 2-21 31,3 0 0-31,-3 0 0 0,-1 4 0 16,3 3-1-16,1 3 1 15,5 2-1-15,4 7 1 0,5 2-1 16,1 1 1-16,3 4-1 0,1-5 1 31,3 1 1-31,-6-3 0 16,1-5 1-16,-8-2 1 0,-7 0 0 15,-4-1 0-15,-3-3-1 16,-5 3 1-16,-2-1-5 16,3-1 1-16,4 1-8 0,0-5 0 15,9-8 0 1,3 3 0-16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8:09.64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1-2 22 0,'-5'0'11'0,"-2"7"-9"16,2-5 15-16,3 7-17 15,0 1 1-15,2 2-1 16,2 2 1 0,5-5-1-16,0 0 0 15,0-4 1-15,2-5 0 0,-2 0-1 16,-2-9 0-16,-3-1-4 16,-2-1 1-1,0-4-4-15,-4 4 0 16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8:09.28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46 20 10 0,'-5'-8'5'0,"5"-6"5"16,-2 14 2-16,-3 3-9 0,-4 4 0 16,-3 2 1-16,-7 8 0 15,-2 11-6-15,-3 8 1 0,5 4 3 16,3 5 1-16,9 0-2 16,0-8 1-16,7-6 0 15,7-5 0-15,0-7 0 16,7-7 0-16,7-10 0 15,3-9 0-15,-1-7 0 16,1-5 0-16,-3-5-1 16,5-6 0-1,-5-8 0-15,-4 0 0 16,-6 0-1-16,-6 5 0 0,-7 0 0 16,-8 5 1-1,1 9-2-15,-5 7 0 0,-3 5-4 16,-4 9 0-16,5 3-5 15,-3 7 1-15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8:08.88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5-2 19 0,'-12'-2'9'0,"-9"11"-5"16,16-2 13-16,-5 5-17 16,3 3 1-16,-2 4 0 31,4 0 0-31,0 0-1 16,5-3 0-16,3-2 1 0,1-4 0 15,8-5-1-15,5-5 1 16,-3-5-1-16,5-2 1 0,-4 0-1 15,1-5 1-15,-6 2-1 16,-6 3 0-16,-8 0 1 16,-1 7 0-16,-9 2-1 0,-1 6 1 15,6 1-1 1,2 1 0-16,0 1-4 16,7-1 0-16,9-1-4 15,3 1 1-15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8:08.51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14 7 13 0,'-14'-10'6'0,"4"13"-7"31,3-1 8-31,0 3-5 16,-3 4 0-16,-6 8 3 0,-3 4 0 15,-8 8-6-15,1 2 1 0,2 5 3 31,1 7 1-31,8-3-2 16,6 1 1-16,6-3-2 0,6-2 1 16,6 0-1-16,13-3 0 15,-1-9 0-15,-2-10 1 16,7 1 0-16,8-13 0 0,2-4-1 16,-3-5 1-1,0-5 0-15,-6-7 0 0,-6-3-1 16,0-9 0-16,-4-2-1 15,-3-3 1-15,-6-5-1 16,-6-6 1-16,-4 4 0 16,-3 0 0-16,-9 9-1 0,4 8 1 15,-7 7-2 1,-2 7 0-16,3 7-7 16,1 10 1-16,-1 12-3 0,6 9 1 15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8:01.81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7 1 8 0,'7'5'4'0,"17"-12"-1"0,-21 7 2 0,8 0-5 16,-3 0 0-16,-1 4 0 15,0-1 0-15,-2 1 0 16,-10 1 0-16,-2 2 0 16,0 3 1-16,-8-1 0 15,1 3 1-15,-5 2 0 0,5-2 1 0,2 0 0 31,0-3 0-31,3 1 0 16,1-3 0-16,1 5 0 0,7-5 0 16,0 0-1-16,0-2 0 0,7-1 1 31,10 1 0-31,7-3-1 16,-3 1 0-16,5-3 0 0,8 0 0 0,-6 2-1 15,8 1 0-15,-5-1-3 16,2 3 0-16,-9-1-3 15,2 3 0-15,-7 5-3 16,0 0 0-16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8:01.37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2 17 10 0,'0'-4'5'0,"14"8"-3"0,-7-6 6 0,0 2-5 16,8-2 1-16,4-1 0 16,0 1 1-16,2-2-7 31,-2 1 0-31,2 1 3 16,1 2 0-16,-1 2-6 15,-2 1 1-15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8:00.93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73 6 0,'7'0'3'0,"5"5"4"0,-5-8-4 0,3 1-2 16,4 0 1-1,19-5 0-15,7 0 0 16,8-3-2 0,6 1 0-16,-1 2 2 15,6 0 1-15,-5-2-2 0,-11 4 0 16,2 0 0-16,-12 3 0 15,3-1-4-15,-10 3 1 0,0 3-2 16,-11-1 0-16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7:59.92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4 10 8 0,'19'-4'4'0,"11"-3"-5"0,-22 7 7 0,-1 2-6 15,0 0 0-15,-2 3 0 16,-1 0 1-16,-1 2-1 0,-3 2 0 16,-3 6 0-1,-1-1 1-15,-6 2-1 16,-2 1 1-16,-4 0-1 16,-3 1 1-16,0 4 1 0,0-6 0 15,-3 1 0 1,6 0 1-16,-3-6 0 15,5 1 0-15,4 0 0 16,1-2 0-16,4-1-1 0,7-4 1 16,3-1 0-16,7-1 0 0,7-3-1 15,5 2 1-15,4 1-1 16,3-1 0-16,-3-2-1 16,1 2 1-16,-1-2-2 15,-4 3 1-15,-3-1-5 16,-2 0 1-1,5 1-5-15,-10 2 0 16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7:59.47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38 16 0,'4'-10'8'0,"6"-2"-10"15,-5 7 15-15,4 3-12 16,1-3 0-16,4 3 0 15,-2 0 0-15,5 2-2 16,-1 0 1-16,3 0-1 16,-2 2 1-16,-1-2-5 15,1 2 1-15,2 3-1 0,-2 5 1 0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7:58.53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 11 8 0,'0'-10'4'0,"-2"20"0"0,2-10 4 0,0 0-6 15,0 0 1-15,0-2-1 16,0 2 1-16,0 0-4 0,0 0 0 16,0 0 3-16,5 0 0 15,2-3-1-15,0 1 1 0,7 2-1 16,1 0 0-16,6-3 0 15,0 3 0-15,3 0-1 16,5 0 1-16,-6 0-1 31,-1 0 1-31,6 3-1 16,3 2 0-16,0-5 0 16,5 2 1-16,-5-2-1 0,-8 0 0 0,11 2 0 15,-8-2 0 1,7 3 0-16,-7-1 1 15,3-2-1-15,2 0 0 16,-5 0 0-16,-2-2 0 0,-1 2 0 16,1 0 0-16,-3-3 0 15,1 3 0-15,-3 0 0 16,-3 3 0 0,-4-3 0-16,0 0 0 0,-2 0-1 15,2 2 0-15,-8 0-4 16,1 1 0-16,2 2-1 15,-7 4 0-15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3:38.21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4-3 19 0,'-12'0'9'0,"-9"10"-10"0,14-6 16 15,-5 8-14-15,2-2 0 16,-9 11 1-16,0 8 0 0,3-1-3 16,4 1 1-16,2-3 1 15,6-5 1-15,1-2-1 16,3-7 0-16,5-7 0 15,7-5 1-15,2-7-1 16,3-7 0 0,2-3 0-16,0-2 0 15,0-2-1-15,-5-1 1 0,3 3-1 16,-6 7 0 0,-3 5 1-16,-6 5 1 0,-2 2-1 15,-2 4 1-15,-3 6-1 16,0 7 1-16,-2 4-1 15,2 3 0-15,0 0-3 0,3-1 0 16,0 1-2-16,-3-5 0 0,5-7-3 16,5-3 1-16,2-4-3 15,2-5 1-15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8:50.34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1-3 24 0,'17'0'12'0,"-17"19"-13"16,0-10 26-16,-3 13-23 15,1 13 0-15,-3 5 0 16,-2 3 0-16,-2 7-5 16,4 2 0-16,0 2-3 15,-4-2 1-15,0 8-4 16,-5-11 1-16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8:50.14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28 17 16 0,'-3'-17'8'0,"-11"17"-5"0,7 0 17 15,2 3-19-15,-2 4 1 16,-9 5 0-16,1 4 1 15,-3 3-4-15,3 3 1 0,1 6 1 16,7-4 1-16,0-3 0 16,7-2 0-16,7-7-1 15,3-12 0-15,1-9 0 16,-1-3 0-16,4-5 0 31,-2-4 0-31,0 2-2 16,4-5 1-16,-6 0-1 15,-1 8 1-15,-4 4-1 0,-1 5 1 0,-4 7-1 32,-4 7 1-32,1 7-1 15,-4 8 1-15,3 4-1 16,1 2 0-16,3 1-3 0,3-8 0 16,1-2-2-16,6-9 0 0,2-6-2 31,4-8 1-31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8:11.72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8 56 9 0,'8'-14'4'0,"6"11"2"0,-7 1 0 0,2-3-4 15,1 3 1-15,7-5 1 16,2 2 1-16,0 0-6 31,2 0 0-31,-2 1 4 16,-5 1 0-16,8 1-2 0,-8 2 1 15,5 7-2-15,0 3 1 16,2-1-1-16,-14-2 1 16,1 0-1-16,-8 8 1 15,-8-6-1-15,-13 5 1 0,2 3 0 16,-9-7 0 0,1 1-1-16,-1-3 1 15,4-1-1-15,3 2 0 0,6-4 0 16,4-5 1-16,8 2-2 15,3 3 1-15,7 2-1 16,8 0 1-16,4 0-1 16,-3 3 1-16,8 2-1 15,-3 2 1-15,-6 5 0 16,4 0 0-16,-10 3 0 16,-4 4 1-16,-5-5 1 15,-5-2 1-15,-4-2 0 16,-10-5 1-16,-3-1 0 0,-4-3 0 15,-2-4-1 1,-6-1 1-16,1-6-3 16,5 1 0-16,-3-3-7 15,5 3 1-15,9-1-5 0,5 3 0 16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8:07.64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02 24 10 0,'10'-21'5'0,"4"18"-3"0,-14 3 4 0,0 0-3 16,-2 3 0-16,-3-1 2 31,-7 10 1-31,0 0-7 15,-7 7 1-15,3 2 5 0,-3 5 0 16,2 3-1-16,5-3 1 0,3 7-2 16,6-6 0-16,3-1-2 15,3-3 1-15,4-4-3 32,2-2 0-32,8-5-7 0,4-3 1 15,5 3-2-15,-2-5 1 16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8:07.36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26 7 0,'5'-5'3'0,"9"-7"2"0,-9 10 0 15,2 0-4-15,7 2 1 16,0-5 2-16,1 5 1 0,6 0-6 16,5 5 1-16,0-5 2 15,0 4 1-15,-4 6-2 16,-1-1 1-16,-4 1-1 16,-5-1 0-1,0 1 0-15,-8 2 0 16,-4 0 0-16,-4-3 1 0,-8 5-1 15,-3 1 0 1,-4 1-1-16,-2-4 1 16,-3 0-1-16,3-2 1 15,2-1-2-15,2-2 0 0,3 0-2 16,5-4 1-16,4-1-4 16,5-2 0-16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8:06.46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 23 3 0,'-3'-7'1'0,"6"-9"3"16,-3 16 2-16,0 0-4 16,5 2 1-16,-3 0 3 15,0 3 0 1,3-2-7-16,2 4 1 0,5 2 4 15,5-2 0-15,2 3-2 16,2 2 1-16,5-1-2 16,7 4 1-16,0-3-2 15,3-1 1-15,-5-3-1 16,2-1 0-16,-4 0 0 16,-3-3 0-16,-3 1 0 15,1 2 0-15,-7-2 0 16,-1-3 0-16,-2 1 0 15,-4-1 0-15,-3 1 0 16,3 1 0-16,-10 1 0 16,-5 5 0-16,-2-6 0 15,-3 8 0-15,-9 5 0 0,-4 4 0 16,-11 3 1-16,4 2 0 16,-11 2 0-16,1-2 0 15,0 1 0-15,2-4 1 16,4-4 0-16,1-2 0 15,9-3-1-15,3-4 0 16,5-1-2-16,6-4 1 16,-4 0-6-16,9-3 0 0,3 0-2 15,2 1 1-15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8:57.56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 18 22 0,'0'-19'11'0,"7"54"-11"0,-5-28 20 15,-2 5-21-15,0 2 1 16,-2 3-1-16,2-1 1 15,-5 1-3-15,3-1 0 0,-3 3-4 16,1 3 1-16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8:57.41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5 0 13 0,'0'0'6'0,"3"28"-1"16,-3-20 12-16,0 3-16 15,-3 4 1-15,1-1 0 16,-1 0 0-16,1 0-3 16,0-2 0-16,-3-2 1 0,5-1 1 0,0-2-5 31,0-2 1-31,5-2-3 15,-1-3 1-15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8:56.96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0 3 0,'0'0'1'0,"3"1"1"0,-3-1-5 0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8:54.05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42 19 0,'31'-43'9'0,"-8"62"-7"0,-15-9 15 15,-4 6-15-15,-4 3 0 16,-4 2 0-16,1 1 1 16,-9-3-4-1,8-3 1-15,-6-2 2 16,8-2 1-16,-1-7-2 15,8-5 0-15,5-5-1 0,-1-7 0 16,5-4-1-16,3-8 1 0,-5-2-2 31,9 5 0-31,-5 2 3 16,1 5 0-16,-5 2 1 0,2 10 1 16,0 13 0-16,0 6 0 0,5 2 0 15,0 2 0-15,-2 0-8 16,1 3 0-16,6 2-5 15,-15-5 1 1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3:37.83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27 22 0,'17'12'11'0,"11"2"-11"15,-16-12 12-15,5 1-12 16,-1-3 1 0,3 0-1-16,0-3 1 15,5-13-1 1,-3-1 1-16,-2 0 0 15,-5-2 0 1,-4-2 0-16,-3 4 1 16,-5 3-1-16,-4 2 0 0,-3 3-1 15,-2 2 1-15,0 2 0 16,-7 5 1-16,-3 2-1 0,-2 3 1 16,3 7-1-1,-3 5 1-15,2 4-1 16,3 7 1-16,5 20-5 15,4-10 1-15,5-2-5 16,7-10 1-16,9-7-2 16,6-10 0-16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8:49.78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4 5 12 0,'0'-7'6'0,"0"19"-6"0,-7-7 10 0,7 6-8 31,-3 6 1-31,-1 4 2 0,4 5 0 0,0 0-6 31,0 3 0-31,0-8 4 16,7-2 1-16,0-7-2 16,2-8 1-16,6-6-1 15,1-7 0-15,3-6-1 16,3-4 0-16,-3-4-1 15,-3-1 1-15,-4-2-1 0,3 5 0 16,-6 2-1-16,-4 2 1 16,-3 8 0-16,1 4 0 15,-3 5-1-15,-3 5 1 0,1 4-2 16,-1 6 1-16,3 4-3 16,3 2 0-16,2 0-3 15,6-2 1-15,-1-7-1 16,4 0 1-16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8:49.42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09 42 8 0,'-2'0'4'0,"-5"-21"4"0,7 14 4 16,-7 5-11-16,2-3 0 16,-2 0 2-16,2 3 1 15,-9 2-4-15,-7 4 0 31,7 1 3-31,-5 2 0 0,2 3-1 16,0 2 0-16,1 2-1 16,4-2 1-16,7-3-2 15,3-2 1-15,7-4-1 16,4-3 0-16,-2-3-1 16,7-1 1-16,-2-1 0 0,2 0 0 15,1 0-1-15,-6 5 0 16,1 0 0-16,-6 3 1 15,-1 4-1-15,-3 7 1 16,-7 8 0-16,-5 8 0 0,-5 8 1 16,-2 1 0-16,-2-4 0 31,2 3 1-31,5-5 0 16,-5-2 0-16,12-4-2 0,0-4 1 0,7-6-4 31,0-8 1-31,12-4-4 15,-3-7 0-15,8-5-2 0,4-3 1 16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8:48.98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57 19 0,'24'0'9'0,"7"-4"-10"0,-24-1 16 0,-2 0-14 0,9-2 1 31,-2 0 0-31,2-2 1 0,5-1-4 15,-3 1 0-15,-4-3 2 16,2-2 1-16,-7-3-2 0,-2 3 1 16,-3 2-1-16,-4 1 0 15,-3 1 0-15,-4 3 1 16,-3 2-1-16,0 5 1 16,-2 3 0-1,0-1 0-15,0 8 1 16,-1 1 0-16,-3 6 0 0,10 2 1 15,-3 0-1 1,4 6 0-16,4 1-1 16,3 0 0-16,3 0-5 15,1-7 1-15,3-5-5 0,5-2 0 16,5-3-1-16,2-4 0 0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8:48.51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3 74 24 0,'-2'-19'12'0,"23"2"-14"16,-14 10 25-16,12 0-21 16,3-2 1-16,4 1-2 15,2 4 1-15,6 1-5 0,6 3 1 16,-7 0-4-16,1 0 1 16,6 5-4-16,1 0 1 15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8:48.33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33 12 0,'12'-21'6'0,"9"9"-5"16,-21 12 7-16,7 0-5 16,-4 2 0-16,1 3 1 0,1 4 1 15,-3 6-6-15,-2 8 1 16,0 6 4-16,-2 4 0 0,-3 5-2 31,1 5 1-31,4 2-1 0,0-2 0 16,0-7-2-16,4-6 1 15,3-6-2-15,-7-2 0 16,0-6-2-16,0-2 0 16,0-2-4-16,-2-5 1 15,-10-2-2-15,5 0 1 0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8:48.05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 48 19 0,'-5'-2'9'0,"10"-3"-7"0,-5 7 13 16,0 5-14-16,0 5 1 15,0 2 0-15,0 3 1 16,0 0-4-16,0 2 1 15,5 0 1-15,2-3 1 0,-1-4 0 16,4-5 1-16,1-4-1 0,1-8 1 16,-3-2-1-16,-4-3 1 15,2-4-1-15,-14-7 0 16,7-3-2-16,-5-2 1 31,-2 2-1-31,-7 5 0 0,7 5-3 16,0 2 0-16,0 5-4 15,3 2 0-15,4 5-2 16,7 5 0-16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8:47.78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24 9 0,'0'-12'4'0,"14"3"5"16,-9 6-5-16,-2 3-2 15,-3 0 0-15,7 5 2 32,-3 2 1-32,-1 7-5 0,1 3 0 15,-4 2 3-15,0 2 1 16,0 0-1-16,0 3 1 15,-4 0-2-15,4-3 1 0,0-7-1 16,0-2 1-16,0-2-1 16,0-8 0-1,4-7-1-15,-1-2 0 16,4-5 0-16,2-2 0 0,-2-5-2 16,1 0 1-16,1 0-1 15,5-2 1-15,3 2-1 16,-8 3 1-16,10-1-1 15,-5 5 1-15,0 7 1 0,5 5 0 16,-7 8 0-16,2 1 0 31,-4 10 0-31,1 0 1 16,-3-3-2-16,-1-1 0 16,-3-4-3-16,3-1 1 15,0-1-4-15,1-6 0 16,10-3-4-1,-3-3 1-15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8:46.24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06 686 12 0,'-14'-7'6'0,"7"2"-6"16,7 3 7-16,-5 0-4 16,-2-3 0-16,2 3 2 15,3-1 1-15,-6-4-7 0,-3 0 0 16,1-2 5-16,1-6 0 16,2 1-2-16,-3-7 1 15,-2 2-2-15,0-2 1 16,0-3-1-1,1-2 0-15,4 0 1 16,-5-3 0-16,2 3 0 0,-2-5 0 16,5-2-1-1,0 0 1-15,0 5-1 0,5-6 0 0,-3 4-1 16,3 4 0-16,-1 2 0 31,1 3 1-31,-1-3-1 16,3 5 0-16,0 5 0 0,3 2 1 0,-3-2-1 31,0 4 1-31,0 3-1 16,-3 2 0-16,-4 3-1 0,5 2 1 15,-5 2 0-15,-10 3 0 0,1 0-1 16,1 4 1-16,-1 3 0 16,-1 2 0-16,1 5 0 15,1 0 0 1,-1 5 0-16,2-5 1 0,4-3 0 15,1-4 0-15,4 0-1 16,2-5 1-16,3-2 0 16,0-5 0-16,8-5 0 15,-6-7 0-15,7-2-1 0,-1-5 1 16,1-2-1-16,-2-5 1 16,0 2-1-16,3 0 0 15,-1 3-1-15,5 2 1 16,-2 3-1-16,0 1 1 15,-2 6-1-15,2 4 1 16,2 5-1-16,-2 5 1 16,2 4 0-16,-7 3 0 15,2 2 0-15,-1 3 0 0,1-3-4 16,5 0 0-16,0 3-6 16,5 0 1-16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8:56.25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2 152 26 0,'2'-10'13'0,"36"17"-16"16,-26-4 22-16,0-3-19 15,4 0 0-15,1-8 0 16,-5 1 1-16,2-2-2 0,0-1 1 16,-4-2 0-16,-1 1 0 0,-1-6 0 15,-1 0 0-15,0 1-1 32,-2 1 1-32,-3 1 0 15,-2 5 1-15,0 1 1 0,-5 6 0 16,-2 4 1-1,-2 6 0-15,-6 3 0 16,3 6 1-16,-2 7-1 16,7 2 1-16,0 0-3 15,7-2 1-15,5-3-5 16,2 3 0-16,2-7-5 0,3-5 0 0,2-3-2 16,3-2 0-1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8:55.93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7 15 21 0,'9'-15'10'0,"-5"18"-12"0,-4-3 14 16,0 2-10-16,0 3 0 15,0 4 4-15,0 6 1 0,-4 6-8 16,-1 5 1-16,-4 10 4 16,2 4 0-16,-2 0-1 15,5-2 0-15,-1-5-4 31,3-4 0-31,-1-6-4 16,3-6 1-16,0-3-5 0,5-4 0 16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2:49.500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26-2 8 0,'4'2'4'0,"-8"15"-3"0,4-13 5 16,0 8-5-16,-5 0 1 0,-2 9 1 15,-5 13 1-15,1 1-5 16,-3 3 0-16,0-2 3 16,2-1 1-16,1 1-2 15,-1-5 0-15,3-5-2 16,2 0 1-16,2-3-4 16,-2-1 0-16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3:37.45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 49 12 0,'-3'-21'6'0,"8"4"0"0,-1 10 1 0,-1 3-6 16,-1 4 1-16,0-3 1 15,1 10 1-15,-1 5-4 16,0 2 0-16,-2 8 4 16,0-1 0-16,0 5 0 0,-2 5 0 15,-3 2-2 1,3 3 1-16,0 2-1 15,-1-3 0-15,-1 3-1 0,2-5 1 16,-1-7-5-16,3-2 1 16,0-7-6-16,3-3 0 0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8:55.70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55 20 16 0,'0'-9'8'0,"2"-3"-8"0,-2 12 12 0,-2 0-9 16,-3 2 0-16,-2 3 5 15,-5 4 0 1,-9 8-9-16,2 4 1 16,-3 5 5-16,1 1 0 0,2 1-1 15,7-4 0-15,0 0-3 16,10-5 1-16,-1-3-5 0,6-1 1 31,1-4-4-31,11-1 1 0,-1-8-5 16,7 1 1-16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8:55.22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3 11 0,'2'-3'5'0,"12"20"-1"16,-9-10 11-16,0 10-14 15,4-1 1-15,-2 3 1 32,1 3 0-32,-1-3-3 15,-7 0 1-15,0-5 3 16,0-2 1-16,-7-2-1 0,7-10 1 16,-3-5-1-16,-2-2 1 0,5-3-1 15,0-4 0 1,5-7-3-16,-2 2 1 15,4-1-1-15,2 1 0 0,3 3-5 0,0-3 1 32,2 7-6-32,2 5 0 15,-6 7-2-15,4-3 1 0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8:54.97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24 22 0,'2'-14'11'0,"10"9"-24"16,-5 3 12-16,-2 2-3 15,-2 7 0-15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8:54.58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84 51 19 0,'0'-9'9'0,"-3"-22"-7"0,3 26 11 0,-2 3-13 16,-5-1 1-16,0 1 1 16,-2 2 1-16,-3 5-3 15,5 4 1-15,-7 3 2 16,0 2 1 0,-5 0 0-16,0 3 0 15,-2 2-1-15,2 2 1 0,5-2-1 16,2 4 0-16,5-1-1 15,14-4 0-15,-2-1-3 16,9-1 1-16,0-6-6 16,5-5 1-16,2-1-5 0,5 1 0 15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8:53.73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3 119 22 0,'0'-5'11'0,"21"15"-18"16,-16-10 18-16,0 2-11 15,0 0 1-15,4-2 1 16,1-2 0-16,6 0-2 0,-6 2 0 15,9-5 1-15,-3 0 0 16,1-2 0-16,4-2 0 0,-4-3-2 16,-5 0 1-16,-5-4 0 31,0 4 0-31,-7-5 0 0,0 3 0 16,-7 3 0-1,0 6 1-15,0 7 0 0,-5 3 1 0,-2 4-1 16,-3 5 1-16,0 3 0 15,1 2 0-15,4 4-1 16,2-2 0-16,6 1-3 16,-1-6 0-16,2-2-2 15,3-4 0-15,3-3-4 16,4-3 1 0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8:53.38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0 127 20 0,'-9'-14'10'0,"18"-16"-12"16,-4 21 18-16,-2-3-16 16,8-2 0-16,1 0 1 15,5 3 1-15,1-1-2 16,4 5 1-16,1 2 1 16,-2 5 0-16,-2 5 0 15,-2 7 0-15,-10-1 0 0,0 1 1 16,-10 2-1-16,-8 0 1 15,-3 2 1-15,-8-4 0 16,1 1-1-16,-2 1 1 16,-1 0-2-16,1-5 0 31,4 3-5-31,5-3 1 16,6-2-8-16,6 0 1 0,4-2-2 15,10-5 1-15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8:53.11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9 16 16 0,'0'-17'8'0,"0"19"-8"15,0 3 11-15,0 2-9 16,0 3 1-16,0 4 2 16,0 5 1-16,-5 7-6 0,-4 3 0 15,-3 6 4-15,2 1 1 16,-2 2-2-16,0 0 0 15,5-2-2-15,5-5 1 16,-3-5-4 0,-2-3 1-16,5-4-3 15,-3-9 0-15,5-5-2 0,0-5 0 16,5-7-3-16,-3-10 1 16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8:52.87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38 35 15 0,'0'-12'7'0,"0"-2"-5"16,0 9 11-16,0 0-12 0,-5 5 0 15,-2 0 2 1,0 7 0-16,-7-2-3 15,0 4 1-15,-1 1 3 0,-3 6 0 16,-1 3 0 0,2 5 0-16,6 0-1 15,-1 2 1-15,12-5-2 16,0-5 0-16,12-1-1 0,2-8 0 16,7-5 0-16,-2-4 0 0,2-5 0 31,2-3 0-31,-6 1 0 15,-5-8 0-15,-5 1-1 0,0-3 0 16,-7 5 0-16,0-1 0 16,0 6-4-16,0 2 1 15,-3 0-5-15,3 7 0 16,3 0-2-16,-3 2 0 0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8:52.27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5 16 0,'0'-15'8'0,"5"13"0"0,-3 4 4 0,3 3-11 16,-5 5 1-16,7-1 0 31,-2 8 0-31,-3-1-3 15,3 1 0-15,-3 0 2 16,6-1 1-16,-4-2-2 0,-1-2 0 0,1-2-1 16,1-3 1-16,2-2-4 31,-4-5 1-31,4-3-3 0,-2-4 1 16,2-7-2-16,-5-3 1 15,3-4 3 1,50 66 3-1,-96-119 2-15,48 53 1 0,0 4 2 16,0 8 1-16,-2 7 1 16,2 9 1-16,-7 7-5 15,8 3 1-15,-8 2-3 16,4 2 0-16,-1 0-7 16,4 1 0-16,5 4-2 15,2-9 1-15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8:51.52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62 28 17 0,'-2'-9'8'0,"9"-3"-10"0,-7 12 13 16,0-5-9-16,-5 3 0 0,-2 4 1 16,5 0 0-16,-10 5-4 15,-2-2 1-15,-5 2 2 0,-3 3 1 16,3-1-2 0,-2 1 1-16,9-1-1 15,5 3 1-15,7 0-1 16,12 2 0-16,-3 3-1 0,10-3 1 15,-5 1-1-15,-2-1 1 16,3 0 0-16,-8 0 1 0,-7 3 0 31,0 0 0-31,-7 6 0 16,-8-4 0-16,1 0 0 16,-5-4 0-16,-2-6-2 15,6 1 1-15,-1-8-4 16,9 0 1-16,4-6-3 15,10-11 0-15,8 1-2 0,4-5 0 0,2-5 0 16,5 1 1-16,-4-1 2 16,4 5 1-16,-5 2 3 0,-2 8 1 31,-2 2 2-31,-1 9 1 16,-8 5 1-16,-1 5 0 15,7 5 0-15,-7-1 0 0,5-1-1 16,5-4 0-16,2-3-1 15,0-4 0-15,0-6-1 0,-3-5 1 32,3-3-1-32,-12-4 0 15,0 0-1-15,-7-3 0 0,-7-2 0 16,0 2 0-16,0 6-1 16,-7-1 0-16,7 0-4 15,-5 7 0-15,7 0-6 0,3 10 0 16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3:3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8 52 24 0,'-28'-9'12'0,"28"-1"-11"15,4 8 20-15,8-3-20 0,5 2 0 16,6 1 1-16,6-3 1 16,2 1-4-16,4-1 0 31,5 0-1-31,3 3 1 0,2 2-7 16,5 0 1-16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9:05.78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2 37 16 0,'4'-10'8'0,"-1"8"-6"0,-1 4 6 15,-2-2-8-15,5 5 1 0,2 2-1 16,3 3 1-16,6-1-1 16,3 3 0-1,12 0 1-15,7 0 1 0,3-3 0 16,-1 6 0-16,0-6 0 15,-6 3 0-15,4-5 0 16,-7-2 1-16,-5 0-1 16,-10-3 0-16,-6 0-2 15,-13-2 0-15,-6-2-1 16,-5-5 0-16,-8 0 0 16,-9-3 0-16,-4-6-1 15,-1 1 1-15,-4 6 0 16,-5-3 1-16,4 0-1 15,-2 5 1-15,8 0-1 16,9 2 1-16,4 5 0 0,6 2 0 16,16 3 0-16,16 0 1 0,6 4 0 15,11-1 0-15,10 1 0 32,9 1 1-32,3 1-1 15,-3-1 1-15,-2-3-1 0,-7 0 1 16,-3-4-2-16,-9-1 1 0,-10-2-1 15,-9 0 1-15,-2 0-1 16,-10 0 0-16,-10 0 0 16,-4-2 0-16,-5-3-1 15,-5-2 1-15,-9 0-1 0,-5-1 1 16,-7-1-1-16,4 2 1 16,1 0-1-16,-3 0 1 15,-2-3 0-15,12 3 0 0,-1 2-1 31,6 0 1-31,11 1 0 16,1 4 0-16,13 0 0 0,13 2 1 0,6 0 0 16,8 1 0-16,9 2-1 15,8-3 1-15,4 5-1 16,-2 0 1-16,-3 3-1 16,0 2 0-16,-6-1-1 15,1 1 1-15,-1 5 0 31,-6-5 1-31,-9-3-1 16,0 1 1-16,-9-3-1 0,-8-5 1 0,-7-2 0 31,-4-4 0-31,-8-6-1 16,-4-4 0-16,-5 0 0 16,-15-5 0-16,1 2-2 0,-1 0 1 15,-6 3-1-15,-3-3 1 0,2 5 0 16,8-2 0-1,7 2 0-15,4 5 1 0,13 2-1 16,-1 1 1-16,12 4 0 16,10 2 1-16,12 0-1 15,9 3 1-15,5 0-1 16,9 4 1-16,0 6-1 16,3 1 1-16,-7 8-1 15,-3 7 0 1,3 12 0-16,-5-3 0 0,-3 3 0 15,6-5 0-15,-6-7 1 16,-4-7 1-16,-3-8-1 16,-7-1 0-16,3-11 0 15,-5-6 1-15,-5-5-4 16,-5 0 1-16,-4-8-4 16,0 1 0-16,-13-5-2 0,1 0 0 0,-7 0 0 15,-3-2 0-15,-2 2 1 16,-7-3 0-16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9:04.57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3 12 0,'0'0'6'0,"2"-7"-5"15,-2 7 7-15,7 0-7 0,0 3 0 16,5-1 1-16,17 0 0 15,1 3-3-15,16-3 0 16,15 1 2 0,6-3 0-16,9 5-1 15,2-5 1-15,3 4-1 16,-14-1 0-16,4-3 0 16,-16 0 0-16,-10 2 0 15,-5 0 0-15,-14 1 0 16,-9 1 0-16,-5-1 0 15,-15-1 0-15,-9-2 0 16,-14 0 0-16,-7 0 0 16,-3-2 1-16,-16-1 0 15,-2 1 0-15,-8 0 0 0,-5-1 1 16,1 1-1-16,-3 2 0 16,9 0 0-16,3 5 0 15,3-1-1-15,16 1 0 16,9-3 0-16,10 1 0 15,14-1 0-15,15-2 0 16,14 0 0-16,11 0 0 0,20 2 0 16,9 1 0-16,7-3 0 15,8 0 1-15,4 0-1 16,3 0 1-16,-8 0 0 16,-4 0 0-16,-13 4 0 15,-13-4 0-15,-13 0-1 16,-20 3 1-16,-18 2-1 15,-23-1 1-15,-17-1-1 16,-23-1 0-16,-12 3 0 16,-13-1 0-16,3-1 0 15,0-1 0-15,8 3 0 16,13-3 1-16,10 0-1 16,14-2 0-16,20 3 0 15,23-3 0-15,16 4 0 16,27 1 0-16,19-5 0 15,9 3 0-15,15-3 0 0,13 2 0 16,-4-2 0-16,3 0 0 16,-6 0 0-16,-11 5 0 15,-7-3 0-15,-17 0 1 16,-19 1 0-16,-21-3 0 16,-20 2-1-16,-25-2 0 15,-17 5 0-15,-24-3 0 16,-12 0 0-16,-7 1 0 15,-7-3-1-15,7 0 1 0,2 0 0 16,18 0 1-16,15 0-1 16,20 0 0-16,24 0 0 15,18 0 0-15,24 0 0 16,24 0 0-16,22-3 0 16,21-1 0-16,14-1 0 15,9 3 0-15,5-1 0 16,-2 1 1-16,-9 2-1 15,-8 0 1-15,-14 0-1 16,-21 0 1-16,-15 2-1 16,-19 1 1-16,-18 1-1 15,-29 1 1 1,-88 0-1 0,-15-5 0-16,-16 0-1 15,-4 0 1-15,9-5 0 16,-5 3 0-16,24-3-1 0,11-2 1 15,22 2 0-15,24 1 1 16,17-1-1-16,28 2 0 16,28-1 0-16,20 4 0 15,25 0 0-15,22 0 0 16,20 0 0-16,15 0 0 16,3 0 0-16,-4 4 0 15,1 1 0-15,-9 0 0 16,-14 0 0-16,-12-3 0 0,-14 0-1 15,-26 3 1-15,-15-5 0 16,-26 2 1-16,-14-2-1 16,-26 0 0-16,-21-2 0 15,-29 0 0-15,-12-5 0 16,-14 4 0-16,-12-1 0 16,7-1 0-16,-3 2 0 15,15-1 0-15,22 4 0 16,11-3 0-16,22 1 0 15,18 0 0-15,20-1 0 16,21 3 0-16,14 0 0 16,26 5 0-16,10-3 0 15,17 1 0-15,9 1 0 16,2 1 0-16,10 0-1 16,-12 2 1-16,-2-5 0 0,-17 1 1 15,-14-3-1-15,-15-3 1 16,-21 1-1-16,-19-3 1 15,-16-2-1-15,-24-2 0 16,-20 6 0-16,-20-1 0 16,-8-3-1-16,-14 2 1 15,5 0-1-15,2 1 1 16,7-1 0-16,14 3 0 16,13-3 0-16,23 2 0 0,14 3 0 15,24 3 0-15,20-3 0 16,15 2 0-16,20 1 0 15,17-1 0-15,8 0 0 16,11 1 0-16,2 1 0 16,2 1 0-16,-2-3-1 15,2 3 1-15,-14-3 0 16,-8 3 1-16,-18 0-2 16,-10-1 1-16,-16-4 0 15,-22 0 1-15,-14 0-1 16,-14-4 0-16,-26 4 0 15,-17-3 0-15,-15-1 0 16,-11-1 0-16,-2 0 0 16,-6 3 0-16,11 0 0 15,13-1 0-15,5 1 0 0,22 0 0 16,14 2 0-16,16 2 0 16,27 0-1-16,16 1 1 15,22-3 0-15,11 2 0 16,15-2 0-16,12 0 0 15,-3 2 0-15,5 3 0 16,-7-5 0-16,-10 2 1 16,-13-2-1-16,-11 0 0 15,-13 0 0-15,-15 3 0 0,-19-1 0 16,-17 0 0-16,-21-2 0 16,-16 3 0-16,-15-3 0 15,-7 4 0-15,-9-4 0 16,9 0 0-16,-5 3 0 15,20-1 0-15,11-2 0 16,12 0 0-16,24 0 0 16,14 0 0-16,26 3 0 15,15-6 0-15,21-2 0 16,16 5 0-16,-2 0 0 16,3 0 0-16,-5 5-1 15,-8-2 1-15,-11 1 0 16,-12 1 0-16,-17-3 0 15,-11 3 0-15,-25 0 0 16,-18-3 0-16,-17 3 0 16,-10-5 0-16,-16 4 0 0,-9-1 1 15,1 2-1-15,3-1 0 16,10-1-1-16,12-3 1 16,18 2 0-16,15-2 0 15,14 0 0-15,21-5 0 16,27 3 0-16,13 2 0 15,13-2 0-15,4 2 1 16,6 0-1-16,-6 0 0 0,-14 2 0 16,-9 0 0-16,-15 1 0 15,-18-1 1-15,-13 0-2 16,-21-2 1-16,-21 5 0 16,-7 0 0-16,-20-1 0 15,-2-1 0-15,1-3 0 16,1 0 0-16,10 0 0 15,12 0 0-15,17 0 0 16,14 0 1-16,21 0-1 16,12 2 0-16,19-4 0 15,17-3 0-15,12 3 1 16,-3 2 0-16,-4 0-1 16,-6-3 1-16,-20 1 0 15,-10 2 0-15,-17 0-1 16,-19 0 1-16,-2 0-1 15,-7 0 0-15,-8 0-3 0,-1 0 1 16,1 5-6-16,1 4 0 16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8:54.82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8 0 19 0,'11'5'9'0,"-8"2"-4"15,-3-2 9-15,-3 2-11 16,-1 2 0-16,-11 3 4 16,8 2 0-16,-5 3-8 15,5 2 0-15,-2 2 5 0,4 0 1 0,-2 1-3 16,7-1 1-16,-3-4-4 15,3-6 1-15,0-1-4 16,0-5 0 0,0-3-6-16,0-2 1 15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8:37.85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13 37 9 0,'-4'-10'4'0,"1"-9"-2"16,3 19 5-16,0 0-7 15,0-5 0-15,0 3 1 0,-2 0 1 0,0 2-2 32,-1 0 1-32,-2 0 1 0,-2 2 1 15,3 3-1-15,-4-3 0 0,-1 5-1 16,2-2 0-16,0-5 0 15,-3 7 0-15,-2-2-1 16,-2 0 1-16,5-3-1 16,-6 3 0-16,3 2 0 15,3-2 1-15,-3-1-1 0,2 4 1 16,-4 1-1-16,2 1 1 16,-4-1-1-16,1 3 1 15,6-2-1-15,-3-3 1 16,5 2-1-16,0 1 1 15,-3-3-1 1,3 0 0-16,2 0 0 16,-2 3 1-16,3-3-1 15,-1 0 0-15,0 0 0 16,-2 2 1-16,4 1-1 16,1-1 1-16,2 3-1 15,-2 0 0-15,2 0 0 16,0 0 1-16,2 0-1 15,-2 0 1-15,2-3-1 16,1 6 1-16,4-6-1 0,-2 5 1 16,0-4-1-16,-1-1 1 15,3 1-1-15,1-1 1 0,-1 1-1 16,2-1 0-16,-2 1 0 16,0 2 1-16,3 0-1 15,-3-5 0-15,3 7 1 16,-3-4 0-16,2-6-1 15,5 3 1-15,-2-2-1 0,-2 2 0 16,4 0 0-16,-2-2 1 31,5 2-1-31,-3-2 1 16,0 0 0-16,3 0 0 0,-3-3-1 16,-4 0 1-16,1 1-1 15,-1-3 1-15,-1 0 0 16,-1 0 0-16,3-3-1 15,-1-1 0-15,2-1 0 16,0 0 0-16,2 0 0 16,-2-2 1-16,2 2-1 0,0-2 0 15,-2 5 0-15,0-3 0 16,-2 0 0-16,2 1 1 16,-3-1-1-16,3-2 0 0,0-3-1 15,-3 1 1-15,-2-1 0 16,5 1 0-16,-5-1 0 15,1-2 0-15,-1 5-1 32,-3 0 1-32,1 0 0 15,0-3 0-15,0 1 0 16,-1-1 0-16,-1 1 0 16,2-3 0-16,2 0 0 0,-5 0 0 15,1 3-1-15,-1-1 1 16,-2-2-1-16,0 3 1 0,0 2 0 15,-2-3 0-15,-1 1-1 16,6-1 1-16,-6-2 0 16,1 5 0-16,-3 0 0 15,3 0 0-15,-3-3-1 16,2 1 1-16,-1 4 0 0,-3-2 0 16,2 0-1-16,0 0 1 15,0 2 0-15,-4-2 0 0,2-3 0 16,-3 8 0-16,1-3 0 15,-3 1 0-15,2-4 0 32,-4 4 0-32,2-3 0 0,0 2 0 0,0 0 0 15,-2 0 0-15,0 5 0 32,2-2 0-32,-2 2 0 15,-1 2 0-15,4 1 0 16,-4-1 0-16,3 5-1 15,-2 3 1-15,-2-6 0 16,6 4 0-16,-2-4-1 16,3 1 0-16,-1-3-3 15,3 3 0-15,2 0-4 16,-4 4 1-16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8:26.51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4 7 9 0,'2'-9'4'0,"-2"16"1"16,0-7 0-16,0 0-5 31,3-5 1-31,-3 5 2 16,0 0 0-16,0 0-3 0,2 5 0 15,1 2 3-15,-3 0 0 0,0 12-1 16,0-7 1-16,-3 9-2 15,-2 3 1 1,-2 2-1-16,0 5 1 16,0-2-2-16,-2-1 1 0,1-2 0 15,1-2 1-15,0 0-1 16,2 0 0-16,3-8-2 16,0 1 1-16,-1-5-7 15,1 2 1-15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8:25.57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2 10 0,'0'0'5'0,"7"-3"0"15,-7 3 0-15,0 3-3 16,0-3 0-16,0 2 0 0,7 0 1 16,-2-2-4-16,-2 7 1 31,6 1 1-31,1-4 1 16,-3 3-2-16,12 1 1 0,0 1-1 15,2 3 0-15,1 0 0 16,-1 2 0-16,0 0-1 0,-2 3 1 0,3 0 0 15,-6-3 1-15,-1 0-1 32,-1-2 0-32,-2 0 0 15,-3-3 1-15,-2-1-1 16,1-1 1-16,1 2-1 16,-7-2 1-16,-2 1-1 15,-2-4 1-15,0 3 0 16,-5 5 0-16,-1-2-1 0,-6-3 1 15,0 0 0-15,-8 0 0 16,-6-2-2-16,-1 2 1 0,-1 0-6 16,-11 7 1-16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8:24.33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92 7 8 0,'0'0'4'0,"3"-2"-3"0,-3 2 5 0,0 0-3 16,0 0 1-16,0-5-1 16,0 5 1-16,0 3-6 31,0-1 1-31,0 3 3 16,-3-1 1-16,-1 1-2 0,1 0 0 0,-4 4 0 31,-5-2 0-31,3 1 0 15,-5-1 0-15,-1 2-1 16,-4 3 1-16,-2 0-1 0,0 0 1 16,-1 0-1-16,-1 2 0 15,-6-2 0-15,3 0 1 0,-2-3-1 16,4 1 0-16,3-3 0 16,2 2 1-16,2-2-1 15,3-2 0-15,4-3 0 16,-2 3 1-16,5 0-1 15,0 0 0-15,0-1 0 0,5 1 0 16,2 2 0-16,2 0 0 31,8 3 0-31,-1 6 0 16,8-1 0-16,2 1 1 0,2 1 0 16,3 4 0-16,2 1 1 15,7-4 0-15,-5 1-1 16,6 0 1-16,-6-7 0 15,-2 0 1-15,-2-5-2 16,-3-2 1-16,1 0-4 16,-6-3 0-16,3-2-6 15,0 5 1-15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8:21.35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38 6 0,'19'-2'3'0,"9"0"-2"0,-13 2 3 16,-3-2-4-16,7 2 0 0,-3-3 1 15,3 1 1 1,3 0-2-16,1 0 1 16,6-1 0-16,4 1 1 0,-2-2-1 15,2 4 0-15,5 0 0 16,-2 0 0-16,2 0-1 0,-2 0 0 15,-5-3 0 1,2-1 0-16,0 4 0 16,5-2 1-16,0-1-1 15,3 1 0-15,-1 2 0 16,-4 0 0-16,4 0 0 16,0 0 0-16,1 0 0 15,-6-2 0-15,1 0 0 16,2-1 0-16,5-1 0 15,0-1 0-15,2 3 0 16,-2 0 1-16,2-1-2 16,2 1 1-16,-4-5 0 15,-5 5 1-15,5 0-1 16,0 2 1-16,4-2-1 0,-2-1 0 16,-2 3 0-16,2 0 1 15,0 0-1-15,-2-2 1 16,-3-2-1-16,1-3 0 15,2 2 0-15,4 1 1 16,-2 1 0-16,-2-1 0 16,0 4-1-16,2-7 0 15,0 7 0-15,-4 0 1 16,-1 0-2-16,0-2 1 0,5-3 0 16,-2 5 1-16,2-2-1 15,-2 0 0-15,2 0-1 16,0 2 1-16,3 0 0 15,-5 0 1-15,-5-3-1 16,9 3 0-16,-2-2-1 16,1 0 1-16,-4 2 0 15,4-2 0-15,1 2 0 16,1 0 1-16,-6 0-1 16,8-3 0-16,-5 1 0 15,3 2 0-15,-1 0 0 16,-1 0 0-16,6 2 0 15,-5-2 0-15,1-2 0 16,-3 4 0-16,-2-2 0 16,4 0 0-16,1 0 0 0,-1 0 0 15,1 0 0-15,4 0 0 16,-2 0 0-16,0 0 0 16,0 3 0-16,0-3 0 15,5 0 0-15,-3 0 0 16,-2 0 0-16,4 2 0 15,6 0-1-15,-10 0 1 16,0-2 0-16,-1 0 0 16,1 3 0-16,0-3 1 0,0 2-1 15,-2 0 0-15,2 0 0 16,0-2 0-16,-5 3-1 16,-3-3 1-16,4 0 0 15,-6 2 0-15,3-2 0 16,2 0 0-16,-7-2 0 15,7 4 0-15,-5 0 0 16,3-2 1-16,-7 5-1 16,2-5 0-16,0 0 0 15,2 0 0-15,1 0 0 16,-1 2 0-16,1-2 0 16,-1 0 1-16,-4 0-2 15,4 4 1-15,0-4 0 16,-4 0 0-16,2 0 0 15,-2 0 0-15,2 0 0 16,2 0 1-16,3 0-1 0,-5 0 0 16,-2 3 0-16,-1-1 0 15,3 0 0-15,3 1 0 16,-1-3 0-16,-4 0 0 16,-3 0 0-16,7 0 1 15,1 0-1-15,-6 2 0 16,6 2 0-16,-3-1 0 15,-3-1 0-15,6 0 0 0,-1 0 0 16,1-2 0-16,-8 3 0 16,2-3 1-16,6 0-1 15,-3 0 0-15,-5 0 0 16,3 0 0-16,-3 2 0 16,3 0 1-16,2 0-1 15,-3-2 0-15,-1 0 0 16,1 0 0-16,-9 0 0 15,8 0 0-15,-1 0 0 16,0 0 0-16,1 0 0 16,-1 0 0-16,-2 5 0 15,0-3 0-15,-10 0 0 16,5 1 1-16,-5-1-1 16,6-2 0-16,-6 0 1 15,5 0 0-15,3 0-1 16,-8 0 1-16,-4 0-1 0,2 0 1 15,-3 0-1-15,3 0 1 16,-2 0-2-16,-5 0 1 16,4 0-3-16,-1 2 0 15,-6 5-2-15,-2-2 0 16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9:09.82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69 40 7 0,'5'-10'3'0,"9"-9"2"15,-12 14 3-15,1 1-8 16,-1 1 1-16,-2 3 2 16,0-2 0-16,-2 2-2 15,-3 2 0-15,-2 5 2 0,-10 1 0 16,-4 3 0-16,-3 16 1 0,-5-1-1 16,3 0 1-16,2-2-2 15,3 7 1 1,12-3-1-16,-1-7 1 15,8 3-1-15,6-7 0 0,8 2-4 16,7-5 1-16,5 0-7 16,0 3 0-16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9:09.52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5 30 13 0,'4'-14'6'0,"8"2"2"15,-7 7 7-15,4 5-14 16,3 0 1-16,0 5 0 0,4 2 0 16,-2 2-3-16,-4 1 0 0,1 7 2 15,-6 1 1-15,-5-3-2 16,0 6 1-16,-2-4 0 15,-5-1 0-15,-5 1 0 0,-2-1 0 16,-3-2 0-16,-4 1 0 31,-5-4 0-31,5 4 0 16,0-8-1-16,7 2 0 0,0-4-3 16,7 0 1-16,0-1-5 15,4-4 1-15,6 3-2 16,6-3 1-16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3:36.82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32 14 0,'7'-26'7'0,"6"19"-5"16,-10 4 8-16,1 6-8 0,-1 1 0 16,1 8 2-16,-1 5 0 0,-3 4-5 15,-3 5 1-15,-1 5 3 16,-1 7 1-16,0 2-2 31,3 8 1-31,0-3-1 16,2-3 0-16,2-4-2 0,0-4 1 15,1-8-2-15,-1-3 0 0,0-6-3 32,-2-5 0-32,-2-5-4 15,-3-5 1-15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9:07.67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41 17 0,'19'-16'8'0,"3"-3"-8"0,-18 14 18 15,3 3-18-15,-4 2 0 0,4 2 0 16,-2 5 1-16,-3 5-2 0,-2 9 1 31,-2 12 1-31,-3 13 0 16,5 8-1-16,-3 1 1 0,-1-6 0 15,4-6 1-15,7-7 1 16,0-6 0-16,5-11 0 16,2-7 1-16,-2-7-1 0,2-3 1 0,-4-9-1 15,-1-7 1-15,-6-12-3 16,4-7 0-16,-7-8-1 16,4 6 1-1,3-13-2 1,-2 11 1-16,0 3-2 15,0 11 1-15,-1 6 0 16,-4 10 0-16,-7 5-2 16,3 9 1-1,-8 9 0-15,-2 10 1 16,-3 17 0-16,-2 2 0 0,2-2 0 16,3-5 1-16,5-7 1 15,1-8 1-15,4-4 0 16,1-5 0-16,3-9 0 15,3-5 0-15,4-12 0 16,7-4 0-16,-2-17-1 0,2-5 0 16,5 2-1-16,-2-4 1 15,-5 4-1-15,2 3 0 16,-7 2-1-16,-2 15 1 16,-1 1-2-16,-4 6 1 15,-4 6-2 1,-1 11 1-16,-2 8-1 15,-7 10 1-15,4 15 1 0,-6-1 1 16,1 5 0-16,6-10 0 16,4 1 1-1,-2-10 1-15,5 0 0 16,2-7 0-16,0-5-1 16,4-2 0-16,1-2 0 15,2-3 1-15,0-2-2 0,10-8 1 0,-3-1-1 16,0-8 1-16,5-3-1 15,10-6 1-15,-1-10-1 16,13 0 1-16,-3-2-1 16,-5 5 1-16,-2 2-1 15,-8 2 0-15,-1 5 0 16,-3 2 0-16,-5 6-1 16,-5 1 0-16,-1 3 0 31,-8 7 1-31,-3 0-1 0,-9 7 0 15,-4 7 0-15,-18 8 1 16,-3 8-1-16,-6 6 1 16,-2 0-1-16,-3-6 1 15,8-6 0-15,7-3 1 0,14-9-1 16,5 3 1 0,11-8-1-16,10-3 1 15,8-6 0-15,11-5 0 0,9-10-1 16,6-4 1-16,6-5-1 15,-7 0 0-15,1 2 0 16,-8 3 0-16,0 4 0 0,-19 3 0 16,-7 4-1-1,-2 3 0-15,-10 7 0 16,-11 5 1-16,-15 9-1 0,-5 8 0 16,-2 6 0-1,0 1 1-15,5-3-1 16,2-5 1-16,17 0 0 15,5-9 1-15,11-5 0 0,10-4 0 16,9-6-1-16,12-1 1 0,8-4 0 16,2-6 0-1,4 5-1-15,-2-8 0 16,-9 3 0-16,-8 7 0 16,-14 0-1-16,-11 2 0 0,-13 3 0 15,-6-1 1-15,-13 8-1 16,-9 4 0-16,-7 1 0 15,0 11 0-15,0-2 1 16,5-2 0-16,4-3-1 16,10-2 1-16,7-7 1 15,12 2 0-15,7-2-1 16,12-10 1-16,2-2-1 16,7-3 1-16,5-6-1 15,0-6 1-15,1 1-1 16,-6-5 1-16,-7 2-2 15,-4 5 1-15,-10 3-1 16,-12 6 1-16,-7 5-1 0,-5 10 0 16,0 7 0-16,-6 2 0 15,3 0 0-15,4-2 0 0,4-2 1 16,9-3 1-16,8-5 0 16,4-4 0-16,5-5 0 15,3-10 0-15,-3 0 0 16,-2-1 1-16,2-4-2 31,-5 1 0-31,3 2 0 16,-5 2 0-16,0 5-1 0,-5 5 0 0,-2 7 0 15,-7 7 0-15,2 3 0 16,-5 9 0-16,3 7 0 16,0 0 0-16,4-2 1 15,1-5 0-15,4-5 1 16,10-9 0-16,4-5 0 15,-4-5 0-15,2-5 0 16,5-9 0 0,-5-2 0-16,3-3 0 15,-3 1-1-15,0 4 0 16,-5 2-1-16,-2 5 1 0,-2 8-1 16,-3 6 0-16,-4 7 0 15,2 10 0-15,-3 5 0 16,3 2 0-16,5-4 2 15,4-6 0-15,5-6 1 16,0-10 0-16,3-3 0 16,2-11 0-16,-1-5-1 15,-8-2 1-15,4-3-2 16,-2 3 1-16,2 4-2 16,-5 5 1-16,5 5-1 0,-2 9 0 15,5 8-3 1,-1 9 0-16,1 9-5 15,4 3 0-15,-2 5-1 16,2-5 0-16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8:27.46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74 31 3 0,'3'-7'1'0,"-1"0"7"0,-2 7-8 16,3-3 2-1,4-1 1-15,-3 4 2 16,1-3 1-16,0-2-7 0,4 5 1 16,1-2 4-1,2 2 0-15,-3 0-2 16,3 0 1-16,-2 0-2 0,4 0 0 0,0 2-1 16,-4-2 0-16,2 5 0 15,-5-2 1-15,-2 1 0 16,-1 4 1-16,3 1-1 31,-4 1 0-31,-1-1 0 16,-2 8 1-16,-2-3-1 0,-8 0 1 0,1 0-2 15,-8 1 1 1,-4-1-1-16,-1 0 1 16,1-2-2-16,-3 0 0 15,3-5 0-15,2-5 0 16,-3 6 0-16,11-8 0 0,-1 0 0 15,7-3 0-15,5 3 0 16,5-5 1-16,2 3 0 16,7-3 0-16,5 3 0 15,-2 0 0-15,2 2 0 0,-7 0 0 16,7 0 0-16,-3 0 0 16,1 4-1-16,-5 1 1 15,0 2 0-15,-3 5 0 16,1-2 0-16,-3 2 0 15,-2-3 0 1,-5 3 1-16,0 0 0 16,-3-3 0-16,1 10 0 15,-5-4 1-15,-5-1-1 16,-5-7 0-16,-4 7 0 16,-1-4 0-16,-1-1 0 15,-4-2 1-15,-8 0-1 0,4 1 1 16,0-4-1-16,5 1 1 15,4 0-1-15,3-3 0 0,8 1-2 16,-1-3 1-16,7-3-6 16,3 1 1-16,2-3-3 15,7-2 0-15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9:17.88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30 96 10 0,'12'-31'5'0,"33"-4"-1"15,-35 30 3-15,6-2-5 16,-1 0 0-16,1 0 2 15,-1 2 1-15,4 3-6 16,2 4 0-16,0 5 3 0,-2-2 1 16,-4 7-2-1,-8-1 1-15,-2 6-1 16,-8 2 0-16,-9-2 0 16,-7-1 0-16,-4 1 0 0,-6-3 0 15,0-2 0 1,3-3 0-16,-2 6-1 15,11-8 1-15,1-2-1 16,4-1 1-16,7-1-1 16,5 1 0-16,9-1 0 15,6-1 0-15,4 3 0 16,4 2 0-16,1 0-1 0,0 5 1 16,7 2-1-16,-14 3 1 15,-6 2 0-15,1 2 1 0,-5 10 0 16,-11-2 0-1,-6-3 1-15,-4 4 1 16,-10-3 0-16,-9-6 0 16,-3-2 0-16,3-3 0 15,0-1-1-15,-1-3 1 16,3-5-6-16,3-3 1 0,4 4-8 16,-11-4 1-1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9:17.35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6 59 14 0,'-12'-26'7'0,"14"-3"-5"0,-2 25 3 0,0 4-4 15,0 0 0-15,5 2 2 16,4 0 0-16,1 5-3 16,6 5 0-16,6 3 2 0,4-1 0 31,2 0 0-31,6 0 0 16,1-2-1-16,1-2 0 0,-1 2-1 15,1-5 0-15,-8-2 0 0,-2-1 1 31,-4-1-1-31,-6-1 1 0,-1 0-1 16,-8 1 0-16,-5 2 0 16,-4 2 1-16,-5-3-1 0,-8 6 0 15,-4 2 1 1,-4 7 0-16,-3 5 0 16,-8-1 1-16,1 1 0 0,-5-3 1 15,3 1-1-15,-3 2 1 16,0 2-1-16,-3 2 0 15,1-2-3-15,7-2 1 16,7 0-6 0,7-7 1-16,12-1-4 15,9-1 1 1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9:16.75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69 34 19 0,'0'-24'9'0,"0"14"-11"0,0 10 12 15,-5 3-9-15,-4 4 0 16,-1 0 2-16,-6 5 1 15,-3 2-3-15,-3 5 0 16,1 5 3-16,-1 2 0 0,3 3-1 16,8-3 1-16,1 0-1 15,5-2 0-15,5-3-2 16,3-4 1-16,9-1-5 16,7 6 1-16,9-8-7 15,10 0 1-15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9:16.47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4 58 16 0,'-21'-11'8'0,"16"-6"-4"0,5 17 9 0,2-2-12 16,5-3 1-16,3-5 0 15,7 3 1-15,6 3-4 16,3 1 1 0,5 6 1-16,-5 4 0 15,0 2-1-15,0 5 1 32,10 10 0-32,-8-3 0 15,-7 1-1-15,-6 1 1 0,-11 1 0 16,-8-3 1-16,-11 3-1 15,-6-3 1-15,-5 0-1 16,-2-2 1-16,-5-2-2 16,4-3 0-16,5-2-3 15,3-5 0-15,5-3-5 16,4-1 0-16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9:45.08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11 43 4 0,'7'-5'2'0,"-7"-9"2"0,0 14-6 16,0 0 4-16,0-5 0 0,2 3 3 15,-2 2 0-15,5-5-5 16,-1 0 0-16,4 3 4 16,-1-3 0-1,0 5-1-15,0 0 0 16,5 0-1-16,-3 3 1 15,5 1-2-15,0 4 0 16,-2-1-1-16,0 2 1 0,-5 1-1 16,0-1 0-16,0 0 0 15,-7 1 1-15,-7-1 0 16,-5 1 0-16,-2 2 0 16,-5-3 0-16,3 1 0 0,-10-1 0 15,5-2-1-15,2-2 1 16,0 0-1-16,2-3 1 15,5 0-1-15,5 1 0 16,7-3 0-16,0 0 0 16,7 0-1-16,5 2 1 15,2 0-1-15,1 3 1 0,-4 0-1 32,4 2 1-32,-1 0 0 0,-7 0 0 0,5 3 0 31,-5 1 0-31,0 4 0 0,-5-1 1 0,-2-2-1 31,-2 2 1-31,-5 0 0 16,2-2 0-16,-4 4 1 0,-8-2 0 15,0-4 0-15,-6-3 1 16,2 0-1-16,-1-2 0 16,3-1 0-16,-2-1 0 15,2-6-1-15,0 1 0 16,5-5-2-16,-2 0 1 15,1-3-4-15,4 1 1 0,-1 0-4 16,5 2 0-16,0 2-2 16,4 0 0-16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9:44.31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9 45 8 0,'4'-2'4'0,"25"-3"4"0,-22 3-2 15,3 0-5-15,9-3 1 0,-5 0 0 16,7 0 0 0,3 3-3-16,5-3 0 15,-3 1 2-15,-5-4 0 16,-4 8-1-16,-1 0 1 0,1 3 0 16,0 4 0-16,-8-2-1 15,3 6 1-15,-7-1 0 16,-3 2 0-16,-2 0 0 15,-2 2 0-15,-1 0 0 16,-6 0 1-16,-3 5-1 0,-7 2 1 16,-5-2-1-16,-2 0 0 15,-5 3 0-15,0 1 0 0,-2 1 0 16,0-5 0-16,-1 0 0 16,6 0 0-16,-1-5 0 15,10-5 0-15,0-4-1 16,5-5 1-1,7-2-1-15,2-3 1 16,10-2-1-16,5 0 0 0,6 0 0 16,6 0 1-1,1 2 0-15,1 5 0 16,-3 5 0-16,-2 2 0 16,0 7 0-16,3 2 0 0,-10 1 0 15,4-1 0-15,-1-1-3 16,-3-6 1-16,2-2-2 15,-7-2 0-15,5-3-6 16,-3-2 1 0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9:43.40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78 0 4 0,'3'3'2'0,"-3"6"5"16,0-6-2-16,0-3-3 15,-3 2 0-15,1 3 3 0,-10 2 1 16,3 2-7 0,-8 3 1-16,-4 2 4 15,-3 5 0-15,0 3-1 16,3 2 1-16,-6-3-3 16,4 0 1-16,4-2-1 15,2-2 1-15,-2-3-4 0,0 1 1 0,2-4-5 16,10-3 0-16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9:43.11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2 8 7 0,'0'-5'3'0,"2"3"3"0,-2 2 2 0,3 0-6 16,2 0 1-16,-1 2 1 15,8 1 0-15,0-1-5 16,2 3 0-16,5 2 3 15,3-2 0-15,1 2-1 0,1 0 0 16,0 0-1-16,4 0 1 16,5 0-1-16,1 0 0 15,-4 1 0-15,1-1 0 0,-2-3 0 16,-1 1 0-16,3 0 0 31,-5-3 1-31,-5-2-1 16,-2 3 0-16,-2-3 0 0,-5 0 1 15,-3 2-1-15,-4 0 0 16,-2 1 0-16,-3-1 1 16,-5 3-1-16,-7 2 1 0,0 0 0 31,-5 5 0-31,-2-3 0 16,-2 6 1-16,-3-1-1 0,-2-2 0 0,-2 2 0 15,2-2 0-15,0-3 0 16,2 1 0-16,0-1-1 15,-4 1 1-15,4-1-1 32,3-2 0-32,4 0-2 15,5-2 1-15,3 0-4 0,6-3 0 16,10 0-2-16,1-2 0 0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3:36.57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29 11 17 0,'-7'-8'8'0,"-2"4"-2"0,6 4 6 16,-4 0-11-1,-5 2 0-15,0 5 1 16,-9 0 0-16,0 8-3 15,-6 1 1-15,4 6 1 16,1 4 1-16,1-3-1 0,2 4 0 0,7 4 0 31,2-8 0-31,8-1-1 16,4-3 1-16,6-7 0 0,1-8 0 0,5-8-1 16,3-6 1-16,4-7 0 15,1-2 1-15,-1-2-1 16,1-3 0-16,-6 0 0 15,3 3 0-15,-2 4-1 32,-10 3 1-32,2 0-1 15,-4 7 1-15,-2 7-1 0,-3 5 1 16,0 9 0-16,-5 5 0 0,0 5-1 16,-4 4 1-16,4 5 0 15,0-2 0-15,0-2-4 16,1-3 1-16,4-7-4 15,7-7 0-15,0-3-3 0,5-9 1 16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9:41.77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5 12 7 0,'5'-4'3'0,"-10"1"0"0,8 1-1 16,-3-1-1-16,-3 6 1 15,-4-1 3-15,0 5 1 0,0 3-6 16,-7 2 0-16,-1 4 4 0,1 6 1 31,-3 1-1-31,3 3 0 16,2 3-2-16,5-6 1 0,5-1-2 15,2-1 1-15,7-2-1 16,5-5 1-16,2-2-3 16,5-3 1-16,-5-4-7 15,8-2 1-15,4-3-1 16,-2-5 0-16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9:41.47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9 5 11 0,'12'-7'5'0,"14"7"-1"0,-17 0 7 0,1 3-11 16,1-1 1-16,-4 5 0 15,3 0 1-15,-3 3-2 16,-2 1 0-16,-3 6 2 16,-2-3 1-16,-2 0-1 15,-3 3 1-15,-2-1-1 16,-7-1 0-16,-3 4 0 15,-2-5 0-15,-2 0-1 0,2-2 0 32,5-5-6-32,2-5 0 15,10 1-2-15,4-6 1 0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9:41.12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7 12 12 0,'23'0'6'0,"8"-10"-6"16,-21 8 8-16,4 2-7 0,-4 0 0 15,4 2 1-15,-5 3 0 0,3 2-2 31,-5 5 0-31,-2 0 1 0,-5-3 1 16,-2 3-1-16,-5 3 1 16,-10-1-1-16,-2-2 1 15,-2 0-2-15,-6-3 1 0,4-2 0 16,1 3 0-16,3-3-1 16,3 0 0-1,4-5 0-15,0 3 1 0,9-3-1 16,3 1 0-16,3-1 0 0,2 1 0 31,9-1 0-31,2 3 0 0,1-1 0 16,0 4 0-16,-3-1 0 15,0 2 0-15,5 1 0 16,-7 2 0-16,0 0 0 16,-5 2 1-16,-2 0 0 15,-3 0 0-15,-4 3 0 0,-5-3 1 16,-5 3-1-1,-2-3 1-15,-8 0-1 16,3-4 0-16,-2-1 0 16,-1-2 0-16,1-4-1 0,2-6 1 15,0 1-3-15,2 0 1 0,8-1-5 16,4 1 1-16,5-3-2 31,3 0 0-31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9:40.51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40 12 0,'5'-3'6'0,"4"-6"-2"0,-6 9 6 0,1-3-9 15,6-1 1-15,2 4 2 16,4-3 0 0,3 1-5-16,3 0 1 15,2-3 2-15,-1 2 0 0,8 3-2 16,-2-2 1-16,-1 0-5 16,3-1 0-16,-2 3-2 15,-3 0 0-15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9:39.87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54 16 0,'0'-19'8'0,"16"16"-7"0,-6 1 12 15,-1 2-11-15,3-3 0 0,2-1 1 16,8-1 0-16,9-2-4 31,4 0 0-31,3 2 2 16,0 5 1-16,3 0-6 16,2 5 1-16,-1-5-3 0,1 0 1 15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9:39.58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85 11 9 0,'3'-10'4'0,"-1"8"0"0,-2 2 5 0,0 0-8 15,0 0 1-15,0 0 0 31,0 0 1-31,2 5-4 16,-2 4 1-16,0 3 1 16,0 4 1-16,-4 3-1 15,-4 3 0-15,-3 2-1 0,-4-6 1 16,1 1 0-16,-3-4 0 0,-2 1-1 16,3-4 1-16,4-2 0 31,0-3 0-31,5-2 0 0,2-3 0 15,0-2-1-15,5 2 1 16,8-2-1-16,-4 0 0 16,6-2 0-16,4 2 0 15,0-2 0-15,-4-1 0 16,6 6-1-16,1-1 1 0,-3 0 0 16,1 1 0-16,1 4 0 0,1 5 0 31,-3-1 0-31,5 6 1 0,-5-3-1 15,-4 1 1-15,-1-1 0 16,-4 0 0-16,-5 5 0 16,-2-2 1-16,-3-1-1 15,-4 1 1-15,-3 2 0 16,0 0 0-16,-10-3 0 16,-1-1 0-16,-4-1-1 15,-1-5 1-15,4-2-1 16,0-4 1-16,3-1-2 15,2-2 1-15,5 0-4 16,-1-2 1-16,4-3-4 16,6-2 0-16,5-5-3 15,2 0 0-15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9:53.82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55 2 8 0,'-5'-2'4'0,"-9"0"-4"16,14 2 4-16,-7 0-4 15,-5 0 1-15,-2 2-1 0,-8 0 1 0,1 1-1 31,2-3 1-31,0 0 0 16,5 0 0-16,-5 0 1 0,5 0 0 0,7 0 0 31,-5 0 0-31,10 0-1 0,-3 0 1 16,3 2 0-16,2 3 0 16,-5 0-2-16,0 2 1 0,3 2-1 15,0 1 1-15,-1-1-1 0,1-2 0 16,-1 0 0-16,1-2 1 31,0-3-1-31,-3 3 0 16,5-5 0-16,5 2 1 15,-1 1-1-15,6-3 0 0,4 0 0 16,0 0 0-16,0 2 0 16,5 3 0-16,0 0 0 0,0 4 0 15,-5 3-1-15,1 0 1 16,-1 2 0-16,-2-2 1 15,-3 0-1-15,-2-3 1 16,0 1 0-16,-7 4 0 16,-5-5 0-16,1-2 0 15,-8 0 1-15,-2 1 0 16,-3-4-1 0,-2 1 0-16,-4-3 0 0,-1 1 1 15,0-3-2-15,1 0 1 0,-1-3-2 31,-4 3 1-31,6-4-6 0,-4 1 1 16,5 6-2-16,-5-3 1 16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9:53.09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9 10 0,'8'0'5'0,"13"-13"-4"15,-14 10 8-15,0 3-9 32,7 0 1-32,0 0-2 0,0 0 1 15,2-2-3-15,5 4 0 16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9:52.44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36 10 0,'5'0'5'0,"14"-23"0"0,-12 19 3 15,5 1-8-15,4-1 1 16,3 2 0-16,2 2 1 0,1 0-3 15,-1 2 0-15,0 0-2 16,1 3 0-16,6-3-1 0,3 2 1 16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9:51.48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11 3 3 0,'-26'-3'1'0,"5"8"6"0,19-5-5 15,-3 0-1-15,-2 0 0 16,4 0 1-16,-1 0 1 0,4 0-4 31,0 0 1-31,0 0 2 16,4 2 0-16,-1 1-1 0,-1 2 0 0,-2 6 0 15,-2 6 0-15,-1 2 0 16,-4 3 0-16,2-3 0 16,-2 2 0-1,-2-4 0-15,-1-1 1 16,-2-4-1-16,3-2 0 0,-3-1 0 16,7-2 0-16,3-2 0 15,2-3 0-15,5 1-1 0,4-1 0 16,1-2 0-16,1 0 0 0,1 2 0 31,3 1 0-31,1 2-1 16,1-1 1-16,0 6 0 0,-1-1 0 15,-2 3 0-15,-2 0 0 16,0 0 0 0,-7 0 1-16,-5 2 0 15,-2-2 0-15,-10 0 0 16,0 0 1-16,-7 2-1 15,2 0 1-15,-9-2-1 16,0-2 1-16,-3-3-2 0,3-2 1 0,2-5-4 31,3 0 0-31,4-3-4 16,8 3 1-16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3:35.71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 11 9 0,'8'-12'4'0,"-6"14"1"0,-2-2 4 0,0 5-7 15,0 0 1-15,-2 2 1 16,-1 2 1-16,-2 3-6 16,3 2 0-16,0 1 4 15,2 4 0 1,2-5-2-16,5 0 1 16,-2 3-1-16,2-1 1 15,7 1-1-15,3-3 0 0,0 3 0 16,4-6 1-16,5-1-1 15,-2-1 0-15,-1-2 0 16,1-2 0-16,2-2-2 16,-2-8 0-16,0 5-3 0,2-3 1 15,-3-4-3-15,-4 0 0 16,-4-2-1 0,-4-1 1-16,-3-2 3 15,-4 3 0-15,-4 0 4 16,-2 1 1-16,2 4 2 15,-2-1 0-15,-1 3 0 0,3 2 1 16,3 0-3-16,6 4 1 0,1 1-2 16,4 5 1-16,-2-3-1 15,4 2 0-15,-2 3 0 16,-2 0 1-16,0-3 0 16,-7 1 1-16,-5-1 0 15,-5 1 1-15,-11 2-2 16,-8-1 1-16,-9-1-1 31,-1-1 1-31,4-2-6 16,6-2 1-16,5 2-7 0,17-7 0 0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9:50.67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48 7 0,'0'2'3'0,"5"-18"0"16,-3 11 3-16,-2 5-5 0,0 0 0 0,5-4 0 16,0 4 1-16,4-2-2 31,1-1 1-31,4 1 1 16,0-3 0-16,8 1 0 15,4-1 0-15,-3 3 0 0,1-3 0 16,-3 10-3-16,-2-3 0 15,2 1-3-15,-2-3 0 0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0:55.64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5 0 23 0,'-6'33'11'0,"-1"42"-13"16,5-51 22-16,0 14-19 16,-3 9 1-16,3 5 0 15,0-7 0-15,2-4-3 16,0-6 0 0,0-4-1-16,2-5 1 15,-2-10-6-15,0-6 0 0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0:55.45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 25 23 0,'-12'-15'11'0,"15"4"-16"0,-1 13 18 0,5 0-22 15,3-2 0-15,6 3-1 16,-1-1 0-16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0:55.32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 0 24 0,'2'10'12'0,"3"16"-15"16,-5-14 25-16,0 4-21 16,-5 10 0-16,5 3 0 15,-2 1 0-15,-2 6-2 0,4-5 1 31,0-12-4-31,6-10 1 16,1-11-4-16,2-10 0 16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0:55.15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4 2 17 0,'0'-7'8'16,"-7"11"-9"-16,4 1 12 0,-2 5-8 15,1 1 1-15,-1 11 4 16,-5 11 0-16,1 5-9 15,-1 9 0-15,-1 8 6 32,3 4 0-32,-1-4-3 15,2-1 1-15,7-1-6 16,-3-11 1-16,-1-4-3 0,4-12 0 0,4-7-3 16,-1-7 1-16,4-7-1 15,10-5 0-15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0:52.96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5 8 0,'6'-16'4'0,"-3"23"-5"0,-3-2-8 15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0:21.42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3 62 16 0,'5'-5'8'0,"11"10"-8"32,-9 0 9-32,0 4-8 0,-2 5 0 15,9 10 2-15,-6 9 0 0,6-2-3 16,-5 0 0-16,3 0 2 16,-5 0 1-1,5-3-1-15,-9 1 0 16,1 1 0-16,-4-4 0 0,-4-2-1 15,-3-2 1-15,-8-4-1 16,-4-1 0-16,-2-5 0 16,-1-5 0-16,-4-5-1 15,7-4 1-15,5-5-1 16,7-3 0-16,5-4-1 0,2-2 1 0,7-1-1 16,7-2 1-16,5 0 0 15,5 0 0-15,-1-7-1 16,-1 2 1-16,-1-2 0 15,1-5 0-15,-3 1 0 32,0-1 0-32,-10 5 0 15,1-3 0-15,-3 1 0 16,-7 2 1-16,0 2-1 16,-7 5 1-16,0 2 0 0,2 3 0 15,-9 5-1-15,2 6 0 16,-3 6-5-16,-6 6 0 0,0 8-3 15,2-1 0-15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0:20.85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7 67 6 0,'0'-22'3'0,"0"-4"-1"0,0 26 4 15,0-7-5-15,0 2 1 16,0 0 4-16,0 5 0 0,0-2-7 16,0 2 1-16,0 5 4 15,2 2 1-15,-2 5-2 16,0 7 1-16,0 9-2 16,0 10 0-16,-2 3 0 15,2-4 1-15,-7-1-1 16,7 0 0-16,-9 2-1 15,4-5 1-15,1 0 0 16,1-5 0-16,1-4-3 16,0-5 1-16,-3-5-5 15,5-7 1-15,0-4-4 0,0-3 0 16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9:56.71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82 0 11 0,'0'-4'5'0,"0"8"0"0,0-1 6 15,-3 1-10-15,-1 3 1 16,-6 5 1-16,1 2 0 0,-3 3-4 16,-5-1 1-16,-4 3 2 0,-3-2 0 31,1-3-1-31,-1 0 1 0,3 0-1 15,-1-5 1-15,3-1-2 16,8 1 0-16,-8 0-3 16,2 1 0-16,0-3-3 15,8 2 0-15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9:56.31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9 2 11 0,'-2'0'5'0,"11"-4"-2"0,-2 4 1 15,-2 2-4-15,2-2 0 0,7 0 1 32,-2 2 1-32,5 1-2 15,4 1 1-15,0 4 1 0,3-4 0 16,-3 3 0-16,0-2 1 0,-2 0-2 16,0-3 1-16,-2 3-2 15,-6-5 0-15,1 3 0 16,-5-3 0-1,0 2 0-15,-7 0 0 0,0 3 0 16,-4-3 0-16,-3 3 1 16,-8 5 0-16,-1-1-1 15,-10 8 1-15,2 4 0 16,1-2 1-16,-1 3 0 16,-2-6 0-16,3 3-1 15,-6-5 1-15,6 3-1 16,4-7 1-16,2 2-2 0,1-3 0 15,1 1-5-15,8-3 1 16,3 2-3 0,6-2 0-16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5:18.26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16 18 0,'-3'-5'9'0,"15"-7"-6"0,-7 12 12 16,4 0-14-16,6 0 1 0,1 2 0 15,3 3 1-15,5 5-4 0,2-3 0 16,3 0 1-16,-1 0 1 16,3 0-7-1,7-2 0-15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9:55.72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8 3 8 0,'0'-3'4'0,"-11"3"3"0,8 3 0 0,-2 1-3 15,-2 6 0-15,-2 7 1 16,-1 2 1-16,-2 2-8 15,5 3 1-15,2 0 4 16,8-3 1-16,2-2-4 16,4 0 0-1,8-5-6-15,9 0 0 16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9:55.47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05 0 5 0,'14'2'2'0,"5"10"5"16,-14-12-4-16,2 7 1 16,2 3 0-16,-4-1 2 15,-2 5 0-15,-3-2-8 16,-3 3 1-16,-2-1 5 15,-6 3 0-15,-6-6-3 16,0 1 1-16,-4 0-1 16,0-2 0-16,-1-1-3 15,3-2 1-15,2-2-5 0,3 0 0 32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9:55.18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 8 4 0,'8'-2'2'0,"6"-3"-2"0,-10 5 1 0,1 0-1 16,2-2 0-16,3 2 3 15,-3 0 0-15,5 0-3 0,-3 2 1 16,3 0 1-16,-3 1 1 0,1 1-1 31,-3 3 1-31,-2 0-1 16,-3-2 0-16,-2 2-1 0,-5 0 1 0,-2 0-1 31,-5 3 0-31,0-1 0 16,-2 1 1-16,0-1-2 0,5 0 1 15,-3-1-1-15,2-1 0 16,1-3 0-16,4 1 1 16,3-3-1-16,0 1 0 15,4-1 0-15,3-2 0 16,4 0 0-16,0 2 0 16,6 3 0-16,-4 0 0 15,4 2 0-15,-1 0 0 16,-2 2 0-16,2 1 1 0,-5-1-1 15,1 1 1-15,-3-1 0 16,-2 1 1-16,-1 1-1 16,-8-1 0-16,-1-1 1 15,-5 3 0-15,-4-3-1 16,-2 1 0-16,1 2-1 16,-1-3 1-16,-1-2-1 15,1 0 1-15,4-2-2 16,0 0 1-16,3-3-3 15,-1 0 1-15,8 1-5 16,2-3 1-16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9:54.56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2 10 0,'5'-2'5'0,"2"7"1"0,0-8 5 15,0 3-9-15,5 0 0 16,-2 3 0-16,4-3 1 0,-2 0-4 31,2 0 0-31,5 2 2 16,-2-2 0-16,-1 0-1 0,3 0 0 0,3 0-5 15,-1 0 0-15,3 0 0 16,2 0 1-16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0:56.09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2 180 19 0,'-17'-38'9'0,"22"24"-5"0,0 12 11 15,4-1-16-15,6 1 1 16,6 2-2-16,5-2 1 0,-2-1 0 16,2-1 1-16,2 1-3 15,1-2 1-15,-3 1-1 16,-2-1 1-16,0-2 0 15,-5 2 0-15,-3 3 3 16,3 2 0-16,-9 7 1 31,-3 2 1-31,0 15 0 16,-2 0 1-16,2-1-2 16,0-4 1-16,0-4-2 0,0-3 1 15,3-5-3-15,-1-7 1 16,6-12-2-16,1-5 0 15,-1-2 0-15,4-5 0 0,0-2-1 32,-3-2 0-32,1 2 1 0,-3 2 1 15,3 5 2-15,-3 2 0 16,-4 8 1-16,-1 9 0 0,-4 9 2 16,-5 15 0-16,-5 19 1 15,-9 14 0-15,-5 5-1 16,0 4 1-16,2 8-2 15,5-3 1-15,0-7-2 0,5-2 1 16,-5-10-8 0,3-9 1-16,-3-3-6 15,-2-2 1-15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0:54.82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21 34 16 0,'0'-34'8'0,"-12"34"-3"16,7 3 10-16,-4 4-14 15,-3 10 1-15,-7 6 2 16,3 3 0-16,-1 3-5 15,3 2 0-15,0-3 3 16,12-2 1-16,4-7-2 16,5-10 0-16,7-9-2 0,3-2 0 15,-1-7 0-15,-2-3 0 0,3 0-1 16,-1-2 1-16,-8-1 0 31,3 8 1-31,-11 7 2 16,0 3 1-16,-2 6-1 0,-3 13 0 0,1 1-2 15,4 6 1-15,4-1-6 16,3-4 0-16,5-3-3 16,2 0 0-16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0:54.52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4 46 18 0,'-4'-43'9'0,"11"40"-11"15,-7 3 11-15,0 5-8 16,-3 12 0-16,-1 2 2 16,1 5 0-16,-1 9-3 0,-1 2 0 15,5-4 2-15,5-4 1 16,-1-8-1-16,6-8 0 0,4-3-1 16,-3-8 0-16,8-8 0 15,-2-3 0-15,2-8-1 16,-5-3 1-16,0 1-1 15,-5-1 0-15,1 6 1 16,-3 1 0 0,-3 6-1-16,3 9 1 0,-7 5-1 15,0 9 1-15,0 10-1 16,3 4 0-16,-3 3-5 16,7 0 1-16,2-7-4 15,1-3 1 1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0:54.16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56 52 20 0,'0'-19'10'0,"0"-4"-14"16,0 18 16-16,-3 0-12 15,-1 5 0-15,-3 2 2 16,-8 6 1-16,4 1-3 15,-4 5 1-15,-1 1 1 16,4 1 0-16,0-2 0 16,5-2 0-1,7-2-1-15,5-3 0 16,2-5-2-16,2-2 1 16,3-4 0-16,7-1 0 0,-2 0 0 31,2 3 0-31,-8-1 0 15,-1 6 0-15,-5 1 0 0,-5 6 0 16,-7 9 0-16,-5 12 0 16,-5 4 1-16,1 13 1 0,-6 6 0 15,1-1 1-15,2 1-1 0,-2-4 0 32,7-5 0-32,2-7 1 15,5-7-4-15,7-5 0 0,5-12-4 16,4-9 1-16,3-5-5 15,2-7 1-15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0:53.76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4 129 23 0,'-14'2'11'0,"21"15"-11"0,5-13 13 0,-5 1-14 15,7-5 1-15,7 0 0 32,-2-2 1-32,2-3-1 15,1 0 0-15,1-2 0 0,-1-5 1 0,-8 0-1 16,-2-2 1-16,-5 0-2 16,0-3 1-16,-12 1-1 15,3 1 1-15,-10-1 0 16,-2 4 0-16,-1 5 1 15,-3 4 0-15,-1 10 1 0,2 5 0 32,-2 5 0-32,0 2 1 15,10 2-1-15,-3 6 1 0,0-1-3 16,10 5 0-16,4-5-6 16,10-2 1-16,0-5-4 15,2-3 1-15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0:53.30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1 0 12 0,'14'33'6'0,"-14"31"-9"16,-5-45 13-16,-2 7-7 16,5 0 1-16,-5-2 2 0,0-3 0 15,-1-9-8 1,8-3 1-16,0-6 4 15,0-8 1-15,3-7-3 16,9-7 0-16,-5-2-2 0,7-8 1 16,-2 3-2-16,2 5 1 0,0 2 0 15,0 5 1-15,5 2 1 32,-5 12 0-32,5 5 1 15,-10 9 1-15,3 5 0 0,0 2 0 0,-3 5-2 16,3 3 0-1,21 13-8 1,-12-11 1-16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5:23.67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54 81 12 0,'3'-7'6'0,"4"-7"-2"0,-3 7 7 0,1 0-10 31,2 0 1-31,8-1 1 16,-1 1 0-16,-2-2-4 0,4 4 1 16,1-2 1-16,-1 5 1 15,1 2-1-15,2 0 1 16,2 2-2-16,1 5 1 16,-1-2-1-16,0 4 0 0,-4 3 1 31,-5 5 0-31,-5 4-1 15,-9 10 1-15,-8 2 0 0,-4 3 1 16,-10-3-1-16,-9 5 0 16,-10-3-1-16,-2 3 1 15,2-2-1-15,1-3 1 16,1-11 0-16,4-1 0 16,6-7 0-16,5-7 1 0,7-7-1 15,4-4 0-15,13-4-1 16,4-1 1-16,13-1-2 15,-3 1 1-15,4 2-1 16,5 0 1-16,3 4 0 16,2 3 0-16,3 5 0 0,-3 7 0 15,2 2 1-15,3 0 1 16,-5 3-1-16,0 0 0 0,0-1 0 16,3-2 1-16,-3-4-2 15,2-3 0-15,-6-2-6 16,-3 0 1-16,4-1-4 15,6-4 0-15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0:52.83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4 4 15 0,'-19'-4'7'0,"19"4"-7"0,0 2 11 0,-4 0-9 15,1 3 1-15,3 5 1 16,-7 4 1-16,7 10-6 31,-7 2 1-31,3 2 3 16,2 3 1-16,-8 2-2 0,8-2 0 0,-3-5-1 15,3-5 0-15,2-2-4 16,0-10 0 0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0:52.39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2 0 16 0,'-8'24'8'0,"6"38"-12"0,2-36 17 16,-2 10-12-16,-1 4 1 16,1 3 0-16,-3 2 1 15,5 2-3-15,0 1 0 0,5-5 2 16,0-8 0-16,2-6-1 16,2-5 1-1,-2-8-3-15,1-9 1 16,1-7-3-16,-4-7 0 15,2-7-1-15,-7-5 0 16,0-12-1-16,0-5 0 0,0-2 2 16,-5-7 0-16,3 0 3 15,-1 2 0 1,3 5 1-16,3 3 1 16,4 1 1-16,0 3 0 0,5 8 0 15,7-1 1-15,2 7-1 16,3 5 0-16,0 3 0 15,-3 9 1-15,1 5 0 0,-3 4 0 16,-5 3 0-16,-7 7 0 16,-5 5-1-1,-9 4 0-15,-2-1-1 16,-15-4 0-16,0-1-3 0,-4-1 0 16,2-2-8-1,7-5 1-15,-3 1-1 16,8-11 0-16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0:51.91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7 4 0,'0'-7'2'0,"9"24"-3"15,-6-12-2-15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0:51.80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-2 18 0,'9'-3'9'0,"3"18"-9"16,-12-11 15-16,2 13-14 0,0 0 1 31,-2 23 1-31,0-7 1 16,0-5-5-16,0-6 0 15,0-3 1-15,0-3 0 16,0-2-5-16,5-4 1 15,-5-6-3-15,0 1 0 0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0:51.58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3 17 12 0,'-2'-19'6'0,"6"24"-6"16,-4-2 7-16,0 1-4 16,0 3 1-16,-2 5 2 15,-2 9 1-15,-6 5-8 16,4 5 0-16,-6 2 6 0,5 5 1 16,3 0-2-1,-1 0 0-15,0 0-2 16,5-8 1-16,0-4-3 15,5-7 0-15,-3-4-3 16,3-1 1-16,2-7-6 16,2-2 1-16,0-1-2 0,3-1 1 0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0:51.32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 41 9 0,'-12'9'4'0,"19"3"1"0,-2-14 4 0,2 2-5 32,5 0 1-32,2-3 0 15,8 1 1-15,4-1-8 0,0-1 0 16,0-1 4-1,3 0 1-15,4-2-6 16,3-2 0-16,-5 1-3 16,4-6 1-16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0:51.07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130 6 0,'0'-7'3'0,"15"-10"4"0,-11 12 2 0,6 0-5 16,2-4 0-16,6-3 2 16,4 3 0-16,-1-3-8 15,3 2 0-15,4 1 5 16,-2-1 0-16,-3 3-3 15,1 0 0-15,-3 4-4 16,1-1 0-16,-8 1-2 16,-2 6 1-16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0:50.83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 8 12 0,'0'-7'6'0,"2"12"-1"15,-2-5 6-15,0 0-12 16,0 0 1-16,0 0 0 16,0 0 0-16,0 0 1 15,0 0 0-15,2 2 0 16,-2 1 0-16,0 4 1 15,0 2 0-15,0 6 0 0,-2 4 1 32,2 9-1-32,0 8 0 15,0 2 0-15,0-5 0 0,0-2 0 16,0 0 1-16,0-5-1 0,0 2 1 16,0-1-2-16,0-1 1 15,0-7-2 1,2-5 0-16,3-7-4 31,-2-2 1-31,1-5-5 16,1-2 1-16,0-3-2 15,4-2 1-15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0:50.54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2 1 0,'0'-2'0'0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0:49.83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 89 23 0,'-11'-14'11'0,"15"7"-11"0,3 2 21 16,1-2-17-16,1-2 0 15,10-3 1-15,5 0 1 16,9 2-8-16,-4 3 0 15,4 2 3-15,5 3 1 0,-2 4-8 16,2 1 1-16,4 2-5 16,1 4 1-1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5:18.73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5 9 0,'-2'-5'4'0,"2"12"7"15,2-7-2-15,5 0-8 32,5 3 1-32,3 2 0 0,6-1 1 15,8 3-4-15,1 0 1 16,11-2 1-16,-1 2 0 16,1-2 0-16,-1 2 0 0,5-2-1 15,-4 4 0-15,-3-2 0 0,-3-2 1 31,-6 2-1-31,-1 0 0 16,-4 3 0-16,-7-3 1 0,-5 0-1 16,-3 3 1-16,-7-1 0 15,-2 3 0-15,-2 2 0 16,-7 5 0-16,-8 2 1 0,-9 3 0 0,0 4 1 31,-8-2 0-31,1 0-1 16,-7 3 1-16,-3-1 0 15,3-2 0-15,4 0-1 0,5 0 0 16,2-4-2-16,3-3 0 16,5-5-4-16,7-2 0 15,4-3-6-15,10-4 1 0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0:49.63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83 16 9 0,'-7'-12'4'0,"7"7"3"0,0 5 2 0,-2 5-7 16,-3 2 1-16,0 5 1 15,1-2 1 1,-6 16-6-16,1 7 1 0,-6-2 3 0,6 0 1 31,-5 2-2-31,-1 0 1 16,3 1-2-16,-2-3 1 0,5 2-2 15,-3-7 1-15,5 0-3 0,-3-4 1 16,5-1-5 0,3-4 1-16,-5-6-3 15,-3 4 1-15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0:49.34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16 16 0,'0'-17'8'0,"7"22"-5"0,-5 0 8 0,3-1-9 15,0 4 0-15,7 6 1 16,0 3 0-16,4 4-4 16,3 0 1-1,12 22 2-15,0 0 1 16,-5-5-1-16,-2 0 0 15,0-7-3-15,-3-5 1 16,-2-5-4-16,-2-4 0 16,-3 0-3-16,0-6 0 15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0:28.03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0 46 9 0,'-12'0'4'0,"3"2"2"0,9-2-3 0,0 0 1 16,5-2 0-16,2-1 2 31,2 6 0-31,8-3-8 15,-1 0 0-15,6 0 5 0,-6-3 1 0,8 3-3 32,0-2 0-32,7-3-1 15,9 1 1-15,0-1-1 0,1-2 1 0,-1 2-1 16,0 1 1-16,-7-1-2 16,3 3 1-16,-10-3-5 0,-5 5 0 15,-2 0-1 1,-4 0 1-16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0:27.36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4 0 8 0,'7'2'4'0,"0"-2"-1"15,-2 0 4-15,-1 0-8 16,6 0 1-16,-3 0 0 0,-2 3 0 16,4-1 0-16,-2 0 1 15,3 1 0-15,-6 2 1 16,1-1 0-1,-3 1 1-15,-2 0-1 16,-2 0 1-16,-5 2-2 0,-3-2 1 0,3 2-2 31,0 5 1-31,-2-5-1 16,0 0 0-16,-3 0 0 16,2-2 0-16,1-1 0 0,2-1 0 15,2-1 0-15,3 1 1 0,2 1-1 31,2-4 0-31,3 3 0 16,0-1 0-16,-1 0-1 0,6 1 1 16,-3-1 0-16,5 3 0 0,-3 0 0 15,3 2 0-15,-3 2-1 16,3 1 1-16,-3-1 1 0,3 1 0 31,-5-1 0-31,-2 1 0 16,-3 2 0-16,-4-3 1 0,-3 3 0 15,-4-2 0-15,-3 2-1 16,-2-8 1-16,0-1 1 0,-7-1 1 16,-1-2-2-16,-1 2 0 15,-3-4-3-15,2-3 1 16,6 1-7 0,6-1 1-16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0:26.71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5 7 0,'0'-4'3'0,"12"2"3"16,-7 2 1-16,-1 0-3 0,6 0 0 0,-1 0 0 31,3 0 1-31,-2 0-7 15,4 2 0-15,5 0 4 16,0 0 0-16,-5 0-5 16,8 0 0-16,-3-2-2 0,0-4 1 15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0:26.24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53 9 0,'4'-4'4'0,"13"1"-2"0,-12 3 5 0,2 0-4 16,5 0 1-16,4 3-1 15,-1-1 1-15,4 0-8 16,0 1 1-16,2 2 5 15,10-3 0-15,-3 0-2 16,1-2 0-16,0 0 0 16,-1 0 1-1,8-2 0-15,-3 0 1 16,3-1-2-16,-3 1 1 0,0-1-1 16,-4 1 0-16,2 0 0 15,-3 2 1-15,1-3-1 0,1-1 1 31,-1-1-1-31,-3 0 1 0,3-2-1 16,-6 2 1-16,-1 0-1 16,-3 1 1-16,0 1-1 0,-5-1 0 15,0 1-4-15,1 1 0 16,-3 2-1-16,2 2 0 16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0:25.93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 4 2 0,'-8'-4'1'0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15.59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50 78 17 0,'3'-14'8'0,"-10"-36"-7"0,4 43 12 16,1 2-12-16,-1 3 0 16,-6 7 2-16,0 7 0 15,-8 4-4-15,0 8 1 16,-4 4 2-16,-3 3 0 0,8-1-1 31,2 1 1-31,4-3-2 16,10-7 1-16,5-6-1 0,2-8 1 0,7-7-1 31,0-5 0-31,3-7 0 16,0-2 0-16,-3-5 0 0,0 0 0 0,0 5 0 15,3 2 0 1,-5 3 2-16,2 4 0 15,0 3 0-15,0 4 0 0,3 5-2 16,4 3 1 0,0-1-5-16,1 5 0 15,-3 7-5-15,-3-2 1 0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15.15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74-3 16 0,'-2'-5'8'0,"-10"20"-9"15,12-11 12-15,-7 6-8 16,0 4 0-16,0 7 1 16,0 3 0-16,2 0-5 15,5 0 0-15,0-3 4 16,12-2 0-16,-3-7-2 15,8-5 1-15,-1-7-1 16,3-5 0-16,-5-4-1 16,5-8 1-16,-4 3-1 15,-4-3 0-15,1-2-1 16,-5-2 0-16,0 2-1 0,-4 2 1 16,-3 10-1-1,0 7 1-15,4 3 0 16,-4 6 1-16,3 8 0 0,-3 4 1 15,0 8 1-15,0 4 0 16,-3 7 1-16,-4 3 1 0,-5 2-1 31,-6-5 1-31,-4-4-1 16,-4-5 1-16,3-3-3 16,-8-7 1-16,3-4-4 0,-3-5 0 0,-2-5-5 15,5-2 0-15,9-3-3 16,5-4 0-16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14.71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 13 12 0,'0'-12'6'0,"0"12"0"16,0 2 7-16,0 8-11 15,0 2 0-15,0 9 2 16,0 8 0-16,0 11-5 15,0 5 0 1,0 5 3-16,0 2 1 16,0-4-2-16,0-5 1 0,0-8-1 15,0-6 0-15,-2-5 0 16,2-10 0-16,2-2 0 16,3-12 0-16,2-10 0 15,5-2 0-15,2-2-1 16,0-5 0-16,1 0-1 15,4 2 1-15,-5 3-2 16,7 2 1-16,1 5 0 16,-3 5 0-16,2 4 1 15,-2 3 0-15,-5 4 0 16,-2 1 1-16,-5 4 1 16,-7 0 0-16,-4 5 0 0,-11 0 0 15,1-2 0-15,-5 2 1 16,-2-2-2-16,2-3 0 15,-3-2-4-15,8-3 1 16,4 1-5-16,1-3 1 16,9-2-4-16,9-3 1 15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5:18.01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14 17 7 0,'-5'-5'3'0,"3"-2"3"15,2 0 4-15,0 7-8 16,0 0 1-16,0 0 0 31,0 0 1-31,0 0-5 0,-5 2 0 16,-7 8 4-16,-4 1 0 15,-6 6-1-15,-1 0 0 16,-1-1 0-16,3 3 0 16,2-2-1-16,0-1 1 15,4-1-1-15,3-6 0 16,5-4 0-16,2 0 0 0,-2-3-1 16,7-2 1-16,7 2-1 15,3-4 1-15,7 0-1 16,4-3 0-16,5 3 0 15,0 2 0-15,3 0 0 0,-5 2 0 16,2 3 0-16,2 2 0 16,1 7 1-16,-3 0 1 31,-2 0-1-31,-3 5 1 0,-4 5 0 16,-8 0 1-16,-4-3-1 15,-5 5 1-15,-2 0-1 16,-8-4 1-16,-7-3-1 15,-2-3 1-15,-4-1-1 0,-3-4 0 16,-1 1 0-16,-4-5 0 16,3 0-3-16,2-4 1 0,4-3-4 15,6-3 0-15,2-4-5 32,4 0 1-32,8 0-4 15,2-2 1-15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04.41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77 42 12 0,'12'-5'6'0,"-31"-4"-1"0,19 4 7 16,0 0-12-16,0 0 0 0,-2 1 0 15,-3-1 1-15,-2 3-1 0,0-1 1 16,0 6 0-16,-5 4 1 16,5 5 0-16,-8 2 0 31,8 2 0-31,-5 3 1 16,10 0-2-16,2-2 1 15,2 2-1-15,3-7 1 0,5-8-1 16,1-1 0-16,4-8-1 15,-3-5 1-15,2-1-1 16,-2-4 0-16,-3 1 0 16,-2 0 1-16,-2 0-2 15,2 0 1-15,-2 4 0 16,-3 1 0-16,3 4-1 16,-3 5 1-16,5 5-1 15,-2 6 0-15,2 11 0 16,-4 6 1-16,1 10 0 15,3 7 1-15,-7 2-1 0,0-2 1 16,-2-2 2-16,-10-3 0 16,-2-7 0-16,-10-4 1 15,3-8-1-15,-7-4 0 16,-1-6 0-16,-2-4 0 16,5-2-6-16,-2-5 0 15,-5 0-6-15,4-5 0 16,-4-2-2-16,0-7 1 15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01.83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24 12 0,'11'-7'6'0,"-8"2"-4"16,2 0 3-16,-3 3-5 15,3 0 0-15,2 2 0 0,0-3 0 16,0 3 1-16,5 3 1 16,-5 4-1-16,7 0 1 15,1 2-1-15,-4 8 1 0,-1 4 0 32,-3 3 0-32,-2 4 0 15,-3-2 0-15,3 0 0 0,-5-5 1 0,0 0 0 16,0-4 1-16,0-10-1 15,0-5 0-15,0-2-1 16,7-9 0-16,-2-3-2 16,2-5 1-16,0-4-2 15,3 0 1-15,6 0-1 0,-1 2 0 32,1 0 0-32,8 7 0 15,-3 5 1-15,5 5 1 16,-4 4-1-16,-8 8 1 0,5 4-1 15,0 5 1-15,-5-1-2 16,-4 1 1-16,7-2-6 0,-3-3 1 16,-5-5-3-16,6-2 1 31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01.39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-1 21 0,'0'-2'10'0,"0"18"-12"15,0-6 17-15,-2 4-12 16,2 5 1-16,-5 7 2 16,3 7 0-16,2 0-8 15,2-3 1-15,3-1 4 16,-5-6 1 0,7-1-4-16,0-6 1 15,0-4-6-15,-5-5 1 16,7-5-5-16,-9-2 0 0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01.20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2 270 21 0,'-24'17'10'0,"8"12"-9"31,9-17 20-31,0 7-20 0,2 2 0 16,0 0 0-16,5 5 0 15,5-4-2-15,-3-8 1 16,8-7 1-16,-1-2 0 16,5-7-2-16,-2-8 1 15,0-9-1-15,2-5 0 16,-4-4-2-16,-1-3 1 0,1-7-1 16,-3 0 0-16,-3 0 0 15,4-3 1-15,-1-1 1 16,-5 4 0-16,3 0 2 15,2 4 0-15,-2 11 1 16,-3 4 4 0,3 33-3-1,-3 10 0-15,-2 6 0 16,0 6 0-16,0 5 0 16,0 6 0-16,0 1 0 15,5-3-2-15,-3-5 0 16,3-7-3-16,2-6 0 15,-5-8-5 1,8-5 1-16,-3-7-3 16,7-2 0-16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00.70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0 7 0,'0'2'3'0,"17"17"-8"0,-15-12 2 15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00.61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0 21 0,'5'5'10'0,"4"28"-10"0,-4-16 14 16,-3 4-13-16,-2 8 0 15,0-3 0-15,0-2 0 0,0 0-1 16,0-5 0-16,0-5 0 16,0-2 1-16,5-3-6 15,-3-6 1-15,1-1-2 16,-6-4 0-16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00.41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-1 11 0,'-9'14'5'0,"18"45"-2"16,-6-40 11-16,1 4-12 15,-1 3 1-15,4-2 1 16,0-3 1-16,-5-2-6 0,3-5 1 15,5-2 5-15,-1-8 0 32,5-6-1-32,-6-7 0 0,-1-3-1 15,2-7 0-15,-2-5-1 16,-2-4 0-16,2 2-2 0,-2-2 0 16,-5 4-1-1,2 5 0-15,3 3-4 16,2 4 0-16,0 5-4 15,0 5 0-15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00.10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5 10 0,'2'-7'5'0,"10"14"-14"15,-5 0 6-15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0:59.54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89 287 12 0,'-2'-5'6'0,"-5"-14"0"0,5 14 7 15,-1 3-13-15,-6 0 1 0,-1 4 1 16,-4 3 0-16,-3 7-2 16,-1 4 0-16,-4 5 2 15,1 6 1-15,4 1-1 16,1 3 0-16,2-1 0 16,6-1 0-16,4-1 0 0,-1-6 0 0,5-8-1 15,7-7 1-15,0-7-1 16,7-7 0-16,1-5-1 15,4-7 1-15,-1-7-2 16,-1 0 1-16,-3-5-2 16,-4-9 0-16,-3-5 0 15,-2 0 0-15,-3-2 0 16,0 2 1-16,1 2 0 16,-1 7 0-16,0 3 1 15,1 7 0-15,-3 7 0 16,0 3 1-16,2 6 0 31,-2 10 0-31,5 5 0 0,-5 12 1 16,0 11 0-16,0 12 0 15,0 12 0-15,0 3 1 16,0-1-1-16,2-9 1 16,3 0-2-16,-3-7 1 15,1-9-5-15,1-6 1 0,4-4-6 16,-4-7 0-16,3 2-1 15,3-9 0-15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0:57.62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7 27 30 0,'-18'-28'15'0,"23"26"-24"0,-5 2 30 16,0 2-26-16,0 3 0 15,2 0-9-15,2 8 0 16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5:29.46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61 25 0,'7'-19'12'0,"23"-2"-2"16,-15 16 14-16,8 1-23 15,6-1 1-15,-1 3 0 16,5-1 1-16,5 1-6 0,0 2 1 16,0 5-7-16,-2 4 1 15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0:34.33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98 12 7 0,'0'-12'3'0,"5"19"-1"16,-5-7 3-16,0 0-5 16,0 0 0-16,0 0 1 15,0 0 1-15,0 0-2 0,0 0 1 0,0 0 0 16,0 2 1-16,-5 1 0 16,3 1 0-16,-3 1 0 15,0 2 1-15,-4 0-2 16,2 3 1-16,-1-3 0 15,-6 0 0-15,2 3-1 16,1-1 1-16,1 1-1 31,-4 1 0-31,2 1 0 16,5 3 0-16,-12-1-1 0,5 5 1 16,0 2 0-16,-8-2 0 15,3 5 0-15,0 0 1 16,-2 0-1-16,0-3 0 15,2 0 0-15,-3 1 0 0,-4-1 0 16,5-2 0-16,-10-2 0 16,8 2 0-16,-1-3 0 15,-2 1 1-15,9 0-1 0,-4-3 0 16,9-2 0-16,-2 2 0 16,-5-2 0-16,5 0 0 15,2-3-1-15,0 1 0 16,5-3 0-16,0-2 1 0,4-3-2 15,-1 1 0-15,4-3-4 32,4-5 0-32,-1 0-4 15,6 0 1-15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0:28.93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5 2 10 0,'10'0'5'0,"-1"-2"-3"0,-6 4 5 16,9 1-7-16,-10-1 1 0,3 3 2 15,0 0 0-15,4-1-3 16,-9 1 0-16,5 2 2 16,-10 0 1-16,3 0-1 15,-5 0 1-15,2 0-2 16,0-2 1-16,-4 2-2 15,1 0 1-15,1 0-1 32,-2-2 1-32,6 0-1 15,-4 0 0-15,7-1 0 0,0-1 0 16,3-1 0-16,1 0 0 0,8 1-1 16,-2-1 1-16,4 0-1 15,-2 6 1-15,2-1 0 16,5 2 0-1,-5 3-1-15,-2 0 1 16,3 2 0-16,-6-2 0 0,3-1 0 16,-7 4 0-16,-3-1 0 15,-2-2 1 1,-2-1 0-16,-5 1 1 0,-3 0 0 16,-7-5 0-16,-2-2 0 15,-2 2 1-15,2-2-2 16,0-3 1-16,-2 0-2 15,-1-2 0-15,1 0-6 16,2 0 1-16,-3-2-2 16,6-3 0-16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0:28.35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17 12 0,'-2'-5'6'0,"11"1"0"0,-2 1 8 0,0 1-13 16,3 2 1-16,6 0 0 15,3 0 0-15,2 0-3 16,1 0 0-16,-3 0-2 16,-1 0 0-16,-1 0-3 31,7 0 1-31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44.64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4 13 25 0,'-10'-14'12'0,"15"26"-15"0,-5-7 20 16,-2 6-23-16,2 8 0 15,-10 10-6-15,-7 14 0 16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44.52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5 15 9 0,'2'-12'4'0,"0"9"-3"0,-2 3 5 16,0 5-2-16,-2 2 0 0,0 7 3 16,-1-4 0-16,-3 16-9 15,1 2 0-15,3 10 5 16,2-10 1 0,2 6-9-1,3-8 1-15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43.69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-1 27 0,'0'3'13'0,"3"44"-19"0,-1-35 27 15,3 9-28-15,-1 10 0 16,3 4-6-16,-5 3 0 16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20.39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2-2 41 0,'0'-2'20'0,"6"13"-45"0,-6-11 39 16,2 2-26-16,0 7 0 15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20.25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5 42 23 0,'7'-28'11'0,"0"14"-10"0,-7 14 17 16,2 0-14-16,0 4 0 15,1 6 2-15,-3 6 0 16,-3 8-8-16,3 2 1 0,-2 0 5 16,0 7 0-16,-3 3-3 15,-2-3 1-15,2 0-3 16,1 3 0-16,-3 0-6 16,-3-1 0-16,3 1-4 0,-7-1 1 15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19.98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5 0 12 0,'-26'19'6'0,"9"0"0"15,15-12 10-15,2-2-14 16,4 2 1-16,4 0 0 16,3 0 1-16,1-5-5 15,5-4 0-15,9-5 1 16,2 0 0-16,0-3-6 16,5-1 0-16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19.83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15 11 0,'3'0'5'0,"16"0"2"16,-15-4 9-16,6-3-15 16,7-5 1-16,4 0 0 0,-4 2 0 15,11-4-3-15,3 0 1 16,-2-1 0-16,-3 6 1 31,-3-1-7-31,-1 3 1 16,-3 5-1-16,-10 4 1 15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2:50.306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02 10 9 0,'0'-12'4'0,"3"19"-2"0,-3-4 5 0,0 2-6 0,-3 4 0 16,1 8 3-16,-3 6 0 16,-4 13-5-16,2 14 1 0,-7-3 2 31,2-2 0-31,-5 2-1 16,1 1 1-16,2-1-2 0,-5-7 1 0,-2 5-3 31,-3-4 1-31,-2-4-4 15,10 4 1-15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5:32.65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45-2 22 0,'14'-4'11'0,"19"11"-11"16,-25-5 20-16,4 8-18 16,2 6 0-16,-2 8 4 15,-5 12 0-15,7 11-7 16,-7 0 1-16,0-1 4 31,-7 1 0-31,-2-2-1 0,-10 5 0 16,-14 5-1-16,-15-3 0 0,-1-2-1 31,1-5 0-31,-4-5-2 16,2-9 1-16,3-7-7 15,14-3 1-15,-7-7-5 0,11-7 0 16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19.59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2 169 13 0,'-4'-26'6'0,"18"14"-4"15,-7 5 5-15,-2 0-4 16,2 0 0-16,7 0 3 16,3-3 1-16,0 1-9 15,4-1 1-15,5-2 5 16,-2 3 0-16,0-3-2 0,2 2 0 15,0 1-4-15,2 4 1 16,-4 0-2 0,-5 1 1-16,-7-1-5 15,0 3 1-15,-5 4-1 0,-7 5 0 16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19.36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1 11 0,'12'-10'5'0,"-3"20"6"0,-7-6-2 16,0 6-5-16,3 4 0 15,-3 5 2-15,-2 12 1 0,-2 4-9 16,-3 3 1-16,3-2 5 15,0-1 1-15,-1-1-4 16,1-6 1-16,0-7-2 16,2-2 0-16,0-7-4 15,0-2 0-15,0-6-5 16,2 3 1 0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19.13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 44 26 0,'-3'-38'13'0,"31"31"-20"16,-21 9 26-16,1 3-20 16,1 2 1-16,-2 10 2 15,0 7 0-15,2 4-1 16,-4 0 0-16,-2 3 2 16,4-2 0-16,2-3 0 15,-2-3 0-15,3-4-1 16,-3-7 1-1,7-5-2-15,-5-12 1 32,5-14-1-32,-7-7 0 15,3 0-1-15,-6-7 1 0,1 2-2 16,0 8 1-16,-3 1-4 16,3 6 1-16,0 4-7 15,-1 5 0-15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18.84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7 0 18 0,'0'0'9'0,"0"19"-5"0,0-9 8 16,0 4-9-16,-2 7 0 16,-3 6 1-16,3 6 1 15,-3 2-7-15,1 6 1 0,-1-4 3 16,3-1 1-16,-5-5-3 15,5-7 1-15,-3-1-3 16,3-9 1-16,-3-4-6 31,5-5 1-31,7-5-2 16,7-7 1-16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18.60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3 55 27 0,'-14'-16'13'0,"57"14"-16"0,-27 2 20 16,1-2-16-16,9-3 0 15,0 5 3-15,10-4 0 16,-3-3-4-16,7 2 0 16,-2 1 2-16,-7 1 1 15,2 1-4-15,-2-3 1 0,0 5-9 16,-5 0 1-16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18.41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30 20 0,'3'-7'10'0,"13"-17"-12"16,-14 24 20-16,5 5-15 15,-2 0 1-15,2 2 2 16,-5 5 1-16,-2 7-8 16,0 2 0-16,-2 3 5 15,2 5 1-15,0 2-3 0,0-1 1 16,0 1-4-16,0-5 1 16,0-7-4-16,0-7 0 15,-12-2-6 1,5-5 0-16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06.04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0 7 21 0,'-11'-9'10'0,"14"9"-11"0,-1 0 11 0,-2 0-15 16,0 3 1-16,0 3-6 15,2 6 1-15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0:59.98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-2 10 0,'-7'-2'5'0,"7"14"3"16,0-3 4-16,0 8-10 15,0 4 1-15,0 5 1 16,0 0 1-16,0 3-7 0,0 2 1 31,2-1 3-31,3-4 1 0,-2-4-4 16,-1-6 1-16,0-1-5 15,1-8 1-15,-3-5-2 0,0-2 0 16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0:57.42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-1 24 0,'-3'2'12'0,"21"0"-17"16,-16 0 23-16,0-2-19 0,-2 2 1 15,2 0-2-15,-2-2 0 16,0 0 0-16,0 0 0 0,0 0-4 15,3-2 0-15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0:57.21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19 24 0,'2'-10'12'0,"10"1"-12"0,-12 9 16 0,0 0-16 15,2 0 0-15,3 0 0 16,0 0 0-1,2 2-1-15,-5-2 1 0,3 2-6 16,0-2 1-16,7 7-1 16,0-2 0-16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5:32.40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2 25 16 0,'16'-5'8'0,"27"-7"-4"0,-32 7 8 16,3 3-10-16,5 0 0 0,-2 4 2 31,-1 3 0-31,-2 2-5 16,0 0 1-16,-2 2 2 15,-3 3 1-15,-9 0-1 0,0 5 0 16,-14 4-1-16,-7 0 1 0,-5 8-1 31,-11-3 1-31,9 0 0 16,-8-3 0-16,11-4-1 0,4 0 0 15,2-5 1-15,12 0 0 0,2-2 0 16,5 0 0-16,12 0 0 16,-5-3 0-16,12-4-1 0,2 2 1 31,5-2-4-31,6-3 1 0,-4-2-4 16,1-7 1-16,1-2-6 15,-2 1 1-15,5-6-2 0,0-7 0 16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0:44.26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44 44 7 0,'0'-2'3'0,"2"-10"1"0,-2 7 2 15,0 0-5-15,0 1 0 16,0-1 1-16,0 0 0 0,0 0-2 16,0 3 0-16,-2 2 1 31,2 0 1-31,-7 0-1 15,0 2 1 1,-12 8-1-16,0-1 1 16,-3 6-1-16,-4 1 1 15,5 3-1-15,-1 3 0 16,-1 4 0-16,1 7 1 16,6-2-2-16,4 4 1 15,-3-2-1-15,6 1 0 16,4-6 0-16,5 1 1 0,10-8-1 15,-3-2 0-15,12-5 0 16,-12 3 0-16,14-5 0 16,5-8 1-16,-4 1-1 15,-1-5 1-15,3-5-1 16,-10-2 1-16,5 0-1 16,-2-7 0-16,-3-3 0 15,-4-4 0-15,-1 2 0 16,-4 5 0-16,-5-3 0 15,-5 8 0-15,-4 4 0 16,-1 7 0-16,1 5 0 16,-6 3 1-16,1 6-1 15,-5-1 1-15,0 1 0 16,10 1 0-16,-3-3-4 16,5 5 0-16,2-7-3 15,2 4 0-15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0:42.30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7 8 0,'0'0'4'0,"8"0"-2"16,-8 0 4-16,4 0-6 31,1 0 0-31,0 0 0 16,2 0 1-16,2 0-1 0,1 0 1 15,-1 0 1-15,3 0 0 16,-2 0 0-16,2 0 0 16,0 0-1-16,2 0 1 0,3 0-1 15,-8 0 0-15,5 0-1 16,-7 0 0 0,5 0 0-16,-5 0 0 15,1 0 0-15,1 0 0 16,-4 2-3-16,2 1 1 15,0-3-2-15,-2 2 0 0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0:31.06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0 12 0,'0'0'6'0,"14"10"-1"0,-4-5 5 16,-3 2-8-16,5 2 1 0,-3 3 1 15,6 7 0-15,4 0-5 16,0 2 1-16,-3 1 3 16,6-1 0-16,-1-2-1 15,-2-2 0-15,-2 2-2 31,-1-10 0-31,-4 3-4 0,0-5 0 16,2-2-3-16,-2-2 0 16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0:30.71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20 6 12 0,'-2'3'6'0,"-3"-8"0"0,0 2 4 16,0 3-10-16,1 3 1 16,-8 2 0-1,-2-1 1-15,-10 3-3 16,-4 3 0-16,-1-3 2 0,3 0 0 0,-7 3-1 31,2-6 0-31,-2 1 0 16,2-3 0-16,1-2 0 15,4 0 1-15,2 3-1 0,5-3 1 16,2 0 0 0,8 0 0-16,0 0 0 15,4 2 0-15,5 0 0 0,5 3 0 0,6 0 0 32,6 4 1-32,2 1-1 15,2-1 0-15,0-2 0 0,1 3 1 16,-1 2-1-16,0-3 0 0,1 1 0 15,1-1 0-15,3-2-2 16,0-2 1 0,0 2-4-16,0-2 0 15,-4-1-3-15,-6 1 0 0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0:30.05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63-1 1 0,'0'-3'0'0,"0"1"25"16,31 52-25-16,-76-95 3 16,28 50 1-16,-2 2 2 0,0 7 0 15,3 3-8-15,-3 2 1 16,2 2 5-16,3 3 0 16,4 4-2-16,1 6 0 31,4-6-2-31,0 1 1 0,5-3-3 15,3-5 1-15,4-2-6 16,10-5 1-16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0:29.79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3 9 0,'2'-5'4'0,"13"10"0"0,-10-7 2 0,4 4-5 15,5 0 0-15,3 3 1 16,-3 0 1-16,5 2-3 15,-2 0 0-15,-1 0 2 16,-4 5 0-16,0 2-1 0,-5 1 1 16,-4 1-1-1,-3-1 1-15,-5-1-1 16,-2-2 0-16,-7 0-1 0,2-3 1 16,-5 1-2-16,3-3 1 15,2-3-4-15,0-1 0 16,7-3-1-16,5-3 0 0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44.27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68 19 0,'5'-2'9'0,"19"0"-13"15,-12-1 19-15,4 1-15 0,1-3 1 0,9 0-1 16,0 1 1-16,5-1-2 16,5 0 1-16,0-2-4 15,-3-2 0-15,0-1-1 16,-2 1 1-16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44.03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47 13 0,'8'-2'6'0,"13"-5"2"16,-12 5 6-16,3-3-13 15,7 2 0-15,2-1 0 0,5 1 0 16,2-1-2-16,-2-1 0 16,3 0 0-1,-6 0 0-15,-4 3-4 16,-2 4 1-16,-3-2-2 15,-7 7 1-15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43.56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-3 22 0,'-3'-5'11'0,"6"24"-14"0,-3-9 18 0,-3 11-15 16,3 7 0-16,-2-2 0 15,2 5 0-15,0-5-1 16,0-2 0-16,0-3-2 15,2-2 0-15,1-9-3 16,-1-3 1-16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43.30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04 214 25 0,'10'-33'12'0,"4"4"-28"0,-12 15 22 16,-2-10-7-16,-2 1 0 15,-5-4 3-15,-5 4 0 0,3 4 0 16,-3 4 0-16,0 8 1 15,-2 10 1-15,-1 6-1 16,3 15 1-16,-2 9-1 16,5 8 0-16,-6 13-1 15,3 18 1-15,3 4-1 16,4 9 0-16,3 5 0 16,7 1 1-16,4-1-2 15,3-11 1-15,0-11-4 16,0-8 1-16,-5-10-2 15,-12-12 1 1,-2-10-1-16,-7-6 0 16,-5-13 0-16,-5-9 1 0,-2-7 2 15,0-7 1-15,-3-8 2 16,5-4 1 0,1 0 0-16,6 5 1 0,7-1-1 15,8-1 0-15,4-1-4 0,8-7 1 31,9 2-9-31,7 6 0 0,3 6-2 16,-6-9 0-16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5:32.04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21 28 0,'12'-12'14'0,"14"2"-12"0,-12 10 26 16,1 0-27-16,4 0 1 16,2 0-1-16,-2 3 0 0,2 2-3 15,-6-3 1-15,4 5-4 16,-5 0 0-16,0-2-5 15,8-5 1-15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42.86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1 40 12 0,'-14'2'6'0,"-5"10"7"0,17-7-1 0,-5 2-11 16,2 2 0-16,3 3 1 16,-1-1 0-16,6 3-3 15,4-2 1-15,2 0 1 16,0-3 0-16,5-9-1 16,3-2 1-16,-3-3-1 15,0-2 1 1,-5-7-1-16,0-2 1 15,-6-1-1-15,-6-4 1 0,-1-2-1 16,-6 6 1-16,1 3-1 16,-5 7 1-16,0 5-1 0,2 2 0 31,3 2-5-31,4 3 1 0,5 7-3 16,3-3 0-16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32.82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41 11 0,'5'-14'5'0,"7"-8"-3"16,-10 20 3-16,3-1-5 15,0 6 0-15,4 2-1 16,1-1 1-16,6 3 0 15,6-2 1-15,1 7-1 16,3-5 1-16,5 3 0 16,0-3 1-16,-3 0-1 31,3-2 1-31,-12 2 0 16,-5-2 1-16,-2-1 0 0,-7 1 0 0,-5 2 0 31,-9-2 0-31,-8 4-1 15,-4-1 1-15,-8 1-1 0,1 1 0 0,2-1-6 16,0 1 1-16,2 4-4 16,5-2 0-16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32.53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201 9 0,'16'2'4'0,"8"3"0"0,-12-3 4 0,0 1-6 16,9-1 0-16,10 1 0 15,0-1 1-15,5-2-4 31,6-2 1-31,6-1 1 16,4-2 1-16,5 1-2 16,5-1 1-16,-5-7-1 0,0 2 1 15,10-4-1-15,4 5 0 16,3-3 0-16,-1-2 1 0,-1 2 0 16,1 0 0-16,6 2 0 15,-1-2 0-15,-2 5 0 16,-16 3 0-16,11-6 0 15,5 1 0 1,-5 1-1-16,3 4 0 16,-7-1 0-16,-3-2 0 0,-12 0 0 15,-2 2 1-15,-12 2-1 16,-2-1 1-16,-10-1-1 16,-5 5 1-16,-2 0-3 15,-5-2 1-15,-4 2-5 16,-1-3 0-16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18.20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8 59 29 0,'-19'-7'14'0,"28"-3"-19"0,3 8 27 15,2-3-22-15,1-2 1 16,11 3-1-16,7-1 0 15,0 0-3-15,3 3 1 16,2 0-5-16,-5-3 1 16,3 3-2-16,-3-1 1 15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18.05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7 38 17 0,'0'-5'8'0,"-7"10"-7"16,7-3 14-16,-7 10-11 16,0 4 1-16,-5 8 2 0,2 7 0 15,-2 11-9-15,-2-1 1 0,7-1 5 16,-5-2 0-16,10-12-2 15,-3 0 1-15,3-12-2 16,2-2 0-16,0-12 0 16,7-8 0-1,0-13-1-15,0-10 0 16,5 1-1-16,-3-8 0 0,-2-5-2 16,1 1 1-16,-4 4-1 15,3 5 1-15,-2 5 0 16,-2 4 0-1,4 7 2-15,-3 8 0 16,-1 7 1-16,4 4 1 0,5 7 0 16,-1 3 0-16,4 7 0 15,-1 7 1-15,5 0-2 0,-3 0 1 16,3 0-3-16,0 0 1 16,-2-5-3-16,-5-2 0 15,-5-7-5 16,-7-2 1-31,-7-6-3 16,-5 3 0-16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17.58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10 106 20 0,'0'-43'10'0,"21"20"-15"0,-16 18 17 16,2-2-12-16,-7 0 1 15,0 2 0-15,0-2 0 16,-7 2-1-16,2 0 0 15,-5 5 1-15,-1 7 0 0,-8 5 0 16,-3 3 1-16,-6 6-1 16,1 7 0-16,1 10 1 15,5 3 0-15,-5 1 0 16,7-4 1-16,5-2-1 31,6-3 1-31,8-2-1 16,5-8 0-16,5-4-1 0,4-7 1 15,5-5-2-15,0-4 1 0,-5-3-1 16,-2-7 0-16,-2 2 0 16,-6-2 0-16,-4-3-1 15,-4 1 1 1,-4-3 0-16,-3-2 0 16,1 2 0-16,3 0 0 0,0 3 0 15,7 1 1 1,0-1-1-16,7-1 1 0,10 3-1 15,2-4 0-15,2 1-3 16,5 1 0-16,5-1-5 16,0 3 1-16,0 2-2 15,-3 0 1-15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17.13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2 25 22 0,'-14'16'11'0,"21"-6"-12"0,7-10 21 0,-7 0-19 15,12 0 0-15,9-3-2 16,0-1 0-16,5-8-3 16,5 1 0-16,2-1-2 15,0 3 0-15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16.96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68 11 0,'0'0'5'0,"21"-2"3"0,-9-3 6 0,0-4-14 16,9-1 1-16,5-4 0 15,7-3 0-15,-4-2-2 16,4 3 1-16,-7-1 0 15,-2-1 1-15,2 6-4 16,0-2 1-16,0 4-3 31,-10 5 0-31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16.69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22 16 0,'7'-12'8'0,"24"-4"-6"0,-22 9 13 16,8-3-14-16,-3 3 0 15,3-5 0-15,6 1 0 16,-6 4-2-16,2-3 1 0,0 3-1 15,2 0 1-15,-7 0-3 16,-2 2 0-16,2 3-3 16,-7 0 1-16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16.49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-2 13 0,'7'-2'6'0,"7"16"-3"16,-9-7 7-16,-3 5-7 15,3 12 0-15,-3 4 2 16,-2 5 1-16,-2 1-6 15,2-1 0-15,-5 3 5 16,3-3 0-16,-3-2-2 16,5-12 0-16,0 5-4 0,7-8 0 15,-2-9-5-15,-5 0 0 16,2-7-3-16,3 0 1 16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5:31.84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71-3 23 0,'0'-5'11'0,"-7"17"-7"16,2-5 13-16,-2 7-16 0,-12 10 1 16,-2 9 2-16,-13 15 0 15,-1 4-5-15,-6 0 1 16,8 1 2-16,2-3 1 15,15-5-2 1,1-2 1-16,8-10-5 16,7-5 1-16,10-9-5 0,2-7 1 0,7-5-4 31,4-4 1-31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16.27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6 116 22 0,'-7'-4'11'0,"14"20"-14"0,-5-2 17 16,-2 5-14-16,-2 7 1 0,-1 8 1 16,-1 4 1-16,1-1-4 15,-1-1 1-15,-1-3 3 16,-2-7 0-16,7-11 0 16,-5-13 0-1,10-4-1-15,-5-13 0 16,7-8 0-16,-2-6 0 0,2-2-3 15,0-2 0-15,2-2-1 16,-2 1 1-16,5 4-1 0,-2 6 0 16,1 7 0-16,1 5 1 15,-2 12 0-15,6 8 1 16,6 6 0-16,-6 7 1 16,3 3 1-16,0-1 0 15,2 1 0-15,0-5 0 0,-4-7 0 16,-3-7 1-16,3-10 0 15,-1-7 0-15,-2-4-1 32,-7 1 0-32,-2-1-1 15,-2-13 1-15,-3 1-3 0,-3-1 1 0,3-1-4 16,-2 1 0-16,2 5-5 16,0 5 1-16,5 8-2 15,6 1 0-15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06.40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7 35 0,'35'-17'17'0,"-18"15"-34"15,-15 4 34-15,1 5-30 0,-1 7 1 16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06.24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2 13 26 0,'-23'-14'13'0,"30"19"-19"16,-4-5 26-16,-1 2-22 16,0 3 1-16,1 2-4 15,1 0 0-15,1 2 1 16,-1 0 1-16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2:11.09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50 14 0,'5'-14'7'0,"-1"6"-9"0,-1 4 10 0,-3-3-6 16,5 2 0-16,2 0 1 15,-5-2 0-15,5 7-4 16,5 0 1-16,-2 5 2 16,2 4 0-16,2 5-1 0,2 1 1 15,1 4-1 1,9 2 0-16,0 5-1 15,8-2 1-15,-4-3-1 0,1-2 1 0,-4-2-1 16,-4-3 1-16,1-2-1 16,0-2 1-16,-5-1-1 15,0 5 0-15,-5-2 0 16,-7 0 0-16,-2 0 0 31,-10 2 0-31,-2 8 0 16,-7-1 0-16,-5 5 0 0,-7-2 1 0,-3-3 0 15,3 3 0-15,2 0 0 16,8 2 0-16,-6-5-1 16,8 1 0-16,-5-1-7 15,2 1 1 1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2:08.52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6 0 16 0,'-7'3'8'0,"-7"1"-9"16,12 1 14-16,-1 5-12 16,3-1 0-16,5 3 0 15,2-2 1 1,7-3-3-16,-4-5 1 16,4 1 1-16,3-6 1 0,-8 3-4 15,3-5 0-15,-5 5-3 16,5-2 0-16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2:08.26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2 9 0,'7'0'4'0,"7"-2"0"0,-2 2 5 0,2 0-7 15,8 2 0-15,6 3 0 16,3 2 1-16,5 2-4 0,6 3 0 31,6-7 3-31,-3-1 0 16,7-4-2-16,0-2 1 0,1-3-1 15,-8 1 1-15,-3-1-1 16,-4 3 0-16,0-3-4 16,-4 5 1-16,-11 0-2 15,-1 0 1-15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2:01.15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89 38 16 0,'12'-9'8'0,"7"-5"-6"0,-15 9 5 0,1 0-7 15,0 0 1-15,2 5 1 16,-2 0 0-16,-3 0-2 16,-2 3 1-16,0 6 1 15,-2 10 1-15,-1 7-1 16,-1 10 1-16,-3 7-2 15,2-5 1-15,0 0-1 16,0-5 0-16,1-5 1 31,1 1 0-31,1-10 0 16,2-5 0-16,0-5 0 16,2-2 1-16,-2-7-1 0,3-9 0 0,1-3-2 15,-1-5 1-15,-1-6-1 16,-2-10 1-16,0-1-2 15,0-4 1 1,-2 3 0-16,-1-1 0 16,-1 8-1-16,-1 4 1 0,0 8-1 15,0 6 1 1,-4 5-1-16,2 12 1 16,-5 10-1-16,2 14 1 0,-1 9 0 15,1 3 0-15,3 0 1 16,-2-1 0-16,1-4 0 15,4-2 0-15,-1-5 0 16,5-10 0-16,5-9 1 16,-3-5 0-16,5-5-1 0,-2-7 0 15,2-6 0-15,-5-6 0 16,1-7-1-16,-3-2 1 16,0-12-1-16,0-4 0 15,0-3-1-15,0 2 1 16,0-5-1-16,0 15 1 15,0 7-1-15,0 7 0 16,-3 7 0-16,-4 12 0 16,3 12 0-16,-6 12 1 0,1 16-1 15,-1 8 1-15,-2-1 0 16,3 3 0-16,-3-3 0 16,2-4 0-16,1-5 0 15,2-10 1 1,2-6 0-16,0-8 0 15,5-9 0-15,0-5 0 16,3-10 0-16,-1-4 0 0,0-5-1 16,1-12 0-16,-3-12-1 15,0 1 1-15,0-1 0 16,0 0 0-16,0 10-1 16,2 10 1-16,-4 4-1 15,-1 9 1-15,-1 10-1 16,-6 17 1-16,1 16-1 15,-5 5 0-15,2 2 0 16,-3 3 1-16,4 2 0 16,4-2 0-16,2-10 0 15,2-7 1-15,3-10-1 16,5-8 1-16,2-11 0 16,5-9 0-16,-2-7-1 15,-1 0 0-15,-2-7 0 0,-2-9 1 16,-3-3-2-16,3 2 1 15,-5 8-1-15,-5 9 1 16,-2 12-1-16,-2 9 1 0,-6 12 0 16,-1 8 0-1,-1-1 0-15,5 3 0 16,1-1-1-16,3-1 1 0,4-6 0 16,4 1 0-1,2-5-8-15,5-3 1 0,7 1-3 16,-2-8 1-16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59.97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766 51 8 0,'0'-14'4'0,"5"-5"0"0,-5 19-4 15,5-5 1-15,-5 0 1 16,0 1 2-16,0 1 1 16,-5 3-5-16,0 0 0 0,-2 5 3 15,-14 0 0-15,-1-1-1 16,-1 1 1-16,-6 0-2 16,-6 0 0-16,-8 0-1 15,5-3 1-15,-22 0 0 16,-4-2 1-16,-5 0-1 15,-9-2 0-15,2 0-1 16,-7 2 1-16,-3-3-1 16,-4 1 1-16,-3 2-1 15,5 0 1-15,5 0 0 32,12 0 0-32,6 0 0 0,8 0 0 15,12 0 0-15,7 0 0 0,14 0-1 16,13 0 0-16,11 2 0 15,11 1 0-15,18-1 0 16,9-2 1 0,17 2-2-16,9 1 1 15,9-1-1-15,6-2 1 0,11 0 0 16,-2-2 0-16,7-1 0 16,-9 1 0-16,-10-3 0 15,0 0 1-15,-14 1-1 16,-12 4 1-16,-15 0-1 0,-13-3 1 15,-18 3 0 1,-8 0 0-16,-13 3 0 16,-19-3 0-16,-9 2-1 15,-21 0 1-15,-10 3-1 16,-10-2 1-16,-14-1-2 0,-2 3 1 0,-14 2 0 16,1 0 0-16,4 0 0 31,9 3 1-31,4-1-1 15,15-2 1-15,16-2 0 0,15 0 0 0,16-1-1 16,15-1 0-16,14 2-1 16,19-5 1-16,16 0-1 15,22 0 0-15,7 0 0 16,15-3 1-16,4 1-1 16,12-5 0-16,-3 2 1 15,3 0 0-15,-10 0 0 16,-11-2 1-1,-5 3 0-15,-17-4 1 16,-12 4-1-16,-18-1 0 0,-8 3 0 16,-22-1 0-16,-13 1 0 15,-22-1 0-15,-17 3-1 16,-16 0 0-16,-9-2 0 16,-18 2 0-16,-9 2 0 15,3-2 1-15,-5 3-1 16,11-1 0-16,6 1 0 15,16-1 0-15,12 0-1 16,7 1 1-16,17-1-1 16,16 0 1-16,17 1-1 15,14-1 1-15,19 1-1 0,13-3 0 16,13 0 0-16,22 0 0 0,7 0 0 16,9 0 0-16,5-3 0 15,10 1 1-15,0 2 0 16,-1-3 0-16,-16 1 0 15,-7 0 1-15,-9-1-1 16,-17 1 1-16,-17 2 0 16,-14-2 0-16,-17 2 0 15,-19 0 1-15,-19 2-2 16,-28 0 1-16,-12 3-1 16,-15 0 1-16,-13 2-1 15,-13 0 0-15,3 0 0 16,2 0 0-16,7 5 0 15,13 0 0-15,13-5 0 16,15 0 0-16,18-2 0 16,13-3 0-16,14 3-1 15,16-2 0-15,22-1 0 16,7-2 0-16,19-2-1 0,17 2 1 16,9 4 0-16,5-8 0 15,12-1 0-15,7-2 1 16,4 4 0-16,-6-4 1 15,-15 0-1-15,-9 0 1 16,-14 2 0-16,-10 0 1 16,-41 1-1-1,-20 1 0-15,-25 3-1 16,-9 0 1-16,-21 3-1 16,-10 1 1-16,-15 4-1 15,8 1 1-15,-4-2-1 16,6-4 0-16,5 4 0 15,12-5 1-15,16 3-1 16,15-3 0-16,17 1-1 16,16-1 1-16,21 0-1 15,13-2 1-15,21 0 0 16,6-7 0-16,20 2-1 16,7 1 1-16,8-1-1 15,-1 0 1-15,5 0 0 16,-3 1 1-16,1-1-1 15,-12 0 0-15,-13 0 0 16,-11-2 1-16,-17 3 0 0,-16-4 0 16,-19 4-1-16,-24-3 1 15,-20 4-1-15,-8 3 1 16,-22 0-1-16,-15 3 0 16,-6 1 0-16,-5 1 0 15,2 0 0-15,0 0 0 16,17-1 0-16,14 3 0 15,17-4 0-15,14-1 0 16,16 3-1-16,20-3 1 0,19 3-1 16,14-3 0-16,14 3 0 15,9-5 1-15,13-2-1 16,7-1 1-16,2 3 0 16,-7-2 0-16,-10 0 1 15,-12-1 0-15,-9 1-1 16,-14 0 1-16,-7-1 0 15,-19 1 0-15,-15-1-1 16,-14-1 1-16,-7 4-4 16,-10 4 1-16,3-1-7 15,2 6 0-15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57.53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6 26 10 0,'-4'-14'5'0,"18"9"-3"0,-12 3 6 0,3-3-5 16,-3 8 0-16,1 4 1 16,-1 7 1-16,-2 10-6 15,2 14 1-15,-2 2 3 0,0 5 1 16,-4 2-2-16,1-2 1 15,1-2-1 1,2-8 0-16,2-7 0 16,1-6 1-16,-1-8-1 15,0-5 0-15,1-4 0 16,-3-5 1-16,2-7-2 16,0-5 1-16,5-2-2 15,-4-7 1-15,-3-3-1 0,0-9 0 16,0-7 0-16,0-3 0 0,0 3-1 15,0 4 1 1,0 8-1-16,0 2 1 16,0 9 0-16,0 6 0 15,-3 11-1-15,1 14 1 16,2 9 0-16,-5 8 0 16,3 5 0-16,0 2 1 0,-1 2-1 15,3-2 1-15,0-3 0 16,0-6 0 15,0-11 0-31,0-6 1 0,0-9-1 16,0-3 0-16,0-10 0 15,-2-4 0-15,0-3-1 16,-3-4 1-16,-2 0-2 16,2 0 1-16,-2 2-1 15,-2 9 0-15,1 5 0 16,1 8 1-16,0 4-1 15,3 5 1 1,-1 2 0-16,0 7 1 0,-2-2-1 16,5 2 1-16,2-2 0 15,2 0 0-15,5-5 0 16,-2-2 0-16,2-2-2 16,2-3 1-16,1-2-7 15,-3-1 1-15,7 3-4 16,-2-2 0-16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56.64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15 43 12 0,'7'-5'6'0,"0"-11"6"0,0 11-1 15,-2-2-10-15,-3 2 1 16,1 0 1-16,-1 8 0 16,-2-1-4-1,0 5 1-15,-2 5 2 16,-3 2 1-16,3 3-2 16,-8 4 1-16,-4 3-1 15,-5-3 0 1,-24 10-1-1,0-2 1-15,3-3-1 16,2-5 0-16,7-7 1 0,0 1 1 16,7-8-1-16,5 0 0 15,7-2 0-15,1-1 0 16,6 1 0 0,5 0 0-16,2 2-1 15,5 5 0-15,5 4 0 0,2 3 0 0,3 0 0 31,4 0 1-31,1 0-1 0,6-2 1 16,3-3-1-16,5-7 1 16,-3-2-1-16,3 0 1 0,-3-1-1 15,-2 4 0-15,-2 1-2 16,4 3 0 0,-7 5-7-16,-2 2 0 0,-8 4 0 15,-1-4 0-15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5:31.56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96 4 21 0,'7'-5'10'0,"12"7"-6"0,-12 3 14 15,0 5-14-15,-5 9 0 0,-2 11 1 16,0 13 0-16,-9 12-7 16,-15 2 1-1,-9 0 4-15,-2 0 1 16,-1-5-3-16,3-5 0 15,5-7-4-15,9-9 0 0,0-7-7 16,17-10 1-16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47.07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3 22 0,'12'-12'11'0,"-3"12"-13"16,-4 5 21-16,-3-1-19 15,0 10 1-15,0 3-6 16,1 2 1-16,-3 2 0 16,-3 10 0-16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46.93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4 0 18 0,'0'4'9'0,"3"20"-9"16,-6-14 12-16,3 11-12 15,-2 0 0-15,-2 5-1 16,1 0 1-16,-1-2-1 15,4-5 1-15,0-5-2 16,4-7 0-16,1-5-3 0,-1-6 0 0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42.34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45 24 0,'21'-26'12'0,"-2"23"-13"0,-12 1 18 15,7 0-18-15,3-1 1 16,-5 3-1-16,7-4 0 0,0-3 1 15,-3-3 1-15,-2-2-1 16,1 3 0-16,-4 0 1 16,-6-3 1-16,-3 0 0 15,-2 3 0-15,-2-1 0 16,-3 6 1-16,-4-3 0 16,-1 2 0-16,-4 10 0 15,-5-3 0-15,0 7 0 31,-2 5 1-31,2 3-3 16,7 4 1-16,8 3-1 0,11-1 0 0,2-2-6 31,13-2 1-31,4-2-7 0,4-6 1 16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42.04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6 27 18 0,'-12'-27'9'0,"-14"25"-6"15,21 2 13-15,-5 5-14 16,3 0 0-16,0 4-1 0,0 3 1 15,5 0-3-15,4 7 1 16,7 2 0-16,1 3 1 16,7 2-2-16,2 0 1 15,0 0 0-15,-8-2 0 16,1-2 0-16,-7-3 0 0,-5-5 0 16,-5 0 1-16,-7-4-1 15,1-1 1-15,-6 1-2 0,3-6 0 16,2 1-6-16,0 0 0 15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41.74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80 17 0,'5'-33'8'0,"6"-3"-7"16,-8 32 16-16,-1-3-18 15,-2 7 1-15,0 4 1 16,-2 11 0-16,-1 8-1 0,-1 10 1 15,4 8-1-15,0-1 1 16,4-5 0-16,1-4 1 16,0-10-1-16,2-4 1 0,5-7-1 15,-3-10 1-15,3-8-1 16,-3-6 0-16,3-5-1 16,-2-4 0-16,-1-1-1 0,1-5 1 15,-3-1-1-15,-3 8 1 31,-1 6 0-31,1 2 0 0,-4 7 0 16,0 7 1-16,0 4-1 16,0 6 0-16,0 6-1 15,5 6 1-15,2 4-4 16,-2 0 0-16,2-3-3 16,3-6 1-16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41.41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92 31 19 0,'-4'-26'9'0,"-8"17"-12"0,5 9 19 16,-5 4-16-16,-2 6 1 15,-8 9 1-15,3 12 0 16,-5 0-2-16,1 2 1 16,1 0 1-16,6-2 0 15,6-5-1-15,3-7 1 16,7-4-1-16,14-8 0 0,0-7-2 16,3-5 1-16,4-7-1 15,6-2 0-15,-6-5 0 16,-7-3 1-16,8-6-1 15,-6-1 1-15,-6 6 0 16,2 4 1-16,-8 4 0 16,4 8 0-16,-6 7 0 15,-2 10 1-15,2 9-1 16,-2 0 0-16,3 4-2 0,-1-1 0 16,-2-1-3-16,7-2 1 15,-2-4-4-15,2-8 1 16,3-3-1-16,6-4 0 15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41.07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38 89 16 0,'7'-43'8'0,"2"15"-10"16,-9 21 15-16,0 0-12 15,-2 2 0-15,-3 3 2 16,-4 4 1-16,-5 7-3 16,-3 6 0-16,-7 1 3 15,6 6 1-15,-4 1-1 16,1 3 1-16,7 3-3 16,7 1 1-16,7 1-3 15,2-5 0-15,5-4-5 16,7-6 1-16,3-6-4 0,2-10 0 15,4 0-1-15,6-7 0 0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40.80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 137 28 0,'0'-16'14'0,"19"16"-20"0,-12 0 23 16,5 0-20-16,-3 0 0 16,5-3 1-16,-2-1 0 15,0-6 3-15,-3 1 1 16,-2-1-3-16,0-4 0 15,1 0 2 1,-4 2 0-16,-4-2-1 16,0 2 1-16,-7 0-1 15,0 5 1-15,-5 7 0 16,-2 7 1-16,2 5 0 16,-2 5 1-16,0 4 0 0,-5 5 0 15,5 0-2 1,12 5 0-16,-3-5-4 15,5-5 0-15,0-4-5 0,7-6 1 0,7-3-2 16,5-4 1-16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40.48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0 171 20 0,'-14'-31'10'0,"19"5"-13"0,-3 17 17 16,3-3-15-16,2 0 1 15,2 0 0-15,3 0 0 0,2-2 0 16,0 0 1-16,5 4-1 15,2-1 1-15,10 6 0 16,-7 2 0-16,2 6 0 16,-7 6 1-16,2 8-1 0,-7-1 0 15,-7 6-1 1,-7-1 1-16,-2 0 0 16,-12 1 0-16,-5-4 0 0,-3 1 0 0,1-2-1 31,-2-5 1-31,1-3-1 15,3-2 0-15,12-2-1 16,0-3 1-16,7-2-1 0,5 0 1 0,4-2-1 31,10 2 0-31,3 0 0 16,1 2 0-16,6 3 1 0,-1 5 0 0,-2 4-1 31,-5-2 1-31,-7 4 1 16,-9 3 0-16,-5 0 1 0,-5 0 0 15,-9 2 0-15,-7 1 1 0,0-3 0 16,-5-3 0-16,0 1-2 16,0-3 1-16,4-5-5 15,4-4 0-15,8-5-6 16,3 0 1-16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40.00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 0 20 0,'-7'28'10'0,"7"13"-6"0,0-30 11 0,2 6-14 15,-2 7 0-15,5 4-1 16,2 1 1-16,-4-1-1 16,1-2 0-16,1-5-1 15,-3-2 1-15,3 3-4 32,-2-13 1-32,-3-2-3 15,4-2 0-15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5:31.33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73 9 0,'0'-12'4'0,"21"-2"14"15,-12 9-11-15,3-2-5 0,5 0 0 16,-1-1 2-16,1 4 0 16,-1-1-5-16,-2 0 0 0,3 3 3 15,1-1 1-15,-1 3-2 16,-5 5 1-1,-1 2-2-15,-6 3 1 16,-5 4-1-16,-7 5 1 16,-5 5-1-16,-2 9 0 0,-7-5 0 15,-5-2 0-15,0-2 2 16,0-3 0-16,3 1 0 0,4-6 0 16,5-1 1-1,7-1 0-15,4-2 0 16,8-1 0-16,7 1-2 0,4-2 1 0,6-6-3 31,1 1 0-31,5-7-5 16,1 2 1-16,-1-5-5 15,7-4 0-15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30.75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22 48 9 0,'-5'-17'4'0,"3"5"0"0,0 5 3 15,-1 2-4-15,-2 0 0 0,-4 3 1 16,-1 7 1-16,-4 4-6 16,2 3 0-16,-7 7 4 15,5 7 0-15,2 5-2 16,3 7 1-16,4-9-2 16,5-5 1-16,5-3 0 15,7-4 0-15,2-3 0 16,12-7 0-16,2-5 0 31,-1-6 0-31,4-3 0 16,-1-3 0-16,-8-4 0 0,-1-8 0 0,-2 1-1 31,-5-3 1-31,-2-4-1 0,-9 2 1 16,-6 2-1-16,3 2 0 15,-7 3 0-15,-9 5 1 0,-1 5-2 16,-7 4 1-16,0 7 0 15,-2 8 0-15,0 6 0 16,-2 11 0-16,4 6-1 16,5 7 1-16,7-4 0 0,5-3 0 15,7-7 0-15,7-4 1 16,5-6 0-16,4-6 0 16,6-8 0-16,4-4 1 15,5-10-1 1,-3-5 0-16,-6-9 0 15,-1-5 1-15,-7-2-2 0,-2 0 1 0,-5-3-1 32,-7 10 1-32,-4 5-1 15,-6 4 0-15,-9 7-1 0,-2 10 1 16,-1 7-1-16,-4 8 1 16,5 6 0-16,-5 10 0 15,4 5-1-15,8-5 1 16,7-5 0-16,2-3 1 0,10-6-1 31,2-5 1-31,7-7 0 16,1-5 0-16,4-5 0 0,2-7 0 15,-4-7 0-15,-1-2 0 16,-6-1-1-16,-1-1 0 16,-4 1 0-16,-7 1 1 15,-5 7-2-15,-5 4 1 0,-5 8-1 16,-2 6 0-16,0 6 0 15,5 9 1-15,-1 14-1 16,8-4 0-16,3-1 1 16,11-6 0-16,0-3 0 0,7-7 1 15,0-5-1 1,8-3 1-16,-1-6 0 16,1-5 0-16,-6-5-1 0,1-7 1 0,-15-2-1 31,-2-3 0-31,-2 5-1 15,-3 2 1-15,-7 5 0 16,3 3 0-16,-6 2 0 0,1 7 1 16,0 4 0-1,-3 6 0-15,3 2-1 16,4 4 1-16,1-1-5 0,7 1 0 0,-3 6-6 31,2-6 1-31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28.51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 23 5 0,'0'-14'2'0,"10"12"0"0,-10-3 3 15,2 3-4-15,3 2 1 0,-5 0 1 16,5 4 0-16,2 1-3 16,-7 0 1-16,0 2 2 15,0 5 1-15,0 4-1 16,-2 8 1-16,-3 2 0 15,2 5 1-15,1 7-2 16,-3-3 0-16,3-2-1 16,2 3 1-16,0-8-2 15,0-4 0-15,0-8-1 16,0 1 0-16,0-3-4 16,0-5 1-16,0 1-5 15,0-1 1-15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26.23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87 6 0,'14'-2'3'0,"15"4"0"16,-22-4 4-16,7-1-6 31,0 3 0-31,3-2 1 16,4-1 1-16,6 3-4 15,4-2 0-15,-3 0 3 0,5-1 0 16,1 1-1-16,4 0 1 16,2-1-2-16,3 1 1 0,-3 4 0 15,3-2 0-15,2 0-1 16,0 3 1-16,-2-3-1 16,0 0 1-16,4-3 0 15,8 3 0-15,-8-2-1 16,3-1 1-16,5-1-1 0,-5 1 0 15,2-1 0-15,0-1 1 32,10-2-1-32,-2-1 1 15,1 6-1-15,4 2 1 0,-6-2-1 16,3-5 0-16,4-1 0 16,-2 4 1-16,-2 4-1 15,2-5 0-15,1 3 0 16,-4-3 0-16,6 2 0 15,-1-1 1-15,-1 4-1 16,3-5 1-16,-1 3-1 16,-10-3 0-16,5 2 0 0,0-1 0 15,-1-1 0-15,-1 3 0 16,2 2 0-16,-5 0 0 16,0-3-1-16,0 1 1 15,-5 2 0-15,5 0 0 16,-5 0 0-16,1 7 1 0,-1-2-1 15,5-8 1-15,-3 1-1 16,1-3 1-16,5 0-1 16,1 1 1-1,30 1-1 1,-11 1 0-16,-8 0 0 16,-1 2 0-16,3 0 0 15,-5 0 0-15,-1 0 0 16,1-3 1-16,-4 3-1 15,3-2 0-15,1 2 0 16,-2 0 0-16,2 0 0 16,-3 0 1-16,-4 0-2 15,5 0 1-15,-1-3 0 0,-2 3 1 16,8-4-2-16,-8 4 1 16,0 0 0-16,-7-3 1 15,9 3-1-15,-4 0 0 16,5 0 0-16,-5 0 1 15,-3 0-1-15,3-2 0 16,-3 0 0-16,3-1 0 16,0 1 0-16,-3-1 0 0,-7 3 0 31,-2 0 1-31,-5 0-1 16,-2 0 1-16,-5 0 0 15,-2 0 0-15,-8 0 0 16,10 0 0-16,-9 0 0 15,7 0 0-15,-10 0-1 16,0 0 1-16,2 0-1 0,-4 0 0 16,-2 3-1-16,-8-3 1 15,0 2-4-15,-7 1 0 16,5 1-4-16,-10 6 1 16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2:11.92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52 18 16 0,'9'-19'8'0,"-28"41"-5"16,10-13 13-16,-10 6-15 15,-3 4 1-15,1 7 1 0,-1 5 0 0,-1 0-4 16,11 2 0-16,2 5 2 16,6-3 1-16,4-4-3 15,9-4 1-15,5-1-6 16,3-5 0-16,7-4-1 15,-3-8 1-15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2:11.67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4 11 14 0,'11'-12'7'0,"11"15"-1"0,-15-3 4 0,10 7-10 16,-1 0 0-16,8 7 1 16,0 3 0-16,-5-1-1 15,-7 6 0-15,0-3 1 16,-10 5 1-16,-4 4-1 16,-10-4 1-16,-3-3-1 15,-4 3 0-15,-7-5-1 16,-2 0 1-16,2-2-5 15,-1-6 1-15,8-1-3 16,3-3 0-16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53.39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5 299 16 0,'0'-5'8'0,"-7"5"-10"16,2 5 15-16,-2 4-11 16,-2 3 0-16,-3 5 1 15,2-3 0-15,1 3-4 0,4-5 1 16,3-1 3-16,4-3 0 15,5-4-1-15,7-1 0 32,5-3-2-32,3-7 1 0,-1-5-2 0,2-7 1 15,-4-3-2 1,0-6 0-16,-9-3-1 16,-1-7 0-16,-4-3 0 0,-3-4 1 15,-2 5 1-15,-2 2 0 16,0 2 2-1,-1 10 1-15,-4 9 1 16,2 10 0-16,1 7 2 0,-1 7 1 31,-9 48 0-31,2 9 0 16,7 0-3-16,0-6 1 16,5-6-6-16,0 0 1 15,0-2-8-15,-2-2 0 16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53.03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0 108 22 0,'5'5'11'0,"6"7"-15"0,-6-12 18 15,0-3-14-15,4-4 1 16,3 3 0-16,0-6 0 16,0 1-2-16,2-3 1 15,-2-2 0 1,-5-3 1-16,-3 3-1 15,-1 2 1-15,-6 3-1 16,-4-1 1-16,-5 6 1 16,1 4 1-16,-3 9 0 15,-1 8 0-15,-1-3-1 16,-3 9 1-16,5 1-1 0,4 0 0 0,1-3-5 31,7-2 0-31,9-5-5 16,4-2 1-16,6-3-2 0,4-4 0 0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52.73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30 32 18 0,'7'-22'9'0,"-5"15"-11"16,-4 5 17-16,-1 2-14 15,-4-3 1-15,-5 8 1 16,3 0 0-16,-3 2-4 16,5 5 0-16,0 2 3 15,7 3 0-15,5 4-1 16,2 3 0-16,2 0 0 16,8 2 0-16,-1 0 1 0,-2-2 0 15,-4-3 1-15,-3-2 0 0,-7-5-1 16,-7 1 1-1,-7-3-1-15,-8-3 1 16,1-2-2-16,-2 0 1 0,-1-4-5 16,3 2 1-16,2-5-5 15,9-3 0-15,6 1-3 16,4-5 0-16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52.44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0 13 20 0,'0'-12'10'0,"3"10"-9"16,-6 4 12-16,1 8-11 15,-3 6 0-15,0 11 2 16,1 4 0-16,1 2-5 15,3 0 0-15,0-7 4 16,3-2 0 0,4-7-1-16,0-6 1 15,5-3-1-15,-3-8 0 16,3-5 0-16,-2-7 0 16,2-5-1-16,-8-6 0 15,-4-1-3-15,0 0 0 0,-2-2-3 16,-5 7 1-16,0 7-5 15,4 5 1 1,3 5-1-16,8 2 0 0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52.15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3 31 16 0,'2'-27'8'0,"14"23"-10"0,-16 4 7 16,0 0-3-16,0 2 0 15,0 5 4-15,0 3 0 0,0 4-6 16,-3 5 0-16,-1 7 6 16,-3 5 0-16,3 9-1 15,-3 6 1-15,2-1-3 0,-2 0 1 16,7-5-2-16,0-4 0 0,-2-10-4 16,2-2 1-16,2-5-4 15,5-5 0-15,-2-7-5 16,2-2 1-16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5:30.91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54 25 17 0,'3'-14'8'0,"-6"4"-3"0,3 10 9 0,0-2-13 15,-2 2 0-15,-3 0 2 16,-7 4 0-16,-4 11-3 15,-13 4 1 1,1 9 2-16,-5 15 0 16,-5 9-1-16,0 0 1 0,3 0-1 15,4-4 1-15,8-3-2 16,1-5 1-16,6-2-1 0,2-5 0 16,6-4-1-16,4-5 0 31,4-8-6-31,7-4 1 15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51.89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27 77 18 0,'2'-12'9'0,"8"10"-8"15,-10 2 9-15,0 0-8 16,2-2 0-16,3-1 1 16,0 1 1-16,2-5-5 15,-3 2 0-15,-4-2 3 16,0-3 0-16,-2 3-1 16,0-2 0-16,-8 2-1 0,3 4 1 15,-5 1 0-15,0 7 0 16,-2 2 1-16,0 2 0 0,2 8 1 15,-5 2 0-15,1 9 0 32,1 1 0-32,1 2-1 15,7-3 1-15,0 3-2 16,7-9 1-16,2-1-3 16,8-4 1-16,-1-5-5 15,5-5 0-15,3-3-5 16,2-1 0-16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49.91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57 6 0,'3'-3'3'0,"-3"1"-7"15,-3-3 1-15,3 5 22 32,12 45-19-32,-21-95 12 15,9 50 0-15,7 0-17 16,-3 0 0-16,1 0 11 15,0-2 1-15,4 2-6 16,0 0 1-16,3-2-2 16,-3-8 1-1,3-2-1-15,-3 0 0 16,1 1 0-16,-6-1 1 0,-1-2-1 16,-3-1 1-16,-3 1 0 15,-1 0 0-15,-3 5 1 16,0-1 0-16,0 5 0 15,-3 8 1-15,3 4 0 16,-4 5 1-16,1 9-2 16,-1 7 1-16,4-2-2 15,0 3 1-15,4-6-3 0,3-1 0 16,3-3-4-16,1-3 0 16,3 1-5-16,5-5 0 0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49.49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9 100 17 0,'19'-26'8'0,"-2"0"-10"15,-13 19 15-15,4-2-12 16,-6 0 1-16,0 1 0 15,1 1 1-15,-3 3-3 16,0-1 0-16,0 3 2 16,-3 2 1-16,3 2-1 15,-2 3 0-15,2-1-1 16,-2 1 0-16,2 2-1 16,-5 0 1-16,5 0-1 15,0 0 0 1,0 0 0-16,0 0 1 15,5 0-1-15,-1 3 1 0,1-1-1 16,2 5 1-16,0 3 0 16,3-1 1-16,4 3-1 15,-2-5 0-15,3 2 0 16,-3-4 1-16,-5 0 0 16,-3-3 0-16,-4 0-2 0,-7-1 1 15,-7 1 0-15,-5-4 0 16,-3 2-1-16,-4 0 0 0,-3 0 0 15,1 2 1-15,4-2-2 16,2-2 1-16,3-1-3 31,10 1 0-31,4-5-6 16,5-2 0-16,7 2 0 16,7-5 0-16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47.28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67 0 23 0,'-3'12'11'16,"-37"36"-13"-16,23-36 18 0,-6 7-22 15,-6 2 1-15,-2 3-7 16,7 0 1-16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46.67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4 22 0,'2'-5'11'0,"43"8"-10"0,-28-1 16 0,6 0-17 16,3 3 1-16,7-1-1 16,-2 1 0-16,2 0 0 15,-2 2 0-15,-3-5-2 16,-4-2 0-16,-1-5-5 15,1 1 1-15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46.42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86 57 12 0,'7'-30'6'0,"24"18"-4"16,-27 7 5-16,4 0-4 16,1 1 1-1,-7 6 1-15,-2 3 0 16,-7 4-7-16,-7 5 1 16,-5 3 3-16,-5 2 1 15,-2 2-2 1,-2-2 0-16,-3 4-1 15,5-1 1-15,-3-3 0 16,8-1 0-16,6-3 0 16,6-4 1-1,9-1-1-15,9-3 1 0,3 2-1 16,12-6 0-16,7 1-1 16,0-1 1-16,5-3-1 15,-8 0 0-15,-4 0-1 0,-3 0 0 0,-2 0-2 16,-2 2 1-16,-3 3-6 31,-7 2 1-31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46.03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 5 19 0,'-5'-7'9'0,"10"12"-8"0,-5 0 17 16,0 2-19-16,0 2 1 0,0 5-4 15,2 5 1-15,1 5-1 16,-1 2 0-16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45.90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-3 21 0,'-5'-4'10'0,"5"46"-13"0,2-28 17 15,-2 5-14-15,0 3 0 16,3-3 0-16,-1-1 0 16,2 1-1-16,-1-4 1 15,3-4-3-15,-1-4 0 0,-1-4-2 16,1-1 0-16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45.52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0 16 0,'19'23'8'0,"0"22"-12"0,-19-33 16 0,0-1-11 16,-3 8 0-16,-1-5 0 16,-4-7 0-16,4 3-1 15,-1-12 0-15,5-6 0 16,0-3 1-16,7-3-2 15,5-3 0-15,-3 1 0 16,10-1 1-16,-2 5 1 16,2 8 0-16,0 4 1 15,0 7 1-15,-3 7 1 16,1 5 0-16,-1 7-1 16,1 2 0-16,-5-2-8 15,2 0 1 1,-4 0-3-16,-3-10 0 0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45.23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 17 24 0,'-7'-16'12'0,"21"11"-23"0,-7 5 24 15,0 3-22-15,0-3 0 16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5:30.05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64-2 20 0,'-10'7'10'0,"10"-12"-7"0,0 5 7 16,10 0-8-16,-1 3 0 15,8-1 0 1,2 5 1-16,4-2-4 16,8 7 0-16,7-5 3 15,0 5 0-15,-3 0-2 0,3 0 1 16,-2-1-1-16,-3 1 1 0,-2-2-1 31,-8-1 1-31,-4 1 0 16,-2-3 0-16,-10 0-1 15,-5 3 1-15,-6 4-1 0,-11 7 0 0,-6 8 0 32,-7 2 1-32,-15 2-1 15,-2-2 0-15,0 5 1 0,-7-1 0 0,2 1 0 16,3-3 1-16,2-4 0 16,2-3 0-16,3-5-1 15,7-2 0-15,4-5-7 16,8 1 1-16,9-8-4 0,5-2 1 15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45.10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6 11 0,'7'-7'5'0,"6"-3"3"0,-11 13 4 0,0-1-8 16,0 5 0-16,-2 7 1 15,0 8 0-15,-2 4-7 16,0 7 0-16,0 0 4 15,2-2 1-15,0 0-3 16,0-8 0-16,0-4-2 0,0-5 0 31,0-4-4-31,-5-5 0 16,3-1-1-16,2-4 1 0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29.48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73 37 7 0,'3'-14'3'0,"4"-3"0"0,-9 20 1 15,2-8-2-15,-3 3 0 0,3-1 3 16,-2 1 0-16,-1 7-6 31,-4-1 1-31,0-1 3 0,-2 9 1 16,-6 0-1-1,-1 4 0-15,-1 1-2 16,3 2 1-16,-5 2-1 0,0 3 1 16,5 0 0-16,-1 2 0 15,3 0-1-15,5 0 0 0,5-4 0 16,4-1 0-16,5-2-1 15,8-5 1-15,-1-2-1 16,7-5 0-16,1-2 0 16,6-3 1-16,-6-4-1 15,4-5 1-15,-7-3 0 16,-3-1 0-16,-1-6-1 16,-3 5 1-1,-5 0 0-15,-5 7 0 16,-2 5 0-16,-5 5 0 0,-4 2-1 15,-8 3 0-15,-2 2 1 16,0 2 1-16,3 0-3 0,4-2 0 16,0 0-7-16,5-3 1 15,4-1-2-15,3-6 1 16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2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3 24 22 0,'-14'-25'11'0,"38"27"-14"0,-15 0 17 0,3 0-14 16,-3 1 0-16,8-3 0 16,-5 0 1-16,2 2-2 15,-2-2 1-15,4 0-3 16,1 2 0-16,-1 1-2 16,6 1 0-16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5:03.37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7 31 7 0,'-7'-2'3'0,"-8"9"5"0,11-2-6 16,-6-1-1-16,3 6 1 15,0 4 2-15,-3 5 0 16,6-2-5-16,1-1 1 16,3 1 3-16,5-3 0 15,7-4-1-15,0-5 0 16,2-8-1-16,3-6 0 0,-6-3 0 15,4-5 0-15,-8 0 0 32,0 1 0-32,-7-1-1 15,-5-4 0-15,0 2 0 0,-4 2 1 16,-3 5-4-16,3 5 1 16,-1 7-4-16,5 10 1 0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5:03.08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54 7 0,'2'-24'3'0,"20"10"0"0,-15 9 2 16,7 1-6-16,3-1 1 15,-3 2 0-15,3 3 1 16,-1 3-1-16,1 2 1 15,-5 2 0-15,0 2 0 16,-5-2 1-16,-2 5 0 0,-1 0-1 16,-8 0 1-16,-1 0 0 15,-2 0 1-15,-5 0-1 16,0-3 0-16,-2 3 0 16,4-2 0-16,-2 1-1 0,5 1 1 15,0-5-1-15,7 3 0 16,5-5-1-16,2 2 1 15,2-2-1-15,6-3 1 16,1-2-4 0,1 0 0-1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5:02.75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0 11 0,'9'0'5'0,"17"2"-4"15,-16-2 7-15,4 0-8 16,2 0 1-16,6 2-1 16,-1-2 1-16,3 2-5 15,-3 0 1-15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5:02.58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2 0 10 0,'0'14'5'0,"7"14"0"31,-5-21 1-31,-2 0-6 0,2 5 1 16,-2 0 0-16,5 0 1 0,-3-1-3 15,0 1 1-15,1-3-1 16,1-4 0 0,-2 2-2-16,-2-5 0 15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55.15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5 0 22 0,'2'3'11'0,"3"9"-9"16,-5-5 21-16,0 7-18 15,-3 7 0-15,-1 12 0 16,-4 8 1-16,-3 1-9 16,1 1 1-16,1 0 5 15,4-5 0-15,3-8-6 16,2-3 1-16,2-6-3 15,3-7 1-15,2-7-1 16,0-4 1-16,2-3 0 16,6 0 0-16,-1-3 3 0,0 1 0 15,2-3 2-15,3 3 1 0,0-1 0 16,0-4 0 0,0 3 0-16,-5-4 1 0,5-1-1 15,-7-5 1-15,-3-3-1 16,-2-2 0-16,-5 0 0 15,-2-5 1-15,-2 3-1 16,-3 5 1-16,1 6 0 16,-6 10 0-16,-4 12 1 15,-2 2 0-15,4 7-1 16,-2 3 0-16,4 2-3 16,6 0 1-16,11 0-7 0,4-7 0 15,11-4-7-15,11-8 0 16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54.72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29 18 27 0,'9'-14'13'0,"-2"9"-18"15,-7 5 23-15,-2 0-18 16,-5 3 1-16,0 4 0 16,-5 2 1-16,-5 5 0 15,3 5 0-15,-5-2 2 16,0 4 0-16,0 5-1 16,5 0 0-16,5 0-1 15,4-2 1-15,5-5-4 16,2-3 0-16,6-6-3 15,3-5 1 1,-1-8-3-16,4-4 1 16,0-5-3-16,7-4 0 15,-2 4-1-15,0-2 0 16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54.46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22 19 0,'4'-17'9'0,"18"17"-18"16,-17-5 13-16,-1 5-5 16,1 3 0-16,2-1-1 15,-2 7 1-15,2-1 2 16,3 1 1-16,-1 5-1 0,3 3 1 15,-2 2 0-15,-3 0 1 16,2 2 1-16,-4 3 0 16,0-5 2-16,-3 0 0 15,-2-5-1-15,0-2 1 16,0-5-1-16,0 1 0 16,0-13-1-16,0-2 1 15,0-3-4-15,5-2 1 0,-3 0-2 31,3 1 0-31,0-4-3 16,7 1 1-16,-1 2-6 16,4 3 1-16,-1 2-3 15,-2 4 0-15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5:29.28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59-1 20 0,'-3'0'10'0,"-11"8"-10"16,9-6 17-16,-4 5-17 0,-8 3 0 15,-4 2 1-15,0 2 1 0,2 0-2 16,2 0 0-16,8-2 1 16,4 0 1-16,7 0-1 15,8 2 0-15,6 3-1 31,6 5 1-31,-1-1-1 16,0 3 1-16,1 0 1 0,-6-3 0 16,-4 1 0-16,-3-3 1 0,-4-3 0 15,-7-1 0-15,-8-1 0 16,-2 0 0-16,-6 0-1 16,-6 3 0-16,-2-5-1 15,-2-7 0 1,4 0-6-16,5-5 1 15,10-5-6-15,6-5 0 16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54.12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2-1 24 0,'-5'2'12'0,"-4"17"-10"16,7-12 18-16,-1 3-16 15,-4 4 0-15,2 5 1 16,-2 5 1-16,2 2-9 16,1-2 1-16,1-3 5 15,1-2 0-15,2 0-5 0,0-2 0 16,0-8-4-16,2-7 0 0,-2-2-4 16,5-4 1-16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53.88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85 38 17 0,'2'-16'8'0,"1"4"0"0,-1 5 5 0,-4 4-12 16,-3 6 1-16,0-1 0 16,-4 5 1-16,-1 3-3 31,-4 2 1-31,-5 2 3 15,-3 3 1-15,1 2-1 0,0 2 1 0,-1 3-1 16,3-1 1-16,7-1-3 16,3 2 1-16,7-3-3 15,4-2 1-15,7-5-5 16,3-4 1-16,5-3-4 16,2-5 0-16,0 1-4 15,2-3 1 1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1:49.04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40 11 0,'5'-11'5'0,"-2"20"2"0,-3-7 6 0,0 5-11 15,0 5 0-15,0 2 1 16,0 0 1-16,0 8-5 15,2-1 0-15,0-2 3 32,5-3 1-32,1-4-2 15,1-3 1-15,5-6-2 16,3-3 1-16,2-5-1 0,0-2 1 16,-5-3-1-16,3-4 0 15,-1-5 0-15,1-4 0 0,-5-1 0 16,2-1 0-16,-2 1 0 15,-1 5 0-15,-3 7 1 16,-1 8 0-16,0 1 1 16,-3 13 0-1,1 4 0-15,0 5 1 0,0 2-1 16,-3 0 1 0,0 5-2-16,-2 0 0 0,0-5-5 15,3-2 0-15,2-3-4 16,4-6 1-16,0-3-3 0,8-5 1 15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5:04.74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3 44 12 0,'-5'0'6'0,"-14"12"-3"15,19-5 9-15,-2 7-11 16,-3 4 0-16,3 5 1 16,2 1 1-16,2-3-3 15,5-3 0-15,7-9 2 16,5-2 1-16,0-4-1 15,2-8 0-15,1-4-1 16,-3-7 1-16,-5-5-1 16,0 0 0-16,-9-2-1 15,2-1 1-15,-3 1-1 0,-8 0 1 0,-3 4-4 16,2 6 1 0,-9 6-5-16,4 11 1 15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5:04.50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6 11 17 0,'7'-10'8'0,"10"8"-19"15,-5 2 14-15,-5 5-3 16,7-3 1-16,-7 0 0 16,5 3 0-16,-5 2-1 15,0 3 1-15,-7 1 1 16,0-1 0-16,0 2 0 16,-7-1 1-16,-7 6-1 15,2-1 1-15,-2 1 0 0,7-1 0 0,-5-1-1 16,2 1 1-16,-1-2-1 15,3 0 1-15,1-2-2 16,3 0 1-16,4-3-2 16,4-4 1-16,3-3-2 31,5 1 0-31,5-3-5 0,2 0 1 16,-5 0-2-16,8-5 1 15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5:04.16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24 17 0,'7'-14'8'0,"19"5"-7"16,-19 7 13-16,9 2-14 16,3 0 1-16,7 4-1 15,0-1 1-15,2-3-5 0,-2 4 1 31,0 1-2-31,-5 1 1 16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5:03.99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 16 8 0,'-7'-16'4'0,"5"18"-1"0,2-2 1 0,0 0-3 16,0 5 1-16,0 0 4 15,2 2 0-15,-2 9-7 16,0 3 1-16,0 12 3 15,0 0 1-15,5 4-1 16,1-1 0-16,-6-4-2 16,7-4 0-16,0 1-2 15,0-6 1-15,-4-5-3 16,1-1 0-16,-4-6-3 0,0 1 0 16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4:57.88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3 16 8 0,'2'-16'4'0,"-4"25"-1"16,2-7 5-16,-5 6-5 15,-2 1 1-15,-5 8 2 16,-2 6 0-16,0-4-7 16,-3 3 0-16,1-1 5 0,4 3 1 15,3-3-3-15,4 0 1 16,3 0-2-16,4-2 0 16,5-4-4-16,5-4 1 0,4-3-5 15,8 1 0-15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4:57.66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7 3 6 0,'19'-7'3'0,"6"14"-1"0,-15-7-1 0,-1 3 0 15,5 4 1-15,-4 0 3 16,-1 0 0-16,-2 0-5 16,-2 2 1-16,-2 1 3 15,-6 2 1-15,-2-1-2 16,-6 1 1-16,-4 2-2 16,-3-2 0-16,-1 0-3 15,0 0 0-15,5-5-4 16,4-2 0-1,3-3-1-15,0 0 1 16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4:57.43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2 29 8 0,'29'-7'4'16,"-12"-2"-3"-16,-10 4 1 0,5 3-2 16,-3-1 1-16,5 1 0 15,1 2 1-15,-6 0-2 16,3 2 1-16,-3 3 1 16,-1 0 1-16,-1 7-2 15,-7-1 0-15,-3 6 0 0,-6 2 1 16,-1 0-1-16,-4 2 1 15,-3 2-1-15,-2 1 0 16,3-5 1-16,-1-2 1 16,1-1-1-16,1-2 0 0,3-2 0 31,3 0 1-31,6 0-1 16,6-3 0-16,4-2-1 0,3 0 0 0,1 0-2 15,-1-4 1-15,4-1-5 31,-2-2 1-31,5 0-3 16,-1-5 1-16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5:28.61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80 3 19 0,'10'-2'9'0,"-3"0"-5"0,-5 4 15 15,3 3-19-15,4 4 1 32,3 6 1-32,0 8 1 15,2 6-2-15,-4 9 0 0,-3 16 1 16,-7 6 1-16,-7 2-1 0,-10 4 1 31,-2 3-1-31,-7-9 1 0,-2-1-2 16,-6-11 0-16,6-8-3 15,2-7 1-15,2-4-7 16,-2-13 0-16,10-6-2 16,-1-3 1-16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4:57.07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18 6 0,'0'-2'3'0,"21"-13"14"15,-14 15-3-15,5 0-14 16,0 0 1-16,4-2 0 15,3 2 0-15,0 0-4 16,0 0 0-16,-2 2-2 16,2-2 1-16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4:56.85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8 0 11 0,'-2'3'5'0,"2"-1"1"0,0 1 5 16,0-1-9-16,-2 5 1 0,-1 5 0 16,-1-3 1-16,2 13-5 15,-1-1 0-15,1 0 3 16,0 1 1-16,-1 1-2 15,1-1 0-15,0-1-1 16,-3 0 1-16,3-2-4 16,-3 0 1-16,1-5-4 15,-1 1 0 1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4:45.96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35 0 18 0,'-5'-2'9'0,"-7"4"-11"0,10 1 12 0,-12 4-8 31,7 2 0-31,-12 6 1 0,0 4 1 0,0 4-4 31,2 4 0-31,10-1 2 16,0 0 1-16,0 2-1 0,7-2 0 0,7-4-1 31,0-8 0-31,7-2-3 16,-4-7 0-16,6-3-5 15,1-4 1-15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4:45.71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0 9 21 0,'14'-9'10'0,"12"7"-13"15,-17 4 15-15,8 3-12 16,-3-1 0-16,-5 1 0 16,3 2 0-16,-5 0 0 0,-2 5 1 15,-10 0 0-15,-2 4 1 16,-5-4-1-16,3 0 1 15,-10 2 0-15,0 0 0 16,3-2-1-16,-8-3 0 16,7 0-4-16,3-2 1 15,5-2-5-15,7-3 1 16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4:45.47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1 86 13 0,'-12'-24'6'0,"24"0"-5"15,-3 19 6-15,-2-2-7 16,5 0 0-16,0 0 1 16,5 2 1-16,-1 1-2 15,-2 1 0-15,3 3 2 16,0 3 0-16,-3-1-1 0,-2 5 1 15,2 5-1-15,-7 4 1 16,0 3-1-16,-7 3 0 16,-5 1-1-16,-2 1 1 15,-7 2-1-15,-5-2 1 16,-5 0 0-16,1 2 1 0,1-3-1 16,1 1 1-16,0-3 0 15,4-2 0-15,8-2 0 0,-3-5 1 16,10-3-1-1,2-2 0-15,2-4 0 16,10-3 0 0,14-3-8-1,5-1 0-15,-5-1-2 16,-3-2 0-16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4:45.09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5 26 10 0,'-26'-5'5'0,"28"5"3"15,-2 0 3-15,5-5-9 16,7 5 0-16,2 0 2 0,0 0 0 15,7-2-5-15,3 0 0 16,0 0 3-16,4-1 0 16,-5 1-3-16,6 2 0 15,-1-2-5-15,7-1 0 16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4:44.88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19 10 0,'0'-15'5'0,"5"11"-3"0,-5 6 5 0,0 3-4 31,2 2 1-31,3 7 1 0,-3 0 0 16,1 5-7-16,-3 0 1 16,2 5 4-16,1-3 1 0,-1-2-3 31,-2 0 1-31,2 0-2 16,-2-5 1-16,3 0-3 0,1 0 0 0,-4-6-4 15,0 1 1-15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5:07.31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52 14 0,'3'0'7'0,"13"-8"-2"16,-6 6 9-16,-1-3-13 15,-1 0 1-15,11 1 0 16,4-3 1-16,4-1-5 16,-4 1 1-16,1 0 1 15,0 7 1-15,-3 0-5 0,1 0 0 16,-1 3-2-16,0 1 0 15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5:05.82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46 7 0,'26'-10'3'0,"20"10"2"0,-27-2-3 15,2 0-1-15,12-3 0 16,5 0 1-16,5 0 0 16,5 1-3-16,6 4 1 15,10 2 2 1,1-2 0-16,8 2-2 15,3 1 1-15,15 2-1 16,1-3 1-16,3-2-1 0,10 2 1 16,9 1-1-16,-2-1 1 0,7 0 0 15,9 3 0 1,7 0 0-16,1-3 0 16,9 1-1-16,5-3 1 15,2 0-1-15,12 0 1 0,7-5 0 16,0 3 1-16,0-3-1 15,0 0 1-15,-7-4-1 16,7 9 1-16,3-5-1 16,-6 5 0-1,4 0 0-15,-6 0 1 16,3 0-1-16,-17 2 0 0,2-2 0 16,-6 0 0-16,-18-2 0 0,-1 2 0 15,-15-3-1-15,-12 1 1 0,-7-3-2 31,-10-2 1-31,-16 5-4 16,-7 2 0-16,-10 0-3 0,-18 2 0 0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5:25.13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0 96 7 0,'-9'0'3'0,"2"0"7"0,7 0 4 16,2-2-13-16,5 2 1 0,3 0 1 16,4 0 0-16,0 0-4 15,12 4 1-15,1-1 1 16,1-1 1-16,13-2-1 16,1 0 0-16,13 0-1 15,2 0 0-15,7-5 1 0,7-2 0 16,-2 0 0-16,0 0 0 15,0-2 1-15,-5-1 0 0,1 1 0 32,-6-1 1-32,-11 3-1 0,-1 0 0 15,-7 0 0-15,1-1 0 0,-1 6-3 16,-6 0 1-16,-8-1-6 16,2 3 0-16,-9 0-3 15,-2 7 1-15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3:45.09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3 24 19 0,'0'-18'9'0,"34"13"-13"0,-23 5 19 0,11 3-15 15,9-3 0-15,2-3 0 16,5 3 1-16,2 0-3 16,3-2 0-16,-1 4-3 15,-4 3 1-15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5:28.28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7 21 17 0,'0'-5'8'0,"23"-5"-2"0,-13 8 8 16,-1 0-13-16,5 2 0 15,5 0 0-15,-2 0 1 16,-3 4-2-16,0 4 0 0,-4 1 1 16,-1 3 1-1,-6 0-1-15,-8 2 0 16,-7 5 0-16,-7 7 0 0,-5-2-1 16,-2-1 1-16,0-1-1 15,-4-6 0-15,4 1 0 16,0-3 1-16,2-2-1 15,8-3 0 1,4-2 2-16,9-2 0 0,10 0 0 16,5 0 1-16,5-1 0 0,4 1 0 15,7 0 0 1,6 0 1-16,-4-1-3 16,6-1 1-16,-6 1-5 15,4-1 0-15,-4-3-6 16,1-3 1-16,-3-1-3 0,-4-6 1 0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5:19.23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54 12 0,'3'-21'6'0,"4"18"-1"0,-2 3 8 15,2-2-12-15,5 0 0 16,-3 2 0-16,5-3 1 16,3 1-2-16,4-3 0 15,1 0 1-15,-1 3 1 16,3-3-1-16,-3 3 1 31,-2 0-1-31,-4 2 0 0,1 0-1 16,-4 0 0-16,-2 2-5 15,-1 0 0-15,-4 10-2 16,-8 0 1-16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5:18.06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 58 8 0,'-2'-5'4'0,"-1"5"-3"16,3 0 5-16,0 0-5 15,0 0 0-15,3-4 2 16,1 1 1-16,1 3-4 0,0-2 0 0,2-1 2 15,0 3 0-15,7 0 0 16,-2 3 0-16,2-1-1 16,5 1 1-16,0-3-2 31,3 0 1-31,2 0 0 16,2 0 0-16,2 0-1 0,5 0 0 15,-2 0 0-15,2 0 0 0,-2-3 0 16,3 1 0-16,-4-1 0 15,6-1 1-15,-3 4-1 16,-7 0 1-16,8 0 0 16,-1 0 0-16,-2-3-1 0,2 1 1 15,-5 0 0-15,1-3 0 16,-5 0-1-16,-1 0 1 16,-4 1-1-16,0-4 1 15,-7 8-1-15,2 0 1 16,-2-2-5-16,0 2 0 15,-7 2-3-15,4 6 1 16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5:13.70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1 68 8 0,'7'-12'4'0,"-7"5"0"16,0 10 4-16,-7-1-6 16,-1 5 1-16,-3 5 2 0,-1 5 0 15,2 6-6-15,3 6 0 16,3 4 4-16,4-7 0 15,4-2-2-15,6-5 1 16,9-5-1-16,7-7 0 16,2-11-1-16,-2-6 1 15,3-6 0-15,-1-3 0 0,-2-5-1 16,-2-9 1-16,-10 4-1 16,-5 1 1-16,-4 4-1 15,-5 0 1 1,-7 5 0-16,0 2 0 15,-12 8-1-15,0 2 1 16,2 4-5-16,-2 8 1 16,-2 12-4-16,-2 6 0 0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5:13.38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1 37 11 0,'-4'0'5'0,"8"-12"-2"16,-1 9 5-16,-3 3-8 15,7-4 0-15,0-1 1 0,3 3 1 16,4-1-2-16,2 1 0 0,4-1 1 31,1 1 0-31,3 0 0 16,-1 2 1-16,1 0-1 16,-7 0 0-16,-1 4 0 0,-1 4 0 15,-1 3 0-15,-12 6 1 16,-2 0-1-16,-7 2 0 15,-7 2 0-15,-7 8 0 16,-8-3 0-16,-4 2 0 16,0 3-1-16,-1-7 1 15,-4-3-1-15,7-4 1 16,-2-5-1-16,7-3 1 16,7-4-1-16,2 2 1 15,8-7-1-15,6 0 1 0,6 0 0 16,6 3 1-16,6-3 0 15,1 0 0-15,8 0 0 16,-3 2 0-16,5 3-1 16,1 0 1-16,1-1-3 15,-6 1 0-15,-1-3-3 16,3-2 1-16,-1 0-4 16,1-4 0-16,-2 1-1 15,4-4 0-15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5:08.98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 8 11 0,'-3'-7'5'0,"1"10"-2"0,2-3 5 16,0 0-6-16,5 0 0 15,0 2 1-15,4 3 0 16,1-3-4-16,4 5 0 0,0-2 2 31,5 2 1-31,2 3-1 0,3-1 0 16,2-2-1-16,3 5 0 16,-1-5 0-16,3 3 1 0,0-1-1 15,0-2 0-15,0 3 0 16,-2-1 0-16,-1-2 0 15,-7 1 1-15,-2-1-1 16,-4-2 0-16,-3-1 0 0,-3 1 1 16,3 0-1-16,-10 0 0 15,3-1 0-15,-10 3 1 16,3 3-1-16,-12 2 1 0,-5 9 0 16,-3 1 0-16,-1 1 0 15,-6 1 0-15,1 0 1 16,-3 0 0-16,4-5-1 15,-3-3 1-15,-1-1-1 16,2-1 0-16,1 0-1 16,6-4 0-16,3-3-4 15,5-3 1-15,4 6-5 16,8-5 1-16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5:07.88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21 0 13 0,'-2'2'6'0,"-7"5"-1"15,4-2 8-15,-5 2-10 0,-2 5 0 0,-2 7 2 16,-3 5 1-16,1 2-6 15,4 0 0-15,-2 5 4 16,7 0 0-16,4 0-2 16,3-5 0-16,5-2-3 15,2-8 1-15,5-2-6 16,5-4 1-16,4-3-4 16,3 3 0-1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5:07.61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01 0 7 0,'40'10'3'0,"-2"-3"2"0,-31-5 1 15,5 5-3-15,-5 0 0 16,0 5 3-16,-5-2 1 15,-4 1-8-15,-7 1 0 0,-10 2 5 16,-2 0 0-16,-5 3-2 16,0 2 1-16,0 2-4 15,-2-5 0 1,6-1-3-16,4-4 1 16,6-1-4-16,7-6 1 0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5:06.99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02 19 6 0,'2'-7'3'0,"5"-3"4"16,-4 8-2-16,-3 2-4 0,4 0 0 15,1 2 2-15,-5 1 1 16,0 1-4-16,-5 3 1 0,-2 1 1 16,-2 1 1-16,-5 5-1 15,-5 5 1-15,2-2-2 16,3-3 1-16,-3 0-2 16,5 0 1-16,5-2-1 15,5-3 1-15,4-1-1 16,5-4 0-16,8-1 0 15,4-1 0-15,2 3 0 16,3-1 0-16,2 4 0 0,-3 3 0 16,1 1-1-16,-3 0 1 31,-2 0 1-31,-5 4 1 0,1-1-1 0,-11-1 1 16,-1-2 0-1,-6-3 0-15,-6 1 1 16,-3 1 1-16,-5 1-3 0,-4 2 1 15,0 1-1 1,0-4 1-16,2-4-2 16,2 1 1-16,5-6-4 15,0 0 0-15,8-2-4 16,1-4 1-16,3-4-3 0,5-1 1 16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6:34.48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93 11 0,'0'-17'5'0,"7"-9"-1"0,-4 21 4 15,4-2-8-15,-2 2 0 16,-3 3 0-16,-2 2 0 16,5 2 0-16,0 3 1 15,2 5 0-15,-5 2 0 0,3 7 0 16,-5 7 0-16,2 7 0 16,-4 5 0-16,4 10 0 15,-2-3 0-15,5-5-1 16,-5-4 0-16,7-8 1 15,-7-6 1-15,0-8-1 16,0-5 1-16,0-4-1 16,0-10 1-16,-5-4 0 15,-2-10 0-15,5-5-2 16,-3-4 1-16,5-3-1 0,0-7 1 31,5 2-1-31,-5 5 0 16,7 3-1-16,0 1 1 0,-5 11 0 15,3 2 0-15,2 9-1 16,-2 5 0-16,-5 9 0 16,0 8 0-16,-5 9 0 15,-2 5 1-15,0 14-1 0,2 0 1 16,5 3 0-16,5-13 0 16,-3-6 1-16,3-5 0 0,7-8 0 15,-10-6 0-15,3-8 0 16,-5-9 0-1,-7-33 0 1,-5-3 1-16,0-5-2 16,3 1 1-16,2 4-1 15,0 3 1-15,2 4-2 16,5 5 1-16,-5 7-1 16,3 5 1-16,2 12-1 15,-5 7 0-15,3 12 0 16,2 5 1-16,7 7-1 15,-7 6 1 1,7 8-1-16,7 5 1 16,-2 0 0-16,2 0 0 15,8-12 0-15,-8-10 1 0,-2-4 0 16,2-8 0-16,-9-9 0 0,2-5 0 16,0-9 0-16,-7-2 0 15,0-6-1-15,-7-2 1 31,0-2-1-31,-5-5 1 16,5-2-1-16,-8-3 1 0,4 1-1 16,1-1 0-1,-2 5-1-15,5 5 1 0,-5 5-1 16,10 7 0-16,-3-1 0 16,5 8 1-16,5 7 0 15,2 5 0-15,7 4-1 16,5 3 1-16,3 0 0 15,4 0 0-15,9 2 0 16,11 3 0-16,-4-3 0 16,6 3 0-16,-3-1 0 0,-2-4 1 15,-3-2-1-15,-7-3 0 16,-4-2 0-16,-5-3 1 16,-8 3-1-16,-9-5 1 15,-7 0-1-15,-7-5 0 0,-14 0 1 16,-5-4 0-16,-10-1-1 15,-11 1 0-15,-6 2 0 16,-4 2 0-16,-2 0 0 16,4-2 0-16,8 0-1 15,6 5 1-15,15-1-1 16,12 6 1-16,9-1-1 16,17 5 1-16,14-2-1 15,10 2 1-15,16 0 0 16,3 0 0-16,-1 3 0 15,1-3 0-15,-7 0 0 16,-8 0 0-16,-7-5 0 16,-14 3 1-16,-12 0-1 15,-18 0 1-15,1-5-1 16,-21 2 0-16,-2 0 0 0,-10 1 0 16,3-1 0-16,2 1 0 15,9-1 0-15,8-2 0 16,9 0 0-16,5 0 0 15,12 0 0-15,9 0 0 16,7 0 0-16,8 0 0 16,2 0 0-16,-5 2 0 15,-10 1 0-15,-1-1 0 0,-3 5 0 16,-20 3 0-16,-11 6-1 16,-14 11 1-16,-3 3 0 15,-9 1 0-15,3-2 0 16,1-8 0-16,13-4 0 15,1-8 1-15,16-1-1 16,3-6 0-16,16-7 0 16,6-7 1-16,12-4-1 15,12-6 0-15,10-2 0 16,-1 1 1-16,-4 1-1 16,2 3 0-16,-5 3-1 15,-4 4 1-15,-15 5-1 16,-2 7 1-16,-14 4-1 15,-12 8 1-15,-10 7-1 16,-6 7 1-16,-15 8 0 16,2-6 0-16,3-4 0 0,7-5 0 15,7-7 0-15,4-5 1 16,15-2-1-16,7-10 1 16,12-4-1-16,8-6 0 15,1-4 0-15,-7 3 1 16,6 1-1-16,-8 6 0 15,-12 4-1-15,0 3 1 16,-7 4 0-16,-2 8 0 16,-8 6-5-16,3 3 1 0,-3 3-3 15,-1-3 1-15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6:32.80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17 5 0,'-4'-11'2'0,"16"13"-1"0,-5-2 2 15,5 0-1 1,-3 0 0-16,10-2 1 16,2 0 1-16,10-1-5 0,5 3 0 15,9 0 3-15,-2 3 0 16,9-1-1-16,3 0 0 0,-1-2 0 15,-2-2 0-15,-2 2 0 32,-2 0 0-32,-8 0 0 15,-14 0 0-15,-19 2 0 0,-12 1 0 0,-11 1-2 32,-10 1 0-32,-19-3 0 15,2-2 0-15,-16 0 0 0,4 0 0 16,0 0 0-16,8 0 1 15,11 0 1-15,10 0 0 16,12-2 0-16,14-1 1 0,14-1 0 16,22 2 0-1,4 2-1-15,12 0 1 0,10-3-1 16,5 3 1-16,-3 0-1 16,2 3 1-16,-18-1-1 15,-1 2 0-15,-9 1-1 16,-17 0 1-16,1-1-4 15,-15 1 1-15,-2-3-4 16,-10 1 0-16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5:27.91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 20 19 0,'-3'-4'9'0,"6"13"-5"0,-3-9 11 0,12 2-14 0,-3-2 0 15,6 3 2-15,4-1 0 16,3 0-4-16,2 3 1 31,0-3 1-31,-2-2 1 16,-3 0-1-16,1 0 1 0,-10 3-1 16,-3-3 0-16,-7 0-1 0,-3 0 1 15,-6 2 0-15,-11-2 0 31,1-2-1-31,2-1 0 16,5 1-1-16,0-5 1 0,2 5-1 16,3-1 1-16,7-1 1 0,5-1 0 31,24-2 1-15,0 3 0-16,7 1-1 0,-7 1 0 15,3 2-4-15,-3-2 0 16,0 4-6-16,2-2 0 15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6:31.46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09 81 9 0,'3'-4'4'0,"9"-1"0"0,-5 3 4 16,0-1-6-16,10 1 0 15,-1 2 0-15,8 0 1 0,7-2-4 16,9-3 0-16,17 0 3 15,7 3 0-15,12-3-1 16,7 1 0-16,8-4 0 16,4 1 1-16,2 0-1 15,5 3 1-15,3 1-1 16,-6 3 0-16,-1-2 0 16,-6 0 0-16,-11-1-1 15,2 1 0-15,-9 0 0 16,-17-1 0-16,0 3 0 15,-17 3 1-15,-2-6-1 16,-7 3 0-16,-12 0 0 16,-5 3 1-16,-7-1-2 15,-14 0 1-15,-7 1-1 16,-17 1 0-16,-5-1-1 16,-11-1 1-16,-15 0-1 15,3 1 1-15,-20-1 0 0,8 0 0 16,-14 1 0-16,-3-3 0 0,-9 2 1 31,6 0 0-31,-4 1 0 16,0-3 0-16,7 0 0 0,3 0 0 15,9 2 0-15,7 3 1 0,5 2-1 16,9-2 0-16,10-3 0 16,7 3 1-16,12-3-1 15,10 0 1-15,13-2-1 16,10-2 0-16,17-3 0 15,19-2 0-15,11 3 0 16,15-1 1-16,14-2 0 16,8 2 0-1,11 0 0-15,5 1 0 16,7-1 0-16,-8 3 0 0,1 2 0 16,-12-5 0-16,-12 3 0 15,-11 2 0-15,-18 0-1 16,-6 0 1-16,-22-3-1 15,-12 6 1-15,-14-3-1 16,-12 0 1-16,-16 0-1 16,-13 0 1-16,-20 0-1 15,-11 2 0-15,-11 0 0 0,-19 3 0 16,-7 0 0-16,-7-1 0 16,-1 1 0-16,-2 0 0 0,13 2 0 15,-1-2 0-15,17-1 0 16,14 1 0-16,11 0 0 15,13-1 0-15,14 1 0 16,17 0 0-16,16-3-1 16,19-2 1-16,15-2 0 31,18-3 0-31,17 0-1 16,15 3 1-16,2-5 0 0,9 0 0 15,-2 2 0-15,-5 3 0 16,-5 2 0-16,-14 0 0 0,-14 0 0 15,-12 0 0-15,-17 2 0 16,-21 1 1-16,-14-1-1 16,-19 0 1-16,-17 5-1 15,-16-2 0-15,-8 0 0 16,-21-1 0-16,2 3 0 0,-4-2 0 16,7 0 0-16,4-3 0 15,13 3 0-15,13-3 0 0,13 1 0 31,16-1 0-31,24-2-1 16,14-2 1-16,21-1 0 16,18-1 0-16,3-3-1 15,13-1 1-15,2 4-1 16,-2 1 1-16,-3 3 0 16,-11 0 0-16,-5 0 0 15,-15 0 0-15,-14 3 0 16,-14-1 1-16,-12 0-1 15,-14 3 0-15,-16 2 0 16,-1 5 1-16,-14-5-1 0,2 2 1 0,-4-2-2 16,-3 1 1-16,0-1 0 15,5 2 0-15,8-2 0 16,15-2 0-16,6 2 0 31,11-3 0-31,12-6-1 0,22-3 1 16,16 3-1-16,10-3 1 0,7-2-1 15,9-2 1-15,3 2 0 16,-5 0 0-16,-2 0 0 16,-13 4 0-16,-11 1 0 15,-9 2 0 1,-13 0 0-16,-14 2 0 0,-14 1 0 16,-9 6 1-16,-1-2-1 15,-9-7 0-15,3 0 0 16,-1-2 0-16,3 2-1 15,4-2 1-15,8 2 0 16,7-3 0-16,9 3 0 16,5 0 1-16,17 0-2 15,9-2 1-15,7-5 0 16,12 2 0-16,15 3-1 16,-1-1 1-16,10 1 0 15,-5 0 0-15,-5-1 0 16,1 1 0-16,-3 0 0 15,-17-1 0-15,-9 1 0 16,-10 0 0-16,-16 2 0 16,-15 0 1-16,-13 2-2 15,-15 0 1-15,-12 3-1 0,-14 0 1 16,-10-1-1-16,-4 6 1 16,2-3-1-16,7-2 0 15,2-1 0-15,6 1 1 16,8 2 0-16,15-5 0 15,17 1 0-15,16-1 0 16,20-7-1-16,13 1 1 16,20-3-1-16,4-3 1 0,10 1 0 15,-1 4 0-15,-6 0 0 16,-5 3 0-16,-10 2 0 16,-9 0 0-16,-17 0 0 15,-9 0 1-15,-12 2-1 16,-19 1 0-16,-10 4 0 15,-2 0 0-15,-12 0 0 16,-2-5 1-16,0-2-1 16,-5 5 0-16,5-3 0 15,-1 1 0-15,13-1-1 16,9 0 1-16,10 1 0 16,11-8 0-1,46-2 0 1,11 0 0-16,3 0 0 15,-2-3 0-15,-3 3 0 16,0 3 0-16,-5-1 0 0,-9 3 0 16,-5-1 0-16,-16 3 0 15,-10 0 0-15,-10 0 0 16,-9 3 0-16,-12-1 1 16,-4-2-1-16,-6 0 0 15,1 0 0-15,0 0 0 16,2 0 0-16,4 0 0 15,6 0 0-15,9 0 0 0,12 0 0 16,7 0 0-16,12-2 0 16,9 2 0-16,8 0-1 15,13 0 1-15,1-3 0 16,-12 3 1-16,38-4-1 16,-3-1 0-16,-2 3 0 15,-2-1 0-15,-12 1 0 16,-12 2 0-16,-19 2 0 15,-17 1 0-15,-16 1 0 16,-14-1 0-16,-13-1 0 16,-4 3 0-16,-5 2 0 15,0-7 0-15,5 2 0 16,7-2 0-16,12 0 0 16,10 0 0-16,20-2 0 15,13-3 0-15,16-2 0 16,17-2 0-16,17 4 0 0,11-5 0 15,19 1-1-15,12 4 1 16,3-2 0-16,9 0 1 16,-2 5 0-16,-5 0 0 15,-12-3-1-15,-7 0 1 16,-12 0 0-16,-5 3 0 16,-13 2-1-16,-13-2 1 15,-5-1 0-15,-21 1 0 0,-4 2-1 16,-22 2 1-16,-19-2-1 15,-10 3 1-15,-16-1-1 16,-5 0 1-16,3-2-1 16,-1 0 0-16,8 0 0 15,2 0 0-15,14 0 0 16,15 0 0-16,11 0-1 16,22 0 1-16,16 0 0 15,22-2 0-15,12-3 0 16,18 5 0-16,-2-2 0 15,3 2 0-15,-10 2 0 16,-19 1 1-16,-9-1-1 16,-15 0 1-16,-18-2 0 15,-22 3 0-15,-22-1-1 16,-9 0 0-16,-11-2 0 16,-13-2 1-16,0 2-1 0,-4-2 0 15,12 2 0-15,6 0 0 16,13-3 1-16,21 3 0 15,14 0-2-15,14-2 1 16,19 2 0-16,10-2 0 16,17-1 0-16,4 1 0 15,5 2-1-15,-10 2 0 16,-16-2 1-16,-9 0 0 16,-15 3 0-16,-14-1 0 15,-24-2 0-15,-14 0 1 0,-17 0-1 16,-5 0 0-16,-6 2 0 15,2-2 0-15,-1 0 0 16,20-2 1-16,9 0-2 16,13-1 1-16,15 3 0 15,10 0 0-15,20-2 0 16,13 0 0-16,1-1-1 16,-6 3 1-16,-1 0 0 15,-8 3 0-15,-14-1 0 16,-9 0 0-16,-13-2 0 15,-16 0 0-15,-7 0 0 16,-7 0 0-16,4 0 0 16,8 0 0-16,0 0 0 15,9 3 0-15,12-6 0 16,12 1 0-16,11-3 0 0,8 3 0 16,10 2-1-16,-6 0 1 15,6-2 0-15,-15 2 0 16,0 0 0-16,-10 0 0 15,1 2 0-15,-10 3 1 16,-4 2-7-16,-6 2 1 16,-2 1-2-16,-9-1 0 15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6:28.14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9 6 0,'2'-2'3'0,"7"-3"1"0,-6 3 3 31,2 2-7-31,-1 0 1 16,1 0 0-16,5 0 0 0,-1 2-1 15,8-2 0-15,2 0 1 16,2 2 1-16,3 1-1 16,0-1 1-16,9 0 0 0,10 1 0 0,-8-1-1 31,6-2 1-31,4 0-2 15,7 0 1-15,-2 0-1 0,2 2 0 0,0-2 0 16,5-2 0-16,-4 0 0 16,6-1 0-16,3 1 0 15,0 2 1-15,-1 0-1 16,8 0 0-16,-5-2 0 31,1-1 1-31,6 1-1 16,-2 2 1-16,4 0-1 15,1 0 1-15,-10 0 0 0,0 0 0 16,-2 2-1-16,-3 1 1 16,-9-1-1-16,3 0 0 0,-20 3 0 15,2-3 1-15,-8 3-1 16,-8-3 0-16,-3 0-4 0,-4 1 1 16,-12 1-3-16,-5 1 1 31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5:34.91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1 30 10 0,'3'-14'5'0,"9"7"4"32,-8 5-6-32,1-1-1 0,2 1 0 15,-2 0 2-15,0 4 0 16,-1 5-5-16,-1 5 1 0,-3 7 3 31,-3 7 1-31,1 10-2 0,-3 9 1 16,-2 0 0-16,-2 0 0 15,2-2 0-15,-3-3 0 0,3-2 0 16,0-2 0-16,-3-3-1 16,6 1 1-16,-1-4-2 15,2 1 1-15,3 0-2 16,0-2 1-16,3-8-5 16,-1 1 1-16,3-8-5 15,0-2 0 1,-1 0-2-16,-1 2 1 0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5:33.18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0 20 0,'0'0'10'0,"7"5"-11"0,-2-5 14 0,2 3-13 16,8 1 1-16,-1 1-1 15,7 2 1-15,3 0-2 16,-3 3 1-16,7-1 0 16,3 1 1-16,5-1-1 15,4 1 0-15,-4-3 0 16,-3 0 0-16,7 3 0 15,-7 2 0-15,0-10 0 0,-7 0 1 16,3 8-1-16,-8-8 1 16,-2 5 0-16,-5 0 0 15,0 1 0 1,-9 3 0-16,-10 6 2 16,-2 0 1-16,-9-1-1 15,-8 1 1-15,3-3-1 16,-12 0 0-16,-1-2-4 15,-6 0 0-15,0 0-7 16,-10 2 0-16,-16 5-1 0,-8-2 1 16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5:26.01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79 8 0,'0'-12'4'0,"19"5"-3"0,-17 5 2 16,10-3-1-16,-5-2 1 15,5 7 3-15,2-5 1 0,8-2-8 16,-3 0 1-16,4 2 5 16,8 1 0-16,-5-3-2 15,3 2 1-15,4 5-3 16,-7-2 1-16,-2-1-4 16,-1 3 1-16,-1 0-6 15,-1 3 1-15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5:25.77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21 2 12 0,'0'-2'6'0,"14"-1"-6"0,-14 3 6 16,0 3-6-16,0-1 1 0,0 0 2 31,-5 5 0-31,-4 0-3 16,-5 1 1-16,-3-1 2 0,1 0 0 0,-3 0 0 15,5 0 0-15,-1 0-1 16,4-2 0-16,4-3-1 15,2 0 0-15,5 1-1 16,5 1 1-16,9 1-1 16,0 0 1-16,5 0-1 15,0 2 1-15,-5 2-1 16,5 1 1-16,2-1-1 16,-7 8 0-16,0-3 2 0,1-2 0 31,-8-1 0-31,-3 1 1 15,-1 2 0-15,-6 1 0 0,-1-1-1 16,-6 2 1-16,-4-2-2 16,-2-2 1-1,-1 0-1-15,3-5 0 0,-5-2-1 16,0 0 0-16,5-3-4 16,-5-2 0-16,9-2-4 15,-6-3 1-15,9-2-3 16,4 0 0-16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5:18.89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7 5 2 0,'7'-5'1'0,"0"5"4"0,-7 0-5 0,0 0 2 31,3 0 1-31,2 0 1 16,-3 0 1-16,0 5-6 15,-4 2 1-15,0 7 4 16,-3-2 0-16,-2 2-2 0,0 0 1 16,-3 3-1-16,-2-5 0 15,3 0-1-15,-6 0 1 16,4-5-2-16,3-2 1 16,4-1-1-16,1 1 1 0,1-3-1 15,4 1 1-15,3 2-1 16,5-5 0-16,1 0 0 15,4-3 1-15,-1 6-1 16,3-1 0 0,-1 0-1-16,3 5 1 0,-5-2 0 15,3 0 1-15,0 0-1 16,-1 2 1-16,-4 0 1 16,0 2 0-16,-5-1-1 15,-2-1 1-15,-5 2 0 16,-2 1 0-16,-3 2 0 15,-5 2 0-15,-4-5-1 0,0 1 1 16,-5-1-1-16,2-1 1 16,-4-4-2-1,-1-1 1-15,3-1-1 16,0 0 0-16,0-2-3 16,5 0 1-16,5-2-5 15,-1-3 0-15,10 1-1 16,5-1 0-16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6:35.78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95 0 13 0,'-19'-5'6'0,"-28"17"-2"16,37-5 11-16,-9 10-13 15,-7 4 0-15,0 8 1 16,5 9 0-16,2-7-4 0,11 2 0 16,8 2 3-16,8-1 1 15,8-1-4-15,1-4 0 16,9 1-5-16,3-6 0 15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6:35.55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2 53 12 0,'0'-21'6'0,"15"14"-2"0,-8 2 6 0,5 3-9 16,2-3 1-16,5 0 1 15,2 1 1-15,8 1-5 16,4 3 1-16,-2 3 2 15,-2 4 1 1,-3 4-2-16,-7 6 1 0,-10 4-2 16,-9 1 1-16,0-3-1 15,-9 0 0-15,-10-3 0 16,-7 1 1-16,-1-1-1 16,-1 1 1-16,-1-3-1 15,-2-2 1-15,5-3-4 16,10-2 1-16,4 3-4 15,5-5 0-15,14-3-1 16,7 0 1-16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5:40.61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41 54 10 0,'-5'-7'5'0,"3"-2"2"0,2 2 5 0,-5 2-11 15,5 0 1-15,-2 0 0 31,-1-2 1-31,-1 3-4 16,-4 4 1-16,-1 2 2 0,-1 3 0 16,-1-1-1-16,3 6 1 0,-3 2-1 15,1 2 1-15,-7 3-1 16,1 2 0-16,1 0 0 16,-6 2 1-16,2 8 0 15,0-1 0-15,0 1 0 16,7 4 0-16,5-2-1 15,2 0 1-15,3 0-1 16,4-3 1-16,5 1-2 16,10-3 1-16,7-2-1 15,-5-5 0-15,2-5 0 0,3-2 1 16,2-5-1-16,5-2 1 16,-2-1-1-16,4-6 1 15,-2 0 0-15,-3-8 0 16,6 1-1-16,1-3 1 15,-4-3-1-15,5-4 1 16,-10 3-1-16,-5-1 0 16,1 1 0-16,-6-3 1 15,-4 2-1-15,0-2 1 0,-5 2-1 16,-2 1 0-16,2-1 0 16,-2-2 1-16,-3-2-1 15,-2-1 0-15,0 8 0 16,-2 0 0-16,-3-1 0 15,-4-1 1-15,-1-1-1 16,-4 5 0-16,-3-7 0 16,3 0 0-16,-5 0 0 15,5 5 0-15,-8-3 0 16,1 1 0-16,-5 4 0 16,2 2 0-16,-2 6 0 15,-3-1 0-15,3 10 0 16,0 2 0-16,2 5 0 15,3 4 1-15,2-2-1 16,0 1 0-16,0-1-1 16,0 0 0-16,0 0-5 0,4-2 0 15,-1 5-4-15,-1-3 0 16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5:27.37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84 12 0,'10'-7'6'0,"4"-10"2"0,-7 10 9 0,3 0-16 15,-1 0 0-15,3-3 0 16,0 1 1-16,5 2-2 16,-1 0 0-16,3 2 1 0,0 3 1 31,0 4-1-31,-4 3 1 16,1-1-1-16,-9 4 0 15,0 6-1-15,-7 0 1 0,-7 3-1 16,0 2 1-16,0-3-1 15,-7-1 1-15,4 1-1 0,1-9 1 16,4 1-1-16,0-4 1 16,3 1-2-16,-3-3 1 15,5 1 0-15,0-3 1 0,0 2-1 16,0-2 0-16,5-5 0 31,-3 1 0-31,1 1 0 0,-3 3 0 0,2-2 0 31,-2 2 0-31,2 2 0 16,-2-2 0-16,5-2-1 0,-3 0 1 16,6-1 0-16,-6 1 0 0,0-1 0 15,3 1 0-15,-2 0 0 16,4 2 0-16,-5 0 0 16,0 0 0-16,-2 0 0 31,0 0 0-31,0 0 0 0,0 0 1 15,0 0-1-15,0 0 0 16,0 0 0-16,0 0 0 0,-2 0 0 16,2 0 0-16,-2 0-1 15,-5 2 1-15,4 0-3 16,1 1 0-16,2 2-5 16,2-3 1-16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5:34.05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04 20 9 0,'5'-12'4'0,"9"7"-3"0,-14 5 4 15,3-5 0-15,-1 8 0 0,-2 2 1 16,0-1 0-16,-2 1-8 15,-3 2 0-15,-2 3 5 16,0 2 1-16,-5-1-3 16,-5 4 0-16,-2 1-1 15,-4-1 1-15,-6-1-1 16,0 5 0-16,-4-5 0 16,2 0 1-16,-4 1-1 15,1-6 0-15,-1-2 0 16,6 0 0-16,5 1 0 15,3-1 0 1,4-3 0-16,3 1 0 16,9 0 0-16,5 0 1 15,8 2 0-15,8 2 0 0,8 1 2 16,2 2 0-16,5 2 0 16,2 5 1-16,1 0-2 0,-4-2 1 31,4-1-3-31,-11-1 0 15,4-1-7-15,-4 0 0 16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5:32.74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6 264 8 0,'-17'-7'4'0,"15"2"-4"15,2 5 4-15,0 0-4 16,2-2 0-16,1-1 6 0,4 1 0 16,-2 0-6-16,2-1 1 15,7 3 3-15,-2-2 0 16,4 2-1-16,6 0 1 0,-1 0-4 15,1-2 1-15,1 2-1 16,8-3 1-16,0 1-1 16,7 2 0-16,0 0 0 15,7 0 0-15,0 0 0 16,3 0 1-16,0-5-1 16,6 3 1-16,6-3-1 15,-3 5 1-15,4-2-1 16,6 2 0-16,-8-3 0 15,3-1 0-15,5-1 0 0,-1 0 0 16,5 3 0-16,1 2 1 16,-3-5-1-16,4 3 1 15,-1 2-1-15,1 0 0 16,8 0 0-16,-12-3 0 16,2 1 0-16,3 0 0 15,2 2-1-15,0-3 1 16,0 3 0-16,-7-2 0 15,2-1 0-15,5 3 0 0,-2-2 0 16,0 2 0-16,2-7 0 16,-3 5 0-16,-1-3 0 15,6 0 0-15,-7 0 0 16,5 1 1-16,-2 1-1 16,0-1 0-16,2-1 0 15,0 2 1-15,-3 1-1 16,3-3 0-16,-4 1 0 15,4-1 1-15,-3 0-1 16,-1 0 0-16,4 3 0 16,-3-3 0-16,3 1 0 15,3-1 0-15,-3 2 0 16,5 1 0-16,-1 0 0 16,4-1 0-16,-4-1 0 15,4-1 1-15,-1-2-1 16,0 2 0-16,-2-2 0 0,2 2 0 15,-2 3 0 1,-5 2 0-16,2 0 2 16,-7-5 1-16,-4 3 0 15,2-3 0-15,2 5 0 16,-7 2 0-16,8-2-1 16,-11-2 1-16,-1 0-3 15,-10-1 1-15,2 1-1 16,-2-5 1-16,0 2-1 15,-7 0 1-15,-3 5-1 16,-12-2 1-16,3 2-1 16,-7-2 0-16,0 2-1 15,-3-3 1-15,1 1-8 16,-8 4 1-16,-2-2-3 16,-5 3 1-16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5:30.30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43 15 11 0,'9'3'5'0,"-4"-8"2"0,-5 7 4 15,0 5-10-15,-5 1 1 0,-2 3 0 16,-5 4 1-16,-5-1-4 16,-2 2 1-16,-1 1 2 15,4-3 0-15,-1-2 0 16,7-3 0-16,-4-4-1 16,6 0 0-16,4-5-1 15,-4 0 0 1,8 0 0-16,3-2 0 15,6 2-1-15,-1 0 1 0,6 2 0 16,5 3 0-16,-4 2 0 16,2 2 1-16,2 1 0 0,0-3 1 0,1 0-1 31,1 2 0-31,-1-4-1 16,-6 0 1-16,1 2-3 15,-1-5 1-15,0-4-4 16,6-5 1-16,-6 0-3 15,1-3 1-15,-3 1-1 16,0-3 1-16,-3 0 2 16,4-7 0-16,-4 0 4 15,3-2 1-15,-5 0 2 0,5 2 1 16,-2 2 0-16,-3 1 0 0,5 6-1 16,-7 1 1-16,2 2-2 15,1 2 1-15,-8 5-1 16,0 7 0-16,0 5 1 15,-8 7 0 1,1 9 0-16,-5 8 1 16,0 6 0-16,-2 1 0 0,-1-1-2 15,1-4 1-15,-1-2-1 16,3-5 1 0,0-3-2-16,3-4 0 15,-6-3-1-15,8-2 0 16,-5-3-5-16,5-1 1 0,2-1-6 15,-5 5 1-15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5:29.46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 17 9 0,'-5'-12'4'0,"1"7"0"16,4 5 4-16,0 0-5 15,0 0 0-15,0 0 1 16,4 2 0-16,1-2-5 16,2 3 1-16,3 1 3 15,-1 1 0-15,6 0-2 0,4 2 1 16,2 0-1-16,3 0 1 15,-1 1-2 1,4-4 0-16,6 3 0 16,-2-2 1-16,2 0-1 0,-2 0 1 15,-3-3-1 1,-1 5 1-16,-6 0-1 16,-2-4 1-16,-5 1-1 0,1 1 0 0,-8 2 0 15,2-2 0-15,-4 0 0 31,-3 0 1-31,-2-1-1 16,-2 1 1-16,-3 2-1 16,-7 3 1-16,0-1 0 15,-4 3 1-15,-6 2-1 16,-1 1 1-16,-4 6-1 0,-1-2 1 0,-3 2-1 16,-2 1 1-16,2-3-2 15,5 0 1-15,0-3 0 16,-1 1 0-16,6-3-3 15,0-2 1-15,4 0-5 16,5-2 1-16,3-3-4 16,9 2 0-1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5:28.74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2 15 5 0,'-3'-16'2'0,"11"18"3"15,-8-2 1-15,-3 0-4 16,1 2 0 0,-20 15 5-1,6-3 0-15,-1 5-8 16,3 3 1-16,0 4 5 15,4 0 0-15,1 0-1 0,1 0 0 32,6-2-3-32,2 0 1 15,2 0-2-15,8-5 0 0,7-8-7 16,2 1 1-16,2 0-1 16,3-5 1-16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5:28.46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2 6 0,'0'-12'3'0,"3"12"-2"0,-1 0 4 16,3 0-4-16,2 2 1 0,0-2 0 15,5 3 1-15,0 4-3 16,4 0 0-16,1 0 3 16,2 0 0-16,-5 0-1 15,2 3 1-15,-2 1-1 0,-4 1 1 16,-5 0-1-16,-5 2 0 16,-3 0-1-16,-6 1 0 15,-5 1 0-15,-5 3 0 16,0 0-1-16,2-2 1 15,-2-6-3-15,3-1 0 16,-1 4-3-16,8-7 1 16,-1-2-2-16,8-3 1 0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5:35.70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6 8 9 0,'2'-9'4'0,"10"11"0"0,-12-2 4 15,2 3-6-15,-2 1 1 16,0 6 1-16,-5 4 0 16,-2 5-5-16,-2 3 1 15,2 4 3-15,-8-3 1 16,-1 1-2-16,4-5 1 15,0-2-1-15,2-5 0 0,1-5-1 16,4-2 1-16,0-5-2 16,5 0 1-16,5-7-1 15,2 4 0-15,5 3-1 16,-2 0 1-16,2 5 0 16,0 4 0-16,2 1 0 15,2-3 0-15,1 3 0 16,0-3 0-16,-1 0 0 15,1-2 0-15,0-3-1 0,-3 3 1 16,2-3-3-16,-1-2 1 16,-3-2-3-16,0 2 1 0,-3-3-1 15,3 1 0-15,2-5 0 16,-2-5 1-16,0 0 1 16,-5-9 1-16,5-3 2 15,0 2 1-15,0 3 1 16,-3 0 1-16,3 3 0 31,-2 2 0-31,-1 2 0 0,-2 5 0 16,-2 2-1-16,-3 5 0 15,-2 7-1-15,-2 14 1 16,-3 5 0-16,-7 5 0 0,3 5 1 16,-5 2 0-16,2 5-1 15,-3 0 1-15,1-1-1 16,5 1 0-1,-3 0-2-15,2-3 0 0,-2-4-5 16,5-3 1-16,-2-4-4 16,-3 2 1-16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6:24.77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34 24 13 0,'0'-12'6'0,"-7"3"0"0,5 6 3 0,-3 6-9 15,-2 1 1-15,-3-1 1 32,1 2 0-32,-3 2-2 15,-5 2 1-15,5 5 1 16,-2 5 1-16,2 5-1 15,0 5 0-15,5 2 0 0,0-3 0 0,7 1-1 16,5-1 0-16,2-6 0 16,7-1 0-16,3-4-1 15,2-3 1-15,9-5 1 16,-4-2 0 0,0-4-1-16,0-3 1 15,-3-3-1-15,0-1 1 16,-2-3-1-16,-2-5 1 0,-5-5-2 15,0-7 0-15,-3-9 0 16,1 2 1-16,-5 0-1 16,-3 3 0-16,-2 2 0 15,-2 2 1 1,-8 2-1-16,1 8 0 16,-8 5 0-16,0 4 0 0,3 3-4 15,-7 4 1 1,-1 3-6-16,3 2 0 0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6:07.94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 0 28 0,'-12'16'14'0,"17"-9"-18"0,-1-5 27 15,6 0-23-15,4 1 0 16,7 1 0-16,8-2 0 15,4 3-3-15,-3 0 0 16,4 2-5 0,-6-5 1-16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6:07.79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3 3 23 0,'0'4'11'0,"24"-1"-13"0,-12-3 20 0,7-3-18 16,4 1 1-16,6 0-1 16,1 2 0-16,-4-3-1 15,-4 6 1-15,-1-1-5 16,-2 0 1-16,-7 3-2 15,-5-5 0-15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5:26.68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51 22 12 0,'-4'-12'6'0,"-4"5"1"0,4 7 6 0,-1-3-11 16,0 6 1-16,-2 1 1 15,-5 8 0 1,-4 2-5-16,2 10 1 16,-5 9 3-16,-3 17 0 15,3 7-2-15,0 2 1 16,-2-2 0-16,0-4 0 0,2-4-1 16,2-6 0-16,8-5 0 0,-1-7 1 31,6-10-4-31,4-4 0 0,4-8-6 15,8-6 1-15,5-13-2 16,2 1 1-16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6:07.60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38 21 0,'5'-14'10'0,"14"7"-13"16,-10 2 20-16,1 3-17 0,6-3 1 15,3 3 1-15,2-1 0 16,3 3-2-16,-1 0 0 15,-1 0 1-15,-1 0 0 16,-2 0-2 0,0 3 1-16,-8-1-5 15,4 0 1-15,-8 1-3 16,-7 1 1-16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6:07.38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6-2 18 0,'0'-5'9'0,"0"19"-13"15,-2-9 16-15,-1 7-11 16,-4 2 1-16,0 5 2 15,0 7 0-15,-2 3-5 16,1 2 1-16,4 0 2 16,-1 2 1-16,3 0-1 15,-1-7 0-15,3-4-4 16,-2-8 1 0,2-2-5-16,0-5 0 15,-3-5-1-15,-1 1 1 16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6:07.15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6 8 17 0,'0'-10'8'0,"-2"22"-8"15,-1-10 8-15,1 5-6 16,-3 5 1-16,-4 2 0 31,-3 8 0-31,-5 4-4 0,1 2 1 16,2 0 2-16,-1 1 1 15,4-3-1-15,4-3 0 16,4-2 0-16,6-4 1 16,4-3-1-16,7-2 1 15,5-3-1-15,2 1 0 0,3-3-1 16,-1-2 1-16,1-1-5 16,-3-4 1-16,1 0-5 15,-1-2 1-15,-4-3-3 16,-1-2 1-16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6:06.81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7 17 17 0,'7'-16'8'0,"9"44"-6"0,-11-23 11 16,0 7-13-16,0 0 1 16,2 2-1-16,-3-2 1 15,1-3-1-15,0-2 1 16,4-2 0-16,-1-2 0 0,1-3 0 16,-2-3 0-16,-2-4 0 15,-3 0 0-15,-2-7-1 16,-2-1 0-16,-5-1 0 15,-3-1 0-15,1 8 0 0,-5-3 0 16,-5 5 0-16,4 7 0 16,-4 4 1-16,0 8 0 15,-2 5 0-15,0 7 1 16,-1 2 1-16,3 5 0 16,5 2-1-1,9 0 1-15,5 0-1 16,5-4 0-16,4 0 0 0,3-8 0 15,5-4-7 1,2-3 1-16,2-7-5 16,-2-2 1-16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6:06.35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7 19 12 0,'7'9'6'0,"-9"17"-6"0,2-11 7 16,-2 1-3-16,-1 3 0 0,-2 5 1 15,-2 5 0-15,3-1-7 16,-1 3 0-16,0 0 4 16,3-5 1-16,2 0-3 15,0-9 0-15,2-3-3 16,0-4 0-16,-2-6-1 16,0-4 1-16,0-4-1 15,-2-6 0-15,2-2 1 16,0-2 1-16,0-7 3 15,0-3 1-15,0 2 1 16,0-4 0-16,0-5 0 16,2 3 1-16,3-1-1 15,0 6 1-15,14-8-3 0,2 2 1 16,-2 10-1-16,5 5 0 0,0 7-2 16,0 7 1-16,2 7-1 15,-5 5 1-15,-4 2 0 16,-3 0 0-16,-7 1 0 15,-9-1 1 1,-8-2-1-16,-9-3 1 16,-2-2 0-16,-3-2 0 0,-2-5-1 15,-3-2 1 1,8-1-1-16,2-1 1 16,7-1-2-16,3 0 1 15,6 5 0-15,6 5 1 16,6 4-1-16,1 3 1 15,4 5 0-15,0 2 0 0,0 2 0 16,5 3 0-16,0-3 0 16,0 1 0-1,-4-3-5-15,-3-2 1 0,2-3-4 16,-2-5 0-16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6:05.75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 21 20 0,'9'-22'10'0,"3"29"-10"0,-7-2 11 16,-5 7-11-16,0 5 1 15,0 6 0-15,-7 4 1 16,2 1-2-16,0 3 0 0,1-2 1 16,-4-3 0-16,6-3-1 31,2-4 1-31,0-4-6 16,2-6 1-16,6 3-2 15,-1-7 1-15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6:05.53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56 9 20 0,'0'14'10'0,"0"26"-12"0,0-28 15 0,0 0-13 15,5 2 1-15,-3-7-1 16,1-2 1-16,1-3-1 16,-1-2 0-16,2-7 1 15,2 2 0-15,-5-6-1 16,0-4 0-16,-2-1 0 16,-2-1 1-16,0 1-1 15,-1 1 0-15,-6 6 0 16,-1 4 1-1,-6 8 0-15,-3 4 0 16,0 7 0-16,-5 7 1 0,2 5 0 31,1 5 1-31,2 0 0 16,7 0 0-16,3 2-1 0,6-5 1 16,3-4-1-16,7-3 0 0,8-2-6 15,1-5 1 1,3-4-6-16,5-5 1 0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6:04.87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4 78 14 0,'5'-14'7'0,"-5"9"-4"15,0 8 8-15,-5 6-10 16,0 5 1-16,-2 8 0 16,-5-1 1-16,3-2-4 15,-3 2 1-15,2-2 2 0,5-2 1 0,1-5-2 16,4-5 1-16,4-7-1 16,1 0 0-16,2-5-1 15,3-5 1-15,-3-1-2 16,0-6 1-16,3-2-1 15,-3 0 1-15,-3 3-1 16,4 4 1-16,-4 9 0 16,1 11 0-16,7 1-1 0,-3 8 1 15,3 4 0-15,0-2 0 16,5 2 1 0,2-4 0-16,0-6 0 15,0-3 1-15,-2-8 0 16,2-5 1-16,-3-2 0 0,-2-3 0 15,-4-2-1-15,0-9 0 32,-8-5-1-32,-2 0 0 0,-2-5-3 15,-3-2 1-15,2 7-4 0,1 5 0 16,0 7-4 0,6 4 0-16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6:04.44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2 5 20 0,'-19'-5'10'0,"14"19"-9"0,8-9 17 15,4-3-18-15,2 3 0 16,5-3 1-16,5 0 0 15,5 0-2-15,2 1 1 16,0-1-2-16,5-2 0 0,-5-2-4 16,0-3 0-16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6:04.28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7 13 20 0,'-38'12'10'0,"43"-10"-11"0,-1-2 17 16,8-2-16-16,5 2 1 0,-1-3 0 15,6 1 0-15,6-3-2 16,1 3 1-16,4-1 0 16,-2-1 1-16,2-1-5 15,-4 3 1-15,-5 2-3 31,-3 2 0-31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5:43.92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17 5 9 0,'2'-5'4'0,"3"12"0"0,-5-7 4 0,0-2-6 0,0 2 0 32,-7 0 1-32,2 2 0 15,0-2-4-15,-4 5 1 16,2 0 2 0,-7-1 1-16,2 1-2 15,-5 2 1-15,-2 0-1 16,-2 1 1-16,-5 1-2 0,-2 0 1 15,-3 3 0-15,0 5 0 16,-4 2-1-16,-3-3 1 16,5-1-1-16,-3-1 0 15,1-2 1-15,-1 0 0 16,-1-3-1 0,1 1 1-16,3-1-1 15,2-2 1-15,5 0-1 16,3 0 1-16,4 3-1 15,2-3 0-15,5 0 0 16,1-2 0-16,1 0 0 0,1-1 1 16,2-1-1-16,4-1 1 0,1 3-1 15,-1-5 1-15,3 2-1 16,0-2 1-16,8 5-1 16,1 0 1-16,5 2-1 15,5 2 1-15,5 5-1 16,4 8 0-16,5-1 0 15,3 3 0-15,-1 2-1 16,10 2 1-16,-2-2 1 16,9 0 0-16,-3-2 1 15,3-3 0 1,-4 3 0-16,-4-7 0 16,-3-3 1-16,-3 0 0 15,-5-2-2-15,-3-3 1 0,-6-1-1 16,-5 3 1-16,-7-6-6 15,0 0 0-15,-8 9-6 16,-4-4 1-16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6:04.05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96 20 0,'3'-18'10'0,"23"4"-11"16,-17 7 14-16,3 2-13 15,2-2 0-15,5 0 1 16,2 4 1-16,0-4-2 16,3 0 0-1,2 3 0-15,-2-1 1 16,-5 2-1-16,-1 1 1 0,1-3-4 15,-2 3 0-15,-5 2-3 16,-1 5 0-16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6:03.84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3-3 17 0,'5'-4'8'0,"-3"32"-7"16,-4-21 8-16,-3 7-8 15,-4 5 1-15,-1 3 1 0,-7 4 1 16,1-2-5-16,-1 0 0 15,3 4 3-15,0-2 0 16,6-7-2-16,1 0 0 16,5-5-6-16,2-2 0 15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6:03.61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14 17 0,'3'-36'8'0,"11"19"-11"16,-9 6 16-16,2-1-14 15,2 0 1-15,5 2 0 16,5 3 1-16,0 0-1 16,2 5 1-16,0 2 0 15,0 2 0-15,-2 10 0 0,-5 2 1 0,-4 3 0 16,-1-3 0-16,-9 3 0 15,-7-1 1 1,-2 6-1-16,-13-8 0 16,-8-2 0-16,4 2 1 0,0-4-2 15,3-3 0-15,4 0-4 16,5-2 1-16,7-1-6 16,2-1 1-16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6:03.36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4-2 19 0,'2'-3'9'0,"1"17"-9"16,-3-4 15-16,0 4-13 16,-3 7 0-16,-1 5 1 15,-4 5 0-15,-1-2-4 16,2-1 0-16,-5 3 3 15,7-3 0-15,0-2-2 16,1-4 1-16,1-3-4 0,3-5 1 16,0-5-5-16,0-1 1 15,0-4-1-15,0-4 0 0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6:03.09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8 33 12 0,'0'-28'6'16,"2"23"-5"-16,-2 5 7 0,-2 2-6 15,-3 6 1-15,-4 8 1 16,-5 3 1-16,0 5-6 15,-1 0 1-15,1 4 3 16,2 1 1-16,8-3-2 16,4 0 1-16,4-2-2 15,4-8 1-15,6-4-2 0,2-5 1 0,6-4 0 32,1-8 1-32,-4 0-1 15,2-4 1-15,-2-3 0 0,-5-2 0 16,-9-3-1-16,-5-4 1 31,-14-5-4-31,4 7 1 16,1 2-5-16,2 7 0 0,5 6-3 31,2 4 1-31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5:55.05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9 23 12 0,'5'-23'6'0,"-3"23"-8"16,-2 2 9-16,0 7-7 15,0 6 1-15,-7 6 2 0,0 5 1 16,0 5-4-16,0-2 0 16,-1 2 2-16,1-3 1 15,3-2-1-15,4-4 1 16,4-8-1 0,11-2 0-1,6-12-1 1,5-7 0-16,-5-1 0 0,1-1 0 15,1-5-1-15,-1-3 1 0,-3-4-1 16,-5-1 1-16,3-4-1 16,-1-2 0-1,-2-1-1-15,1 10 1 16,-1 5 0-16,-2 2 0 0,-5 7-1 16,0 10 0-1,-7 9 1-15,0 5 0 16,0 7 0-16,0-2 0 0,0 5 0 15,-7-1 1-15,7-2 0 16,-5 0 0-16,10-4 0 0,-5-6 0 16,7-4 1-16,0-5 1 15,7-2-1 1,-2-5 0-16,2 0-1 16,1-2 1-16,-4-3-1 15,4-2 1-15,-1 0-2 16,-2 0 1-16,2-5-1 15,-7 0 1-15,7-2-1 0,1-3 0 16,4-2 0 0,0 0 0-16,-3-7 0 15,3 0 0-15,0 4-1 0,2-1 1 0,-9 4 0 32,3 4 0-32,-1 3-1 15,-2 3 0-15,-5 4 0 16,0 3 0-16,0 9 0 0,0 5 0 15,0 7 0-15,-2 2 0 0,-3 5 0 16,-2 1 1 0,0-1 0-16,0-3 0 0,-7-1 1 15,-7-3 0-15,-5 0 0 16,-2-5 0-16,-5-7 1 16,-1-2 0-16,6-7-1 15,-5-3 0-15,5-5-1 16,6 1 1-16,1 2-1 15,7 0 0 1,7-1-1-16,2 4 0 0,13 4-1 16,4 2 1-16,7 5-1 15,2 0 1-15,10 0 0 16,-2-2 1-16,4-5 0 16,0 0 0-16,1-2 1 0,-1-5 0 15,-4-3 0 1,-3 1 1-16,-7-6-1 15,-5-1 0-15,-4-6 0 0,-8 1 0 16,-4 0-1 0,-5 6 0-16,-5 3-1 15,3 5 1-15,-10 7 0 16,-2 10 0-16,0 6 0 0,-3 1 0 16,3 0 0-16,7 4 1 15,7 3 0-15,7 0 1 0,17 2-9 16,6 2 1-16,15-6-3 15,3-15 0-15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5:53.99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4-3 16 0,'12'-3'8'0,"-5"32"-7"16,-7-17 13-16,0 2-14 0,-7 5 1 15,-5 5 0-15,3 2 1 0,-10 5-2 16,0 2 0-16,0-4 1 16,9-6 0-1,-9 1-5-15,7-5 0 16,10-7-2-16,-3-7 1 16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5:53.42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92 17 5 0,'7'-2'2'0,"0"-12"5"0,0 11-8 0,-7 3 1 16,0 0 1-16,0 0 1 15,0 0 1-15,3-2-2 16,-3 2 1-16,0 0 1 15,0 0 0-15,0 0 0 16,0 2 0-16,-3-2-1 0,1 5 0 0,-5 0-2 16,2 0 1-16,-2 2 0 15,-3 0 1-15,-4 2-1 16,-5 6 0-16,-9 1 0 31,-1 3 0-31,-2 7 0 16,-5 1 0-16,1-4-1 0,2-4 0 15,2-2 0-15,-3 0 1 16,1-6-1-16,2-1 1 0,3-3-1 16,4-2 1-16,3 0-1 15,-1-1 1-15,10-1-1 16,0-1 1-16,5 1-1 0,5-3 0 16,2 2 0-16,7 3 1 15,7 2-1-15,8 0 1 16,6 0-1-16,5 3 1 31,22 6 1-31,-3-2 0 16,-6 1-1-16,-4-3 1 15,-1 2 0-15,-8-5 0 16,-2-2 0-16,-7 1 0 16,-1-4-1-16,-6 3 0 0,-3-4-3 15,-7-1 0-15,1 3-7 16,-8 2 1-16,4 0-1 15,6-7 0-15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5:52.37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08 12 0,'19'3'6'0,"-2"8"-2"0,-12-6 8 0,2 5-12 16,2 1 1-16,-4 4 0 15,-3 6 0-15,-4-2 0 16,-3-3 0-16,3-6 2 16,-5-3 1-16,2-2 0 15,3-10 1-15,-1-2-1 16,3-7 1-16,3-3-2 15,1-4 1-15,6-5-2 16,-3-3 0-16,5 3-1 16,-3-2 1-16,6 7-3 0,4-1 1 15,-3 6-5-15,6 6 0 16,-1 10-5-16,0 5 0 0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5:52.11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28 23 7 0,'5'-10'3'0,"-3"5"-3"0,-2 1 4 0,0 1-4 16,-2 1 1-16,-3 4 2 16,0-2 0-16,1 3-2 0,-3 1 0 0,-5 3 2 15,-3 3 0-15,1 2 0 16,-3 4 0-16,1 1-1 15,-1 4 1-15,8-2-2 32,2 0 1-32,2 0-1 15,5-2 0-15,7-3 1 16,2-4 0-16,8-5-1 16,2-5 1-16,0-3-1 15,0-4 0-15,3-7 0 16,-8 2 1-16,0 0-1 0,-4-7 0 15,-1 5-1-15,-7 0 1 16,-2 2-1-16,0 2 1 16,0 1-3-16,-2 4 0 15,2-2-4-15,0 2 0 16,2 0-2-16,3 3 1 16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5:38.06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6-2 10 0,'2'-2'5'0,"-2"28"-1"0,-2-16 4 15,-5 4-6-15,0 0 1 0,-7 3 1 16,-1-1 0 0,-1 3-5-16,-1-2 0 15,0 0 3-15,3-1 1 0,2-1-2 0,7-4 1 16,3-6-1-16,4 2 0 16,6 0-1-16,8 1 1 15,3-1-1-15,3-3 1 31,1 8-1-31,1-5 1 0,0 1-1 16,0-1 1-16,7-5-1 16,-5-2 1-16,5-2-2 15,7-5 1-15,-5-8-1 16,-2 1 1-16,0-3-1 16,-5 3 0-16,-5-5 0 15,1-5 0-15,-3 1 1 0,0 1 0 16,-5 6 0-16,-2 1 0 0,-3 6 0 31,-2-3 1-31,-2 7 0 16,-5 3 0-16,-12 11-1 0,3 8 1 15,-8 9 0-15,-2 15 1 16,-5 6 0-16,-2 5 0 16,0 3 0-16,-2 2 1 0,6-2-1 15,8-3 1 1,4-4-1-16,3-8 0 15,7-9-5-15,0-5 1 0,5-9-7 16,2-3 1-16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5:50.48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2 12 9 0,'-5'-8'4'0,"3"4"3"15,-1 4-2-15,1 0-2 0,2 0 1 16,2 2 1-16,3 3 0 16,5 0-7-16,2 2 0 31,7 2 5-31,-5-2 0 15,14 12-2-15,-4-4 0 0,14 4-1 16,3-5 1 0,-1 3-1-16,-9-6 0 15,9 4 0-15,-6-3 0 0,4-3 0 16,-5 3 0-16,-7-3 0 16,-5-4 0-16,-4 0 1 0,-3-3 0 15,-4 1-1 1,-5-1 1-1,-5 1-1 1,-3-3 1-16,-4 4-1 0,-5 1 0 16,0 0 0-1,-4 4 0-15,-6 1 0 0,1 2 0 0,-5 4 0 16,-8-1 1-16,4 4 0 31,-8-3 0-31,0 1 1 16,4-3 1-16,-1 0-1 0,1-2 0 0,6 0-1 31,2-2 1-31,4 2-1 0,6-5 0 16,1-3-2-16,8 1 0 15,3 0-5-15,1 0 1 32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5:49.69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4 48 29 0,'0'-18'14'0,"17"4"-18"16,-8 12 25-16,8-3-20 15,6 1 1-15,8-1 0 16,7 3 0-16,5 2-6 0,-1 0 0 15,3 4-4-15,7 1 1 32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5:49.49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54 255 9 0,'3'-31'4'0,"4"-14"-1"15,0 33 4-15,-2-2-6 16,2-2 0-16,2-3 3 16,-1 0 0-16,-1-3-4 0,0 1 0 15,-5 4 3-15,-2 3 0 0,0 0-1 16,-2 6 0-16,-5 4-1 15,0 4 0-15,-3 2 0 16,-4 3 0 0,-10 23 0-1,-2 6 0-15,0 8 1 16,2 4 0-16,5 1-1 16,-2 5 1-1,6 1 0-15,1 1 0 16,7 6 0-16,5 2 0 0,6-8-1 15,1-4 1-15,2-10-1 16,3-1 0-16,-6-4 0 16,4-6 0-16,-1-6-2 15,-3-4 0-15,-1-2-4 0,-1-5 1 16,-2-5-5-16,-2-2 0 16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5:49.05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 35 7 0,'-10'17'3'0,"20"2"5"16,-1-17-2-16,3 0-2 15,5-2 0-15,4-4 1 16,3-1 1 0,2-2-8-16,7-2 1 15,5-1 4-15,-2 3 1 16,2 0-4-16,2 0 1 15,3 2-6-15,-3 1 1 0,3-1-2 16,-1 0 0-16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5:48.78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3 98 16 0,'-14'-10'8'0,"14"1"-9"0,0 9 13 16,0 0-12-16,4 0 1 0,6-2 1 15,-1-1 0-15,8-1-2 16,-1-1 1-16,3-2 1 16,5-3 0-16,2 3-1 15,3 0 1-15,4 0-1 0,-5 2 1 0,8 1-2 32,-5-6 1-32,2 8-3 15,-2-3 1-15,-3 3-5 16,-7 4 0-16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5:48.31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0 7 10 0,'0'-10'5'0,"-7"22"8"16,4-7-1-16,1 9-11 15,0 1 1-15,-1 4 1 16,-1 2 0-16,-4 5-4 16,1 0 1-16,3 5 2 15,-6-2 0 1,5-3-1-16,1-2 1 16,1-1-2-16,1-4 1 0,-1-2 0 15,-1-3 0-15,4-4-3 16,0 2 1-1,0-10-5-15,4-2 0 0,4-2-1 16,-1-3 0-16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5:47.64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17 34 10 0,'2'-29'5'0,"8"24"-3"16,-10 5 0-16,0 5-1 16,0 2 0-16,0 7 3 15,-3 3 0-15,-4 7-4 16,-7 5 0-16,-5 2 3 15,-2 3 0-15,-5 0-1 16,-5-1 1-16,0-1-2 0,3-1 1 31,-3-5-2-31,0 1 1 16,-2-8-1-16,5-5 1 16,2-2-1-16,0-4 0 0,0-6-1 15,4-4 1 1,11-3 0-16,1 0 0 0,5-2 1 15,5 0 0-15,5-1 0 0,9 4 1 32,3-1 0-32,4 2 0 0,0 1 0 15,1 2 0-15,1 2 0 16,1 1 0-16,4 2-5 16,3-1 1-16,0 1-5 15,11-2 0-15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5:47.23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52 7 0,'-2'-17'3'0,"11"-6"2"0,-6 18 4 0,-1 0-7 15,1 3 1-15,-3 2 1 16,4 5 0-16,1 2-5 16,2 7 0-16,0 5 4 15,0 2 0-15,5 5-1 16,-2 3 0-16,-1 2-1 15,1 2 1-15,4-2-1 16,0 0 1 0,3 2-3-16,2-4 1 15,-5-5-6-15,1-5 0 16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6:13.86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8-1 15 0,'0'-2'7'0,"7"16"-5"0,-7-9 12 0,0 9-13 16,-3 2 1-16,-1 8 0 16,-4 7 0-16,1 4-3 15,0 1 1-15,0 2 2 16,7-3 0-16,0-4 0 16,0-10 0-16,7-9-1 0,5-8 1 0,2-8-1 31,-4-6 0-31,9-4 0 15,-5-5 0-15,5-9-1 16,-5 2 0-16,1-2-1 16,4 2 1-16,-5 0 0 15,-2 2 0-15,-3 3-1 16,3 4 1-16,-5 3 0 16,0 7 0-16,-7 4 1 0,0 6 0 15,0 6 0 1,0 8 1-16,-9 6 0 15,-3 3 0-15,7 8 0 16,-2-1 0-16,5 2-3 16,2-2 1-16,2-5-4 15,5-6 0-15,5-3-4 0,-5-8 0 0,5-3-1 16,-2-6 0-16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6:12.60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04 15 16 0,'2'-16'8'0,"-2"35"-3"0,0-17 5 16,-2 0-9-16,-3 3 0 0,0 2 2 15,-9 3 0-15,-5-1-4 0,-2 1 1 16,-5-1 2-16,-1-2 0 15,-1 3-1-15,2-1 0 16,0-2 0-16,0-5 0 16,2 1-1-1,5 2 0-15,5-3 1 16,0 0 0-16,7 1 0 16,4 6 0-16,6-2 0 15,9 0 1-15,4 3-1 16,5-1 1-16,10 3-1 0,-2 2 0 0,1 0 0 15,-1 0 0-15,-1 3-1 32,1 0 1-32,-8-1-2 15,-7 1 0-15,5-1-5 16,-7-2 0-16,-10 1-3 0,-2-6 1 16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5:37.42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7 17 0,'-3'-4'8'0,"13"2"-2"15,-8 2 7-15,3 0-10 16,9 0 0 0,0 0 0-16,8 0 1 15,6 0-5-15,-2 0 0 0,-2 0 2 16,2 0 0-16,2 0-5 15,-2 0 0-15,3 0-3 16,4 0 0-16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6:12.09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26 18 0,'12'0'9'0,"7"38"-8"0,-12-29 11 15,-2 1-12-15,0 4 1 16,2 0 1-16,-5 0 0 16,-2 0-1-16,-2-2 0 15,-1-7 3-15,-1-5 0 16,1-5 0-16,3-4 1 15,3-8-1-15,4 1 0 16,0-6-2-16,7 1 1 16,-2 5-2-16,7-1 0 0,0 3-6 15,2 4 1 1,6 6-6-16,-4-1 1 0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6:11.11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2 6 22 0,'-11'-5'11'0,"18"3"-12"0,-3 2 14 16,6 2-13-16,2 5 0 0,9 5 0 15,3 5 0 1,4 2 0-16,3 2 0 0,4-2 0 15,3 0 0-15,0-4 0 16,2-1 1-16,1-7-1 16,1-5 0-16,-4 1 0 15,0-1 1-15,-10-2-1 16,-6 3 1-16,-8 1-1 0,-9 3 1 16,-10 1 0-1,-12 1 0-15,-4 1 1 16,-12 11 1-16,-5-2-1 15,-9 5 0-15,2 2 0 16,0 0 1-16,0-2-2 16,2 0 1-16,5-1-3 0,8 4 1 15,3-11-5 1,9 1 1-16,3-3-5 16,13-2 1-16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6:10.54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36 236 8 0,'-12'-16'4'0,"7"-29"6"0,5 33-4 16,0-7-3-16,0-3 1 16,0-1 1-16,2-1 1 15,-2 0-8 1,0 5 1-16,-2 5 4 16,0 4 0-16,-1 1-2 0,-2 6 1 0,-2 6-1 15,0 6 0-15,-5 6 1 16,0 8 0-16,-2 13 0 15,-2 4 1-15,1 3-1 16,-1 9 1-16,1 8-1 31,6 6 0-31,-1-1-1 16,6-6 0-16,1-11-1 0,3-3 1 16,0 0-4-1,-2-10 1-15,-1-6-3 16,-1-5 0-16,-8-12-3 15,-2-10 0-15,-8-2-1 16,1-7 0-16,-3-12 7 31,-28 52 2-31,76-109 4 16,-46 40 0-16,8 3 3 16,11 5 0-16,13 2 1 15,7 4 1-15,11 6-11 16,13 4 1-16,8 7-7 15,1 5 0-15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6:09.79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99 22 0,'15'-9'11'0,"27"4"-10"15,-30-2 16-15,7 0-17 16,5-2 1-16,2-5 0 16,0 0 1-16,2 3-3 15,3 1 0-15,-2 3 0 16,-3 3 1-16,0 1-7 0,-5 3 1 15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6:09.53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 31 17 0,'-9'-21'8'0,"20"9"-7"0,-11 7 8 0,0 5-9 16,0 3 1-16,0-1 2 15,0 12 0 1,0 17-2 0,0 2 0-16,-2 10 2 0,4-2 1 15,1-3-2-15,-1-3 1 16,3-1-1-16,2-6 0 16,-2-2-2-16,-3-2 0 15,3-5-3-15,-3 0 1 16,1-2-6-16,4-3 1 0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6:23.96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07 88 9 0,'-9'-23'4'0,"11"4"1"15,-2 11 2-15,0 1-4 16,0 0 1-16,0 0 1 15,0 2 1-15,-5 3-8 16,-4 4 1 0,-6 1 5-16,-4 6 1 15,-2 5-3-15,0 8 1 0,-3 4-2 16,2 0 1-16,3 3-1 16,10-3 0-16,2 0-1 15,12-2 1-15,4-5 0 0,10-7 0 16,2-3 0-1,3-4 1-15,2-5-1 16,3-5 1-16,-1-4-1 0,-4-3 1 16,-2 0-1-16,-6-7 0 15,-6-10-1-15,-3-4 1 0,-7 2-1 16,-7 0 0-16,0 5 0 31,-5 5 0-31,-5 4 0 16,-14 5 0-16,0 7-1 0,-2 8 1 0,2 9-1 15,-2 7 1-15,2 4-1 16,10 4 0-16,9-1 1 16,9-3 0-16,8-1 0 15,9-5 0-15,8-3 1 16,9-7 0-16,-1-2-1 0,-1-5 1 31,-3-10 0-31,0 1 0 16,-9-8-1-16,-5-7 1 0,-7-4-2 15,-5 2 1-15,-3 4-1 16,-6 6 0-16,-8 4 0 16,-4 5 0-16,-3 7 0 15,2 9 0-15,1 8 0 16,4 4 1-16,3 3 0 16,9-3 0-16,10 1 0 15,7-6 0-15,5-4 0 16,6-2 1-16,1-6 0 15,0-4 0-15,0-2-1 16,-5-5 1-16,-5-7 0 16,-7-3 0-16,-7 0-1 15,-5 5 1-15,-4-4-1 16,-3 6 0-16,-9 10-1 16,-3 3 1-16,-2 9 0 0,9 2 0 15,0 2-1 1,8-4 1-16,9 3 0 15,9-1 1-15,3-5 0 16,7-1 0-16,3-6 0 0,-1-2 0 16,-2-5-1-16,-5 0 0 0,-4-6 0 15,-8-1 1 1,-4-3-2-16,-3 3 1 16,-4 3 0-16,-6 4 1 0,-4 3 0 15,0 2 0-15,0 9 0 16,5-2 0-16,2 8-1 15,5-1 0-15,7-2-8 0,2 0 1 16,3-5-4 0,0-2 1-16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6:22.93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4 0 28 0,'-16'12'14'0,"4"-3"-14"16,12-6 25-16,7 2-24 0,0 4 0 15,7 3-1-15,10 2 1 16,11 0-9-16,6 1 0 15,1-3-1-15,1-10 1 16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6:22.77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2 0 18 0,'-22'7'9'0,"25"10"-11"16,4-17 11-16,-3 4-8 31,4-2 1-31,3 1 1 0,-3-3 1 16,11-3-5-16,-5 3 0 15,14-2 0-15,3 0 1 16,0 4-5-16,-7-2 1 15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6:22.57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59 26 0,'17'-17'13'0,"14"-1"-19"16,-20 13 28-16,11 0-21 15,1 1 0-15,5-1-1 16,-2 3 1-16,-2-1-2 15,-3 3 1-15,-2 0-2 16,0 3 1-16,-5-1-6 16,3 0 0-16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6:22.41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4-2 20 0,'3'0'10'0,"-6"5"-11"16,1 2 16-16,-3 14-14 15,1 3 1-15,-4 4 0 16,-1 3 0-16,0 0-3 16,2-3 1-16,-5 1 1 15,5-3 1-15,0-3-2 16,5-8 1-16,-1-4-3 16,3-1 1-16,0-5-5 15,0-3 0-15,3 3-1 0,-3-5 1 16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5:36.67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1 7 16 0,'9'-7'8'0,"1"7"-9"16,-10 0 11-16,0 0-10 15,2 0 0-15,-2 0 2 0,0 2 0 16,0 3-1 0,-2 2 0-16,-1 5 1 15,-4 2 1-15,0 3-1 0,3 2 1 0,-1-3-2 16,-2-1 1-16,2-3-1 15,3-5 0-15,0 0-1 16,2-5 1-16,0-2-1 16,0 0 1-16,2-2-1 15,0-3 1-15,3-2-1 16,2 0 0-16,-2 2 0 16,-1 0 0-16,3-2-1 15,0 2 1-15,-7 5 0 16,0 0 0-16,0 0 0 15,0 0 0-15,0 0 0 16,0 0 0 0,0 3 0-16,0-1 0 15,-4 1 0-15,1-1 0 0,-1 3 0 16,-1-1 0 0,-2 4 0-16,-2 1 0 15,-3 1 0-15,-2 2 0 0,0-1 0 16,5-1 0-16,4-1-1 15,5-1 1-15,7-6-7 0,12-2 0 16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6:22.18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50 12 11 0,'-3'-7'5'0,"-1"4"-2"0,1 1 2 16,1 2-2-16,-3 2 1 0,-2 3 2 16,-5 7 1-16,-2 7-8 15,2 4 0-15,-5 8 5 16,1-2 1-16,1-1-3 15,-1-2 1 1,4 0-1-16,5-7 1 16,2-5-1-16,5 1 1 0,5-8-1 15,2 0 0-15,5 0 0 16,4 0 0-16,1 0-2 0,4-2 1 0,6 0-1 16,-4-3 0-16,-1 0-4 15,-1 1 1-15,1-3-3 16,-1-3 1-16,0 1-4 15,1-8 0-15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6:21.31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07 35 19 0,'-14'-26'9'0,"16"19"-6"0,-2 7 8 0,0 0-12 15,2-5 1-15,-2 5 1 16,3 3 0-16,-3-1-1 15,-3 5 1-15,-1 3 0 16,-8-1 1-16,-5 8 0 31,-9 4 1-31,0 7-1 0,3 10 1 16,-3-2 0-16,4-3 0 16,6-2-1-16,-1-3 1 15,10-2-2-15,5-5 1 16,4 1-2-16,5-1 1 15,7-5 0-15,5-1 0 0,3-6-1 16,-1-4 1-16,0-3-1 16,-2 0 1-16,-5-4-1 0,0 0 0 31,-7-3-2-31,1-2 1 16,-6 2-2-16,-2-2 0 0,0 0 0 15,0 0 0-15,0 0 0 16,0-3 1-16,-2-1 1 15,-1 3 0-15,3 4-2 16,0 4 1-16,0 0-5 16,0 0 1-16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6:20.77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6 10 17 0,'4'-3'8'0,"-1"22"-9"15,-3-9 13-15,-3 6-10 16,1 10 1-16,-3 5 1 16,-2 7 0-16,5-2-6 15,-1-3 1-15,1 0 3 16,0-2 0-16,2-5-2 15,0-5 1-15,0-7-4 16,2-4 1-16,0-10-2 0,-2 2 1 16,0-9-2-16,0 0 1 15,-2-3 0-15,0-6 0 16,-1-3 3-16,3-12 1 16,0-2 3-1,3 0 0-15,1 0 0 16,1-1 1-16,2 4 0 0,0 8 0 0,0-1-2 31,5 1 0-31,2 3-2 0,3 12 1 0,11 0 0 16,-2 7 0-16,0 2 0 15,0 6 1-15,-5 1-1 32,-2 5 1-32,-7-2-1 15,-7 5 1-15,-10-5-1 16,-12 2 1-16,-9-5-1 0,-4-2 0 15,1-4 0 1,1 4 1-16,-7-7-2 16,6 0 1-16,1-3-1 15,12 6 0-15,1 4 0 16,8 5 1-16,7 4-1 16,7 3 0-16,8 0 0 0,-1 0 0 0,5 0-2 15,2 0 1-15,2-2-8 16,8-1 1-16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6:20.21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1 18 20 0,'10'-19'10'0,"1"19"-13"16,-11 0 14-16,0 0-10 15,0 3 0-15,-2 4 3 16,0 5 0-16,-5 2-4 0,-5 12 0 16,-2 7 3-16,0 3 0 15,0 0-1-15,0-1 1 16,5 1-2-16,2-5 1 15,2-5-3 1,5-7 1-16,0-5-6 16,5-4 0-16,-1-3-2 15,1-5 1-15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6:19.94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07 59 16 0,'22'-15'8'0,"-8"6"-7"0,-12 4 11 31,1-2-10-31,-6-2 0 0,1 1 1 16,-3 4 1-16,-9 1-5 15,-5 3 0-15,-2 0 4 16,-3 7 0-16,-7 3 0 16,-6 7 0-16,-1 4-1 15,0 5 1-15,7 10-1 0,-2-3 1 16,12-2-1 0,7-5 0-16,2-2-1 15,7-3 0 1,31-4-4-1,7-3 1-15,3-7-3 16,4-2 0-16,0 2-4 16,0-2 0-16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6:19.42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3 0 26 0,'-45'9'13'0,"26"6"-10"0,19-13 22 16,0 3-24-16,4 2 1 16,8 0-1-16,10 0 1 15,13 0-5-15,3-2 1 0,12 0-5 16,3-3 0-16,1 0-2 15,8-2 1-15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6:19.25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22 25 0,'21'12'12'0,"29"-14"-18"16,-36 2 24-16,5-7-18 16,5 0 1-16,6 0-1 15,-1 2 0-15,-3 1-2 32,2 1 1-32,-7 3-5 15,-9 0 1-15</inkml:trace>
</inkml:ink>
</file>

<file path=word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6:19.06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61 21 0,'7'-12'10'0,"7"-4"-13"16,-11 13 22-16,13-4-18 15,3 2 1-15,3-2-1 16,1 2 1-16,1 3-3 16,5-3 1-16,4 5 0 15,-2 3 1-15,0-3-3 16,-5 2 0-16,-5 0-3 15,-4 1 1-15,-8-1-3 0,-6 3 1 16</inkml:trace>
</inkml:ink>
</file>

<file path=word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6:18.87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8 28 18 0,'7'-22'9'0,"-5"15"-10"0,-2 7 14 16,0 0-13-16,-2 10 0 16,-3 4 3-16,1 5 0 15,-1 9-3-15,-6 8 1 16,1-1 2-16,-4 1 0 15,5-5-1-15,0-3 1 0,4-4-2 16,3-3 0-16,0-7-2 16,4-2 0-16,0-2-2 15,0-6 0-15,1-1-4 16,-3-3 0-16,7-7 0 16,-7-8 0-16</inkml:trace>
</inkml:ink>
</file>

<file path=word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6:18.62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88 47 9 0,'0'-24'4'0,"-16"10"-4"16,6 9 3-16,-2 3 1 15,-9-1 0-15,-8 3 4 16,3 5 1-16,2 0-11 16,3 2 1-16,4 2 5 15,8 6 1-15,6 1-2 16,8 8 0-16,7 9-3 16,10 0 1-16,4 0-1 15,-5 1 0 1,-4-8 0-16,-1 0 0 15,-4-3 1-15,-7-4 0 0,-7-2 1 16,-13-3 0-16,-4-4 0 16,-2-1 0-1,0-4-2-15,2-3 0 16,4-2-6-16,3-2 1 0,10-5-4 16,2 0 1-16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5:35.47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0 0 12 0,'12'-7'6'0,"-9"21"-2"0,-6-4 7 16,-1 11-10-16,-4 10 0 15,1 2 2-15,3 2 1 0,-4 1-4 32,6-5 0-32,9-5 2 0,0-5 1 0,8-9-1 15,1-5 1 1,6-7-2-16,4-5 1 16,-2-2-1-16,-1-7 0 0,-4-5 0 15,-4-7 0-15,-4-5 0 16,-6-2 1-1,-5 5 0-15,-5 2 0 0,-6 4-1 16,-4 6 1-16,-4 6-3 16,0 6 0-16,0 6-6 15,10 5 0-15,4 10-2 0,5-3 1 16</inkml:trace>
</inkml:ink>
</file>

<file path=word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6:18.28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6 31 18 0,'23'-10'9'0,"-6"-9"-8"16,-15 17 8-16,-2 2-10 15,0 0 1-15,-2-2 1 16,-3 4 1-16,-4 3-1 16,-1 4 1-16,-2 8 0 15,1 7 1-15,-3 9 0 16,4 2 0-16,1-2 0 16,4-2 1-1,5-7-2-15,3-5 1 0,6-7-1 16,3-3 0-16,9-7 0 15,0-6 1-15,0-8-2 16,0-7 1-16,-5-2-1 16,-6-3 0-16,-1-2-1 15,-9 2 1-15,-2 3-1 16,-5 4 0-16,2 1-3 16,0 6 0-16,3 3-6 0,0 7 0 15,4 3-1-15,3-6 0 16</inkml:trace>
</inkml:ink>
</file>

<file path=word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6:17.93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9 14 23 0,'9'-14'11'16,"-4"19"-12"-16,-5-3 13 0,-3 3-12 15,-1 4 0-15,-6 10 1 16,-2 7 1-16,-2 5-1 16,0 7 0-16,2 5 1 15,3-8 1-15,4-6 0 16,5-3 0-16,2-7-1 16,3-3 1-1,21-1-2-15,-2-8 1 16,4 0-6-16,-2-5 1 15,-2 0-5-15,6-2 0 0</inkml:trace>
</inkml:ink>
</file>

<file path=word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6:17.66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02 17 9 0,'10'-5'4'0,"-1"-2"1"16,-7 7 4-16,1 0-7 15,-1 3 0-15,1-1 2 16,-1 3 0-16,0 4-5 16,5 1 1-1,-2 2 3-15,0 2 0 0,2-2-1 0,2-3 0 16,1-2-1-16,-1-2 1 31,-2-8-1-31,1-1 0 0,-1-1-1 0,-3-2 1 16,-1-3-1-16,-3-1 1 31,-3-1-1-31,-1 2 0 0,-3-1 0 0,-3 3 0 0,-2 1 0 16,0 3 1-16,-4 1-1 31,-1 8 1-31,3 0 0 0,-5 7 0 0,0 4 0 15,-2 10 1-15,0 5-1 32,2 4 1-32,4 6 0 0,11 1 0 0,1 1 0 15,10-8 0-15,5-6-1 32,5-6 1-32,-1-4-2 15,6-2 1-15,6-6-5 16,-2-3 1-16,0-1-7 15,0-5 1-15</inkml:trace>
</inkml:ink>
</file>

<file path=word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6:14.50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85 28 0,'21'0'14'0,"12"12"-18"16,-19-12 21-16,3 2-18 15,-3-2 1-15,0 0-2 16,0-4 1-16,1-3 1 16,-4-3 1-16,-8-2-1 15,1-2 0-15,-4 0 0 16,-4 3 0-16,1 1 1 0,-8 1 0 15,1 2 1 1,-2 7 1-16,1 4-1 16,-4 8 1-16,8 2-1 15,5 5 1-15,2 0-2 16,2 2 1-16,5 5-5 16,5 0 1-16,2-5-7 0,5-2 0 15</inkml:trace>
</inkml:ink>
</file>

<file path=word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6:14.23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72 28 24 0,'0'-14'12'0,"3"4"-18"0,-3 8 25 16,-3 2-19-16,-4-3 0 16,-4 3 2-16,-1 5 0 15,-2 0-2-15,-1 4 1 16,1 3 1-16,0 2 0 15,2 3-1-15,5 2 1 16,7 2-1-16,7 1 0 16,0 1-1-1,12-1 0-15,-5 4-1 16,1 2 1-16,3-2 0 0,-3-4 1 0,-4-6 0 31,-3-2 0-31,-6-2 1 16,-4-2 0-16,-3-1 0 15,-9-2 0-15,-5-2-1 0,-3-3 1 0,-4 1-2 16,-2-1 1-16,7-2-5 16,2 2 1-16,5-2-7 15,2-2 1-15</inkml:trace>
</inkml:ink>
</file>

<file path=word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6:13.12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31 0 34 0,'-14'14'17'0,"14"24"-22"16,-5-28 29-16,3 4-25 0,-10 5 1 0,0 2-5 15,-4 7 0-15,-3-2-1 16,-2 3 1-16,2-8-4 16,8-4 1-16</inkml:trace>
</inkml:ink>
</file>

<file path=word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6:12.86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-2 21 0,'3'0'10'0,"23"17"-7"16,-14-8 17-16,2 3-19 15,2 9 0-15,6 1 0 16,4 1 0-16,5 1-1 16,-3-3 0-16,8-2-1 0,-3 0 1 15,5-7-7-15,-5 2 0 16</inkml:trace>
</inkml:ink>
</file>

<file path=word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6:11.87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2 11 19 0,'4'-3'9'0,"-1"-6"-9"0,-3 9 10 16,0 2-8-16,-5 5 0 15,-2 8 1-15,0 4 1 16,0 7-5-16,-3 2 0 0,3 5 3 16,2 1 1-16,5-3-2 15,0-10 1-15,5-4 0 16,5-10 0-16,1-5 0 15,4-9 0-15,-1-5-1 0,5-4 1 16,-2-6-1-16,-3-2 1 16,-5 1-2-16,-2 1 0 15,1 3-2-15,-4 5 1 16,-4 2-3 0,3 3 0-16,-1 1-4 15,3 4 0-15</inkml:trace>
</inkml:ink>
</file>

<file path=word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6:11.34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28-3 21 0,'-12'-7'10'0,"-26"33"-9"15,24-18 15-15,-8 1-13 16,-4 8 0-16,-7 4 0 15,2 8 1-15,-5 6-6 16,3-4 1-16,4 2 1 16,6-4 1-16,4-1-8 15,7-4 0-15</inkml:trace>
</inkml:ink>
</file>

<file path=word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6:10.01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42 18 0,'-7'5'9'0,"36"4"-2"16,-18-7 11-16,1 1-15 31,10-6 1-31,4 3 0 16,2-4 0-16,10-6-6 0,3-1 0 0,-3-1 2 16,9 5 1-16,-1 0-9 15,1 0 0-15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5:35.15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55-3 22 0,'5'-5'11'0,"-2"14"-16"0,-3-2 21 0,-5 5-15 15,-2 10 0-15,-5 1 1 16,0 15 1-16,-5 5-4 16,-2 0 1-16,0-3 2 15,0 0 0-15,7-7-1 16,-2-2 1-16,2-5-3 16,5-4 0-16,2-6-4 15,1-4 0-15,4-5-2 0,7-4 0 0</inkml:trace>
</inkml:ink>
</file>

<file path=word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8:22.71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2 23 12 0,'0'-21'6'0,"11"16"-10"15,-1 7 12-15,9 3-8 16,12 0 0-16,7 4 0 16,12 8 0-16,4 11 0 15,18 15 0-15,6 14 0 0,3 7 1 16,2 7-1-16,2 3 0 0,5 0 0 31,-2 4 0-31,-2-7-1 16,-6-9 1-16,4-8-3 0,-8-9 1 15</inkml:trace>
</inkml:ink>
</file>

<file path=word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8:22.22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-1 16 0,'16'2'8'0,"34"25"-13"0,-29-13 17 16,13 10-12-1,6 11 1-15,22 17-2 16,11 10 0-16,13 9 0 16,4 8 1-16,17 13-3 0,-5-6 0 15,-2-8-1 1,-5 0 0-16</inkml:trace>
</inkml:ink>
</file>

<file path=word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7:15.879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41 4 0,'24'0'2'0,"0"2"-1"15,-10 1 3-15,3-1-5 16,-1 0 1-16,15 1-1 16,2-3 1-16,5 2 1 15,5 0 0-15,2 0 0 0,7-2 0 16,3 0 0-16,9 0 0 16,8 3 0-16,-8 1 0 15,7 1-1-15,-2-3 1 0,4-2-1 16,6 0 1-16,-3 0-1 15,0 0 1-15,5-2-1 16,-1-1 1-16,6 1-1 31,-5 0 1-31,4 2-1 16,-2-2 1-16,-2-3-1 0,2 3 1 16,-4 0-1-16,-10-1 0 0,4 1 0 15,-4 0 1-15,0-3 0 16,-5 3 1-16,-2 0-1 15,-5 2 1-15,-9 0-1 16,-8 0 0-16,-7 0 0 0,-2 0 1 16,-5 0-2-16,-4 0 0 15,-6 0 0-15,-4 0 0 16,0-3 0-16,-5 3 0 16,-2 0 0-16,-5 0 0 15,-3-4 0-15,-1-3 1 16,-1 3-1-16,-5 1 0 0,3-1 0 15,-2 2 1-15,-3-3-1 16,2 3 0-16,-1 0-1 16,1-1 1-16,-2 3 0 15,3 0 0-15,2 0-2 16,2 3 0-16,0-3-2 16,0 0 0-16</inkml:trace>
</inkml:ink>
</file>

<file path=word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7:13.952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52 0 3 0,'-23'21'1'0,"-27"13"0"15,38-25 2-15,2 1-3 0,-9 2 1 0,5-1 0 16,7 1 1-16,-5 0-2 16,7 0 0-16,5 0 1 15,5 0 0-15,7-3 0 31,9-2 1-31,1-4-2 16,4-3 1-16,0-5-1 0,3 0 1 16,-1-2-1-16,3-5 1 15,-10-2-1-15,1 0 0 16,-3 2 0-16,-5 0 0 16,-7 3 0-16,-9 1 0 15,-10 6-1-15,-7 7 1 16,-2 2 0-16,-13 5 0 0,6 2 0 15,2 0 0-15,-3 1 0 16,10-1 1-16,7-2 0 16,3 0 0-16,9-1 0 15,7-3 0-15,0-6 1 16,12-2 0-16,-5-5-1 16,0-4 1-16,5-1-1 15,-4-4 0-15,-8 0 0 16,0-1 1-16,-7 6-2 15,-5 2 1-15,-4 2 0 0,-6 5 0 16,-1 7 0-16,2 5 0 16,-1 7-6-16,8 10 1 15</inkml:trace>
</inkml:ink>
</file>

<file path=word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8:21.81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 29 10 0,'-2'-22'5'0,"4"15"-7"15,-2 7 8-15,0 0-7 16,5 0 1-16,2 0-1 16,0 5 1-16,8-3-1 15,4 8 1-15,2-1-1 16,12 1 1-16,-4 6 0 15,11 10 0 1,8 12 0-16,4 10 1 16,10 7 1-16,7 4 0 15,11 7 0-15,-6 8 0 0,11 9-1 16,6 5 1-16,11-5-1 16,-2-2 0-16,-1 2-1 15,13-5 0-15,-12-4-1 0,-3-5 1 16,-7-12-1-1,-4-7 1-15,-3-8-3 16,-12-4 1-16,-7-7-1 0,-7-7 0 16</inkml:trace>
</inkml:ink>
</file>

<file path=word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8:21.24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5 11 0,'7'-12'5'0,"22"15"-7"0,-18-1 8 0,4 5-6 31,6 3 1-31,3 4-1 16,4 5 0-16,13 7-1 15,9 10 1-15,2 4 0 16,15 3 0-16,-6 7 0 0,13 5 0 16,7 4 0-16,7 12 1 0,-7-2 0 15,9-7 1-15,-2 0-1 31,5 0 1-31,6 2-1 0,-8-5 1 16,11 1-1-16,-2 1 1 16,-1-11-3-16,-8-5 0 15,-3-7-2-15,-3-4 0 16,-9-8-1-16,-7-2 1 16</inkml:trace>
</inkml:ink>
</file>

<file path=word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7:56.84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6 32 7 0,'5'-9'3'0,"-3"-1"1"0,-2 5 2 15,0 1-6-15,0 1 1 0,0 1 0 16,-7 2 1-16,0 5-1 15,-5 4 1-15,2 5 0 16,-2 8 1-16,5 2-1 16,-7 4 1-16,9-2-1 0,5 0 0 0,5-7-2 15,-3-2 1-15,10-5-1 16,0-3 1-16,3-4-1 16,-1-5 0-16,0-7 0 15,5-5 0-15,-5-2 0 16,-2-3 1-16,-2-7-1 31,-3 1 0-31,5 1 0 16,-12 3 0-16,0 3 0 0,0 1 0 15,-12 6 0 1,2 2 1-16,-2 7-1 16,-7 4 1-16,5 11-1 0,0 4 1 0,-5 5-1 15,9-1 1-15,6 1-1 16,1-3 1-16,6-2-1 15,4-4 0 1,5-6 0-16,7-4 1 16,-3-7-1-16,3-6 1 15,0-3-1-15,-9-8 1 0,2 0-1 16,-5-5 1-16,-2 7-1 0,-10 3 1 16,-2 4-1-16,-8 8 1 15,-8 7 0 1,1 2 0-16,6 5-1 15,-3 7 1-15,4 0-2 0,3 0 1 16,5-5-6 0,7 0 0-16,7 3-1 15,5-3 0-15</inkml:trace>
</inkml:ink>
</file>

<file path=word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7:52.70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64 569 10 0,'-12'-5'5'0,"5"-2"-4"0,5 3 5 0,-3-1-7 0,5 0 1 15,-7-2 4-15,7-3 0 31,-5-1-3-31,3-4 0 0,-5-1 2 16,0 2 1-16,0-3-1 0,0 0 1 16,-5 1-3-1,5-1 1-15,-8-2-1 16,4 0 0 0,-4-16-1-16,1-1 1 15,2 5-1-15,5 3 1 0,0-1-1 31,0 3 1-31,-5 2-1 16,5 3 0-16,-3 2 0 16,-1 0 0-16,-4 0 0 0,8 5 0 0,-5 0 0 31,5-1 0-31,0 6-1 16,0 2 1-16,2-3 0 0,3 5 0 0,-3 1 0 15,-2 4 1-15,5 2-1 16,-3 0 0-16,0 6 0 15,3 1 0 1,-5 5 0-16,0 3 0 0,0 0 0 16,-5 4 0-16,5-4 0 15,-1-1 0-15,1-2 0 16,3-2 0-16,1-2 0 16,3-3 1-16,0-5-1 0,0-2 1 46,3-19 0-46,1-2 0 16,-1 0-1-16,1 2 1 0,-4-3-1 16,0 3 0-16,0 5 0 15,3 2 0-15,2 3-1 16,-5 1 1-16,7 4 0 16,-3 4 0-16,6 0 0 15,-5 2 1-15,9 3-1 16,-2 0 1-16,2 4-2 15,3 1 1-15,6-1-3 0,-1 3 0 16,-1 0-4-16,0-3 0 16</inkml:trace>
</inkml:ink>
</file>

<file path=word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7:26.807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276 5 0,'54'-12'2'0,"46"5"0"16,-86 4 2 0,36-1-4-16,12-1 1 0,9 3-1 0,8-3 1 31,9 0-2-31,7 0 1 16,-5 3 0-16,8 2 1 0,-6-2-1 15,-1 2 1-15,-3-3-1 16,-8-2 1-16,-1 1 0 15,-8-1 1-15,-2-2-1 16,-7-5 0-16,-5 2 0 16,-5 1 0-16,-2-3-1 15,-14 5 1-15,-3 0 0 0,-12 2 0 0,-14 0-1 32,-9 1 1-32,-12 1-1 15,-12 3 0-15,-15 0 1 0,-9-2 0 16,-14 2-1-16,-14 2 0 15,-13 1 1-15,-13-3 0 16,-15 4-1-16,-2 1 1 16,-3-3-1-16,10 6 0 15,7 1 0-15,10 1 0 16,11-3 0-16,8-3 0 0,14 4-1 16,11-1 0-16,13-5 0 15,14 0 0-15,16 1 0 16,10-1 1-16,15-2-1 15,20 0 1-15,10-5 1 16,17 1 0-16,12-1 0 16,16-5 0-16,10-6-1 15,2 6 1-15,3 1-1 16,-1-3 1-16,-6 2-1 16,-3 1 0-16,-12 2 0 15,-5 0 0-15,-6 0 0 16,-15-3 1-16,-5 3-1 15,-14 0 0-15,-9 2 1 16,-8 0 0-16,-14 3 0 16,-16 2 0-16,-18-5-1 15,-20 3 1-15,-12 2-1 0,-18 0 1 16,-10 0-1-16,-13 0 0 16,0 4 0-16,-2-4 0 15,4 0 0-15,8 0 0 16,9 0-1-16,15 0 1 15,6 3-1-15,15-3 1 16,14 0 0-16,12 0 0 16,19 0-1-16,24-3 1 15,16 3 0-15,20 0 0 0,23-4 0 16,17 1 1-16,14-4-1 16,2 0 1-16,-4 0-1 15,-5 2 0-15,-10 0 0 16,-11-2 1-16,-10 3-3 15,-7 1 1-15,-17 6-4 16,-19 8 0-16</inkml:trace>
</inkml:ink>
</file>

<file path=word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7:24.804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9 0 6 0,'0'31'3'0,"0"26"-2"16,0-38 4-16,0 7-5 15,0 2 1-15,0-2 0 0,0-2 1 32,0-17-1-17,0-9 1-15,0-8 0 16,0-4 1-16,0-2-1 15,0-3 1-15,2-5-1 0,0 2 0 16,-2 1-3-16,0 7 1 0,0 7 0 31,0 9 0-31,-2 3 0 16,0 4 0-16,2 8 0 0,-5-3 0 16,0 3 1-16,-2-1 0 0,5-1 0 15,-1 1 0-15,3-1-3 16,-2-1 1-16,0 2-3 31,-1 6 0-31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3:44.92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1 19 7 0,'7'-14'3'0,"-5"9"-1"0,-2 5 2 0,0 0-3 31,0 0 1-31,0 5 2 15,-2 2 1-15,-1 5-5 0,1 7 0 0,-3 7 3 32,-4 7 1-32,2 3-2 15,-3-3 1-15,3 2-2 0,0 1 1 0,0 2-1 16,2-2 1-16,3-6-2 16,-1-4 1-16,1-4-2 15,-1-3 1-15,1-5-6 16,-3-2 1-1,1-5-1-15,-1-2 0 16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5:34.91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24 12 0,'0'-7'6'0,"0"2"1"0,4 3 7 16,3-1-13-16,8 1 1 0,-1-1 1 31,7 1 1-31,8 2-5 16,-1 2 0-16,3 1 3 0,4-1 0 16,1 1-3-16,-5-1 1 0,2 0-6 15,0 1 1-15,5-3-1 16,5-3 0-16</inkml:trace>
</inkml:ink>
</file>

<file path=word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7:23.506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83 50 2 0,'-23'49'1'0,"-13"8"1"16,32-45 1-16,-3 4-2 16,2 1 1-16,0-1 1 0,3-4 1 15,0-2-4-15,2-6 0 16,0-4 2-16,4-4 0 16,6-4 0-16,4-3 1 15,-2-3-2-15,-1-5 1 16,3-3-2-16,-2-1 1 0,2-3 0 15,-2 0 0-15,-3 5-2 16,-2 0 1-16,5 2-1 16,-7 5 0-16,-3 2 0 15,-2 9 0-15,-2 6-1 16,-3 6 1-16,-9 8 0 0,0 6 0 16,-5 3 0-16,3 3 1 31,2 6 0-31,4-9 1 15,1-5 0-15,2-9 1 0,2-3 0 16,3-11 0-16,4-5 0 16,3-5 0-16,2 0 0 15,5 0 0-15,-5 3-2 16,2 4 0-16,-4 5-5 16,-5 3 1-16,2 6-1 15,-2 10 1-15</inkml:trace>
</inkml:ink>
</file>

<file path=word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8:20.57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4 31 10 0,'-15'-21'5'0,"20"11"-6"0,0 8 7 16,9 2-7-16,10 2 0 15,2 3 0-15,5 2 0 16,7 7 1 0,7 5 1-16,0 5-2 15,5 5 1-15,12-1 0 0,-3 8 0 0,0 4 1 31,10 5 0-31,5 5-1 16,9 7 1-16,-2 3 0 16,7-3 0-16,4 7 0 0,3 7 0 15,0 3-1-15,0-1 1 0,0 1-1 16,0-10 0 0,5 0 0-16,-5 3 1 0,7 1-1 15,0 1 0-15,0-5 0 16,-14-7 1-16,-3-7-1 15,-4-2 0-15,-7-5-1 16,-10-3 1-16,0-4-3 16,-7-6 0-16</inkml:trace>
</inkml:ink>
</file>

<file path=word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8:19.87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21 8 0,'4'-19'4'0,"8"15"-4"0,-7 4 5 0,7 0-5 31,5 2 0-31,4 0 0 16,10 13 0-16,7-1-1 0,0 3 1 0,2 6 0 15,8 6 0-15,4 6-1 16,5 6 1-16,2-1 0 15,10-2 0-15,-9-2 0 16,9 4 0-16,-1 1 0 16,13 6 1-16,2 1 0 15,3 4 0 1,2 0 0-16,7 5 0 0,-5 0 0 16,3 3 1-16,-1 2-1 15,-4 9 1-15,3 3 0 16,-4-8 0-16,-6 3-1 15,0-5 1-15,0 0-1 16,0-4 0-16,-5-1-1 16,-5-9 1-16,-7-2-1 0,0-8 0 15,0-7-3-15,0-2 1 0,-7-9-2 16,5-3 0-16</inkml:trace>
</inkml:ink>
</file>

<file path=word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7:55.53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-1 9 0,'4'-5'4'0,"20"17"-2"16,-12-7 2-16,-3 11-4 15,10 8 1-15,2 9 0 16,1 3 0-16,-3 2-1 16,-3 7 0-16,-2 5 0 0,-4-1 1 15,2 11 0-15,-8-6 0 16,-4 1 0-16,-9-10 0 16,-1-3 0-16,-6-4 0 15,-8-2-2-15,-2-1 0 0,0-4-2 16,0-2 0-16</inkml:trace>
</inkml:ink>
</file>

<file path=word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7:55.19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2 7 5 0,'-7'-8'2'0,"0"11"1"16,7-3-1-16,-5 2-2 16,-2 5 1-16,2 5 2 15,-2 5 0-15,-2 4-3 16,2 10 0-16,2 2 1 15,2 1 1-15,6-3 0 16,4-3 0-16,5-6-1 0,0-8 1 16,2-5-1-16,3-6 1 0,-3-10-1 15,2-5 1-15,-1-7 0 16,-3-3 0-16,-3-6-2 16,-2-3 1-16,0-5-1 31,-7 8 1-31,-2 2-1 0,-3 7 1 15,-2 4-2-15,-5 6 0 16,-2 4-4-16,0 5 0 0</inkml:trace>
</inkml:ink>
</file>

<file path=word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7:54.75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0-2 10 0,'9'-2'5'0,"-9"19"0"0,0-13 3 15,0 8-7-15,0 3 0 16,-7 11 1 0,0-3 0-16,-7 6-3 15,0 0 0-15,-5-3 2 0,2-3 0 0,-2-1-3 32,0-3 1-32,0-3-3 15,5-4 0-15</inkml:trace>
</inkml:ink>
</file>

<file path=word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7:53.78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3 29 3 0,'0'-15'1'0,"7"3"3"15,-2 10-7-15,-5 2 4 16,0 0 0-16,0 0 2 15,2 0 0-15,-2 2-3 16,-2 3 0-16,-3 2 2 16,-2 8 1-1,0 3 0-15,0 6 0 16,0 5 0-16,0 4 0 16,2 2-1-16,5-2 1 0,5 1-2 15,2-8 1 1,5-5-1-16,4-7 1 15,-4-7-2-15,2-4 0 0,5-6 1 16,-5-6 0-16,8-10-1 16,-8-2 1-16,-2-3 0 15,0-5 0-15,-5-1 0 16,-5-4 0 0,-2 6-1-16,0 2 1 0,-7 2-1 15,-3 3 0-15,3 7-3 16,3 2 0-16,-3 5-3 15,9 2 0-15</inkml:trace>
</inkml:ink>
</file>

<file path=word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7:53.32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98 32 11 0,'0'-26'5'0,"5"19"-1"0,-5 7 2 0,-5 0-6 16,5 2 0-16,-7 5 1 15,0 5 1 1,-14 26 0-16,-6 0 0 31,1 5 0-31,-2 7 1 16,6 2 0-16,1 3 0 0,2 0-1 15,7-5 0-15,5-8-4 16,5-1 0-16,2-10-4 0,2-5 1 16</inkml:trace>
</inkml:ink>
</file>

<file path=word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7:34.236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52 3 0,'9'-3'1'0,"6"1"-1"15,-11 2 2-15,4 0-2 16,-1-5 1-16,2 1 1 0,5-1 1 15,1 0-3 1,-1 1 0-16,3 6 1 16,2-4 1-16,2 2-1 15,0 4 0-15,-2 1-1 0,3 0 1 16,-1-1-1-16,1-1 0 16,-1-3 0-16,0-5 1 15,1 5-1-15,2-7 0 16,-1 0 1-16,3 2 0 0,5 3-1 15,0 0 1-15,-2 2-1 16,-1 4 0-16,3 1 0 16,2 0 1-16,3-1-1 15,0-6 0-15,4 0 0 16,3-3 1-16,0 3-1 16,2-1 0-16,0-1 0 0,-2 4 1 15,4-3-1-15,-4 1 1 16,-5-3-1-16,0 3 0 15,-5 0 1-15,-6-1 0 16,-4 3 0-16,-1 3 0 16,-6-1-3-16,1 7 1 15,-10 5-2-15,-2 7 0 16</inkml:trace>
</inkml:ink>
</file>

<file path=word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7:32.765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88 0 7 0,'-19'45'3'0,"-2"24"-2"0,16-43 2 0,3 5-3 15,-6 5 1-15,4-5 0 0,1-3 1 16,-1-6-2-16,1-8 1 16,-2-5 1-16,3-4 1 15,2-5-1-15,0-12 1 32,2-9-1-32,3-10 0 15,-2-5-1-15,4-4 0 0,-3 0-1 16,4 6 0-16,-6 6-1 15,3 2 1-15,-1 4-1 16,-4 8 0-16,0 4 0 16,0 6 0-16,-4 6 0 15,-1 8 1-15,-2 6 0 0,0 8 0 16,4 12 1-16,-1 4 0 16,-4 0 0-16,1 3 0 0,3-5-5 15,1-2 0-15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31.86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1 51 28 0,'3'-14'14'0,"18"4"-16"15,-11 5 21-15,4 3-19 16,7-3 0-16,5 3 0 15,5-5 1 1,-2 7-1-16,-1-3 0 16,1 3 0-16,-3-2 1 0,-2 2-3 15,-3 5 0 1,-4-3-5-16,-8 1 1 0,-2 4-1 16,-7-3 0-16</inkml:trace>
</inkml:ink>
</file>

<file path=word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7:31.780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39 105 3 0,'-17'45'1'0,"8"21"0"0,4-49 1 31,-2 16 0-15,5-9 1-16,2-5 1 16,0-7 0-16,0-5-5 0,0-5 0 15,7-6 3-15,0-11 0 16,-5-6-1-16,5-3 0 0,3-7-1 16,-3 1 1-16,0-4-1 15,0 1 0-15,-1 2 0 16,1 0 0-16,0 5 0 15,-2 2 0-15,-3 8-1 16,3 6 1-16,-5 10 0 16,0 7 0-16,0 8 0 15,-7 11 0-15,2 5 0 16,-2 7 0-16,-4 9 1 16,4-2 1-16,-2-4-2 15,4-1 0-15,-9-4-3 16,9-3 0-16</inkml:trace>
</inkml:ink>
</file>

<file path=word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8:19.08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0 7 0,'8'-4'3'0,"13"8"-3"15,-14-4 4-15,7 5-5 0,8 0 0 16,1 4 0-16,1 1 0 15,10 2 1-15,-4 2 1 16,8 3-2-16,0 2 1 0,1 2 0 31,-4 3 0-31,8 2 0 16,2 2 1-16,3 6 0 0,-1 6 1 0,3-4-1 31,9 2 1-31,-1 0 0 0,1 5 0 0,10 7-1 16,-3-1 0-1,8 6-1-15,0 0 1 0,-1-3-1 16,8 0 0-16,-5 1 0 16,3 1 0-1,-1 3 0-15,-7 5 1 16,5 0 0-16,-2-5 0 0,7-5 0 16,-7-2 1-16,-5 0-1 15,-8 0 1-15,6-3-1 16,-8 8 1-16,-4-3-1 0,-7-4 0 15,-6-8-1 1,-4-2 0-16,5-7-3 16,-10-2 0-16,8-5-2 0,-6-13 0 0</inkml:trace>
</inkml:ink>
</file>

<file path=word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8:02.472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5 34 12 0,'-2'-7'6'0,"23"-7"-1"0,-9 14 6 16,2 0-11-16,15 3 0 0,11 1 0 15,7 1 0-15,8-3 0 16,7 0 0-16,2 1 0 16,0-1 0-16,2 0 0 31,-7-2 0-31,3-2 0 0,-15-3 0 15,8-2 0-15,-8 1 0 16,1-1 0-16,-6 0 0 16,-4 4-4-16,-2 1 1 15,-5 14-1-15,-10 1 0 16</inkml:trace>
</inkml:ink>
</file>

<file path=word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1:46.21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-1 9 0,'14'0'4'0,"13"31"0"16,-18-19 1-16,8 7-4 15,2 12 1-15,4 9 1 16,-4 3 0-16,3 2-3 16,-6 2 0-16,-6 6 3 0,2 4 0 15,-10 7-1-15,-7 0 1 31,-4-7-1-31,-8-2 0 0,1 2-1 16,-6-10 0-16,-4-1-6 0,5-4 1 16,7-4-2-1,-5-4 1-15</inkml:trace>
</inkml:ink>
</file>

<file path=word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1:45.93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74 21 0,'7'2'10'0,"19"-18"-11"0,-12 9 17 16,-2 2-16-16,5-2 1 0,1 0-1 15,4 0 1-15,-4-2-3 16,4 4 1-16,-4-2-5 15,-1 1 1-15</inkml:trace>
</inkml:ink>
</file>

<file path=word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1:45.71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89 8 0,'4'-7'4'0,"25"-3"-4"16,-20 6 3-16,1 1-2 16,-1 1 1-16,3-3 2 15,0 5 1-15,2-5-6 16,-2 1 1-16,5-1 3 15,2-5 0-15,-5 1-2 16,8-1 1-16,-3 3-1 16,-7 0 0-16,-3 7-1 15,-2 5 1-15,-2 7 0 16,0 2 0-16,-3 5 1 16,-2 7 0-16,-2 5 0 15,-3 7 1-15,0 7-2 0,0 3 1 16,5-3-1-16,0-5 1 0,0-2-2 15,0-7 1-15,0-2-1 0,3-3 0 16,-1-9-5-16,1-3 0 31,1-7-2-31,1-5 0 16</inkml:trace>
</inkml:ink>
</file>

<file path=word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1:45.31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 0 21 0,'-5'7'10'0,"12"16"-12"0,-7-13 18 16,0 11-16-16,0 8 0 15,-2 4 0-15,-3 3 0 16,3-1-1-16,0-4 1 15,0 0-4-15,-1-7 0 16,3-7-2-16,0-8 1 16</inkml:trace>
</inkml:ink>
</file>

<file path=word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1:45.16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108 10 0,'-3'-19'5'0,"25"-12"-4"15,-10 24 4-15,-3-2-5 16,8-1 1-16,0 1 3 15,-6 1 0-15,4 1-4 16,-8 2 1-16,7 3 1 16,-7 0 1-16,0 2-1 15,3 0 1-15,-5 4-3 16,-1 6 1-16,1 0-1 16,-5 4 0-16,0 2 0 0,-9 8 0 15,1 2 0-15,-6 5 0 16,0 0 1-16,2 0 0 15,3 0 0 1,-3-5 1-16,5-5-1 16,4-4 1-16,-2 0 0 15,10-5 0-15,-2-3-1 0,4-4 1 16,9-3-2 0,-6-4 1-16,9-3-7 15,0-2 1-15,2-5-2 0,1-2 0 16</inkml:trace>
</inkml:ink>
</file>

<file path=word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1:44.76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3 4 8 0,'-2'-5'4'0,"4"5"0"16,-2 0 5-16,0 0-9 16,0 0 1-16,0 0 1 15,0 0 0-15,0 2-2 16,0 3 1-16,-7 2 1 0,2 10 1 16,-9 4-1-16,0 8 1 15,-1 4 0-15,4 10 0 16,1 2-1-16,-2-3 1 15,10 1-1-15,-3-7 0 16,5-3-1-16,5-2 1 0,-3-3-1 16,10-2 0-16,-2-4-2 31,6-4 0-31,1-6-4 16,2-5 1-16,-5-4-4 15,0-10 1-15</inkml:trace>
</inkml:ink>
</file>

<file path=word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0:00.53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-1 9 0,'24'-2'4'0,"6"30"5"16,-20-18 5-16,-3 14-12 0,4 6 0 16,1 6 1-16,7 4 1 15,0 5-4-15,-3 3 0 16,-6 4 3-16,-1 0 0 0,-7-4-2 31,-4-1 1-31,-7-4-4 16,-3-5 0-16,0-10-5 0,0 3 0 15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25.53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6-1 21 0,'-2'2'10'0,"4"27"-8"16,-2-17 20-16,-2 14-19 15,-1 7 1-15,1 3 0 16,0 6 1-16,-5 1-7 0,2 4 1 0,0 3 4 16,1-2 0-16,-1-1-2 31,3-2 1-31,2 0-5 16,0-7 0-16,0-12-6 15,-2 0 1-15,-1-11-2 16,-1-6 1-16</inkml:trace>
</inkml:ink>
</file>

<file path=word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0:00.16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26 20 0,'19'-15'10'0,"7"-4"-11"0,-14 12 19 16,2-2-19-16,8-1 1 16,-1-2-3-16,3 3 1 15,0-5-1-15,-3 2 1 16,-2 2-4-16,-5 1 1 15</inkml:trace>
</inkml:ink>
</file>

<file path=word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9:59.95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15 9 0,'4'-2'4'0,"22"-15"2"0,-19 13 3 16,3 1-8-16,6-1 1 0,1-3 0 16,-1 0 1-16,6 0-4 0,1-5 0 15,3 2 2-15,3 3 0 16,1-2-3-16,-1-1 0 15,-3-1-3-15,2 6 1 16</inkml:trace>
</inkml:ink>
</file>

<file path=word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9:59.62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44 20 0,'4'-5'10'0,"18"-5"-8"0,-13 3 13 15,0 3-14-15,8-3 1 16,7-3-1-16,2 1 1 16,2-1-3-16,-2-4 0 15,0 0 1-15,0 2 0 0,2-2-3 16,-2 2 0-16,-2 3-4 16,-1 2 1-16</inkml:trace>
</inkml:ink>
</file>

<file path=word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9:59.31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8 98 9 0,'-5'-23'4'0,"5"-25"12"0,0 41-5 0,0-2-9 16,0-1 0-16,-7 8 2 16,2 2 0-16,-2 4-4 15,-5 8 1-15,0 12 4 0,-4 9 0 16,2-2-1-16,-3 5 0 16,6 7-1-16,-1-1 1 0,5 1-3 31,4-2 0-31,3-8-4 15,3-9 1-15,1-5-4 0,6-5 0 16,2-5-4-16,4-4 1 0</inkml:trace>
</inkml:ink>
</file>

<file path=word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9:58.75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 0 17 0,'7'31'8'0,"0"12"-7"0,-2-31 16 15,-5 7-17-15,-5 12 1 16,3-3 0-16,-3 1 1 31,1-1-1-31,1-7 0 16,1-4 1-1,2-10 0-15,2-4-1 16,3-8 1-16,2-7-2 0,3-5 1 0,-1-2-2 16,8 0 1-16,-3-2-1 31,-2 2 1-31,7 5-1 16,-2 2 1-16,-1 2 0 0,-2 5 1 15,3 5 0 1,0 8 0-16,-5-1 0 15,2 7 0-15,0 5 0 0,-2 0 0 0,2-2 0 16,1-5 0-16,-4-5 0 16,6-5 0-16,0-4-1 15,2-5 0 1,-3-5-1-16,6 0 1 16,-3-2-2-16,-3-8 0 15,-1 1 0-15,-6-8 0 0,3 5 1 16,-7 8 0-16,-5 2 3 0,-3 6 0 15,-1 13 1-15,-8 5 0 32,5 4 0-32,-1 3 0 0,4 9 0 15,1-5 0-15,3 8-2 16,7-3 1-16,10-2-6 16,7-5 1-1,4-3-7-15,6-4 1 0</inkml:trace>
</inkml:ink>
</file>

<file path=word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9:58.18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4 10 0,'0'0'5'0,"5"-14"-14"16,-5 14 5-16</inkml:trace>
</inkml:ink>
</file>

<file path=word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9:58.03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-3 22 0,'7'0'11'0,"-2"24"-8"0,-3-14 15 16,-2 6-18-16,-2 6 1 15,-3 4-1-15,5 7 1 16,-2-7-2-16,-1 3 1 16,3-1-1-16,-2-11 0 15,2 2-3-15,0-3 0 0,2-6-3 16,3-5 1-16</inkml:trace>
</inkml:ink>
</file>

<file path=word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9:57.78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2 45 14 0,'3'-28'7'0,"-1"9"5"15,-2 19 2-15,0 0-14 0,0 0 1 16,2 7 2-1,-2 5 1-15,0 9-3 16,-2 5 0-16,0 7 2 16,-3 5 0-16,-4 8 0 0,2 4 1 15,0 2-3-15,-2-2 1 0,4-5-1 32,3-2 0-32,2-12-2 15,0-3 0-15,0-4-4 0,2-10 1 0,1-4-6 16,1-1 1-16</inkml:trace>
</inkml:ink>
</file>

<file path=word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9:57.19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0 258 18 0,'-9'0'9'0,"-5"38"-9"16,9-26 17-16,-2 9-16 16,2 3 0-16,-4 2 1 15,2 0 1-15,4 3-4 16,1-6 1-16,4-1 1 16,5-4 0-16,3-6 0 15,-1-9 0-15,8-6 0 0,-1-6 0 16,-1-8-1-16,1-4 0 15,1-7 0-15,-1-10 0 16,-2-12-1-16,3 0 0 16,-3-9 0-16,-4 9 0 15,2 3 1-15,-5 2 1 16,-3 10 1-16,3 6 0 16,-4 8 1-16,-3 11 0 15,0 13 0-15,-3 6 1 0,-4 10-1 16,-2 19 1-16,-3 9-2 15,3 8 0-15,1-1-6 16,4 1 1-16,8-8-7 16,6 0 0-16</inkml:trace>
</inkml:ink>
</file>

<file path=word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9:56.83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141 11 0,'0'3'5'0,"17"4"5"16,-13-10 2-16,8 1-12 16,0 2 1-16,2-2 0 15,0-3 0-15,-2-2-2 16,2 0 1-16,-2-5 0 15,0 0 1-15,-5-2-1 16,2-2 1-16,-4-3-1 16,-5 0 0-16,0 2 1 15,-2 6 1-15,-3 6-1 16,-5 10 1 0,1 6 0-16,-3 6 0 15,3 4 0-15,-1-2 0 16,3 2-2-16,3 3 0 15,1-1-3-15,6-2 0 0,4-2-3 16,4-5 1-16,1-7-2 16,5-4 0-16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25.07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2 0 18 0,'0'2'9'0,"10"8"-28"0,-1-10 14 0</inkml:trace>
</inkml:ink>
</file>

<file path=word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9:56.51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6 8 11 0,'0'-7'5'0,"3"7"-2"16,-3 0 4-16,2 2-4 15,-2 5 0-15,0 5 2 16,0 9 1-16,0 13-7 16,0 8 1-16,-2 6 4 15,-1 2 0-15,1-3-2 31,-1 3 1-31,1-5-2 16,-3-7 0-16,3-7 0 0,0-7 0 0,2-7 0 16,0-8 1-16,0-9-2 0,2-5 1 15,0-6-1-15,3-8 0 32,0 0-1-32,2-5 0 15,2-7-1-15,1 5 1 16,4 2 0-16,-2 7 1 0,5 8 1 15,-1 6 0 1,1 8 0-16,-3 5 1 16,0 4 0-16,-4 0 0 0,0 8-1 15,-6 4 1-15,1 0-3 16,2-2 1-16,-2-3-5 0,0-2 1 16,2-7-5-16,2-3 1 15</inkml:trace>
</inkml:ink>
</file>

<file path=word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9:56.06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2 21 12 0,'-12'-4'6'0,"-7"-8"1"0,17 9 6 15,-3 1-13-15,-2 7 0 16,-3 0-1-16,5 4 0 15,3-2 1-15,2 7 0 16,5 5 0-16,4 3 0 16,1 2 0-16,4 2 1 15,-4 0 2-15,2-2 0 16,-3 7 0-16,1-10 0 0,-8 3 0 16,-2-3 1-16,-10 0-2 0,1-4 1 31,-8-3-4-31,1-4 1 15,1-5-5-15,1-8 1 16,2-9-4-16,12 0 0 16</inkml:trace>
</inkml:ink>
</file>

<file path=word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9:55.74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6 38 10 0,'2'-4'5'0,"0"-22"0"15,-2 26 1-15,0-5-3 16,0 5 0-16,-2 0 0 16,0-3 1-16,-3 3-5 15,-2 8 0-15,0 3 4 16,-3 8 0-16,1 5-2 16,-6 12 1-16,3-1 0 15,1 5 0-15,6-2-1 0,2-5 0 16,3-6-1-16,3-4 1 0,2-6-1 31,2-5 1-31,5-8 0 0,-1-1 0 16,-1-8-1-16,2-7 1 15,-3-2-1-15,3-7 1 0,-5-3-1 16,1-4 1-16,-1-8-1 16,0 8 0-16,-2 1 0 0,2 6 1 15,-3 7 0 1,-1 2 0-16,-1 5 0 15,-2 9 0-15,0 8 0 16,0 4 1-16,0 5-1 0,0 5 0 16,3 7-3-16,-1-3 0 15,5 0-4-15,-2-6 0 16,2-8-3-16,5 0 1 16</inkml:trace>
</inkml:ink>
</file>

<file path=word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9:55.17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0 318 12 0,'0'-19'6'0,"-5"0"1"0,5 12 3 0,0 0-8 15,0 0 0-15,0 2 0 16,-2 3 1-16,-5 4-4 16,-3 3 0-16,1 7 3 15,-3 9 1-15,5 5-2 16,-5 10 1-16,2-3-1 16,-1 2 0-16,8-4 0 15,3 0 1 1,0-7-2-16,3-5 1 15,4-10 0-15,2-6 0 0,5-6-1 16,1-6 1-16,1-3-1 16,1-5 0-16,-3-6 0 15,-2-11 0-15,2-3-1 16,-5-6 0-16,5-9 1 16,-4 2 0-16,-1 5 0 15,-2 4 0-15,-2 3 0 0,2 3 0 16,-4 2 1-16,-1 2 0 15,-2 12 0-15,2 5 0 0,-2 9 0 16,0 7 1-16,0 8-1 16,-2 9 1-16,0 14-1 15,-5 12 1-15,-1 12 0 16,8 2 0-16,-2 1-1 16,2-6 0-16,2-9-3 15,-2-2 0-15,8-10-4 16,-1-9 1-16,-3-5-5 0,3-10 0 31</inkml:trace>
</inkml:ink>
</file>

<file path=word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9:54.06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47 12 0,'14'-5'6'0,"-5"12"-3"16,-4-7 8-16,7-2-11 15,-5 0 1-15,3-3 0 16,2 0 0-16,2-7-1 16,5 3 0-16,0-3 1 15,-5 0 0-15,3 0 0 16,-5 0 0-16,-1-2 0 15,-8 4 1-15,4-4-1 16,-14 0 1-16,7 4 0 16,-7 6 0-16,0 4 1 15,-8 4 0-15,1 6-1 16,2 6 1-16,-2 11 0 0,0 3 1 0,2 6-1 16,5 0 0-16,4 2-2 15,6-3 0 1,4-4-2-16,5 0 0 15,9-12-5-15,0-2 1 16,6-8-5-16,1-1 1 16</inkml:trace>
</inkml:ink>
</file>

<file path=word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9:53.73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6 21 10 0,'-7'-12'5'0,"0"10"4"15,2-3 2-15,3 3-10 16,-3 2 0-16,-2 0 1 15,-2 2 0-15,-2 3-3 16,4 2 1-16,0 0 1 16,2 3 1-16,5-3-1 15,5 7 0-15,2 5-1 0,0 5 1 0,-1-3 0 16,6 1 0-16,-3-1 0 16,3 1 1-16,-5 1 0 15,0-4 0-15,-7-2 0 16,-7 2 0-1,5 0 0-15,-8-5 0 16,1 1-2-16,-3-4 1 0,-1-1-3 16,1-3 0-1,3 0-4-15,2-2 0 16,2-7-2-16,10-3 0 16</inkml:trace>
</inkml:ink>
</file>

<file path=word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9:53.36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9 91 7 0,'-5'-3'3'0,"5"1"1"0,0 2 3 0,0-2-4 16,0 2 0-16,-2-3 2 15,-3 3 0-15,5 5-6 0,0 4 0 16,-3 3 4-1,3 14 1-15,-4 3-2 16,4 7 0-16,0 2-1 16,0-3 0-16,0-4 0 0,7-2 0 15,0-3-1-15,0-9 1 0,0-3 0 32,5-7 0-32,0-2 0 0,2-10 0 15,0-5-1-15,-2-4 1 16,2-5-1-16,-7-7 1 15,8-3-1-15,-4-1 0 16,-1-4 0-16,-3 1 1 16,5 2-1-16,-5 0 0 0,0-2 0 31,0 4 0-31,0 6 0 16,-2 4 0-16,2 4 0 0,-7 4 0 15,0 3 1-15,0 11 0 0,0 4 0 16,-7 5 1-16,7 7-1 15,-5 9 1-15,-2 8-1 16,5 4 1-16,-3 3-2 16,10-5 1-16,-3-2-3 15,5-5 0-15,-2-10-3 0,4-4 1 32,3-3-5-32,0-9 0 0</inkml:trace>
</inkml:ink>
</file>

<file path=word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9:51.31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6-1 3 0,'-7'0'1'0,"0"5"6"0,7-3-5 15,0 0-1-15,0 3 0 0,0 2 2 16,0 5 0-16,2 7-3 16,3-2 1-16,2 4 2 15,0 5 0-15,-7 1 0 16,3-4 0-16,1-1-1 15,1-3 0-15,-2 0 0 16,1-5 0-16,-4 0-1 16,3-2 1-16,1-2-1 15,-8-1 0-15,1-6-2 16,3-3 0-16,-4-5-1 0,-4 0 1 16,8-2-2-16,-7-3 0 31,3-4 0-31,1-3 0 15,-4 1 2-15,7-1 1 0,-5 1 0 16,3 1 0-16,-3 1 1 16,3 0 1-16,2 4-1 15,-5 3 0-15,5 2-1 0,0 1 1 0,5 1-1 32,2 6 1-32,0-1-1 15,3-2 0-15,6 7 0 0,-2 0 1 0,8-2-1 16,-3 0 1-16,2 2-1 15,-7-2 1-15,5-1-1 16,-10-1 0-16,3-1 0 31,-5-2 1-31,-2 5-1 16,-3 2 1-16,-4 3 0 0,2 1 0 16,-7 4 0-16,2-1 1 0,-7 3-1 31,3-1 0-31,-3-1-1 0,3-4 1 15,-3 1-4-15,5-2 0 0,-5-8-3 32,12 3 0-32</inkml:trace>
</inkml:ink>
</file>

<file path=word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9:50.65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14 1 10 0,'-7'-5'5'0,"7"10"-1"16,0-5 5-16,0 2-9 0,0 1 0 0,-5-3 2 31,3 5 1-31,2-1-3 0,-5 1 1 16,5 2 1-16,-5 3 0 0,-4 2 0 16,4 2 0-16,-2 5-1 15,-3-2 1-15,3 4-2 16,-9 3 1-16,1 2 0 15,6 2 0-15,-8 3 0 16,1 2 1-16,9 3-1 16,-5-5 0-16,5-2 0 15,-1-3 0-15,1-5 0 16,0-4 0 0,2-5-2-16,3-1 0 15,-10-3-3-15,7-1 1 16,3-3-4-16,-3-4 0 0</inkml:trace>
</inkml:ink>
</file>

<file path=word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9:03.44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3-2 14 0,'9'0'7'0,"5"11"-3"16,-7-6 11-16,1 9-14 15,-1 8 0-15,2 4 1 16,-2 9 0-16,-2-4-3 16,-5 5 1-16,-3 1 1 0,-4 4 0 15,-4-1 0-15,-4 7 0 16,-1-6-2-16,-10-4 1 15,-4-3-4-15,7-6 0 16,2-2-2-16,4-2 1 16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24.79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33 35 23 0,'4'-24'11'0,"1"10"-10"16,-7 16 19-16,-1 3-17 15,-1 7 1-15,-6 14 0 32,-2 10 1-32,-4 11-7 15,-5 3 1-15,-1 7 3 16,4 3 1-16,1-1-5 16,8-4 1-16,1-8-3 0,8-9 0 15,5-11-4-15,2-11 1 0,0-11-2 31,8-10 1-31</inkml:trace>
</inkml:ink>
</file>

<file path=word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9:03.12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 68 6 0,'-5'-9'3'0,"8"-1"-1"16,-1 5 2-16,3 3-4 16,2-3 1-16,0 0 1 15,5 1 0-15,-1-1-2 16,6-2 0-16,2 2 2 15,0 0 0-15,0 1 0 0,-5 1 1 16,0 3-1-16,-4 3 0 16,-1 1 0-16,-7 4 1 0,-4 1-2 15,-7 3 1-15,-3 0-1 16,-5 2 1-16,-2 2-1 16,-2 6 1-16,2-3-1 15,5 0 0-15,-3-3 0 16,6 1 1-16,1-3-2 15,5-2 1-15,1 0-1 16,1-3 1-16,6 1-1 16,4-3 1-1,2 0-1-15,8 0 0 16,2-2-1-16,2-3 0 16,3-2-4-16,-1-2 0 15,1-3-2-15,-3-2 0 0</inkml:trace>
</inkml:ink>
</file>

<file path=word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9:01.29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1 0 11 0,'3'7'5'0,"-1"5"-4"0,3-5 8 0,-3 5-8 15,-2 7 1-15,0 7 0 16,-2 2 1-16,-3 1-4 16,0-1 0-16,1-2 1 0,-1-4 1 15,-2-1-4 1,4-7 1-16,1 1-3 15,2-6 1-15</inkml:trace>
</inkml:ink>
</file>

<file path=word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8:57.88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56 0 5 0,'0'0'2'0,"0"0"0"0,0 2 2 0,-2-2-5 15,-1 0 1-15,1 5 1 16,0 2 1 0,-3 0-1-16,-2 1 0 15,0-1 1-15,-3 9 1 0,-4 1 0 16,0 2 0-16,2 5-1 15,-5 4 0-15,5-2-1 16,3 5 0-16,2 0-1 0,-1-2 1 16,4-1-1-1,-1 3 0-15,0-5 0 16,-2 3 0-16,5-5-1 16,-1-5 0-16,6-3-4 0,1-2 1 15</inkml:trace>
</inkml:ink>
</file>

<file path=word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1:25.74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0 9 0,'0'-2'4'0,"14"4"-4"0,-7 1 4 16,-2-1-4-16,9 5 1 16,0 0 0-16,5 3 0 15,3 4 0-15,4 5 0 0,0 7 2 32,2 8 0-32,8 6-1 15,2 3 1-15,-2 0 0 0,4-1 0 16,5-1-1-16,5 2 0 0,-5-3-1 15,-2 0 1-15,-3-2 0 16,1-2 0-16,-10-3 0 16,-3 3 0-16,-2 0-1 15,-4-8 0 1,-8-2-4-16,0-4 1 16,1-6-5-16,-6 1 1 0</inkml:trace>
</inkml:ink>
</file>

<file path=word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9:38.81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03 68 6 0,'0'0'3'0,"-7"-2"-2"15,7-1 4-15,-2 6-5 16,-3 4 0-16,-7 0 0 0,-4 2 1 0,-6 1-1 31,-1 2 1-31,4 0 0 16,-5 2 1-16,3 0 0 0,2 2 1 0,4-4-1 15,4-2 0-15,3-3-1 32,4-5 1-32,4-2-1 15,7-5 1-15,5-4-2 0,7-3 1 16,4-2-1-16,3-5 1 15,0 0-1-15,3-2 1 0,-3 0-1 16,2 2 0-16,-4 2 0 16,-3 3 0-16,1 2 0 15,-1 3 0-15,-9 4 1 16,0 3 0 0,-5 2 0-16,-5 4 1 0,-2 6 0 15,-5 6 0-15,-4 3 0 16,2 3 1-16,0-1-1 15,4 0 0 1,1-2-3-16,2 0 1 0,0-5-7 16,5 3 0-16</inkml:trace>
</inkml:ink>
</file>

<file path=word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8:52.71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3 77 21 0,'-2'-40'10'0,"35"14"-3"15,-21 22 15-15,5-1-22 16,2 3 0-16,7 2-6 16,10 4 0-16,4 8 1 15,-2 0 1-15</inkml:trace>
</inkml:ink>
</file>

<file path=word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8:52.58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0 29 12 0,'7'-15'6'0,"3"-1"-7"16,-10 16 9-16,2 2-6 15,1 5 0-15,-1 3 2 16,-2 4 0-16,-2 12-4 16,-3 10 0-16,-2 11 2 15,-3 3 1-15,5 0-1 16,3-2 1-16,0-8-2 15,-1-2 0-15,1-7-1 16,-3-2 0-16,3-8-2 16,-3-4 1-16,0-6-5 15,-4-3 0-15</inkml:trace>
</inkml:ink>
</file>

<file path=word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8:52.33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8 9 0,'7'-7'4'0,"20"5"-5"0,-18 2 6 16,-2 0-6-16,3 2 1 15,2 3-1-15,-3-1 1 0,1 6 1 16,-6 4 0-16,-1 8-1 15,-1 4 1-15,-2 2 1 16,0-2 0-16,-2 3 1 16,-3-5 0-16,0-3 0 15,-2-2 0-15,2 0 0 32,3-5 0-32,0-7-2 15,4-4 1-15,3-3-1 16,4-7 1-16,-2 0-2 15,1-5 1-15,6-5-1 0,-2-2 0 16,0 0 0-16,2-2 0 16,-2 2 0-16,4 4 0 0,-1 11 0 31,-4 4 1-31,1 7-1 16,-2 7 1-16,-1 5 0 0,-4 0 1 0,0 2-1 31,-3 3 1-31,3-2-2 0,0-3 1 0,2-3-3 15,2-2 1-15,1-6-4 16,2-8 0 0,0-5-2-16,2-5 0 15</inkml:trace>
</inkml:ink>
</file>

<file path=word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8:51.86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1 12 11 0,'11'-9'5'0,"4"6"-2"0,-8 3 3 16,-5 7-4-16,1 5 0 0,-3 5 1 16,-3 7 0-16,1 4-4 15,-5 5 1-15,0-4 2 16,-1 2 1-16,-3 0-2 15,3-3 0-15,-1-2 0 16,4-4 0-16,0-3-2 16,3-5 1-16,0-2-5 15,2-10 1-15,2-4-2 16,3-3 1-16</inkml:trace>
</inkml:ink>
</file>

<file path=word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8:51.62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2 12 0,'12'-3'6'0,"4"9"4"15,-11-6 1-15,2 0-10 16,5 0 1-16,2-3 0 16,5 3 1-16,-3 3-4 15,3-6 0-15,2 3 0 16,-2 0 1-16,0-3-6 0,0 3 1 16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22.45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6 31 25 0,'-6'-21'12'0,"12"9"-15"0,-6 12 24 0,0 0-22 31,0 0 0-31,5 3-2 16,-3 1 1-16,5 3-2 16,-2 3 1-16,-3 1-4 0,5 1 1 0</inkml:trace>
</inkml:ink>
</file>

<file path=word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8:51.40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3 0 11 0,'0'2'5'0,"2"15"1"16,-2-10 4-16,0 12-9 16,-2 2 0-16,-3 5 1 15,0 5 0-15,3-5-3 16,2 0 1-16,2-4 1 0,3-3 1 16,5-5-1-16,-1-7 0 15,5-2 0-15,1-3 0 16,-1-9-1-16,5-3 1 0,0-6-1 15,-5 4 1 1,0-14-1-16,3 0 1 16,0 0-1-16,-3-3 0 15,-5 10 0-15,-1 5 0 0,1 4-1 16,-2 8 1-16,-2 7 0 0,0 2 0 31,-3 12 0-31,-2 7 0 0,0 3 0 16,-7 4 0-16,0 7 1 15,-3 3 0-15,-2 7 0 16,-2-3 1-16,0-2 0 16,-3-2 0-16,-2-8 1 0,-2-6 0 15,-3-3-1 1,3-7 1-16,-1-2-1 16,1-6 0-16,0-3-4 15,1-4 0-15,6-1-7 0,9-8 1 16</inkml:trace>
</inkml:ink>
</file>

<file path=word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1:37.48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6 33 6 0,'0'0'3'0,"-7"0"-2"0,7 0 4 0,2 2-4 16,-9-2 0-16,7 0 2 31,-2 3 1-31,2 2-4 16,-5 2 0-16,3 0 3 0,-5 2 0 15,2 3 0-15,0-3 0 16,5 3-1-16,0-2 0 0,5-3 0 15,0-3 0 1,4-1-1-16,-2-3 0 16,5-5 1-16,0-2 0 15,-2-14-1 1,-3 2 0-16,-7 2 0 16,0 3 0-16,0-2 0 0,-7 4 0 31,4 5-1-31,-9 2 0 15,5 5 0-15,0 5 0 0,0 2 0 16,0 7 1-16,0 3-1 16,2-1 1-16,5 3 0 15,-5 2 0-15,10-2 0 16,7-9 0-16,-5-3 0 16,2-5 0-16,3-4 0 15,0-3 1-15,-5-5-1 0,-4-4 1 16,2-5-1-16,-5 3 0 15,0 2-1-15,0 0 1 16,-5-1-2-16,-2 4 1 16,-1 3 0-16,1 6 0 15,3 2-1-15,1 5 1 16,-4 7-1-16,0 2 0 16,9 2 1-16,-2 3 0 15,12 0 0-15,-5 2 0 0,0-2 0 16,5-12 1-16,-4-4 0 15,6-6 0-15,-7-4 0 16,0-2 0-16,0-5 0 16,-7-5 0-16,0 5-1 15,0-3 1-15,-7 3-1 16,-5 2 1-16,5 5-2 16,-2 5 1-16,1 4-1 15,-4 7 1-15,5 6-1 16,0 1 1-16,7 1-1 15,0 4 1-15,7 0-1 16,0-7 1-16,1-2 0 16,4-7 1-16,-3-5-1 15,-2-5 1-15,5-2 0 16,-7-5 0-16,-5 0 0 16,-5-4 0-16,-7-5 0 0,3 9 0 15,-3 5-1-15,2 0 1 16,-2 4-1-16,-2 8 0 15,2 4 0-15,5 3 0 16,0 0 0-16,2 2 0 16,10-2-6-16,7-2 0 15,2 1-4-15</inkml:trace>
</inkml:ink>
</file>

<file path=word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1:25.14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-1 9 0,'0'-5'4'0,"15"10"-2"16,-11-3 3-16,6 3-6 15,2 2 1-15,7 7 1 16,2 5 0-16,5 7 0 15,3 0 1-15,-1 3 0 16,10-1 0-16,-4 3 1 16,6 3 1-1,0 1-1-15,-2 6 0 16,8 4-1-16,1 7 0 0,8-2 0 16,-3 0 0-1,3-3-1-15,-8-2 1 0,1 0-1 16,-1-2 1-16,-6-3-1 15,-1-4 0-15,1 2 0 16,-15-7 0-16,2 0-1 16,-2-8 1-16,-4-1-1 0,-3-8 0 15,-5-2-2-15,0-5 0 16,-2-2-4-16,-2-3 0 0,2-4-2 16,-12-8 1-16</inkml:trace>
</inkml:ink>
</file>

<file path=word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1:24.53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-1 7 0,'0'4'3'0,"12"-8"-1"0,-7 4 4 16,-1 2-6-16,4 0 1 16,3 3 1-16,-3 2 1 15,6 5-2-15,5 5 0 16,2 4 1-16,5 5 1 0,-4 5-1 31,4 7 1-31,-2 0-1 0,9 3 0 0,5-1-1 31,-3 0 0-31,6 1 0 16,-1 2 1-16,5 4-1 0,3 5 0 0,-8 1 0 31,0 1 1-31,1-4-1 16,6-5 1-16,-4 3-1 15,9-1 1-15,-4 1-1 16,-1-3 1-16,3 0-1 16,-5-2 0-16,-11-2 0 15,-1-1 0-15,-5-9-1 0,-2-3 1 16,1-2 0-16,-4-6 0 16,1-4-2-16,0-4 0 0,-5-2-5 15,0-3 0 1,-7-7-2-16,-3-5 0 15</inkml:trace>
</inkml:ink>
</file>

<file path=word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0:38.92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2 998 4 0,'-8'-12'2'0,"13"-7"-2"0,-5 14 2 16,0 0-2-1,0 0 0-15,0 1 1 16,3-3 1-16,-3-1-1 0,0-1 0 16,0-1 2-1,0 1 0-15,4-5 0 0,-4 2 1 0,7-2-2 31,1-3 1-31,-1 3-2 16,0-1 1-16,5-1-2 0,-5 4 0 0,0-2 1 31,2 2 0-31,-4 0 0 16,2 0 0-16,-2 0 0 0,2 3 0 16,-4-3 0-16,1 0 0 15,3 0-1-15,-4-2 1 0,2-1-1 16,-5 1 0-16,2 5 0 15,3-1 0-15,-5 1 0 16,4-1 0 0,-1 3 0-16,2 2 0 15,-5 0 0-15,0 1 0 16,0-1 0-16,0 5 1 0,0 0-1 16,0-7 0-16,0 7 0 15,0-5 0-15,0 5 0 16,0-5 0-16,0 5 0 15,2-7 0-15,3 2 0 16,-5 1 0-16,2-1 0 16,3-2 0-16,-3 2 0 15,3-2 0-15,-5 0 0 16,7 0 0-16,-5 0 0 0,8-1 0 16,-3-1 0-16,-4 2 1 15,8-5-1-15,-3-2 1 16,-1-1-1-16,-3-1 0 0,4 1 0 15,-1 1 1-15,0 2-2 16,-7-4 1-16,2 1 0 16,3 1 0-16,-3-2 0 15,3-3 1-15,-5 2-1 16,7-2 0-16,-7 2 0 16,5-2 0-16,-5 0 0 15,0-2 1-15,2-1-1 16,3 3 0-16,-5 0 0 15,2 0 1-15,3 3-1 16,-2-1 0-16,-3 3 0 16,-3 2 0-16,-2-2-1 0,3 4 1 31,-3 1-1-31,3 4 1 16,-3 0 0-16,-2 3 0 15,0 2-1-15,-7 0 1 16,7 2-1-16,-5 1 1 0,0-1 0 15,2 3 0-15,-2-1 0 16,5 1 0-16,-5 2 0 16,3 3 0-16,2-1 0 31,-5 3 0-31,0 5 0 16,2 7 0-16,-4-1 0 15,7 1 0-15,-10 2 0 16,1-2 1-16,-1 2-1 15,3-4 0-15,0-1 0 16,-1 0 1-16,8 1-1 16,-7-1 1-16,7 1-1 15,0-1 0-15,0 0 1 16,4-2 0-16,3 0-1 16,10 3 1-16,-3 2-1 15,0-5 1-15,10 0 0 16,2-5 0-16,0-5-6 0,0 1 1 15,9-1-2-15,-6-2 0 16</inkml:trace>
</inkml:ink>
</file>

<file path=word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9:38.19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71 9 0,'2'-24'4'0,"10"15"0"16,-10 4 3-16,1 0-7 16,-1-2 0-16,5-2 0 15,0-6 1-15,5 1-2 0,0 2 1 16,-3 0 0-16,6 0 0 15,-1 1-3-15,-2-1 1 16,2 0-1-16,7 0 0 0</inkml:trace>
</inkml:ink>
</file>

<file path=word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9:12.60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 35 14 0,'-4'-17'7'0,"4"-4"-7"16,0 21 11-16,-6 0-14 16,6 0 1-16,0 2-6 31,-2-2 1-31</inkml:trace>
</inkml:ink>
</file>

<file path=word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8:50.78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85 10 18 0,'0'-14'9'0,"-3"11"-7"0,3 3 9 15,0 0-10-15,0 3 0 0,-2 1 0 32,0 4 1-32,-6 3-3 0,1 6 1 15,-5 4 1-15,1 5 0 0,-6 12-1 16,-2 3 1-1,2-1 0-15,3-2 0 16,-3-2-1-16,3-6 1 16,5-4 0-16,-3 3 0 0,5-8 0 15,2-2 0-15,-2-5-1 16,4-2 1-16,3-5 0 16,3-2 0-16,-3-5-1 15,0 0 1-15,4-5-1 0,-4-2 1 16,-4-2-1-16,-1-1 0 15,-2 1 0-15,-3-3 0 0,1 0 0 16,-3 3 0-16,0-3-1 31,-2 2 1-31,2 1 0 16,0 4 0-16,5 3-1 0,5-3 1 0,2 5 0 31,9 0 0-31,5 0-1 16,1 2 1-16,4 3 0 0,0 0 0 15,0 2 0-15,2 0 0 0,-2 0 0 16,-2 0 0-16,-8-2 0 16,3 2 0-16,-10 0 0 15,-4 3 1 1,-10-1-1-16,0 5 1 16,-4 1 0-16,1-3 0 0,6-3-5 15,-1-2 0-15,8-4-4 16,7-1 1-16</inkml:trace>
</inkml:ink>
</file>

<file path=word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1:23.83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9 12 0,'-2'-12'6'0,"9"14"-5"0,-3-2 7 0,6 3-8 15,-1-1 0-15,6 3 0 16,-1 4 0-16,5 1 0 15,2 4 1-15,3 0 1 0,7 8 0 16,-3-1 0 0,-1 3 0-16,3 4 0 15,1-2 1-15,5 3-2 16,4 6 1-16,3-1-1 0,2 1 0 16,3 3 0-1,6 5 0-15,-8 0 0 16,-1 4 0-16,2-6-1 0,1-1 1 15,4 3 0 1,-2-1 1-16,4 6-1 16,1-5 0-16,-10 2 0 15,5 0 1-15,-2 2-2 0,-1-1 1 16,-2-8 0-16,-4-5 0 0,-1 0 0 16,3-5 0-1,-10-4-1-15,-5-2 1 0,1-3-2 16,2-5 1-16,-10-2-4 15,5-5 1-15,-7-5-5 16,3-2 1-16,-3-2-2 0,2-12 1 16</inkml:trace>
</inkml:ink>
</file>

<file path=word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9:37.78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69 11 0,'7'-19'5'0,"3"-8"2"16,-1 20 8-16,-6-2-15 16,4 2 0-16,-2 2 0 0,4-2 1 15,-2 2-1-15,-2-5 0 16,7 1 0 0,-3-1 1-16,3 1-1 15,-2-3 0-15,2 3-3 0,0-1 1 0,2 3-3 16,-2 0 1-16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19.57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3 33 16 0,'0'-15'8'0,"21"6"-16"0,-16 4 13 15,5 3-4 1,-3-1 0-16,5 3 2 15,-3 5 0-15,3 2-3 0,-3 8 1 0,6 6 2 32,-1 5 0-32,2 5-1 15,-1 0 0 1,-6 14 0 0,-2-8 1-16,-7-8-1 0,-5-5 1 15,3-8-1-15,-7-6 0 16,6-10-1-16,1-3 1 0,2-4-3 15,2-7 0-15,5 0-1 16,-2-5 0-16,7 5 0 16,-3-1 0-16,3 6 1 15,-2 2 0-15,2 7 2 16,-1 7 1-16,-1 2-1 16,-3 3 1-1,3 5 0-15,-3 4 0 16,-3-2-1-16,6 0 0 0,-1 0-2 15,-2-5 1-15,3-2-5 16,2-5 0-16,7 0-2 16,2-9 0-16</inkml:trace>
</inkml:ink>
</file>

<file path=word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9:37.33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177 12 0,'0'-4'6'0,"5"-1"-4"0,-3 3 12 0,5-3-14 15,-2 0 1-15,2 0-1 16,0 1 1-16,0-3-1 0,8-3 0 31,-8-2 1-31,-3 3 1 16,11-3-2-16,-4-2 1 0,4 2 0 15,1 0 0-15,3 0-3 16,-7-2 0-16,4 2-2 16,1 3 1-16,-8 2-2 15,6 2 0-15</inkml:trace>
</inkml:ink>
</file>

<file path=word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9:12.18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 2 9 0,'-5'-5'4'0,"12"5"2"0,-7 0 1 0,0 0-6 15,0 0 1-15,0 0 0 16,0 0 1-16,0 0-4 16,0 3 0-16,0-3 2 15,0 2 1-15,0-2-2 31,-2 2 1-31,-3 0-4 16,5 0 1-16,0 1-2 0,7 1 0 16</inkml:trace>
</inkml:ink>
</file>

<file path=word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9:11.16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6 10 7 0,'0'0'3'0,"5"-2"4"15,-5 2-2-15,7-2-3 0,-7-3 1 16,0 5 2 0,0 0 0-16,2-2-6 0,-2 2 0 0,0 0 4 31,0 0 0-31,0 2-2 15,0-2 1-15,0 0-1 0,0 0 1 16,0 0-1-16,0 0 1 0,0 0 0 16,0 0 0-16,0 0-1 15,-2 2 0-15,2-2 0 16,-7 0 0-16,2 0-1 16,-2 0 0-1,4 0-4-15,-4 0 1 16,2 0-4-16,1 3 0 0</inkml:trace>
</inkml:ink>
</file>

<file path=word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9:06.57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8 10 0,'7'-2'5'0,"12"2"0"0,-12 0 0 15,10 0-3-15,-1 0 0 0,6-3 0 16,-1 1 1-16,3 0-4 16,-1 2 1-16,1 0 1 15,-1 0 1-15,1 0-1 0,0 2 0 31,-3-2-1-31,-2 0 1 16,0 2-3-16,-3-2 0 0,1 3-3 16,-5 6 1-16</inkml:trace>
</inkml:ink>
</file>

<file path=word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9:06.10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 180 10 0,'0'0'5'0,"7"-2"-3"16,-5-3 6-16,3-2-6 0,-1 2 0 0,3-2 1 31,0 3 0-31,0-4-4 0,2-1 0 0,1-1 3 16,1 1 0-16,-1-3-1 15,1 0 0-15,-2 0-1 16,3 1 1-16,-5 1-1 15,-2 3 1-15,2 0-1 16,-3 0 0-16,1 0 0 16,-3-1 0-16,0 1 0 15,1 3 0-15,-3-1 0 16,0 0 0-16,0 5 0 16,0 0 0-16,0 0 0 0,0 0 0 15,0 0 0-15,0 2 1 16,-3 1-1-16,1 2 1 31,0 2-1-31,-1 5 1 16,-1-1-1-16,2-1 1 15,-5 9-1-15,2 5 1 16,3 2-1-16,-1-3 1 16,-6 13-1-1,0 2 1-15,2-5 0 16,-2 0 0-16,4-2-1 15,0 0 1-15,-2-2 0 0,5 2 0 16,0-3-1-16,-3 3 0 16,0-3 0-16,-1-6 1 15,1-1 0-15,0 0 0 16,1-4-1-16,1-3 1 16,-1 0 1-16,1-4 0 0,1-1-1 15,0-1 1-15,-1-1-1 31,1 0 1-31,0 0-1 16,-1-2 0-16,-1 4 0 16,2-4 0-16,-1-3-1 0,3 1 0 15,0-1-4-15,0-2 0 0,3 2-5 16,-1 1 1-16</inkml:trace>
</inkml:ink>
</file>

<file path=word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8:43.92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8 27 2 0,'15'-9'1'0,"6"-3"3"16,-14 10-7-16,0 2 6 16,0 0 0-16,5-5 2 15,-2 5 0-15,1 0-6 16,4 0 1-16,-4 5 4 16,4-1 0-16,-4 1-2 0,4 2 1 15,-1 0-1-15,-5 5 1 16,-4 2-2-16,2 3 0 15,-7 4 0-15,-7 1 0 16,-2-1 0 0,-6 0 0-16,-4 1-1 15,-4-3 1-15,-3-1 0 16,0-1 0-16,0-7-1 16,0-6 1-16,9-1 0 0,3-3 0 15,7-5-1-15,2 0 1 0,10 0-1 16,2 1 1-16,7-1-1 15,0 5 1-15,10 7 0 16,2 0 1 0,2 7 0-16,8 1 0 15,-3-1 0-15,0 2 1 16,-2-4-1-16,0-2 1 0,-3-3-2 16,-2-2 0-16,-2-1-2 15,-3-4 1-15,-2 3-7 16,-2-3 1-16,1 2-3 15,-8-2 0-15</inkml:trace>
</inkml:ink>
</file>

<file path=word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8:43.44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8 38 17 0,'-16'-14'8'0,"13"9"-5"15,3 5 12-15,5-2-15 16,7-3 1-16,2 0 0 16,0 3 0-16,8 0-1 15,6-1 0-15,1 3 0 16,-1 0 1-16,3 3-4 15,-5-1 1-15,5 3-4 16,5-1 1 0</inkml:trace>
</inkml:ink>
</file>

<file path=word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8:43.20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09 0 11 0,'5'7'5'0,"-8"15"2"16,1-15 7-16,-5 2-13 15,2 5 1-15,-4 5 0 16,-3 3 0-16,3 1-3 16,-3 4 1-16,-2 1 1 15,5 5 1-15,-3 3-2 16,5-5 1-1,3-5-1-15,-1-3 0 16,0-4-3-16,5-2 0 0,0-3-3 16,5-4 1-16</inkml:trace>
</inkml:ink>
</file>

<file path=word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8:42.90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47 3 8 0,'2'-2'4'0,"-2"0"-1"16,0 2 0-16,-2 2-2 15,-5 0 1-15,-1 3 3 16,-1 2 1-16,-8 3-6 15,-1 4 1-15,-1 5 3 16,0 2 0-16,2 2-1 16,5 6 1-16,1-3-2 15,4 2 0-15,4-4-1 0,3-5 0 0,3-3-2 32,4-2 0-32,4-4-4 15,1-3 0-15,5-5-2 0,6 0 1 0</inkml:trace>
</inkml:ink>
</file>

<file path=word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8:42.60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2 10 0,'7'-3'5'0,"24"3"-2"0,-21 0 2 0,4 3-5 16,3-1 1-16,4 0 2 15,1 5 0-15,-6 1-4 16,1 1 1-16,-3 3 2 0,-2-3 1 16,-3 3-1-16,-4 0 0 15,-5 0 0-15,-5 0 0 16,-6-1-1-16,-4 1 1 15,-6-2-1 1,0-1 0-16,-1 3 0 16,3-3 0-16,3-2-3 15,1-2 0-15,6 0-4 16,-3 2 1-16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18.57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3-3 26 0,'2'0'13'0,"5"7"-16"15,-7 0 20-15,0 7-15 16,-2 10 0-16,-5 12 2 16,0 11 1-16,2 3-6 0,-4-2 0 0,2-1 3 31,2 3 1-31,-2-7-5 15,5-7 1-15,2-10-6 0,2-10 1 16,5-6-3-16,0-13 1 16</inkml:trace>
</inkml:ink>
</file>

<file path=word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8:41.85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24 13 0,'3'14'6'0,"6"-9"0"0,-4-5 8 0,0-3-13 16,2 3 0-16,5-2 1 15,2-3 0-15,-2 5-3 16,4-4 1-16,1-3 1 15,1 4 0-15,-1-1 0 16,4-1 0-16,0 1-3 16,5 1 0-16,0 1-4 15,3 0 1-15</inkml:trace>
</inkml:ink>
</file>

<file path=word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8:41.54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3 49 10 0,'0'-4'5'0,"0"-3"1"0,0 7 0 16,0 0-4-1,5-3 0-15,2 3 2 16,5 0 0-16,4-2-5 0,-4 2 0 0,7-3 3 31,0 1 1-31,2 0-2 16,1-3 1-16,2 0-2 0,-3 3 1 16,10-3-1-16,-3 3 1 15,1-3-2-15,-1 3 0 16,-4 2-2-16,-2 0 0 0,-8 0-3 15,0 2 0 1</inkml:trace>
</inkml:ink>
</file>

<file path=word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8:41.06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9 29 11 0,'0'-7'5'0,"0"-10"0"0,0 17 5 16,0 0-10-1,0 0 0-15,0-5 1 16,0 5 1-16,0 0-2 16,0 3 0-16,0-1 1 15,0 5 0-15,-3 0 0 16,1 7 1-16,-3 5-1 16,-4 3 0-16,6-1-1 0,-2 3 1 15,5 0-1-15,0 2 1 16,0 0 0-16,0-7 0 0,8-3 0 15,1-4 0-15,1-5 1 16,4-4 0-16,0-8-1 16,5-2 0-16,0-3-1 15,-3-4 1-15,3 0-1 32,-2-5 1-32,-3 2-1 15,0 1 1-15,1-3-1 0,-6 2 0 16,3 1 0-16,-5 1 0 0,7 1-1 15,-7 2 1-15,0 0 0 0,5 3 0 16,-7 2-1-16,4 2 1 16,-4 3-1-16,-2 2 1 15,-1 2-1-15,-2 5 1 16,2 0-1-16,-2 5 0 31,0 5 1-31,3 4 0 16,-3 3 0-16,0 7 0 0,0 4 0 15,-5 8 0-15,3-3 0 16,-6-4 1-16,1-5-1 16,5-1 1-16,-3-3 0 0,1-4 0 15,-6 1 1-15,1-5 0 16,-8-2 0-16,-2-3 1 0,-2-5-1 31,-1-2 0-31,1-4 0 16,2-1 0-16,5-4-2 15,0-3 0-15,2 3-4 16,2-3 0-16,1 0-5 0,9 0 0 16</inkml:trace>
</inkml:ink>
</file>

<file path=word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1:23.11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 13 0,'12'5'6'0,"7"14"-2"15,-12-14 0-15,7 2-4 16,0 5 0-16,5 2-1 15,8 3 1-15,-6 4 1 0,5 0 1 16,-2 3 0 0,2 2 0-16,3 8 0 0,4-1 1 0,0-2 0 31,3 0 0-31,2-3-1 0,2 1 0 16,-4-3 0-16,4 2 0 0,-2 6-1 15,3-1 1-15,1 0 0 31,1 3 1-31,0 0-2 16,0-1 1-16,0 1-1 16,2 2 1-16,2-7 0 0,-4 0 0 15,-3-3-1-15,1 1 0 0,-1 2 0 16,1-1 0 0,-1 1 0-16,-4 3 0 15,-1-1-1-15,1-2 1 0,-3 0 0 16,0-3 0-16,-4-4-1 15,-3 0 0-15,-4-8 0 16,-3 1 0-16,-3-7-3 16,1-3 1-16,-3-3-7 15,-2 4 0-15,5-13-1 16,2 0 0-16</inkml:trace>
</inkml:ink>
</file>

<file path=word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4-08T20:19:52.34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 0,'0'0'15,"0"0"1,0 0 0,0 0-1</inkml:trace>
</inkml:ink>
</file>

<file path=word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9:36.80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67 7 0,'0'-3'3'0,"7"3"2"15,-2-2 1-15,-5-1-5 16,3 1 1-16,1-3 2 31,3 1 0-31,1-1-5 16,-1 0 1-16,0 0 2 0,5-2 1 15,-5 0-1-15,2 0 0 0,1-5-2 16,4 3 1-16,-7-3-1 31,0 2 0-31,1 1 0 0,-1-1 0 16,5 1-2-16,-5-1 1 0,0 3-4 15,0-3 1 1,0 3-1-16,5 0 0 16</inkml:trace>
</inkml:ink>
</file>

<file path=word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9:10.29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9 2 9 0,'0'-2'4'0,"0"2"0"0,0 0-2 0,0 0-1 16,0 0 0-16,0 0 3 16,0 0 0-16,4 0-4 15,-1 2 0-15,1 0 3 31,-4 0 1-31,0 0-1 16,0 0 1-16,0-2-2 0,0 2 1 0,-4-2-1 31,1 0 0-31,3 0 0 16,-4 0 1-16,4 0-1 16,-7 0 0-16,7 0-2 0,-2 0 1 0,-3 0-4 31,5-2 0-31,-5 2-5 15,5 0 0-15</inkml:trace>
</inkml:ink>
</file>

<file path=word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9:09.27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 4 9 0,'-5'-4'4'0,"5"4"-1"0,0 0 5 0,0 0-6 16,0 2 0-16,0 0 1 31,0 0 1-31,5 2-5 16,-5 0 0-16,2-2 3 0,2-2 0 0,1 0-1 16,1 0 0-16,-6 0 0 15,2 2 1-15,-2-2-1 16,0 0 1-16,0 0 0 15,0 0 1-15,0 0-1 16,0 0 1-16,0 0-2 16,-2 0 1-16,2-2-1 0,0 2 0 31,-6 0-1-31,6-2 0 16,0 0-3-16,-5 0 1 15,5 0-5-15,-4-2 0 16</inkml:trace>
</inkml:ink>
</file>

<file path=word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9:36.30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56 9 0,'14'-7'4'0,"-14"-3"-2"0,4 6 6 0,6-1-8 16,-3 0 1-16,5-2 2 16,-3-2 0-16,5-1-4 31,-4 3 1-31,4 0 2 16,-7-2 0-16,5-3-1 0,-5 2 0 0,0-1-1 31,3 1 0-31,-3-2-2 15,2 5 1-15,-2 0-3 0,3 0 0 16</inkml:trace>
</inkml:ink>
</file>

<file path=word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9:35.77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60 5 0,'0'0'2'0,"-2"-7"1"0,2 7 2 15,0 0-6-15,0 0 1 0,0 0 1 16,2-2 0 0,-2 2 0-16,5-5 0 15,-1 3 0-15,6-3 1 16,-1-2-1-16,3 0 1 0,7-3-1 15,-10-1 1-15,8 1-1 16,-3-2 0-16,0 5 0 16,1-2 1-16,-6 2-1 15,3-3 0-15,0 3 0 16,-3 0 1-16,-2 0-3 16,3 2 1-16,-3-2-4 15,7 0 1-15,-9 2-2 16,4 1 1-16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17.72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3 29 28 0,'-19'-28'14'0,"28"25"-40"15,-9 3 29-15,5 7-8 0,9-7 1 16</inkml:trace>
</inkml:ink>
</file>

<file path=word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9:15.60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 0 10 0,'0'0'5'0,"-4"-2"-4"16,4 2 7-16,0 0-8 16,0 0 0-16,0 0 0 15,0 0 1-15,0 0-2 16,0 2 1-16,0-2-3 0,0 3 0 16</inkml:trace>
</inkml:ink>
</file>

<file path=word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9:15.16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28 8 0,'0'-7'4'0,"12"3"-3"0,-5 1 7 15,0 1-8-15,1-1 0 16,-6 1 0-16,5 0 1 0,-2-1-2 16,-3 1 1-16,3 2 0 15,-5 0 0-15,0 0-3 31,0 0 1-31</inkml:trace>
</inkml:ink>
</file>

<file path=word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9:14.73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7 5 10 0,'0'-4'5'0,"0"11"-2"0,0-7 5 31,0 0-8-31,0 0 1 0,0 0 0 16,0 0 1-16,0 0-3 16,-5 0 0-16,3 2-1 15,2-2 0-15,-5 3-2 0,0 1 1 16</inkml:trace>
</inkml:ink>
</file>

<file path=word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8:55.16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63 45 10 0,'9'4'5'0,"1"-11"-3"0,-8 2 4 0,3 5-6 15,2-4 1-15,-4-1 0 0,4 2 0 16,2-4-1 0,-2 5 1-16,7 2 0 15,-6-2 1-15,-1-3-1 0,0 0 1 16,0 3-1-1,5-1 1-15,-5 3-1 16,0 0 0-16,0 5-1 16,-5 0 1-16,1-3-1 0,-1 3 0 15,1 0 1-15,-3 2 0 16,0 2 0-16,0-1 0 0,-5 3 0 31,2 4 0-31,-6 4-1 16,-3 0 1-16,-2-3-1 15,0 1 1-15,-5-5-1 16,-7 0 1-16,4 2-1 0,1-2 1 16,-5 2-1-16,5-2 0 0,-3-2 0 31,3-3 1-31,2-3-1 16,2-1 0-16,3-1 0 0,2-4 0 15,5-1 0-15,5-1 1 0,2 4-1 16,4-5 0-16,6 0-1 15,6 0 1-15,-1 1 0 0,1-1 0 32,1 0 0-32,4 5 1 15,-2 0-1-15,-2 5 1 0,-3 0 0 16,0 4 0-16,0 1 0 16,-2-1 1-16,2 1-2 0,-2-3 1 15,-2 0-3-15,1-2 1 16,-1-1-7-1,2-4 1-15</inkml:trace>
</inkml:ink>
</file>

<file path=word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8:54.25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21 18 0,'-2'2'9'0,"9"-4"-6"0,-2-1 10 16,2 3-13-16,2 0 1 15,3 3-1-15,0-3 1 16,4 2-1-16,-4 0 0 0,16-6 0 16,-6 1 1-1,8-1-1-15,-4-1 0 16,-2 3-3-16,-1 0 1 0,-8-1-4 16,-1 1 1-16</inkml:trace>
</inkml:ink>
</file>

<file path=word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1:22.34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1 13 0,'0'3'6'0,"7"6"-3"15,0-7 2-15,0 1-5 0,0 2 0 16,5 2 0-16,-2 0 0 16,4 0 1-16,3 0 1 15,-3 3 0-15,5 1 0 16,0 1 0 0,-2-2 1-16,4 9-1 15,3 0 1-15,-1 7-2 16,1-2 1-16,5 0-1 15,-3 2 0-15,0 2-1 16,-2 1 1-16,2-1 0 0,0 1 0 16,0-3 0-16,3 5 1 15,2-5-1 1,-3 0 0-16,1 0 0 16,2 3 0-16,-3-1 0 0,5 1 1 0,-2-1-1 15,3 1 1-15,-6 2-1 16,1-3 0-16,-1 1 0 15,1-1 0-15,-1 3-1 16,3-2 0-16,0 2 0 16,0-5 1-16,-3 0-1 15,1 2 1 1,4 3 0-16,-2 0 0 16,2-2 0-16,1-3 0 15,-6 2 0-15,-4-4 0 0,0 0-1 16,-1-3 1-16,1 1 0 15,2-3 0 1,3-3-1-16,-3-1 0 16,0-4-5-16,-2-3 1 0,-3-6-6 15,-4-7 1 1</inkml:trace>
</inkml:ink>
</file>

<file path=word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1:21.41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1 9 0,'-2'0'4'0,"4"-5"-1"0,-2 5 4 15,0 0-8-15,0 0 1 32,3 3 0-32,-1-1 0 0,0 3 2 15,1-3 0-15,-1 1 0 16,3 4 0-16,-3-3 1 16,3 4 0-16,0-4 0 15,4 3 0-15,-2 1-2 16,3 1 0-16,2 1 0 15,-3-3 0-15,6-2 0 16,-1 2 0-16,-2 0-1 0,2 0 1 16,3 0 0-16,-3 3 0 0,2-1-1 15,1 1 1-15,2 1-1 16,0 1 1-16,0 0-1 16,-2 0 1-16,-1-2-1 15,-1 1 1-15,-3 1 0 16,7 0 0-16,0 3-1 15,2-1 1-15,0 0-1 16,3-2 0-16,0 0 0 16,4 0 1-16,-4 0-1 15,0-1 0 1,0 4 0-16,-1-1 1 16,4 0 0-16,1 3 0 15,-2-1 0-15,-2 4 1 16,0-6-1-16,2 2 1 0,2 1-1 15,-1 0 1-15,1-3-2 16,3 0 1-16,-2 0-1 16,-3 3 0-16,2-3-1 15,-2 3 1-15,0 2 0 0,3 2 1 16,2 1-1-16,-5-1 0 16,3 3 0-16,-8 2 1 15,0 0-1-15,5-2 1 0,-4 2-1 16,2-4 1-16,2 1-1 15,0-4 1-15,0 0-1 16,3-2 1-16,-6-3-1 16,1 0 1-16,2-2 0 15,-2 0 0-15,-3 0-1 16,-2-2 1-16,3-3-2 16,-6-3 0-16,-1-1-4 31,-1-1 1-31,-2-4-6 15,-7-5 1-15</inkml:trace>
</inkml:ink>
</file>

<file path=word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0:47.74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15 10 0,'21'-5'5'0,"10"-2"-5"0,-17 7 4 16,1-3-4-16,-4 6 1 0,4-1 0 15,-1 3 1-15,-2-3-2 16,0 3 1-16,-5 4 0 15,-2 1 1-15,-5 2-1 16,-3 2 1-16,-4 3-1 16,-7-1 1-16,-5 5 0 31,0 1 0-31,-3-1 0 16,6 0 1-16,-1-2 0 0,3-2 0 15,7-3 0-15,4-2 0 0,6 0 0 31,4-3 0-31,9-2-1 16,8 3 0-16,0-5 0 0,2-3 0 16,5-2-2-16,0 0 1 0,5-2-3 31,-1 2 1-31,-1 0-4 0,-4 4 0 16,-3 1-4-16,-8 0 0 0</inkml:trace>
</inkml:ink>
</file>

<file path=word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0:47.36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29 21 0,'12'-11'10'0,"26"3"-14"15,-26 6 20-15,10-3-15 16,-1 3 1-16,3 2-1 16,4 0 1-16,-2 2-6 15,0 3 1-15,1-3-3 16,1 3 1-16</inkml:trace>
</inkml:ink>
</file>

<file path=word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0:47.17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76-1 11 0,'7'-4'5'0,"-14"16"1"0,7-10 7 0,-3 7-10 16,1 1 0-16,-3 9 2 15,-4 2 0 1,-1 34-7 0,3-7 1-16,-3-3 3 15,6-7 1-15,-1-10-4 16,-2-4 1-16,2 0-7 0,3-3 1 0,-1-7-1 31,-1-2 0-31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17.61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27 13 26 0,'2'-12'13'0,"0"14"-17"0,-2 1 24 16,0 8-17-16,0 11 1 16,0 13-1-16,0 8 0 15,0 5-5-15,0 6 1 16,3 6 3-16,4-3 0 0,-2-2-3 15,-1-10 0-15,1-2-1 0,-2-13 0 16,-3-6-2 0,-3-12 0-16,-4-10-3 15,-7-13 1-15,-5-8 0 16,2-8 0-16,-2-6 4 0,0 5 0 16,0-3 3-16,5 5 1 15,2 4 1-15,3 3 1 0,2 5 0 16,9 2 1-16,10 3-3 15,2-1 0-15,8 3-1 16,6 0 0-16,0 0 0 16,3 2 0-16,2 0-1 31,-2 0 1-31,-2 3-1 0,-6 2 0 0,-1 0 0 31,-3 7 0-31,-8 5 1 0,-1 2 1 16,-5 10 0-16,-1 5 0 15,-1 1 0-15,4 6 1 16,-2-5-1-16,-1 2 1 0,1-7-3 16,-2-4 1-16,1-8-4 0,-1-9 1 15,-3-5-7-15,2-10 1 32,3-6-1-32,-3-15 0 15</inkml:trace>
</inkml:ink>
</file>

<file path=word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0:46.91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87 7 10 0,'15'-4'5'0,"-18"1"-3"0,1 1 3 16,-3 4-1-16,-4 1 0 15,-3 1 3-15,-7 3 1 16,0 8-9-16,0 4 0 0,-5 12 7 15,3-1 0-15,-1 6-2 16,3-3 0-16,5-4-2 16,4-3 0-16,6-2-1 15,4-5 1-15,4 0-5 16,6-7 0-16,4 0-4 16,3-3 0-16,9-7-2 15,3 1 0-15</inkml:trace>
</inkml:ink>
</file>

<file path=word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0:46.60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9 20 10 0,'-2'-9'5'0,"21"-3"-1"16,-15 12 0-16,11 2-2 16,1 3 0-16,1 0 2 15,4 2 1-15,1 2-6 16,-6 3 1-16,1 2 3 16,-8 5 0-16,1 0-1 31,-8 3 0-31,-4-1 0 15,-8 5 0-15,-2-2-1 0,-9-5 0 16,0-5 0-16,-3 1 1 16,0-4-2-16,3-1 1 15,2-3-3-15,2 0 0 0,3-2-5 16,4-3 0 0</inkml:trace>
</inkml:ink>
</file>

<file path=word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0:46.17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2 4 13 0,'-17'-4'6'0,"10"11"1"0,7-7 2 0,0 0-8 15,0 0 1-15,7 0 0 16,0 0 1-16,3 2-4 16,6 3 1-16,6 0 1 15,-1 2 1-15,3 0-2 16,-3 0 1-16,0 0-1 15,3 0 1-15,2 0-1 0,0 0 1 32,0 3-1-32,-2-3 0 0,0 2 0 15,-5-2 0-15,-3-2 0 16,-2 2 0-16,-6 0 0 0,-4 0 1 16,-4 3-1-16,-2 2 1 15,-5-1 0-15,-3 4 0 0,-1 1 1 31,-8 3 0-31,0 2 0 16,-5 1 1-16,-2-1-1 0,-3-2 1 0,-1 0-1 16,-4 0 0-16,1-3 0 15,0 3 0-15,7-2-2 16,0-5 1 0,12-5-7-1,7-5 0-15,9-2-3 16,14 2 0-16</inkml:trace>
</inkml:ink>
</file>

<file path=word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0:45.47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11 19 0,'0'-3'9'0,"10"-6"-8"0,-10 9 10 0,2 0-11 0,5 7 1 16,-7 2 0-16,0 6 0 15,5 3-1-15,-2 6 1 16,-1 9 0-16,5 5 0 15,3-2 0 1,-3-3 1-16,7-7-1 16,-2-5 1-16,0-4-1 15,4-8 0-15,3-6 0 0,-7-3 1 16,2-10-1-16,-2-2 0 16,3-9-1-16,-1 0 1 15,-2-3-1-15,2 0 1 16,-4 5-1-16,1 3 0 15,-3 2-1-15,1 4 1 0,-4 3-1 16,0 2 1-16,-3 8-1 16,5 4 1-16,-2 7 0 15,-3 12 0-15,-2 12 0 16,-2 0 1-16,-3-3 0 31,-2 6 1-31,-3 1 0 16,-1-4 0-16,-1-7 1 15,0-3 0-15,-5-4-1 0,-2-5 1 16,-5-5-1-16,1-7 0 16,-6-5-2-16,5-4 0 15,3-3-5-15,4-4 0 16,13-3-5-16,11-5 0 0</inkml:trace>
</inkml:ink>
</file>

<file path=word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0:18.97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55-3 17 0,'9'-5'8'0,"10"27"-10"15,-14-13 13-15,4 5-9 0,3 8 0 16,-2 4 1-16,4 2 1 16,-9 5-5-16,0 3 0 15,-10 4 4-15,0 3 0 16,-9 5-1-16,4 1 0 15,-9-6-1-15,0 0 1 16,-7-10-1-16,-9-2 1 16,1-5-3-16,6-2 0 15,2-3-7-15,4-7 1 0</inkml:trace>
</inkml:ink>
</file>

<file path=word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0:18.71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6 14 19 0,'-7'-9'9'0,"2"16"-11"16,3-5 12-16,-5 3-9 15,2 2 0-15,-2 7 1 16,4 8 1-16,-6 9-4 16,9 0 1-16,0-1 2 15,5-3 0-15,6-6 0 16,6-7 0-16,2-7 0 16,2-7 0-16,-1-7 0 0,-6-7 0 31,0-3 0-31,-7-4 1 15,-2-3-2-15,0 0 0 0,-5-2-3 16,-5 3 0-16,0 1-5 16,3 6 1-16,-3-1-3 15,5 5 1-15</inkml:trace>
</inkml:ink>
</file>

<file path=word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0:18.41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9 0 23 0,'-3'19'11'0,"-15"21"-11"15,6-30 15-15,5 6-15 16,-10 1 1-16,-2-1 0 0,0 3 0 16,3-2-3-16,-3 0 1 15,7-5-5-15,5 2 0 16</inkml:trace>
</inkml:ink>
</file>

<file path=word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0:18.20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8 18 11 0,'7'-14'5'0,"-2"9"-2"0,-10 5 1 0,5 3-3 16,-12 1 0-16,3 6 4 15,-3 2 0-15,-4 4-5 16,-1 6 0-16,3 4 3 15,0 4 1-15,2 1-1 16,10 0 0-16,-5-5-2 16,14-7 1-16,0-7 0 15,7-5 0-15,0-7 0 16,5-10 0-16,0-1 0 31,-5-6 0-31,-5-2 0 0,3-5 1 16,-12-2-2-16,0-2 0 15,-2 0-1-15,-8 6 1 0,8 3-4 32,-5 3 0-32,7 4-6 0,0 5 1 15</inkml:trace>
</inkml:ink>
</file>

<file path=word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0:17.87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76 25 12 0,'0'-19'6'0,"0"12"1"16,0 7 3-16,0 3-8 15,-5 6 0-15,3 1 1 0,-15-1 1 16,8 8-5-16,-5 2 1 15,-5 7 2-15,-2 5 1 0,2 7-1 16,0 2 0-16,5 5-2 16,0-5 1-16,7-2 0 15,-5-9 0 1,10-6-3-16,2-4 1 16,7-5-6-16,0-4 0 15</inkml:trace>
</inkml:ink>
</file>

<file path=word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0:17.51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69 513 10 0,'0'-10'5'0,"-3"10"2"0,3-2-2 16,0 0-3-16,0-3 1 0,-4 0 1 16,1-2 1-16,-1-3-6 15,-1 1 0-15,3-5 4 0,-10-3 0 16,10-4-2-16,-3-10 1 15,2-10-2-15,3 1 1 16,0 0-1 0,3-1 0-16,-3 3 0 15,0 5 1 1,-3 0-1 0,3 9 1-16,-7 5-1 15,3 5 1-15,4 2-1 16,-7 7 1-16,2 3-1 15,-4 4 0-15,2 5 0 16,-12 3 0-16,5 6 0 0,0 1 0 16,-3-1 0-16,8-1 0 15,2-3 0-15,0 0 1 0,7-5 0 16,0-5 0-16,0-4 1 16,7-5 0-16,0-8-1 15,0-1 1-15,0-3-1 16,5 0 1-1,-5-3-2-15,0 6 0 16,0 1-1-16,0 3 0 16,-3 5-1-16,-1 3 1 0,4 4 1 15,-2 2 0-15,2 3 1 16,2 2 0-16,3 2-5 16,-1 3 0-16,6 2-3 15,-1 8 0 1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3:44.63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4 46 12 0,'19'-24'6'0,"2"12"-1"15,-18 12 5-15,-3-5-10 16,-3 0 0-16,-1 3-2 0,-3 4 1 16,-1 3 2-16,1 0 0 0,-2 4 0 31,2 1 0-31,2 2 0 16,3 2 0-16,2 3 0 0,0 2 1 15,2 0-2-15,5 0 0 0,0-3 1 16,3 1 0-16,-3-5 1 15,-5-3 0-15,-2-1 0 16,-5-6 0-16,-2-2 0 16,-7-2 1-16,0-3-2 15,2 0 0-15,-5 0-3 0,8-4 1 16,-1-1-5 0,8 1 1-16,7 2-2 15,9-5 0-15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17.12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2 36 30 0,'4'-38'15'0,"-1"46"-23"0,-3-4 30 16,0 3-22-16,-3 8 1 15,1 11 1-15,0 16 1 0,-3 3-3 16,-4 5 1-1,0 40 1 1,5-7 0 0,-1-12-3-16,5-14 1 15,5-12-3-15,-1-12 1 0,1-12-5 16,2-14 1-16,4-11-3 16,4-15 0-1</inkml:trace>
</inkml:ink>
</file>

<file path=word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0:15.82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6 69 8 0,'0'-5'4'0,"2"1"-2"15,-2 4 4-15,5-5-5 16,-3 0 0-16,-2 5 0 16,0 0 1-16,0-5-2 15,-2 5 1-15,-3 0 1 16,3 3 1 0,-6 1-1-16,4 4 0 0,-3 1-1 15,2 3 1-15,3 2-1 16,2 1 0-16,0-4-1 15,2-1 1-15,5-8 0 16,5-2 0-16,2-4 0 0,0-6 0 16,3 1 0-16,-3-3 0 15,0-3-1-15,-5 1 1 16,1 0-1-16,-8 0 1 16,3-1-1-16,-5 6 0 15,-5-3 0-15,3 7 1 0,-8 3-1 16,1 2 1-16,-3 5-1 31,-2 4 0-31,0 5 0 16,2 1 0-16,5 1 0 0,-2 1 1 0,9 0-1 31,0-3 0-31,2-2 0 16,10-5 1-16,2-5 0 15,5-2 0-15,-5-5 0 0,2-2 0 16,-4-5-1-16,0 1 1 15,-5-4-1-15,-7-1 1 0,0 1-1 16,-5 3 0 0,-2 3 0-16,-2 4 0 0,-3 3 0 15,-2 7 0-15,0 2-1 16,2 5 1-16,-2 2-1 16,7 3 1-16,2-1 0 15,3 1 0-15,4-5 0 0,5-3 0 16,5-4 0-1,2-3 1-15,5-4 0 16,-5-5 1-16,-2-3 0 0,2-2 0 16,-7 1-1-16,-7-1 1 15,0-3-2-15,-7 6 1 0,-5 2-1 16,0 7 1-16,-4 2-1 31,2 3 0-31,-3 2 0 16,8 0 1-16,2 3-1 0,2-1 1 0,10 1-4 31,2-3 0-31,12 0-6 16,2-2 1-16</inkml:trace>
</inkml:ink>
</file>

<file path=word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9:44.65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98 0 9 0,'-12'5'4'0,"-2"2"-4"0,7-5 9 0,0 3-8 16,-3 5 1-16,-2-1 1 16,-2 3 0-16,3 0-4 0,-8 4 1 15,2 1 2 1,1-1 0-16,2 1-2 16,0-3 1-16,4-2-3 15,1-5 1-15,2 2-4 0,2-2 1 16</inkml:trace>
</inkml:ink>
</file>

<file path=word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9:44.11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9 0 6 0,'-10'12'3'15,"-1"10"1"-15,6-20 4 0,0 5-8 16,1 0 1-16,-4 1-1 15,-1-1 1-15,2 0-1 16,-2 0 0-16,4 0 0 16,0 0 0-1,1-2-2-15,1 0 0 16,-2-1-1-16,5 1 0 16</inkml:trace>
</inkml:ink>
</file>

<file path=word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9:40.04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7 0 7 0,'0'3'3'0,"-2"4"5"0,2-5-4 15,0-2-3-15,-3 5 1 0,1 0 0 16,0 2 1-16,-3 0-4 15,3 0 1-15,-3 2 2 16,0 1 0-16,3-1-1 16,-7 3 0-16,4 0 0 0,0-3 0 31,-4 1-1-31,4-3 1 0,3 0-1 16,0-2 1-16,-1-1-2 15,3-1 0-15,0-1-3 0,0 0 0 16,0 1-1-16,0 1 1 15</inkml:trace>
</inkml:ink>
</file>

<file path=word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0:51.34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6 26 20 0,'3'-16'10'0,"18"4"-19"15,-16 14 16-15,2 1-8 0,5-3 1 16,0 2 2-16,2-2 0 16,0 0-1-16,-2 5 0 15,0 0 1-15,-3-1 0 32,1 13 1-32,-5 0 0 0,-5-1-2 31,0-2 0-31,-12 3 0 15,2 5 0-15,-9-3 0 0,0 0 0 0,-2-5 0 16,-1 0 1-16,3 0 1 16,8-2 0-16,-1-2 0 15,5-1 0-15,7-2-1 16,7 3 1-16,9-5-1 16,6 2 1-16,1-3-2 15,11 1 1-15,-1-5-1 16,5 3 1-1,2-3-1-15,-9 0 0 0,0 0-4 16,-7 2 0-16,-3 3-5 16,-2-1 1-16,3 4-3 15,-8-6 0-15</inkml:trace>
</inkml:ink>
</file>

<file path=word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0:50.91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3 25 19 0,'0'-7'9'0,"21"0"-6"15,-14 7 14-15,7-5-16 16,5 1 1-16,5 4 0 0,2 0 0 16,-2-2-3-16,-1 4 0 15,1-2-2-15,2 0 0 16,-2 0-4-16,4 4 1 15</inkml:trace>
</inkml:ink>
</file>

<file path=word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0:50.70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2 11 13 0,'-2'-11'6'0,"7"13"-4"0,-3 0 2 0,-2 3-1 16,0 7 0-16,0 2 2 15,-2 8 1-15,-3-1-7 16,0 3 0-16,1 2 5 16,-4 0 0-16,1 5-2 15,3 2 1-15,-4-2-2 16,6-2 1-16,2-6-2 15,0-1 0-15,2-6-4 32,3-1 1-32,-2-3-4 15,1-3 0-15</inkml:trace>
</inkml:ink>
</file>

<file path=word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0:50.28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89 66 8 0,'-5'-19'4'0,"-7"31"8"16,10-14-3-1,-1 2-8-15,-1 2 1 0,-4 1 1 16,1 1 0-16,0 6-3 16,-2 6 0-1,-1 1 2-15,1 4 1 16,4 3-2-16,0 2 1 0,3-2-1 16,4-1 1-16,6-4-2 15,3-4 1-15,1-6 0 16,5-7 0-16,2-4 0 0,4-3 1 15,3-7 0 1,0-2 0-16,-2-2-1 16,-5-3 1-16,-5-3 0 15,-2-4 0-15,-7-4-1 16,-8-1 0-16,-4 2-1 0,-5 6 1 16,-4 4-1-16,2 7 0 0,-3 5-4 15,5 2 0-15,8 5-5 16,6 10 0-16</inkml:trace>
</inkml:ink>
</file>

<file path=word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0:49.63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4 45 13 0,'-9'-12'6'0,"2"-7"3"0,7 14 4 0,0 5-13 16,2-5 1-16,1 1 0 15,1 6 1-15,1 0-2 0,5 3 0 16,-1 0 2-1,3 0 0-15,2 4-1 16,5 3 0-16,5 2 0 16,4-2 0-16,-1 0-1 0,-1 0 0 15,0-3 0-15,0 1 1 16,-2-3-1-16,-5 0 1 16,-5 0-1-16,0 1 0 0,-7-1 0 15,-4 0 0-15,-6 0 0 16,-1 2 0-16,-6 1 1 15,-6-1 0-15,-6 1 0 16,-2 2 1-16,-4 0 0 16,2 2 0-16,0 0 0 15,-3 3 0-15,1-1-1 16,1-1 0-16,6-1-5 31,4 3 1-31,10-5-5 16,7-1 0-16</inkml:trace>
</inkml:ink>
</file>

<file path=word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0:48.94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4 3 12 0,'-5'-5'6'0,"5"10"-5"0,0-10 6 0,0 5-6 16,-2 3 1-16,2-1 0 15,-7 3 0-15,4 2-2 16,1 2 1-16,-3 0 1 0,-2 6 1 16,0 6-1-1,7-3 0-15,-2 6 0 16,-3-3 0-16,5 0-1 0,0 0 0 0,7-2 0 31,0 2 0-31,3-7 0 16,4-4 0-16,0-3 0 0,5-5 0 15,-3-2 0-15,8-5 1 0,-5-4 0 16,-1-3 0-16,-1-2 0 16,-3-5 0-16,0 1 0 15,-2-1 0-15,-7 0 0 16,-3-2 0-16,-4 7-1 16,-3 0 0-16,-2 2 0 15,0 3 0-15,-5-3-2 16,3 7 0-1,2 8-6-15,0-1 0 16,7 7-3-16,7-2 1 0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14.94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0 151 18 0,'-10'-5'9'0,"13"-2"-8"0,-1 7 14 0,5-2-13 16,7-5 1-16,5 2 1 15,5-2 0-15,5 0-5 16,6 0 0-16,3-5 3 16,5-2 1-16,0 0-2 15,2 0 0-15,0-3-2 16,-3 3 1-16,-4 2-3 0,-7 5 0 31,-7 5-5-31,-8 4 1 16</inkml:trace>
</inkml:ink>
</file>

<file path=word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0:28.92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82 735 16 0,'-4'5'8'0,"4"-7"-4"16,0-1 7-16,0-1-10 0,-3-4 1 0,-1 4 0 31,4-3 1-31,-7-1-3 16,0-3 0-16,4-4 2 0,-1-4 0 0,-3-4-1 15,0-6 1-15,0 1-1 16,-5-3 0-16,5-5 0 15,-5 1 0-15,5 1-1 16,-2 4 1-16,2-1-1 16,-3 5 1-16,1-3-1 15,2-2 1-15,-5-2-1 16,12 0 0-16,-2 0 1 16,-3 2 0-16,5 7-1 0,-2 3 0 15,-1 2 0-15,1 4 1 31,-3 6-1-31,-2 4 0 0,0 3-1 16,0 4 0-16,0 5 1 16,-4 8 0-16,-4 4-1 15,1 2 1-15,0-5 1 16,3-1 0-16,-3-6 0 16,7 1 0-16,4-3 0 15,-1-5 1-15,4-2 0 16,4-5 0-16,-1-2-1 15,4-7 0-15,0-5-1 0,0 0 1 16,0-2-1-16,4-3 1 16,-4 3-1-16,7-1 0 0,-6 8 0 15,3 2 0-15,1 3 0 16,2 2 0-16,2 7 0 16,-4 4 0-16,7 3-4 15,-5 5 0-15,7 3-6 16,-2 13 1-16</inkml:trace>
</inkml:ink>
</file>

<file path=word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0:26.74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2 511 13 0,'-5'-2'6'0,"24"0"-6"15,-14-1 7-15,-5-2-4 0,7 1 0 32,3-1 1-32,2-2 1 0,0-3-6 0,-3-2 1 15,10-2 3-15,0-5 1 32,3 0-2-32,-1-2 0 15,5-1-1-15,7 1 1 0,-6 0-2 16,1-3 1-16,-7-5-1 15,6 3 0-15,-8-2 1 16,0 1 0-16,-5 1-1 16,0 0 1-16,0 2-1 0,1 3 1 15,-1 0-1-15,-2 4 1 16,0-2-1-16,-10 9 0 0,3 3 0 16,-5 0 0-16,0 2 0 31,-5 5 0-31,-2 5 0 15,-5 2 0-15,-5 5 0 16,-2 2 0-16,-2 3 1 0,0 2 0 16,-3-5 0-16,7 3 0 15,1-5 0-15,6-5 1 0,3-2-1 16,7 0 1-16,7-10-1 16,7 0 0-16,5-4-1 15,3-6 1-15,-1-1-1 16,0-3 0-16,3 0 0 0,-2 2 0 15,-3 0 0-15,-12 5 0 16,7 5 0 0,-12 7 1-16,3 5-1 15,-5 2 0-15,0 3-2 16,0 2 1-16,-5-1-8 16,5 11 1-16</inkml:trace>
</inkml:ink>
</file>

<file path=word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9:45.55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7 0 8 0,'-19'29'4'0,"-2"-3"-3"0,19-19 5 0,-3 0-6 16,0 5 0-16,-4 0 0 15,1 5 0-15,-3-1 0 31,1 1 0-31,-4-3 1 16,4 5 1-16,-2-2-1 16,5-3 1-16,-2 0 0 15,4-4 0-15,3-3 0 16,4-2 1-16,3-8-1 0,2 1 1 16,5-7-2-16,4-6 1 15,3 3-1-15,0 1 1 16,3-1-5-16,-1 0 0 15,3 0-3-15,0 5 1 16</inkml:trace>
</inkml:ink>
</file>

<file path=word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9:45.36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 0 1 0,'-8'3'0'0</inkml:trace>
</inkml:ink>
</file>

<file path=word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19:45.08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4 0 7 0,'0'3'3'0,"-7"6"0"0,5-6 2 0,-3 1-4 15,-2 3 1-15,0 1 1 16,-1 1 1-16,-1 0-5 15,-3 3 0-15,0 5 2 0,-4-1 0 0,1 1-4 16,1-3 0-16</inkml:trace>
</inkml:ink>
</file>

<file path=word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1:16.15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6 15 23 0,'5'-16'11'0,"4"18"-17"15,-2-2 22-15,-7 3-15 16,0 1 1-16,0 6 2 16,0 9 0-16,-2 2-5 15,-3 8 0-15,3 9 3 16,-3 2 0-16,0 1-1 15,3-8 0-15,-3-5 0 16,0-6 1 0,-4-10-1-1,2-10 1-15,4-7-1 16,-1-7 1-16,1-4-1 16,3-6 1-16,3-1-2 15,1-6 0-15,-1-2-1 0,6 3 1 16,6-1-1-1,1 8 1-15,3-1 0 16,3 8 0-16,4 5-1 16,-5-1 1-16,1 3-1 0,-3 0 1 15,4 2 0-15,-6 3 0 0,-3-1 0 32,-2 6 0-32,-7 1-1 15,-7 4 1-15,-10 1 0 0,-5 3 0 16,-4 2 1-16,-6 3 0 0,4 2 1 15,-1 5 1-15,-2-1 1 32,7 4 0-32,2 1 0 15,10 1 1-15,2-1-2 0,5-2 1 0,12-2-1 16,5-5 0-16,9 0-3 16,-2-7 0-16,7-5-8 15,-3 0 1-15,3 0-6 16,-5-9 0-16</inkml:trace>
</inkml:ink>
</file>

<file path=word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1:15.63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8 0 24 0,'-21'19'12'0,"14"-1"-12"0,14-15 20 16,-2 4-17-16,2-3 0 16,7 1 0-16,5-3 1 15,2 1-8-15,5-3 0 16,3-3-2-16,4-4 1 16,-5-2-4-16,10-7 1 15</inkml:trace>
</inkml:ink>
</file>

<file path=word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1:15.46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3 43 22 0,'-3'-2'11'0,"18"4"-12"0,-8-4 17 16,5 2-14-16,4-2 1 15,3-1 2-15,5-1 1 16,-3-1-8-16,0 1 1 15,1-3 2-15,6 2 0 0,-2 0-6 16,-5 1 1-16,-4 1-5 16,-3 3 1-16</inkml:trace>
</inkml:ink>
</file>

<file path=word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1:15.22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82 22 0,'7'-12'11'0,"14"3"-8"16,-9 2 20-16,3 2-21 15,11 1 1-15,2-6 0 16,3 3 0-16,0 0-5 15,-5 2 1-15,2 3 2 16,-2-3 0-16,-4 1-3 16,-6 4 1-16,-2-3-3 15,1 1 0-15,-8 2-5 16,-3 0 1-16</inkml:trace>
</inkml:ink>
</file>

<file path=word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1:15.02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0 7 24 0,'7'-12'12'0,"-2"20"-15"16,5-4 20-16,-10 8-17 15,-7 5 0-15,-1 9 3 16,1 5 0-16,-2 7-3 16,-1 5 1-16,-4-1 1 15,7-6 1-15,0-3-1 16,0-4 0-16,2-3-4 0,-2-7 0 16,0-7-4-16,4-3 0 15,-2-9-3-15,-4-4 1 31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58.11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62 0 24 0,'-14'10'12'0,"-21"61"-16"15,23-50 20-15,-5 8-15 16,1 4 0-16,-6 3 1 0,1 14 0 0,0 4-3 31,-5 8 1-31,2-2-2 16,3-3 1-16,2-5-6 0,5-9 1 16</inkml:trace>
</inkml:ink>
</file>

<file path=word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1:14.81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 216 26 0,'-5'-19'13'0,"17"15"-15"16,-7 4 24-16,4 0-20 15,6 0 1-15,1 0-1 16,1 0 1 0,7-3-4-16,-1 1 0 15,4-3 2-15,1-2 0 16,-9-3-1-16,0-4 0 16,0-5-1-16,-5 3 1 15,1-3 0-15,-1-5 0 0,0 2 0 16,-7 3 0-16,8 5 0 15,-11 5 1-15,3 1-1 16,1 6 0-16,-4 4 0 16,-4 10 1-16,-4 7 0 15,-4 5 0-15,1 9 0 16,3 8 1-16,-4-1-1 16,6-2 0-16,-3-5 0 0,5-2 0 15,0-9-4 1,5-3 0-16,-3-7-3 15,6-8 1-15,-4-4-5 0,3-4 0 16</inkml:trace>
</inkml:ink>
</file>

<file path=word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1:14.51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15 30 0,'7'-9'15'0,"53"4"-22"16,-41 3 29-16,2-1-23 16,5 1 1-16,10-5-1 15,2 2 1-15,-2-7 0 16,4 3 1-16,1-3-1 15,-1 2 0-15,-4 1 0 16,-6-1 0-16,-6 1 0 0,2 2 1 16,-7 4-1-16,-4 1 1 15,-1 2 0 1,-7 5 1-16,0 2-1 16,3 9 1-16,-8 6 0 15,-2 6 1-15,0 10-2 16,-2 3 0-16,-3 1 0 15,0-1 0-15,5-6-1 16,-2-6 1-16,-3-3-5 16,5-4 1-16,0-8-5 0,0-5 1 0,-2-6-3 15,-3-3 1-15</inkml:trace>
</inkml:ink>
</file>

<file path=word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1:14.12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5 26 27 0,'7'-19'13'0,"17"11"-20"0,-22 11 25 16,5-1-16-16,-7 8 0 15,5 2 3-15,-10 7 0 16,-2 7-6-16,5 9 1 15,-3 3 3-15,-2 2 0 16,7 1-1-16,-7-6 1 0,7-2-3 16,-5-4 0-16,3-3-3 15,-3-5 0-15,3-7-4 16,-5-4 1-16,-5-8-4 16,-2-2 1-16</inkml:trace>
</inkml:ink>
</file>

<file path=word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1:13.88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8 25 0,'5'-19'12'0,"14"19"-14"0,-17 2 18 0,5 5-15 16,-2 5 1 0,-10 31 3 15,-2 0 0-31,5-5-6 0,2-2 1 0,2-8 3 31,5-9 0-31,-2-7-1 16,2 0 1-16,7-10-2 0,-2-7 0 15,-2-4 0-15,2-5 0 0,-5-5 0 16,-2-7 0-16,-5-5 0 16,-5 0 0-16,2 5-1 15,-8 4 0-15,6 6-3 16,2 4 1 0,-4 7-7-16,0 5 1 15,9 2-2-15,10-2 0 0</inkml:trace>
</inkml:ink>
</file>

<file path=word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1:13.20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1 244 22 0,'7'-12'11'0,"-5"10"-13"0,-2 2 21 16,-2 2-18-16,-3 3 1 16,-4 2 1-16,-1 2 0 15,-4 13-3-15,-2-3 0 16,-3 12 3-16,5-3 0 15,0-4-1-15,4-3 0 16,3 0-1-16,5-11 1 0,4-1-1 16,8-9 0-16,-3-4-1 15,0-8 0-15,7-7-1 16,-2-3 1-16,2-1-3 16,0-6 1-16,-5-6-1 15,8-6 1-15,-8 1-1 16,3-7 1-16,7 9 1 15,-5 2 0 1,-7 8 2-16,7 2 1 16,-9 7 0-16,2 7 0 0,0 5 0 15,-5 9 1 1,-4 10 0-16,-5 14 0 0,-3 12-2 16,1 2 1-16,-3 1-1 15,3 6 1-15,4-7-2 16,3-2 1-16,2-5-5 0,0-4 1 15,0-10-5-15,7-5 1 0,0-7-4 32,2-4 1-32</inkml:trace>
</inkml:ink>
</file>

<file path=word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1:12.35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50 8 13 0,'-5'-10'6'0,"12"10"-3"16,-4 2 9-16,-1 1-8 16,-2 2 0-16,0 6 1 15,0 11 1-15,0 4-8 16,0 12 1-16,-2 10 5 16,-3-3 1-16,-5 5-3 15,-6 2 1-15,2 0 0 0,-5-2 0 16,0-7-2-16,0-5 1 15,2-7-1-15,5-5 1 0,0-14-1 32,5-10 1-32,5-7-2 15,-6-6 0-15,16-6-1 0,-4-4 1 0,11-6-2 16,1 8 1-16,6 0-1 16,1 3 1-16,-4 4 0 15,0 5 1-15,3 4 0 16,-6 6 1-1,-1 6 0-15,-3 6 1 16,-5 4-1-16,-3 2 1 0,1 0-2 16,-2 3 0-1,-1-5-5-15,5-2 0 0,0-8-5 16,3-2 0-16</inkml:trace>
</inkml:ink>
</file>

<file path=word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1:01.77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138 12 0,'9'9'6'0,"27"-2"-6"0,-27-7 7 16,3 3-6-16,5-3 1 16,-3 0 1-16,5-5 1 15,0-2-4-15,0-5 0 16,5 0 2-16,-3 0 1 16,-2-5-2-16,-4 1 1 0,-6-6-2 15,-4 6 1-15,-5 2-1 16,-2 2 0-16,-3 5 1 15,-2 2 0-15,-5 7 1 16,-2 8 1-16,2 4 1 16,-7 10 1-16,4 4-1 0,4 1 0 15,3 2-1-15,6 0 1 16,4-3-2-16,8-4 1 16,-1-3-6-16,6-4 1 15,6-5-8-15,3-5 0 16</inkml:trace>
</inkml:ink>
</file>

<file path=word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1:01.44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74 40 22 0,'16'-16'11'16,"3"-1"-15"-16,-16 12 17 0,-3 3-13 16,-3 2 0-16,-6 2 0 15,2 1 1-15,-3 1-1 16,-7 3 1-16,3 1 0 15,2 6 0-15,3 0 0 16,4 3 0-16,5 2-1 16,2 2 0-16,6 3 0 15,1-3 0-15,1 1 0 16,4-3 0-16,0-3 1 0,-7 1 0 16,0-3 2-1,-7-2 0-15,-2-2-1 16,-3-1 0-16,-7-2-2 15,0 3 1-15,-7-6-6 0,0-4 1 16,3 3-5-16,4-3 1 0</inkml:trace>
</inkml:ink>
</file>

<file path=word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1:01.11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20 12 12 0,'4'-12'6'0,"4"24"-3"0,-8-5 12 16,-3 3-11-16,-2 6 0 15,1 8 2-15,-3 7 1 16,-5 9-8-16,-3 10 0 15,-1 4 6-15,-1-2 0 16,3-5-3-16,4 3 1 16,-2-7-4-16,5-8 1 0,3-6-4 15,1-8 0-15,1-4-6 16,4-6 1-16</inkml:trace>
</inkml:ink>
</file>

<file path=word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1:00.83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79 19 13 0,'-3'-19'6'0,"6"24"-7"16,-6-7 8-16,-2 4-4 16,-6 3 0-16,-3 2 1 15,-3 7 1-15,-2 5-5 16,-4 5 0-16,-1-1 4 16,3 3 0-16,2 0-2 15,5 0 1-15,7-4-1 16,5-3 0-16,6-7-1 15,3-5 0-15,7-7-1 16,5-5 1-16,3-5-1 16,1-1 0-16,1-6-1 15,-1-2 1-15,1 3-1 16,-5-3 0-16,-5 2 0 16,-5 7 0-16,0 6 1 15,-6 6 1-15,-3 5 0 0,-3 7 0 0,1 5 0 16,-5 0 0-16,2 3-2 15,1 1 1 1,-1-4-4-16,5-2 1 16,0-5-5-16,2-5 1 0,5-5-1 15,7-9 1-15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42.62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14 0 27 0,'-2'28'13'0,"-17"17"-18"16,12-31 25-16,-7 3-21 15,-12 1 0-15,-2 1-2 16,-5 7 0-16,-12-5-2 16,5 3 1-16</inkml:trace>
</inkml:ink>
</file>

<file path=word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1:00.44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1 34 22 0,'2'0'11'0,"39"-7"-14"16,-27 7 19-16,5-5-15 15,2 2 0-15,5-1-1 16,0 1 0-16,8 1-4 0,-3-3 0 31,2 3-2-31,3-1 1 16</inkml:trace>
</inkml:ink>
</file>

<file path=word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1:00.17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7 178 1 0,'-5'-19'0'0,"15"0"35"31,16 67-35-31,-43-105 2 16,31 47 0-16,5 3 2 15,3-2 0-15,-1 1-5 16,3-1 1-16,4-1 3 16,6 1 0-16,-3-1-1 15,-3-2 0-15,3 1-2 0,-5 1 0 16,-2-2-4-16,-3 5 0 0,-4 2-4 15,2 3 1-15</inkml:trace>
</inkml:ink>
</file>

<file path=word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0:59.90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74 23 10 0,'0'-14'5'0,"12"9"-3"0,-10 3 5 0,5 0-3 31,-4 2 0-31,-1 4 2 15,-2 6 0-15,0 4-8 0,-2 8 1 16,-8 9 5 0,3 7 1-16,-5 0-2 15,3 4 0-15,-6-1-1 0,6-3 1 16,-1-3-2-16,3-4 1 16,0-5-2-16,0-4 0 0,4-3-5 31,1-7 0-31,2-3-3 15,10-4 0-15</inkml:trace>
</inkml:ink>
</file>

<file path=word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0:54.66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71 44 5 0,'0'-5'2'0,"5"0"6"16,-5 5-9-16,7-2 5 15,-2-3 1 1,2-2 1-16,5 2 1 15,-2 1-9-15,2-1 1 16,0 0 4-16,0 3 1 16,-3 2-2-16,1 0 0 15,-1 5-1-15,3 2 1 0,-4 0-1 16,-1 5 1-16,0 2-1 16,-2 5 1-16,-3 2-1 15,-2 3 0-15,-2 2 0 16,-3-2 1-16,-5 2-1 15,-2-2 1-15,-7-3 0 16,-2-2 0-16,-3-3 0 16,0 1 0-16,2-3-1 0,1-2 1 15,2-5-1-15,2-2 0 0,5-5-1 16,5-2 1-16,2-1-1 31,3 1 0-31,2 2-1 16,7-5 1-16,5 5 0 0,0 0 0 15,7 5 0-15,2 0 0 16,3 2 1-16,0 0 0 0,5 2 0 16,-3-2 0-16,1 5 0 15,-4-5 0-15,-1-2-1 16,-1 0 1-16,-1 0-2 16,-4-1 0-16,1 3-5 15,-5 1 1-15,0-1-5 16,0 7 0-16</inkml:trace>
</inkml:ink>
</file>

<file path=word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0:53.92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 7 17 0,'-7'-5'8'0,"9"10"-4"15,-2-5 12-15,0 0-15 16,7 2 1-16,-2 0 0 16,0-2 1-16,4 5-4 15,-2 0 1-15,3 2 2 16,2 3 0-16,-3-1-1 16,3 3 0-16,2 0-1 15,8 0 1-15,-1 0-1 0,3 0 1 16,2-1-1-16,0 1 0 0,0 0 0 15,0-2 0-15,-9 2 0 16,0-3 0-16,-3-4 0 31,-5 4 0-31,1-4 0 16,-3-3 1-16,-2 1-1 0,-3-1 0 16,-2 1 0-16,0-1 0 15,-2 5 0 1,-1-2 0-16,-1 2 0 15,-8 3 0-15,0 1 1 16,-7 6 0-16,-2 2 0 0,-3-2 0 16,-2-1 1-16,-1 1 0 0,4 0-1 31,1-3 1-31,1 0-1 0,2-2 1 16,2-2-2-16,3-3 1 15,2 0-5-15,5-2 0 16,0-3-6-16,7 0 1 0</inkml:trace>
</inkml:ink>
</file>

<file path=word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0:53.35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6 19 8 0,'-2'-16'4'0,"9"13"-3"0,-7 3 4 0,0 0-3 16,-5 3 0-16,3-1 3 16,-3 3 0-16,0 2-5 15,-4 2 0-15,2 3 4 16,0 5 0-16,-3 4-1 16,6 5 0-16,-1 7-1 15,3-4 0 1,2-1-1-16,0-4 1 15,4-3-1-15,3-7 1 16,5-2 0-16,5-2 0 0,-1-5 0 16,3-5 1-16,0-3-1 15,0-6 0-15,0-3 0 16,-3-5 0-16,-2-2-1 16,-2-4 0-16,-7-3-1 15,-5-3 1-15,-3 1-1 16,-1 4 0-16,-6 5 0 15,3 3 0-15,-2 1-1 16,-3 8 0-16,3 2-2 16,-3 5 1-16,5 3-5 15,0 2 0-15,7 2-3 16,7 2 1-16</inkml:trace>
</inkml:ink>
</file>

<file path=word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0:29.70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6 21 11 0,'-4'-9'5'0,"8"-3"-2"16,-4 12 0-16,0 2-2 31,0 1 0-31,-4 1 4 16,1 1 1-16,-1 5-6 0,-3 1 0 15,4 1 4-15,-4 7 0 0,2 0-1 31,3 0 1-31,2 0-3 16,2-4 1-16,3-6-1 0,2-2 0 16,0-7 0-16,3-2 0 0,2-3-1 15,2-4 1-15,-2-3-1 16,2-3 1-16,0 1-2 16,0 0 1-16,-2-5-1 15,0 5 1-15,-3-1 0 16,3 6 0-16,-2 2-1 15,-6 2 1-15,1 5-1 16,-2 5 1-16,4 2-1 0,-7 5 1 16,0 7-1-1,0 9 1-15,0 8 0 16,-7 9 1-16,2 5 0 0,0 0 1 0,-4-1 1 16,-1-6 0-16,-4-5 0 31,2-2 1-31,-2-3-1 15,-5-5 0-15,9 1-1 16,-4-8 0-16,5-7 0 0,-5-4 0 16,-1-10-1-16,4-7 0 0,3-7-1 15,6-5 1-15,2-8-1 32,7 4 0-32,0-3 0 15,7 0 0-15,1-3-1 0,13 5 1 16,-2 5-1-16,7 5 0 0,-2 5-3 15,-5 2 0-15,3 7-5 16,-3 0 0-16,-3 7-2 16,-1 2 1-16</inkml:trace>
</inkml:ink>
</file>

<file path=word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0:27.53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21 6 8 0,'0'-2'4'0,"2"-3"0"0,-2 5-1 15,0 3 0-15,0-1 1 16,-2 5 3-16,-3 0 0 15,-4 3-8-15,-3 2 1 16,-3 2 6-16,-4 5 1 16,0 2-2-16,5 1 0 15,0-1-1-15,7-2 1 0,0 0-2 16,7-2 0-16,7-3-3 0,0-2 1 16,12-3-7-16,2-1 1 15,5-4-5-15,10 3 0 16</inkml:trace>
</inkml:ink>
</file>

<file path=word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0:27.25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5 8 10 0,'7'-2'5'0,"12"-5"3"15,-9 7-3-15,-3 2-2 16,2 0 1-16,1 3 1 0,2 2 0 16,-5 0-6-16,0 3 0 15,0-1 4-15,-7 3 1 16,-2 0-2-16,-8 2 1 15,-4 0-2-15,0 3 1 16,-1-3-2-16,-6 0 1 16,2 0-3-16,-2-7 0 15,2-2-6-15,4-3 1 0</inkml:trace>
</inkml:ink>
</file>

<file path=word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1:28.48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 29 11 0,'10'-7'5'0,"-6"-9"1"16,1 13 5-16,-5 3-10 16,2-2 1-16,3 0 0 0,-3 4 0 0,3-2-3 31,-3 2 0-31,3 1 2 16,-5 4 1-16,0 2-1 0,0-2 1 0,-5 10-1 15,3 2 1-15,-10 2-1 16,5 3 1-16,0 2-1 15,0 0 1-15,7 9-1 16,-4-9 0-16,1 2 0 16,3-6 0-16,0-6-2 15,0-2 0-15,0-2-6 16,3-2 1-16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42.47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8 4 24 0,'-21'-4'12'0,"37"8"-17"15,-4-4 24-15,7 0-20 0,10-2 1 16,-1 2 0-16,6 0 0 0,-1 0-4 31,7 0 0-31,-4 2-2 16,2-2 0-16</inkml:trace>
</inkml:ink>
</file>

<file path=word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1:18.95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3 109 24 0,'0'-12'12'0,"10"2"-16"16,-1 5 24-16,1 1-19 15,4-3 1-15,5 2-1 16,-2 0 1-16,6-2-3 16,-1 2 1-16,-3-2 0 15,-3 0 1-15,8 2-1 16,-5 0 0-16,3-2-3 15,-6 3 1-15,1-1-4 16,-3-2 0-16,-4 4-2 16,-6 3 1-16</inkml:trace>
</inkml:ink>
</file>

<file path=word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1:18.73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42 16 0,'12'-23'8'0,"7"11"-2"0,-12 9 4 15,0-1-7-15,-5 6 0 16,3 3 2-16,-5 4 0 16,0 8-5-16,-2 4 1 15,-3 13 3-15,0-1 1 16,-2 2-2-16,5-4 1 15,2-2-2-15,-5-3 1 16,3 0-3-16,2-4 1 0,-5-8-5 16,0 0 1-16,3-7-6 15,-1-4 1-15,3-1-2 16,3-7 0-16</inkml:trace>
</inkml:ink>
</file>

<file path=word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1:18.48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3 22 23 0,'0'-14'11'0,"19"7"-12"15,-14 5 16-15,7 2-16 16,4 2 1-16,1 5 0 15,4 3 0-15,2 4 0 16,-1 5 0-16,4 2 1 16,0 5 0-16,-8 8 0 15,4-6 1-15,-8-2 0 16,0 3 1 0,-2-3 0-16,-10-5 0 15,-2-2 1-15,-9-2 0 16,-6-3 0-16,-3 3 0 0,-4 2-1 15,-1-5 1-15,-3 1-2 16,5 1 0-16,6-6-3 16,4-3 1-16,4-2-6 15,7-5 0 1,7-5-5-16,4-2 0 16</inkml:trace>
</inkml:ink>
</file>

<file path=word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1:18.15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 13 21 0,'14'-16'10'0,"0"23"-11"15,-14-7 18-15,3 4-14 16,-3 13 0-16,-3 5 2 16,1 6 1-16,-5 1-7 15,2 4 0-15,-2-5 4 16,0-2 1-16,4 3-4 16,1-5 0-16,2-8-4 15,0-4 0-15,0-5-5 16,0 1 1-16</inkml:trace>
</inkml:ink>
</file>

<file path=word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1:17.94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9-1 20 0,'9'0'10'0,"8"0"-8"16,-13 4 16-16,-1 3-16 15,-3 8 1-15,-3 4 3 16,-1 11 0-16,-6 8-7 16,3-2 0-16,-4-1 4 15,1-1 1-15,1-4-2 16,-1 1 0-16,3-2-5 15,0-8 1-15,5-4-7 16,0-1 1-16,4-9-2 16,10-4 1-16</inkml:trace>
</inkml:ink>
</file>

<file path=word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1:17.70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81 34 21 0,'-3'-9'10'0,"13"-1"-5"16,-10 8 10-16,0-3-15 16,-5-2 0-16,0 7 0 15,-4 0 1-15,-8 0-1 16,-2 7 0-16,1-2 1 16,-1 2 0-16,0 2 0 0,2 3 0 0,-2 0 0 15,5 0 1-15,7 7-2 16,5-1 1-16,6 1 0 15,1 3 1-15,7-1-1 16,2-2 1-16,3 4 0 16,-1-6 1-16,-4 2 0 15,0-7 1-15,-7 2-2 32,-5-5 1-32,-5 1-1 15,-7-1 1-15,3-4-1 0,-8 0 0 16,-2-3-2-16,5 0 0 0,0-4-4 15,-1 0 1-15,8-1-7 16,3-2 0-16,6 1-2 0,3-6 1 31</inkml:trace>
</inkml:ink>
</file>

<file path=word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1:13.44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58 22 0,'9'2'11'0,"6"-4"-9"15,-13 2 18-15,10 2-19 16,2 0 0-16,0-6 2 15,5-1 1-15,3-5-5 16,-3-2 1-16,-5 1 2 16,0-4 0-16,-2-4 0 15,-5-2 0-15,1 0-1 16,-8 2 1-16,0 4-1 16,-8 8 1-16,-3 2 0 15,1 10 1-15,-9 5-1 16,-2 4 0-16,6 3-1 15,-1 4 1-15,9 7-3 0,4-1 1 16,10 1-8-16,0 1 0 16,8-6-3-16,4-1 0 15</inkml:trace>
</inkml:ink>
</file>

<file path=word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1:12.76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4 53 21 0,'19'-17'10'0,"3"-2"-10"0,-17 14 13 15,-3 1-11-15,-2-4 1 16,-2 8 1-16,-3 5 0 0,-5 5-4 16,-2 2 0-16,-9 4 4 15,-3 6 0-15,3 1-2 16,2 8 0-16,2-5 0 15,5-2 0-15,3-2-2 16,4-3 1-16,0-8-1 16,5-3 0-16,5-8 1 15,2-5 0-15,8-5-2 16,1-4 1-16,1-3-1 31,-5-2 0-31,2 3 0 0,-5 2 0 0,1 2 0 31,-3 2 0-31,-5 5 1 0,-2 5 1 16,0 5 0-16,-2 5 0 16,-3 4 0-16,3 0 0 15,-5 3-2-15,4-1 0 0,3 6-4 16,8-6 1-16,1-4-4 0,5-5 0 31,-4-4-1-31,6-6 0 16</inkml:trace>
</inkml:ink>
</file>

<file path=word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1:11.91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18 102 16 0,'19'-16'8'0,"7"6"0"0,-15 3 3 16,-6 0-8-16,0-2 0 0,0-1 0 16,-1 1 1-16,-4-1-6 15,-9-2 1-15,-1 3 3 16,-11 4 1-16,-5 8-1 15,-7-1 0-15,-7 10-1 16,4 2 1-16,8 0-1 16,4 0 0-16,5 3 0 15,3-1 0-15,9 6-1 16,4-3 0-16,8 2-1 16,9-2 1-16,0 0 0 15,5 0 1-15,0-3 0 31,-5 5 1-31,-6-6 0 16,-8-1 0-16,-8-2 1 0,-10-1 0 16,-4-4-1-16,-1 5 0 15,-3-2-1-15,-3-6 1 0,3 1-3 32,3-3 1-32,1-2-5 15,8-2 0-15,9-3-7 0,8-2 1 0,13-4 0 16,6 1 0-1</inkml:trace>
</inkml:ink>
</file>

<file path=word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1:11.31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87 17 8 0,'-4'-9'4'0,"8"2"1"0,-4 7 5 32,5-3-8-32,-3 6 1 15,1-1 1-15,-3 3 0 0,0 4-5 16,-3 6 1-16,-4 4 3 16,0 2 1-16,-7 3-2 0,0 4 1 15,-8 1-1-15,1 1 0 16,2-1 0-1,0-1 0-15,2-4 0 16,1-3 1-16,4-4-1 16,0-3 0-16,5-4-1 15,2-1 1-15,3-2-1 16,4-2 0-16,5-3-1 16,5 1 1-16,5-1-1 0,9-2 0 15,0 0 0-15,3 3 1 16,1-1 0-16,1 0 0 0,2-2 0 15,-2 0 0-15,2 0-1 16,-2 0 1-16,-2-2-3 16,-1-5 0-16,-4 0-3 15,-3-3 0-15,-4 1-1 16,-8-3 1-16,-4 0-1 16,-2 0 1-1,-3 0 4-15,-3 5 0 0,1-5 2 16,-1 3 1-16,1 2 1 15,2 4 1-15,0 3-2 16,7 0 1-16,7 3-2 16,3 4 1-16,7 5-2 0,2 2 0 15,0 0 1 1,2 0 0-16,-4 1 1 16,-10-4 0-16,-2 8 0 0,-9-7 0 0,-10 3 0 15,-12 1 1-15,-8-2-2 16,-1-2 0-16,2 5-3 15,2-8 0-15,3-2-8 16,4-2 1-16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42.31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0-1 16 0,'-14'2'8'0,"28"3"-5"0,-6-5 10 0,3 0-12 16,11 0 0-16,-1 2 0 16,12-2 1-16,-5 0-3 0,10-2 1 15,-10 2 0 1,-2-2 0-16,0 2-3 0,-5 0 0 0,-2 0-3 15,-5 2 1-15</inkml:trace>
</inkml:ink>
</file>

<file path=word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1:28.74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 10 20 0,'-5'-5'10'0,"10"-2"-7"0,-5 7 12 0,0 0-15 16,0 0 0-16,0 0-4 16,0 2 0-16,4 1 0 15,-4 1 1-15</inkml:trace>
</inkml:ink>
</file>

<file path=word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1:19.32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 48 21 0,'-7'5'10'0,"10"-3"-10"16,1-4 20-16,8-3-19 15,0 3 1-15,7-3 0 16,2 5 1-16,10-7-4 16,-9 2 0-16,4 1 2 15,0-3 0-15,-2 2-3 16,-8 0 1-16,-1-2-4 31,-6 7 0-31,-6 0-2 0,-8 7 0 16,-2 0 3-1,49 57 4-15,-115-111 3 16,51 61 0-16,8 0 5 16,2 0 0-16,10 0 3 15,4 3 0-15,10-5-6 16,2 0 0-16,10-5-5 15,7 0 0-15,0-7-9 16,0 0 0-16,2-7-2 0,0-8 1 16</inkml:trace>
</inkml:ink>
</file>

<file path=word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2:25.781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84 31 13 0,'9'-24'6'0,"1"12"-5"15,-10 12 6-15,0 0-8 16,0 5 1-16,0 2 0 15,-5 5 0-15,-7 2 0 16,-2 8 0-16,-12 9 0 16,0 2 1-16,0 7-1 15,0 7 1-15,2-4 0 0,5-3 0 16,5-2-1-16,7-9 1 16,4-10-1-16,6-7 1 15,4-8 0-15,9-6 0 16,10-7 0-16,8-8 0 0,-4-4 0 15,6-3 0-15,-5-7-1 16,-5 5 1-16,0-2-1 16,-5-1 1-16,-11 5-1 15,-8 5 1-15,-7 5 0 16,3 2 0 0,-38 31 0-1,4 3 0-15,8 1 0 16,6-1 0-16,6-3-1 0,9-5 1 15,7-2 0-15,7-8 0 16,9-1 0-16,3-8 0 31,0-12 0-31,-7 1 0 16,-3 4-1-16,-6 3 1 16,-6 6-2-16,-6 6 0 0,-5 11-6 15,-8 14 1-15</inkml:trace>
</inkml:ink>
</file>

<file path=word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2:25.052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325-2 8 0,'-2'-3'4'0,"-13"10"-2"16,11-4 5-16,-8 4-7 16,-2 2 1-16,-5 3 0 15,-3 3 0-15,-1 8-1 16,-8 3 0-16,-2 3 1 15,0 2 0-15,2 2 0 16,1 2 0-16,11-2 0 16,2 1 0-16,3-6 0 15,9-7 0-15,5-2 0 16,7-7 1-16,15-2-1 16,1-8 0-16,1-2 0 0,7-7 0 15,-3-10 0-15,-2 1 0 16,2-6 0-16,-2-1 0 15,-2-6 0-15,-8 6 0 16,-1-3-1-16,-6 2 1 16,-7 5 0-16,-4 5 0 15,-7 2-1 1,-3 7 1-16,-7 7-1 16,0 3 0-16,-2 7 0 15,-3 2 0-15,8 3 0 16,-3 2 1-16,4 2-4 15,4 3 0-15,6 0-3 16,3-3 0-16</inkml:trace>
</inkml:ink>
</file>

<file path=word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2:23.271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 57 7 0,'2'0'3'15,"10"-5"1"-15,-5 3 4 0,1 2-8 16,3-3 0-16,6 3 1 16,-3-2 0-16,3 2-1 15,2-2 0-15,2-3 1 16,1 0 0-16,-1 0-1 0,3 3 1 0,-1 0 0 15,1 2 0-15,5-3-1 32,-3 1 0-32,-2 2-1 15,-1 0 1-15,3-2 0 16,5 2 1-16,-2 0-1 16,2-3 1-16,-3 3-1 15,3-2 1-15,0 0 0 16,-3 2 1-16,6 0-2 0,-1 0 0 15,5-3 0-15,-3 1 0 16,-1 2 0-16,1 0 1 0,1 0-2 16,-5-2 1-16,2 2 0 15,-2 0 0-15,-3 0 0 16,-1-3 0-16,-6 3 0 16,-4 3 0-1,-1-3 0-15,-2 0 1 16,-2 0-1-16,-2 0 0 0,-5 0 0 15,-5 0 1-15,0 0-1 16,-5 2 1-16,-7 0-1 0,-7 3 1 16,-5-3-1-16,-2 1 0 15,-5 1 0-15,-4-1 0 16,-8 1 0-16,0 1 0 16,0 0 0-1,1 2 0-15,-4 0 0 16,1-2 0-16,0 2 0 0,5-2 0 0,2-1-1 15,2 1 1-15,8 0 0 32,2-1 0-32,4 1 0 15,6 0 0-15,4 0-1 0,7-3 1 16,5 0 0-16,5 1 0 0,7-1 0 16,4-2 0-16,6 0-1 15,1 0 1-15,6 0 0 31,2-2 0-31,-3-3 0 16,1 0 0-16,2 0 0 0,-5 1 0 16,-3 1 0-16,4-1 1 15,-8 1 0-15,-3 1 0 16,-2 2-1-16,-4 0 1 16,-5 5-3-16,2-1 0 15,-7 3-3-15,0 3 1 16</inkml:trace>
</inkml:ink>
</file>

<file path=word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2:31.927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90 0 9 0,'-24'26'4'0,"-59"67"3"16,60-63 5-16,-1 8-12 15,-4 5 1-15,2-5 0 0,0 0 0 0,-3 2-6 31,1 5 1-31</inkml:trace>
</inkml:ink>
</file>

<file path=word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2:31.124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37-1 7 0,'-5'-3'3'0,"-5"18"1"0,3-11 3 0,-5 6-6 15,-4 9 0-15,-5 2 2 16,-5 3 1-16,-5 4-5 16,7 1 0-16,0 2 3 15,8-3 0-15,-1 0-3 16,3 3 1-16,9-7-4 0,-4-3 0 16</inkml:trace>
</inkml:ink>
</file>

<file path=word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2:29.472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3 44 5 0,'0'-9'2'0,"9"4"-2"0,-2 5 3 16,0-2-3-16,5 2 1 16,2 0-1-16,8 0 0 15,1 0 0-15,6 0 1 0,-1 2-1 16,6 0 1-16,-4 1 0 15,8-3 0-15,0 0 0 16,7 0 1-16,3 0-1 16,2 0 0-16,9 0-1 15,0 2 1-15,-4-2-1 16,-1-2 1-16,-4-1-1 0,5 1 1 16,-5 0 0-16,-3-1 1 15,3 3-1-15,-5 0 1 16,-5 0 0-16,-6-2 0 15,-1 0-1-15,-7-3 1 16,-5 3-2-16,-7-3 0 16,-6 3 0-16,-8 2 1 15,-5-3-1-15,-14 1 1 16,-5 0-1-16,-7 2 0 0,-2 0 0 16,-7 0 1-16,-3 2-1 15,-4 3 0-15,-8-3 0 16,3 0 0-16,-3 3 0 15,5-3 0-15,5 3 0 16,7 0 0-16,5-3 0 16,9 0 0-16,10 1 0 15,5-1 0-15,11 0 0 16,10 1 1-16,7-3-1 16,9 0 1-16,10 0-1 15,3-5 0-15,-1 0 0 16,-2-2 0-16,2 3 0 15,-4-1 1-15,-8 0-1 16,1 1 0-16,-15 4-3 16,-4 0 1-16,-8 4-3 15,-2 3 0-15</inkml:trace>
</inkml:ink>
</file>

<file path=word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3:10.11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45 10 0,'14'-7'5'0,"5"12"1"16,-16-5 5-16,4-5-10 16,5 3 1-16,0-3 0 15,2-2 0-15,-4 0-3 16,1 0 1-16,4-3 1 16,-3 3 1-16,2-3-1 15,-7 1 0-15,5-1-1 16,-10 3 1-16,3-2-1 0,-3-1 1 0,-2-2-1 31,0 3 0-31,-2-1 0 16,-3 3 0-16,-2 5 0 0,0 2 0 15,0 7 0-15,-5-2 1 0,5 7 0 16,-3-3 1-16,-2 17 1 0,1-4 0 31,3 9 0-31,6-5 1 16,2 5-2-16,0-8 1 0,7 11-1 15,-4-11 0-15,16-4-1 16,-5-4 1-16,12-8-3 16,-7-2 0-16,7-10-6 15,-5 2 0-15,8-11-2 0,-8 2 0 32</inkml:trace>
</inkml:ink>
</file>

<file path=word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3:09.67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151 9 0,'0'-24'4'0,"7"-2"5"15,-2 19 3-15,2-7-14 16,-5 4 0-16,10-2 3 16,-3 3 1-16,3-5-1 15,-1 4 0-15,3 1 0 16,-2 2 0-16,-3 2 1 0,-2 0 1 15,0 7-2-15,0 1 0 16,-2 13 0-16,-5-1 0 16,0 6 0-16,0-4 0 0,-5 11 0 31,-2-7 0-31,-2 12 0 0,2-9 0 16,-5-3-1-16,5-4 1 15,0-5-1-15,0-3 0 0,3 1-5 16,-3-1 0-16,7-6-2 15,7-1 1-15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42.07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2 78 21 0,'-4'-10'10'0,"18"-13"-13"16,-9 16 20-16,2 2-16 15,7-2 0-15,-2 5 0 16,7-3 1-16,2 0-3 31,0 3 1-31,-2 2 1 16,3-2 0-16,-3 2-1 15,-3-5 1-15,1 5-2 0,-3-2 1 16,5-1-2-16,-5 3 0 16,-4 3-5-16,4-1 1 0</inkml:trace>
</inkml:ink>
</file>

<file path=word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3:04.18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2 24 0,'17'0'12'0,"14"-3"-14"16,-24 3 22-16,17 0-20 15,-7 0 1-15,21 3-3 16,-10-3 1-16,10 0-5 15,-9 0 0-15</inkml:trace>
</inkml:ink>
</file>

<file path=word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3:04.03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2 11 7 0,'8'-12'3'0,"-1"14"2"0,-7-2 2 16,0 7-5-16,0 0 1 15,-3 12 1-15,1-2 0 16,-5 21-5-16,-3-10 0 16,1 27 3-16,-1-12 1 15,3 16-2-15,0-14 1 16,5-4-2-16,-3-10 0 16,5 0-1-16,0-8 1 15,-3-8-5-15,1-3 0 16</inkml:trace>
</inkml:ink>
</file>

<file path=word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6:11.68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6 12 6 0,'0'12'3'0,"-16"35"1"16,13-28 0-16,-2 7-4 0,5 3 0 0,0-3 0 15,3 0 0-15,2 0 0 16,2-7 0-16,0-5 0 15,2-4 1-15,5-8-1 0,3-4 1 16,-1-8 0-16,-4-2 0 31,2-4 0-31,-2-6 0 16,2-4 0-16,0 0 1 0,-2 0 0 16,4 0 0-16,1 2-1 15,-5 3 0-15,2 2-1 16,0 2 1-1,-2 6-1-15,2 3 1 0,0 6-1 16,-2 4 0-16,2 8 1 16,-2 16 0-16,0 5-1 15,-5 7 1-15,2 2-1 16,-4 3 1-16,-3-3 0 16,0 3 1-16,-2-5-1 15,-7-5 0-15,-7-2 0 0,-5 2 0 0,-9-7 0 16,0 3 0-16,-3-3-3 31,-6-5 1-31,1-2-5 16,1-9 1-16</inkml:trace>
</inkml:ink>
</file>

<file path=word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3:09.33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1 0 10 0,'0'7'5'0,"-5"0"8"16,5-7-4-16,0 8-8 0,0-4 1 15,-2 15 0-15,-3-4 0 16,-2 27-3-16,1-6 1 16,-6 11 1-16,5-11 1 15,0 9-1-15,0-10 0 16,0 3-1-16,7-4 1 15,-4-6-2-15,1-7 1 16,3-2-4-16,0-4 1 16,3-6-3-16,1-2 1 31</inkml:trace>
</inkml:ink>
</file>

<file path=word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3:09.01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9 5 9 0,'0'-4'4'0,"0"1"1"0,0 3-1 0,0 0-3 16,0 0 0-16,-7 3 3 16,7-1 0-16,-7 5-4 31,2 0 0-31,0 12 2 15,-2-7 1-15,5 12-1 0,-3-5 1 16,5 7-2-16,0-5 0 0,5 0-1 16,-5-4 1-16,9-1-1 15,-4-4 1-15,2 0 0 16,5-2 0-16,-5-6 0 16,0 1 0-16,7-7 0 15,-9-1 0-15,9-6 0 0,-7 2 0 16,5-15 0-16,-5 6 0 31,0-10 0-31,-5 7 0 16,-2-5-1-16,0 5 0 0,-2 0 0 15,-3 5 1-15,3 2-2 16,-3 3 1-16,5-1-4 16,-2 6 0-1</inkml:trace>
</inkml:ink>
</file>

<file path=word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3:08.45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4 8 0,'2'-2'4'0,"3"-1"-2"0,-5 3 4 16,0 0-5-16,0 0 1 15,3 0 2-15,1 0 1 16,1 10-6-16,-5-3 1 15,2 7 3-15,3-2 0 16,-5 12 0-16,3-5 0 0,1 19-2 16,-4-10 1-16,7 15-1 15,-7-12 0-15,0 7 0 32,0-7 1-32,0 2-1 15,0-7 0-15,0 0 0 0,0-4 0 0,0-3 0 16,0-5 0-16,0 0 0 15,0-4 0-15,0-5-3 32,0-1 0-32,0-1-5 15,0-1 1-15</inkml:trace>
</inkml:ink>
</file>

<file path=word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3:07.99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0 30 9 0,'0'-17'4'0,"-7"15"6"0,7-3-6 0,0 1-2 15,0 1 0-15,-4 3 0 32,1 0 1-32,-4 3-4 0,-7 1 0 15,5 1 2-15,-6 2 0 16,-1 0-1-16,4 0 0 0,-2-2-1 16,0 5 1-16,2-1 0 15,5 1 0-15,0-3 0 16,7 3 1-16,0 1-1 15,7-1 1-15,2 0 0 16,8-1 0-16,-3 1 0 16,2-1 1-16,1-2-1 0,-3 0 0 15,0 5-1-15,0 3 1 16,-2-6 0-16,-5 3 0 16,-2 0 0-16,-5 0 1 15,-2 0-1-15,-1 2 1 16,-11-4-1-16,7 4 1 15,-12-2-1-15,0-2 1 16,0-6-2-16,3 1 1 16,2-3-1-16,-3 1 0 0,8-6-3 15,2-4 1-15,7 0-6 16,7 0 1-16,5-3 0 16,2-4 0-16</inkml:trace>
</inkml:ink>
</file>

<file path=word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3:03.78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8 0 12 0,'0'26'6'0,"-7"14"-2"16,7-33 9-1,-5 21-13-15,3-4 1 16,-5 9 0-16,-2-7 0 0,2 3-1 16,2-8 0-16,0-9 1 15,3-3 0-15,4-4 0 16,-2 0 0-16,12-15-1 0,-5 3 1 16,12-14-2-1,-5 2 1-15,10-9-1 16,-6 6 1-16,4 1-1 0,-6 4 0 0,1 5 1 15,-3 5 1-15,0 10 0 16,-5-1 1-16,1 19-1 16,-6-6 1-16,-4 18-1 31,0-7 1-31,0 5-2 16,0-8 1-16,3-1-2 15,-1-6 0-15,3-4-4 0,2-2 1 0,5-10-2 16,0 0 0-16</inkml:trace>
</inkml:ink>
</file>

<file path=word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3:03.28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4-1 7 0,'7'0'3'0,"-2"0"4"0,-5 0 0 16,0 5-4-16,0 0 0 15,-5 11 2-15,1-4 0 16,-11 24-6-16,8-10 0 31,-7 14 4-31,4-6 0 16,-2-3-2-16,8-8 1 0,1-1-3 16,1-3 1-16,2-5-4 15,0-2 0-15,2-7-2 16,1-1 1-16</inkml:trace>
</inkml:ink>
</file>

<file path=word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3:02.99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55 12 0,'15'-7'6'0,"6"0"1"0,-16 5 2 15,2 0-8-15,2 2 0 16,3-5 0-16,0 3 1 16,5-3-3-16,-5 1 1 15,7-1-1-15,-3 0 0 16,1-1-4-16,-5 1 1 16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41.87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90 3 22 0,'10'-4'11'0,"-3"4"-15"0,-7 2 22 16,-5 3-16-16,3 11 0 31,-3 3 3-31,-2 5 1 16,-7 5-7-16,-5 4 1 15,5 5 3-15,-1 0 1 0,1-2-2 16,9-5 1-16,1-8-5 0,1-1 1 16,3-8-4-16,3-2 1 15,1-7-3 1,1-3 0-16,2-4-2 16,-4-8 0-16</inkml:trace>
</inkml:ink>
</file>

<file path=word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3:02.63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07 53 6 0,'5'-23'3'0,"5"8"8"0,-8 11-6 0,3-3-3 15,-3 2 0-15,-2 5 1 16,0 0 0-16,-7 5-3 16,5-1 0-16,-8 15 2 15,1-5 0-15,-1 27-1 16,3-8 1-16,-2 10-1 15,4-10 1-15,3 0-2 16,-1-7 1 0,6-7-1-16,-1-4 1 15,7-6 0-15,1-2 0 16,6-12-1-16,-4 1 1 0,7-13 0 16,-4 5 0-16,3-16-1 15,-6 6 1-15,3-6-1 16,-6 7 1-1,3-3-1-15,-5 7 0 16,2 3-1-16,-4 0 1 0,-2 9-1 16,-1 0 1-1,-2 15-1-15,0-1 1 0,0 22 0 16,0-7 0-16,-5 16 0 16,3-7 0-16,-8 17 1 15,3-9 0-15,-9 11 0 0,6-14 1 16,-14 14 1-1,6-14 0-15,-13 5 0 16,9-8 0-16,-8-2-1 0,6-6 1 0,-9-6-2 16,9-4 1-16,-4-3-3 15,-1-2 1-15,13-12-5 16,-1 0 1-16,17-12-6 31,0 2 1-31</inkml:trace>
</inkml:ink>
</file>

<file path=word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3:01.87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77 16 7 0,'-7'-17'3'0,"16"19"0"0,-9-2 4 16,-2-2-7-16,-3 0 1 0,5 2 1 16,0 0 0-16,-2 2-1 15,-1 0 0-15,-11 3 2 16,9 0 1-16,-11 12-1 15,1-6 0-15,-6 13 0 0,4-5 0 0,-9 22-2 32,5-8 0-32,-8 10 0 15,3-10 0-15,0 7 0 0,5-9 0 16,-8 12 0-16,10-7 0 16,-2 2-1-16,6-7 1 15,1 7-1-15,5-7 0 0,-1-5 0 31,3-5 1-31,2-4-1 16,-4-3 1-16,9 0 1 0,0-4 0 16,-3-3-1-16,1-2 1 0,2-8-1 15,0 1 1-15,0-8-1 16,0 3 0-16,-2-9-1 16,2 4 0-16,-5-10 0 15,0 6 0 1,-2-6-1-16,0 6 1 0,0-11 0 15,2 8 0-15,-4 0-1 16,-3 5 1-16,2 2 0 16,-2 3 0-16,10-1-1 15,-3 3 0-15,5 7 0 16,0 0 0-16,14 0 0 16,1 0 0-16,6 3 0 15,-2-1 0-15,7 10 1 0,-4-5 0 16,8 5 0-16,-8-3 0 15,-1 3 1-15,-6-2 0 0,-6 4 0 16,-4-2 1-16,-15 7-1 16,-2-2 1-16,-7 9 0 15,3-7 0-15,-3 7-5 16,4-2 1-16,4-8-7 16,3-4 0-16</inkml:trace>
</inkml:ink>
</file>

<file path=word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2:57.214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90 5 10 0,'-9'-5'5'0,"9"15"-5"16,0-8 6-16,-7 1-6 15,2-1 0-15,0 7 0 32,0-2 1-32,-4 5 0 15,2-2 0-15,-5 6 1 0,5-1 0 16,-5 8-1-16,5-4 1 15,-7 12 0-15,2-5 0 16,0 8-2-16,3-8 1 0,-6 2-1 16,6-7 1-16,-5 8-1 15,4-8 1-15,-4-2 0 16,2-2 0-16,3 2 0 16,-1 0 0-16,1 0-1 15,2-5 1-15,-3 3 0 16,3-6 0-16,2 1-1 15,-4-2 1-15,7-1-1 16,-3-2 1-16,2 1-1 16,-1-4 1-16,4 1-1 15,-5 0 1-15,5-3-1 16,0 1 0-16,0-1 0 16,0-2 1-16,0 0-1 15,0 0 0-15,0 0 0 16,0 0 0-16,0 0 0 0,0 0 0 15,0 0-2-15,0-5 1 16,5 0-5-16,-5 1 0 16,7-1 0-16,-2 0 0 15</inkml:trace>
</inkml:ink>
</file>

<file path=word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01.68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-3 19 0,'7'-2'9'0,"1"14"-7"0,-6-10 16 15,3 10-18-15,-3-3 1 16,0 15 2-16,-2-5 0 15,0 10-3-15,0-8 1 16,-4 0 2-16,1-2 1 16,-1-2-1-16,-4-5 1 15,6-10-2-15,0 1 1 16,4-15-2-16,0 2 1 16,10-13-1-16,-2 6 0 0,9-4-1 15,-5 2 1-15,7-1-4 16,-4 6 1-16,5-5-6 15,-8 5 1-15,5 4-3 16,-3 1 1-16</inkml:trace>
</inkml:ink>
</file>

<file path=word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01.41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3 94 17 0,'-5'-29'8'0,"21"15"-5"0,-8 9 13 0,1-4-16 16,8-3 0-16,1 2 1 15,6 3 1-15,0 3-2 16,-5-1 1-16,4 5 0 15,-4 0 1-15,-2 12 0 16,-3-3 0-16,-9 5 0 16,-8 1 1-16,-6 1-1 15,-3 3 1-15,-4 0-1 16,-1 2 0-16,-2 1-1 16,5-3 1-16,-3-1-5 15,3-6 1-15,7-2-6 16,2-1 1-16,12-6-2 15,3-3 1-15</inkml:trace>
</inkml:ink>
</file>

<file path=word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01.15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1-1 27 0,'-5'-10'13'0,"5"31"-11"0,0-16 14 16,-5 33-13-1,3 5 1-15,0 2-1 16,-3-3 1-16,-2-1-6 31,5-6 1-31,0-6 3 16,0-6 0-16,-1-4-4 0,1-4 0 16,0-6-6-16,-5-2 1 0,5-4-2 15,-1-6 0 1</inkml:trace>
</inkml:ink>
</file>

<file path=word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6:10.86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02 127 8 0,'-7'-19'4'0,"7"2"-2"0,0 13 5 0,0-1-7 16,0 0 0-16,0 0 0 31,3 1 0-31,-3 4 0 16,0 0 0-16,-3 2-1 15,-4 3 1-15,2 2 0 16,-2-2 0-16,-2 4 0 0,-1 3 0 15,-1 0 0-15,-1 0 1 16,-2 2 1-16,-3 5 0 0,3 5 0 16,-3-1 1-1,-2 10-1 1,5-6 1-16,2-6-1 16,3-5 0-16,2-4-2 15,2-7 1-15,0-5-1 16,0-7 1-16,5-5-1 15,5-5 0 1,0-4 0-16,2-3 1 16,5 1-1-16,0-3 0 0,7-5 1 15,-1 2 0-15,1-4-1 16,-2 10 1-16,-3-4-1 0,0 9 1 16,3 1-1-1,0 5 0-15,-6 5 0 16,1 12 1-16,-2 7-1 15,2 9 0-15,0 3 0 0,-3 4 0 16,-2-2 0-16,5 0 1 16,-3 0-1-16,6 3 0 0,-6-6-5 15,5-1 1-15,5-3-2 16,3-5 1-16</inkml:trace>
</inkml:ink>
</file>

<file path=word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3:06.53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62 54 10 0,'0'-14'5'0,"0"7"2"0,0 7 5 16,0-5-11-1,0 0 1-15,0-2 0 16,0 0 0-16,0 2-3 0,-5 3 0 16,3-1 2-1,-5 3 1-15,-5 8-2 16,5-4 0-16,-8 1 0 15,3 0 1-15,-2 0-1 0,2-1 1 16,-5 3-1-16,-2-2 0 0,5 5 0 16,-6-3 1-1,-1 5-1-15,6-3 0 16,-6 8-1-16,2-8 1 0,0 8 0 16,4-3 1-16,-4 8-1 0,0-6 0 15,2 6 0-15,-2-6 1 16,0 1-1-16,9-3 0 31,-9 0 0-31,4-2 0 0,1 2 0 16,0-2 1-16,-5 14-1 15,11-9 1-15,-11 2-1 16,5-2 1-16,-5 6-1 16,7-6 1-16,-5 7-1 15,2-8 0-15,-1 8 0 16,1-5 0-16,1 7 0 15,7-2 0-15,-8 2 0 0,8-4 0 16,0 4 0-16,0-7 1 16,-5 5-1-16,5-8 0 15,-5 8 0-15,2-7 0 16,5 6 0-16,-2 6 1 0,-5-5-1 16,5-1 0-16,0 1 0 31,-1 0 1-31,1 2-1 15,5-2 1-15,-8 4-1 16,8-2 0-16,2 3 0 0,-5-8 1 16,3 1-1-16,2-1 0 15,-5-2 0-15,5 0 0 16,0-2 0-16,0 4 0 16,0 0 0-16,0-2 0 15,5 0 0-15,-5-2 0 0,0 2 0 16,2-2 1-16,3-1-1 15,-5-2 0-15,7 3 0 16,0-3 0-16,-2 8 0 0,2-6 0 16,0 6 0-16,-4-6 0 15,4 3 0-15,0-4 0 16,3 4 0-16,-3-3 1 31,0 1-1-31,0-5 0 16,1 2 0-16,-1-2 1 0,5 0-1 15,-3-3 0 1,3 8 0 0,3-5 0-16,-1 2 0 0,-2-2 1 15,2 2-1-15,-2-4 0 16,-2 1 0-16,-3-1 0 0,8-1 0 16,-3-1 0-16,0 1 0 31,-3-2 1-31,3 5-1 15,0-5 0-15,-2-2 0 16,-3 0 1-16,5-5-1 0,0 0 0 16,-2-3 0-16,1 1 0 15,4-3 0-15,-1 3 1 0,-2-3-1 16,3 3 1-16,-1-8-1 16,-2 3 1-16,2-2-1 15,-6-1 0-15,6 1 0 16,-2-1 1-16,-2 1-2 15,2 1 1-15,2-3 0 0,-7 1 1 16,5 1-1-16,-5 1 0 31,8-3 0-31,-3 1 0 16,-3-4 0-16,1 4 1 0,-1-6-1 16,-4 4 0-16,-2-2 0 15,1 2 0-15,4-7 0 16,-8 0 0-16,2-3 0 0,-2 6 0 15,5-6 0-15,-5 6 1 16,5-8-1-16,-5 7 0 16,2-11 0 15,5 6 1-31,-2-1-1 16,-3 1 0-16,-2 1 0 15,0 4 1-15,0-4-1 0,0 4 1 16,5-2-2-16,-5 3 1 15,3-8 0-15,-3 5 0 0,0-10 0 16,0 6 0-16,4-3 0 16,-1 7 0-16,2-5 0 15,2 5 1-15,-2-7-1 16,2 4 0-16,-5-1 0 31,3 6 0-31,-3-4 0 0,6 4 1 16,-4-4-1-16,3 2 0 15,-2 2 0-15,-2 3 1 16,4-3-1-16,-7 3 1 16,7-8-1-16,-7 6 0 0,7-10 0 15,-2 4 1-15,-3-1-1 16,3 4 0-16,0-3 0 16,-3 3 0-16,6-2 0 15,-4 4 0-15,-1-4 0 16,2 4 0-16,-3-4 0 0,5 4 0 15,0-2 0-15,-2 5 0 16,2-3 0-16,1 5 0 16,-8-4 0-16,4 4 0 15,-1-7 0-15,-3 7 0 16,0-2 0-16,0 2 1 16,0-10-1-16,0 6 0 0,0-8 0 15,0 5 1-15,0-2-1 31,0 4 1-31,0-4-1 16,0 4 1-16,-7 3-1 16,7 0 1-16,-10 2-1 0,0 2 1 15,-4 5-1-15,7 1 1 16,-8 1-1-16,8 1 1 0,-7 0-1 16,2 2 0-16,5 0-4 15,-1 0 1-15,4 0-7 16,1 0 0-16</inkml:trace>
</inkml:ink>
</file>

<file path=word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57.22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2 713 10 0,'-5'-12'5'0,"19"3"1"16,-2 4 6-16,-3 3-12 16,8-3 1-16,2 0-1 0,5-2 0 15,2-5 0-15,7-2 0 16,5-3 0-16,10-2 1 0,2 3-1 15,2-1 1-15,5 0 1 16,2-6 0-16,5 1 0 16,3 1 1-16,4-3-1 15,7 3 1-15,3-10-1 16,7-2 1-16,2 2-2 16,7 2 0-16,-6-1-1 15,-3-1 1-15,-5 5-1 16,0 0 0-16,-7 2 0 15,0 0 0-15,-12 3 0 16,-2 2 0-16,-5 0 0 16,0 0 0-16,-8 2 0 15,1 1 1-15,-5-1-2 16,-2 5 1-16,-3 5-3 16,1 0 0-16,-6 2-5 15,1 3 1-15</inkml:trace>
</inkml:ink>
</file>

<file path=word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07.79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01 1514 10 0,'-15'-17'5'0,"-4"3"-2"0,15 7 5 0,-6-3-6 15,3-2 0-15,-7-2 3 16,-5-5 0-16,0 0-6 31,0 0 1-31,-2-5 3 16,-8 5 1-16,8-2-2 15,-5-1 0-15,0-4-1 0,-3 0 1 16,-2-7-1-16,3-8 0 16,-1 3 0-16,-4 0 0 0,0 0 1 15,0 0 0-15,-1-2-1 16,-1 7 0-16,-3 0 0 16,2 2 1-16,3-3-2 15,0 1 1-15,-3-2-1 0,6-6 0 16,1 3 0-16,1 0 1 15,4 0-1-15,2 3 1 32,4 1-1-32,1 1 1 15,3 2-1-15,-3-2 1 16,-4-19-1 0,6 4 1-16,1 5-1 15,2 1 1-15,5 6-1 0,0 3 0 16,2 2 0-16,3 5 0 15,2 2 0-15,0 5 0 0,0 2-1 16,0 1 1-16,0 4-1 31,0 5 1-31,2 0 0 16,1 2 0-16,-3 5-1 16,0 0 1-16,0 0-1 0,-3 0 1 15,1 5 0-15,-3 4 0 16,-4 1 0-16,2 9 0 0,-10-3 0 15,8 1 0-15,-6 0 0 16,8-1 0-16,-7-2 0 16,5-2 0-16,-1-2 0 15,5-3 0-15,3-5 0 16,2-2 1-16,0-4-2 0,7-4 1 16,0-3 0-16,0-6 0 15,3-2 0-15,2 0 0 16,-1 2 0-16,-1-4 0 15,-1 4 0-15,6 3 0 32,-8 0 0-32,7 2 0 0,0 2 0 0,-2 3 0 31,2 3-1-31,1 1 1 16,-4 6 0-16,4 4 0 0,-8 2 0 15,5 5 1-15,2 3-3 16,0 2 1-16,0 0-8 0,8 0 1 15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41.62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4-2 21 0,'0'0'10'0,"-11"0"-6"16,8 4 14-16,-1 8-18 15,1 7 1 1,-2 7 0-16,3 3 0 16,-5 6-1-16,7 3 0 0,0-5 2 15,2-7 0-15,3-4 0 16,-3-3 0-16,3-8 1 16,2-6 0-16,3-5 0 15,-1 0 0-15,5-14-1 16,-7-5 1-16,5-2-2 15,-2-3 1-15,2 3-1 0,-3-5 1 16,3 2-2-16,0 3 1 0,-3 4-3 16,-2 5 1-16,0 3-5 15,0 2 1-15,-2-1-5 16,0 6 0-16,2-5-1 16,0 7 0-16</inkml:trace>
</inkml:ink>
</file>

<file path=word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03.25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235 24 0,'2'-28'12'0,"12"16"-14"15,-9 9 23-15,7 1-18 16,0 2 0-16,4 0 1 16,1 0 1-16,2 2-7 15,2 1 1-15,3-1 4 16,0 0 0-16,0 1-2 16,-1-3 0-16,1-3 0 15,-3 1 1-15,3-5-2 16,-3 0 1-16,-2-5 0 15,-2 3 0-15,-7-6-1 16,-1 3 1 0,-4-4-1-16,0 4 1 15,-8 3-1-15,1 1 0 16,-8 8-1-16,1 0 1 0,-3 12-1 16,0-2 1-16,-5 18-1 15,6-4 0-15,-4 9 0 0,6-7 0 16,-1 5-3-1,6-7 0-15,4-5-2 16,0 0 1-16,7-12-2 0,2-3 0 16,5-8 0-16,1 1 1 15,8-20 2-15,-4 6 1 16,8-4 3-16,-6 4 1 16,7-2 2-1,-11 3 1-15,4 4 1 16,-4 2 0-16,-1 8 0 0,-6 2 1 0,-1 14-2 31,-4-2 1-31,-5 9-2 16,0-4 0-16,-2 9-1 0,-1-7 0 15,1 0-1-15,2-5 0 0,0-9-1 32,0 0 1-32,7-13-1 15,-2 4 1-15,12-20-1 0,-3 7 0 0,7-6 0 16,-7 4 0-16,5 2-1 15,-2 3 1-15,-3 7-1 16,-4 0 1-16,2 11 0 16,-5-1 0-1,0 11-1-15,0-2 1 16,2 7-2-16,1-5 0 0,2-2-2 16,0-3 1-1,9-6-2-15,-7-1 1 16,12-9-1-16,-11 2 0 0,6-9 2 15,-5 2 0-15,3-2 1 0,-4 5 1 16,-3-1 1-16,-1 3 1 16,-11 7 1-1,0 0 1-15,-7 14 1 16,3-2 0-16,-6 16 0 0,1-6 0 0,1 4-1 31,4-7 0-31,4-3-1 16,0-4 0-16,7-2-1 0,-2-3 1 15,9-12-1-15,-5 3 0 16,10-17-1 0,-5 5 1-16,5-17 0 15,-2 5 0-15,4-10-1 0,-6 8 0 0,6-15 0 32,-4 10 0-32,-1-5 0 15,-4 7 0-15,2 5 0 0,-2 5 1 16,-7 9 0-16,0 2 0 15,-5 15 0-15,0 0 0 16,-10 21 1-16,1-5 1 16,-8 29-2-16,5-12 1 0,-2 16-4 15,7-11 1-15,2 2-9 16,0-7 0-16,5-5-2 16,0-7 1-16</inkml:trace>
</inkml:ink>
</file>

<file path=word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02.21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6 12 25 0,'5'-12'12'0,"0"16"-15"15,-5-4 23-15,0 3-19 16,-3 4 0-16,1 5 2 16,-1 7 1-16,1 7-4 15,-5 5 0-15,2 7 2 0,0 2 0 16,1-2-2-16,1-2 0 15,3-5-4-15,0 0 1 16,0-10-4-16,-5-7 0 16,3 1-2-16,-3-4 1 15</inkml:trace>
</inkml:ink>
</file>

<file path=word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01.96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66 25 0,'4'14'12'0,"8"0"-12"0,-9-12 21 15,6 3-19-15,1 0 1 16,2-1 0-16,-1-1 1 15,4-8-5-15,-1 3 0 16,0-8 3-16,-4 3 0 16,2-5-2-16,-5 3 0 15,-3-5 0-15,4 2 0 0,-8-5-1 16,0 6 0-16,-8 1 0 16,4 3 1-16,-6 10 0 15,1-1 1-15,-8 12 0 16,5-5 0-16,-4 20 0 15,1 1 0-15,6 6-3 16,6-3 1-16,3-5-7 16,5-7 1-16,7-4-3 31,0-8 1-31</inkml:trace>
</inkml:ink>
</file>

<file path=word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6:57.42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02 25 0,'15'-14'12'0,"4"2"-6"16,-15 7 17-16,20-5-22 16,-5 3 1-16,19-5 0 15,-9 1 0-15,21 3-5 16,-15 1 1-16,11-2-6 16,-6 2 0-16</inkml:trace>
</inkml:ink>
</file>

<file path=word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6:57.23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33 16 18 0,'-4'-9'9'0,"-3"2"-3"16,7 7 8-16,-3 0-13 0,1 0 0 16,-3 2 1-16,-2 1 1 0,-5 6-4 15,0-2 1 1,-6 5 2-16,3-3 0 15,-1 3-1-15,2-2 1 0,4 1-2 16,1-1 0-16,11 9 0 16,3-5 0-16,7 2 0 15,0-4 0-15,6 7 0 16,-6-2 1 0,9 2 0-16,-4-5 1 15,-3 0 0-15,-4-2 1 0,-6 0 0 16,3-3 0-16,-14 0-1 15,3 1 1-15,-11-1-1 16,6-2 0-16,-10 0-3 16,5-2 0-16,-3-7-4 15,1 2 0-15,2-5-6 0,4 0 0 0</inkml:trace>
</inkml:ink>
</file>

<file path=word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6:56.65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23 16 0,'5'-45'8'0,"12"14"-6"0,-13 24 11 15,8-3-12-15,-2 3 1 16,6-2 1-16,-4 1 1 0,10 4-4 15,-6 1 0-15,3 10 4 16,-4-2 0-16,-4 12 0 16,1-5 0-16,-7 12-1 15,0-5 1-15,-12 4-1 16,2-4 0-16,-16 0-2 16,4-4 0-16,-7 1-6 15,5-4 0-15,-2 2-5 16,2 1 0-16</inkml:trace>
</inkml:ink>
</file>

<file path=word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6:56.43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7 17 14 0,'5'-17'7'0,"0"15"3"16,-5 2 4-16,0 7-14 16,0-2 1-16,-3 14 1 15,3-5 1-15,-4 22-3 16,-4-8 0-16,4 13 2 16,1-8 0-16,1 7 0 0,0-11 0 15,-1 2-3-15,1-8 0 16,-3-4-3-16,3-4 0 15,2-8-4-15,0 0 1 16</inkml:trace>
</inkml:ink>
</file>

<file path=word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6:56.21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1 32 17 0,'7'-19'8'0,"-3"12"-5"31,-4 7 14-31,8-4-16 16,-6 1 1-16,0-2 0 0,-2 5 0 0,-2 5-3 16,0 0 1-16,-8 12 2 15,3-3 0-15,-10 24-1 16,8-10 1-1,-10 15-1-15,5-10 0 16,4 3-1-16,-2-7 1 16,10-1 0-16,2-6 0 0,2-6 0 15,3-4 0-15,4-2 0 16,-1-3 0-16,8-7 0 16,-6 0 0-16,11-12-1 15,-4 2 1 1,4-11-1-16,-2 4 1 0,5-16-1 15,-5 9 1-15,2-7-1 16,-2 8 1-16,0-1-1 16,-7 5 0-16,2 5 1 0,-4 2 0 0,-1 7-1 15,-4 2 1-15,-5 13-1 16,0-3 1-16,-5 19-1 16,1-4 1-16,-11 16-1 15,4-10 1-15,1 5-1 31,3-4 1-31,-3-3-2 16,6-4 0-16,1-6-5 16,1-2 1-16,7-4-5 15,-1-3 0-15</inkml:trace>
</inkml:ink>
</file>

<file path=word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6:55.42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 16 12 0,'-4'-2'6'0,"6"-5"1"0,-2 7 7 16,5 2-13-16,2-2 0 0,2-2 1 16,1 0 1-16,2 0-3 31,2 2 0-31,5-3 1 16,4 3 1-16,3 0-1 0,1-2 1 0,-4 4-4 31,-2-2 1-31,-2 0-4 15,3 3 0-15,-10-3-1 0,-12 2 0 0</inkml:trace>
</inkml:ink>
</file>

<file path=word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6:51.41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64 25 0,'2'-12'12'0,"5"5"-11"0,3 5 22 16,2 0-21-16,4-3 1 15,3 1 0-15,5-3 1 16,2 2-6-16,-4 0 1 16,11 1 2-16,-9-1 0 0,11 3-5 15,-6 0 0-15,-5-1-5 16,-5 3 0-16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39.97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11-1 22 0,'-17'2'11'0,"3"24"-9"0,11-14 11 31,-4 10-12-31,-5 6 1 16,5 3 1-16,0 9 0 0,-7 1-4 15,7-5 0-15,-5-3 2 0,7-7 1 16,-2-5-4 0,7 1 1-16,2-6-7 15,1-6 1-15</inkml:trace>
</inkml:ink>
</file>

<file path=word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6:51.20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53 4 12 0,'-5'-2'6'0,"3"-3"2"15,2 5 7-15,-5 3-14 16,0 6 0-1,-7 1 1-15,-2 1 0 0,-1 6-3 16,-1-3 1-16,-1 3 2 16,0-3 0-1,3 3-1-15,2-8 1 16,7 1-1-16,-2-3 0 0,7-2-1 16,2-3 1-16,5 0-1 15,5 1 1-15,0 2 0 16,5-1 0-16,0 1 0 15,-3 2 0-15,3 3 1 0,0-1 0 16,-1 6-1 0,-1-4 1-16,-1 6 0 15,-2 0 1-15,-7 2-1 16,-5 0 1-16,-3-3-1 16,-4 1 1-16,-2 0-1 15,-8-3 1-15,-5-2-2 0,3-3 0 16,-2-2-1-1,-1-2 1-15,1-5-5 16,2 0 0-16,9-2-6 0,-2-3 1 0,10-4-3 31,2-6 1-31</inkml:trace>
</inkml:ink>
</file>

<file path=word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6:29.94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7 3 21 0,'5'-4'10'0,"0"4"-10"0,-5 0 14 16,2 2-13-16,0 0 1 16,-2 8 4-16,0-3 0 15,-2 17-7-15,0-5 0 16,-8 33 5-16,6-14 0 16,-10 16-2-16,4-13 1 0,-4 13-2 15,5-13 0-15,-3 4 0 16,5-10 0-16,-2-4-2 15,4-5 1-15,3-7-5 16,0-5 1-16,4-4-5 16,0-5 0-16</inkml:trace>
</inkml:ink>
</file>

<file path=word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6:29.61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11 58 7 0,'-2'0'3'0,"6"-3"1"0,-4 3 3 16,5-2-6-16,-2 0 0 0,1-3 2 16,1 0 1-16,-5 5-4 15,0 0 0-15,0 0 2 0,0 0 1 16,0-5 0-16,0 1 0 16,0 1-2-16,0 1 1 0,-7-3 0 15,5 3 0-15,-8-8-1 16,1 5 0-16,-1 3-1 15,-2 0 1-15,-2 2-1 16,0 0 1-16,-10 4-1 16,5-1 0-16,-10 2 1 31,8 2 0-31,-12 9 0 16,9-1 0-16,-5 13 0 0,3-6 0 15,3 1-1-15,6-4 0 16,12 0 0-16,0-4 1 15,15-6-1-15,-1-2 0 0,10 0 0 16,-7 0 0-16,17 3 0 16,-8-3 0-16,8 5 1 15,-6 0 1-15,8 5-1 16,-7-6 1-16,2 6 0 16,-4-3 1-16,-13 3-1 0,1-5 0 15,-13 7-1-15,1-5 1 31,-17 7-1-31,2-4 0 16,-16 2 0-16,7-2 0 0,-7-1-1 16,4-1 1-16,1-6-3 15,6-2 1-15,6-2-5 16,-1-3 0-16,15-4-5 16,2 0 1-16</inkml:trace>
</inkml:ink>
</file>

<file path=word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57.44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623 16 0,'5'-3'8'0,"35"-9"-6"0,-25 10 10 15,6 0-13-15,7-5 1 16,1-1 0-16,11 1 0 0,8-5 0 16,6 1 0-16,8-4 0 15,2-8 1-15,10-3 0 16,4 0 1-16,8 0 0 16,-1-1 0-16,1-1 0 15,1 2 1-15,-1 0-1 16,7 0 0-16,-6 5-1 15,6-1 1-15,-5 1-2 16,-3 2 0-16,-2 0 1 16,-4 0 0-16,-13-2-1 15,-4 2 0-15,-7 2 0 16,-5-2 1-16,-3 0-1 16,-4 5 0-16,-1 0-1 15,-8 2 1-15,1 0-2 16,-6 0 1-16,-1 3-4 0,3-1 0 15,-7 3-2-15,-3 3 0 16</inkml:trace>
</inkml:ink>
</file>

<file path=word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11.16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 39 10 0,'-7'-23'5'0,"14"15"-2"15,-7 8 5-15,4-4-9 0,1 1 1 16,7 3 0-16,-5 0 0 16,7 10 1-16,-2-3 0 15,7 17 0-15,-2-5 1 16,6 7 0-16,-4-7 1 15,5 4 0-15,-10-1 1 16,3 1-2-16,-3-6 1 0,-7 4 1 16,2-4 0-16,-9 4-1 15,0-4 0-15,-14 9-1 16,9-7 1-16,-16 2-1 16,2-4 0-16,-7 2-2 15,7-3 0-15,-4-1-4 0,1-3 1 31,8-3-6-31,2-2 1 16</inkml:trace>
</inkml:ink>
</file>

<file path=word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10.85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0 19 0,'4'7'9'0,"-1"10"-8"0,-3-12 14 16,4 7-14-16,-4 4 0 15,0 3 2-15,0 2 0 16,0 5-4-16,0 1 0 15,0-4 2-15,3-2 1 16,2-2-2-16,-3-2 0 16,3-8-4-16,-3-1 0 0,3-11-3 15,2 1 1-15</inkml:trace>
</inkml:ink>
</file>

<file path=word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10.64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 11 17 0,'0'-11'8'0,"0"20"-2"15,0-7 6-15,2 3-11 16,1 2 1-16,-3 3 1 15,0 6 0-15,0 3-4 16,-3 3 1-16,1 4 2 16,0 0 0-16,0 0-1 15,-1-3 1-15,3-4-3 16,0-2 1-16,3-5-4 16,1-5 0-16,1-5-3 15,4-7 0-15</inkml:trace>
</inkml:ink>
</file>

<file path=word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10.43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3 36 17 0,'0'-12'8'0,"14"-5"-5"16,-12 13 15-16,1 1-18 15,4 3 1-15,-7 3 0 16,4 6 1-16,-4 0-2 15,0 6 1-15,-4 1 0 16,4 3 1-16,-7 5 0 16,7-1 1-16,-3 1-1 15,3-5 0-15,0-2 0 16,3-3 0-16,1-2 0 16,3-3 0-16,3-2-2 15,2-2 1-15,-1-3-3 16,4-2 1-1,6-7-8-15,0-5 0 16</inkml:trace>
</inkml:ink>
</file>

<file path=word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03.47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 90 4 0,'-2'0'2'0,"-1"-5"1"0,3 5 3 0,0 0-5 16,3 3 1-16,-1-1 0 15,3 0 1-15,2 1-4 16,-2 2 0-16,-1-3 3 16,1-2 0-16,2-5-1 15,-2-7 0-15,0-2 0 16,-3 0 0-16,0-1 0 16,-2 1 0-16,-2 2-1 0,0 3 1 15,-1 2-1-15,1 7 1 16,-3 4-1-16,-2 11 1 15,2 4 0-15,1 2 0 0,1-2 0 16,1 0 0-16,-3-5 0 16,5 1 0-16,5-6-1 15,-3 1 1-15,3-8-1 16,0-2 1-16,4-2-1 16,-2-5 1-16,0 2-1 15,1-2 1-15,-4 2-1 16,-1 3 1-16,-3 2-1 15,0 0 1-15,7 2-1 16,0-2 1-16,0 0-4 0,0 0 1 31,5 0-4-31,5-5 0 16</inkml:trace>
</inkml:ink>
</file>

<file path=word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30.85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0 0 17 0,'-5'3'8'0,"10"13"-4"0,-3-6 9 16,3 2-13-16,-5 9 0 0,-5 7-2 15,-4 3 1-15,-8 3-3 16,1-1 0-16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3:44.31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4-2 12 0,'0'-3'6'0,"-5"13"-2"15,3-6 8 1,-3 8-12-16,-2 3 0 15,2 4 0-15,1 2 1 0,-1 5-1 16,3-5 0-16,2-2 1 16,4-4 0-16,1-6 1 15,2-2 1-15,5-4-1 0,2-8 0 32,-4-4 0-32,-3-3 1 0,0-3-2 15,-9-1 1-15,-5-1-2 16,-1-2 0-16,1 7 0 15,-2 5 0-15,2 0-3 0,2 2 1 16,0 8-5-16,5-3 1 16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33.63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4 20 27 0,'0'-15'13'0,"15"13"-19"16,-6 2 23-16,3-3-15 16,5 6 0-16,4-1 1 0,10-2 0 15,2 3-4 1,5-1 0-16,3 0 0 0,-8 3 0 0,2 2-6 16,-1-2 0-16</inkml:trace>
</inkml:ink>
</file>

<file path=word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6:55.61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-2 17 0,'-3'0'8'0,"8"9"-3"0,0-9 15 15,4 0-20-15,3 3 0 16,7-3 0-16,3 0 0 15,-1 0-5-15,8 0 0 16,1-3-1-16,6 1 0 16</inkml:trace>
</inkml:ink>
</file>

<file path=word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6:51.75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49 24 0,'4'-5'12'0,"25"1"-9"0,-24 4 18 0,21-7-19 16,-5-1 1-16,27-3 1 15,-8 4 0-15,17-10-5 16,-14 8 0 15,37-8 3-31,-20 5 1 0,4 0-6 16,-14 3 1-16,-3-3-7 16,-9 5 1-16,-5 0-2 15,-2 2 0-15</inkml:trace>
</inkml:ink>
</file>

<file path=word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6:31.11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09 19 0,'7'9'9'0,"12"-9"-2"16,-12 5 9-16,0-3-15 15,8-2 0-15,-4 0 3 16,4 0 0-16,-4-2-5 15,1 0 1-15,5-8 2 16,-5 3 1-16,4-9-2 16,-2 1 1-16,-4-1-2 15,-1 2 0-15,-4-5 0 16,-3 5 1-16,-6 9 0 0,1 0 0 16,-9 17 0-16,5-3 1 15,-7 17 1-15,7-7 1 16,-7 14-1-16,4-7 1 31,3 7-2-31,3-7 1 16,6 3-3-16,0-8 1 0,12 3-7 15,-4-8 1-15,11 1-7 16,-4-6 1-16</inkml:trace>
</inkml:ink>
</file>

<file path=word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6:30.78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2 139 13 0,'0'-28'6'0,"9"7"5"0,-6 16 2 16,11-11-13-16,-5 2 1 0,13-5 1 15,-3 5 0-15,4-1-2 16,-4 4 0-1,10 22 3 1,-8-1 1-16,-5 11-1 16,-1-4 0-16,-11 6 0 15,-1-6 0-15,-10 4 0 16,-1-2 0-16,-6 4-2 0,-5 1 0 0,0-3-4 31,3-4 0-31,4-6-6 16,5-4 0-16</inkml:trace>
</inkml:ink>
</file>

<file path=word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6:30.49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26 9 18 0,'-7'-14'9'0,"7"33"-2"16,0-16 8-16,0 6-14 16,0-2 0-16,0 22 1 15,0-6 0-15,-8 25-3 16,-1-12 1-16,-1 35 2 15,1-16 1-15,-3 11-1 16,0-16 1-16,0 2-1 16,0-11 0-16,3-3-1 15,-1-10 1-15,6 1-5 16,-1-8 0-16,2-9-6 0,-1-2 1 16</inkml:trace>
</inkml:ink>
</file>

<file path=word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6:30.25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3 18 16 0,'14'-19'8'0,"-9"19"-2"16,-5 0 7-16,0 3-12 0,0-3 0 16,-5 19 1-16,1-5 1 15,-3 21-3-15,2-9 0 16,0 17 2-16,-2-10 0 16,7 3 0-16,0-8 1 15,10-7 0-15,-3-2 0 16,7-9 0-16,-5-1 0 15,8-21 0-15,-3 3 0 0,-5-10-2 16,-2 5 1 0,-7-5-1-16,0 5 0 15,-5-3-2-15,3 3 1 0,-3 2-4 16,3 3 0-16,4 1-7 16,1 4 1-16</inkml:trace>
</inkml:ink>
</file>

<file path=word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58.01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742 21 0,'4'-7'10'0,"37"-17"-12"15,-22 17 18-15,7-5-17 16,12-2 1-16,7 0 0 15,5-3 0-15,5 3 0 0,4-3 0 16,3-7 0-16,4 5 1 0,3 0-1 31,2-5 1-31,3 0 1 16,0 3 0-16,9-3-1 0,0-4 1 16,2 2 0-16,3-8 0 0,-2 3-1 15,2 0 0-15,-5 0-1 16,-2 0 1-16,-1-2-1 0,-4 0 0 31,3-1 0-31,-5 8 0 16,-8 3 0-16,-7 1 0 0,-4 3-1 15,-7 2 1-15,-3 6-2 16,-5 1 0-16,0 0-3 0,-6 3 0 0,-1 3-2 16,-2 4 0-16</inkml:trace>
</inkml:ink>
</file>

<file path=word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14.53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9 6 29 0,'7'-7'14'0,"-9"7"-10"16,2 0 24-16,-5 2-27 15,0-2 0-15,1 12 1 16,-1-3 0-16,3 15-3 16,-1-8 1-16,6 8 1 15,-1-5 0-15,12 2 0 16,-4-4 0-16,14-1-5 16,-5-4 0-16,9-2-6 15,-2-3 0-15</inkml:trace>
</inkml:ink>
</file>

<file path=word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14.32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 142 17 0,'5'-38'8'0,"2"21"-4"16,-7 13 11-16,4-1-14 16,-4 5 0-16,0 0 1 15,0 0 1-15,-4 12-4 16,4-3 1-16,-7 17 1 16,2-4 1-16,2 4-1 15,1-5 0-15,2-5 0 16,0-1 0-16,5-3 0 0,0-3 1 15,6-9-1-15,-1 0 1 16,6-9 0-16,-1-1 0 16,1-11-1-16,-4 4 1 15,2-4-2-15,-4 4 1 16,2 1-1-16,-5 1 0 16,-3 6 0-16,4 2 1 15,-8 12-1-15,0-1 0 16,-3 11 0-1,-2-4 0-15,3 8-2 16,2-4 1-16,7-1-3 0,-4-2 0 0,6-5-3 31,1-3 0-31,11-6-1 16,-7 0 1-16,5-15 1 0,-5 5 1 16,5-11 5-16,-5 4 0 0,5-7 3 15,-7 4 0-15,-5-6 2 16,-2 7 1-1,2 4-2-15,-4 5 1 16,-1 7-3-16,0 1 1 0,1 11-1 16,-1-2 0-16,5 11-1 15,-4-2 0-15,1 17 1 16,1-7 0-16,0 4 0 0,2-4 1 31,-2 2-1-31,-3-7 1 16,-2 0 0-16,0-3 0 0,-7 1-3 15,-3-5 0-15,-1-3-6 16,-1-2 1-16,7-4-5 16,0-1 1-16</inkml:trace>
</inkml:ink>
</file>

<file path=word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10.18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7 6 16 0,'-3'-9'8'0,"3"11"-9"15,0-2 13-15,0 0-10 16,0 0 0-16,-4 10 2 16,1-3 1-16,-1 19-6 15,4 0 1-15,-3 2 3 16,3 3 0-16,0 0-1 15,3-10 0-15,4-4 0 16,0-10 1-16,0-5-1 16,0-7 0-16,2-4 0 15,-2-5 0-15,-4-3 0 16,8-7 1-16,-11 3-2 16,0 2 0-16,-4 0-1 0,-3 5 0 15,7 0-4-15,0 4 1 16,0 3-6-16,11 3 1 15,-1-3-2 1,1 2 0-16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33.41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77-3 28 0,'-14'-7'14'0,"9"24"-20"0,3-8 28 15,-3 10-23-15,-2 7 0 0,0 8 1 16,0 8 0-16,-2 6 0 16,4-5 1-1,0-8-1-15,3-4 0 0,0-5-3 16,-3-4 0-16,3-8-4 15,2-4 1-15</inkml:trace>
</inkml:ink>
</file>

<file path=word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09.86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58 28 12 0,'7'-3'6'0,"0"1"1"0,-7 2 6 15,5-3-12-15,2 1 1 0,-2 0 0 16,-3-1 0-16,-2 1-3 15,0 0 1-15,-7-3 1 16,0 2 1-16,-5 3-2 0,3 0 1 16,-15 5-1-16,2 0 1 31,1 2-1-31,2 0 1 16,2 0-1-16,1 5 0 0,1-2 0 15,6-1 1-15,-1 1-1 16,8-1 0-16,2-2 0 15,7 1 0-15,7-1 0 16,-6-3 0-16,11 8-1 16,0-2 1-16,-3 2 0 15,3-3 0-15,-4 5 0 16,-1-2 1-16,-5 7 0 16,1-2 0-16,-3 4 1 15,-2-4 1-15,-10 2-1 16,5-5 1-16,-17 5-1 15,1-2 0-15,-6 0 0 16,1-3 1-16,2-5-3 0,-3 1 0 16,8-3-2-16,0-5 0 15,4-2-6-15,8-4 1 16,9-4-2-16,5-3 0 16</inkml:trace>
</inkml:ink>
</file>

<file path=word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31.53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3 68 19 0,'0'-12'9'0,"14"5"-11"15,-4 5 18-15,1-1-16 16,8-4 1-16,5 2-1 16,9 1 1-16,3-3-2 15,-1 2 1-15,1 0-1 16,-3 1 0-16,3-1-4 0,4 3 0 15</inkml:trace>
</inkml:ink>
</file>

<file path=word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31.30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9 0 13 0,'2'2'6'0,"-2"12"-2"0,0-7 7 16,0 3-11-16,0 4 0 0,0 12 0 15,-2 3 1 1,2 1-1-16,-3 4 0 16,-1-4 0-16,2-4 0 15,-1-2-1-15,-1-3 0 0,-1-2-1 16,-2-4 0-16,3 1-2 0,-3-4 0 31</inkml:trace>
</inkml:ink>
</file>

<file path=word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08.00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6 69 12 0,'-2'5'6'0,"-5"-15"6"0,7 8-2 0,0 0-9 16,0 2 0-16,0-5 1 16,0 0 0-16,2-4-2 15,3 2 0-15,12-1 2 16,-1 4 0-16,8-3 0 16,0 2 0-16,2 0-1 0,-3 3 0 15,8-1 0 1,-7 3 0-16,0 0-1 15,-3 0 1-15,-2 10-1 0,-3-3 1 16,-4 5-1-16,0-3 0 16,-5 10 0-16,-4-5 1 15,-3 8-1-15,0-6 0 0,-7 6 1 32,-1-6 0-32,-6 3 0 15,0 0 1-15,-12 0-1 16,-3 3 1-16,-4-1-1 0,0-4 1 0,5-1-2 15,2-2 1-15,0-2-1 16,4-5 1-16,3-4-1 16,5-3 1-16,2-3-1 0,3-1 0 15,6-1 0-15,6 2 0 16,4 1 0-16,0 0 1 16,7 4-1-16,3 0 1 15,9 6 0-15,5-1 0 16,-5 0 0-16,4 2 1 15,-6 1-1-15,5-1 0 16,-10-2-1-16,2 3 1 16,-2-3-1-16,2-2 1 15,-7-1-3-15,1 1 0 0,4 0-6 16,-5 0 0-16,5 4-3 16,-10-11 1-16</inkml:trace>
</inkml:ink>
</file>

<file path=word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00.35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215 18 0,'2'-12'9'0,"10"5"-4"16,-7 7 14-16,4 0-17 15,3 0 0-15,2 0 0 16,3 0 1-16,-1 0-4 16,-1 0 1-16,6-4 2 15,-5-1 0-15,8-2-2 16,-5 2 1-16,2-4-1 15,-2 1 0-15,-4-15-1 16,-1 4 0-16,5-5 0 16,-5 5 0-16,0-2 1 15,-2 4 1-15,-2 5 0 16,-1 3 0-16,-2 2 1 16,0 0 1-16,-7 19-1 0,0-5 1 15,-12 26-1-15,3-7 1 16,-8 14-1-16,3-9 1 15,-2 9-2 1,4-9 1-16,0 5-1 16,5-10 0-16,4-10-5 0,-1-4 1 15,8-2-8 1,-1-1 0-16</inkml:trace>
</inkml:ink>
</file>

<file path=word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00.01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9 13 24 0,'7'-12'12'0,"-4"10"-12"0,-3 2 16 16,0 2-14-16,-3 8 0 15,1 4 2-15,-3 7 0 16,-2 8-5-16,-2 1 1 16,2 1 2-16,-2-2 0 15,2 1 0-15,2-1 0 16,3-10-4-16,-1-5 0 16,3 0-4-16,3-7 0 15,-1-4-3-15,-2-3 1 0</inkml:trace>
</inkml:ink>
</file>

<file path=word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6:59.79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8 57 18 0,'31'-19'9'0,"-12"0"-3"0,-14 14 9 15,0 1-14-15,-3-1 1 16,-2 5 0-16,0 0 1 16,-2-2-4-16,2-1 1 15,-14 8 2-15,4 0 1 16,-14 14-2-16,5-5 1 0,-4 17-1 16,3-8 0-16,-1 13 0 15,4-10 0-15,6 2-1 31,-1-7 0-31,7 5-1 16,3-5 1-16,4-2 0 0,0-2 1 0,8-3-1 31,-1-4 1-31,13-1-1 16,-6-2 1-16,1-7 0 0,0 0 0 16,-3-5-1-16,-5 1 1 15,1-6-2-15,-5 3 1 16,-3-7-1-16,0 2 0 0,-4-4 0 15,0-1 1 1,-1 5 0-16,1 3 1 16,2 4 0-16,0 0 0 0,5 5 0 15,-1 0 1-15,11 5-1 16,-6-3 0-16,10 1 0 0,-5-1 0 16,8 3-1-16,-6 0 0 31,6-3-5-31,-8 0 0 0,5-2-5 15,0 0 1-15</inkml:trace>
</inkml:ink>
</file>

<file path=word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6:59.29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1 18 22 0,'9'-14'11'0,"1"9"-6"16,-10 5 14-16,7 3-16 16,-2-3 0-16,-1 12 1 15,-1-3 1-15,-6 22-6 16,-1-7 0-16,-6 19 3 16,3-10 1-16,-7 7-2 15,2-9 1-15,5 2-2 16,0-4 0-16,4-8-5 15,-2-2 1-15,10-7-6 0,-2-2 1 16</inkml:trace>
</inkml:ink>
</file>

<file path=word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6:59.06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198 13 0,'2'-42'6'0,"5"4"1"16,-5 28 11-16,8-7-17 15,-3 5 1-15,10-7 0 0,-5 3 1 16,11-1-4-16,-4 5 1 15,12 3 2-15,-7 2 0 16,2 7-1-16,-4 0 1 16,-3 12 0-16,-3-3 0 15,-9 5 0-15,-2 1 0 16,-14 1-1-16,-1-4 0 16,-14 7-2-16,5-5 1 15,-9 1-1-15,4-3 0 16,-4-5-1-16,1-3 0 15,6-1 0-15,4-1 0 16,8-7 1-16,2 1 1 0,14-1-1 16,-2 3 1-16,14 6 1 15,-5 1 1 1,12 12 0-16,-5-5 0 16,3 9 0-16,-5-4 1 0,0 4-1 15,-2-4 1 1,-1 6-3-16,-4-6 1 15,5 2-5-15,-8-5 0 0,3-7-5 16,-5-2 0-16</inkml:trace>
</inkml:ink>
</file>

<file path=word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6:58.68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8 37 21 0,'9'-23'10'0,"-2"11"-6"16,-5 9 12-16,1 6-16 15,-3-3 1-15,2 9 1 16,-2 1 0-16,-2 21-1 16,-1-8 0-1,-4 18 2-15,0-10 0 16,0 4 0-16,0-6 0 16,-2 7-1-16,4-8 0 15,3-6-4-15,0-3 1 0,-1-5-3 16,1-2 0-16,2-5-5 0,0-2 0 31,-5-10 0-31,3 0 0 16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33.21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5 0 30 0,'-2'7'15'0,"35"5"-20"15,-16-12 24 1,4 0-23-16,10 2 1 16,5-2-8-16,4 2 0 15,1-2 11-15,1-2 0 16</inkml:trace>
</inkml:ink>
</file>

<file path=word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6:52.85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07 49 10 0,'-5'2'5'0,"8"-4"3"0,-3 2 6 0,2-3-12 16,-2 3 1-16,0 0 1 16,0 0 0-16,3-4-5 15,-3 4 0-15,7-5 4 16,0 0 0-16,0-2-2 16,0 2 1-16,7 0 0 0,-4 1 0 31,7-3 0-31,-3 4 0 15,5 3-1-15,-5 0 1 0,3 3 0 16,-3-1 0-16,-2 7-1 16,0-4 1-16,-5 7-1 15,0-2 0-15,-12 6 0 16,3-4 1-16,-12 14-1 0,-1-7 0 16,-8 12 0-1,4-7 0-15,-15 9 0 16,8-7 0-16,-5-2-1 15,7-7 0-15,-6-8 0 0,8-2 0 16,1-7 0-16,4 0 0 16,10-7-1-16,2 2 1 0,12-2-1 31,-2 0 0-31,12 2 0 16,-3 3 1-16,5 4-1 0,-5 1 1 15,8 6 1-15,-6-2 0 16,6 10 0-16,-6-3 1 15,8 1-1-15,-5-3 0 0,5-3 0 16,-5-2 0 0,2 5-3-16,-4-2 0 15,4-8-7-15,-2 0 0 0,3-2-2 16,-8 0 0-16</inkml:trace>
</inkml:ink>
</file>

<file path=word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58.66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963 20 0,'7'-7'10'0,"14"-15"-12"16,-9 11 17-16,9-1-16 15,10-5 1-15,10 0 0 16,9-4 0-16,7 0 0 16,9-6 0-16,6-1 0 0,8-1 0 15,1-1 0-15,0-1 1 16,7 0 0-16,0-3 0 16,5 1 1-16,2-7 0 15,2-1 0-15,5 1 0 16,0 0-1-16,1-6 1 0,-8 6-1 15,-3 4 1-15,-1 3-2 32,-10 2 1-32,-1 3-1 0,-11-1 0 15,-7 1 0-15,-3-1 0 16,8-7-1 0,-10 6 0-16,-7 6-4 15,-5 5 1-15,-5 5-3 16,-1 6 0-16</inkml:trace>
</inkml:ink>
</file>

<file path=word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17.95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2 20 0,'5'0'10'0,"2"-3"-9"15,-4 6 19-15,-1 4-19 16,0 0 0-16,-2 2-1 16,3 1 1-16,-1 2-8 15,5 2 0-15</inkml:trace>
</inkml:ink>
</file>

<file path=word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17.77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-2 13 0,'7'-2'6'0,"5"25"3"0,-5-18 4 15,-7 4-12-15,7 3 1 16,-7 2 0-16,-5 0 0 16,5 0-3-16,0-2 0 15,0 4 2-15,0-4 0 16,5-3-2-16,0-2 0 0,2-4-3 16,2-6 0-16,-2-1-2 15,0-6 1-15</inkml:trace>
</inkml:ink>
</file>

<file path=word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13.73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2 39 19 0,'12'-31'9'0,"-26"24"-5"16,11 5 14-16,-8 7-17 16,4-1 0-16,-10 22 0 15,5-7 0-15,-9 15-2 16,7-11 1-16,0 8 0 0,7-7 1 15,4-2-1-15,1-6 1 16,4-9-1-16,1 0 1 16,11-9-1-16,-7 0 0 15,7-5 0-15,-2-1 1 16,0-11-1-16,-5 5 1 16,2-5-1-16,1 5 0 0,-6 0 0 31,1 2 1-31,-5 14 0 15,0 0 0-15,-2 10 0 16,-1-2 1-16,1 6-1 0,0-1 1 16,2 4-3-16,0-5 0 15,2-2-5-15,-2-3 1 16,12-1-3-16,-5-6 0 0</inkml:trace>
</inkml:ink>
</file>

<file path=word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13.37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8 71 12 0,'7'-28'6'0,"-2"4"2"0,-5 19 5 16,0-2-12-16,-2 2 0 15,-3 1 2-15,-2 4 1 16,-7 7-4-16,5 5 1 15,-5 11 2-15,2 1 0 16,1 5-1-16,4-3 0 0,2-2 0 16,3-1 0-16,-1-1-4 15,6-3 1-15,1-5-4 16,6-2 0-16,8-5-3 16,3-5 0-16</inkml:trace>
</inkml:ink>
</file>

<file path=word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13.15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33 23 0,'12'10'11'0,"-5"-1"-11"16,0-9 17-16,0 0-16 16,10 0 0-16,-3-2 1 0,3-3 1 15,2-2-4-15,-5 0 1 16,0-5 1-16,5 0 0 16,-7 0 0-16,-2-7 1 15,2 2-1-15,-8-2 0 16,-4 3 0-16,-2 4 0 15,-3 2-1-15,-4 6 1 16,2 4 0-16,-3 7 0 16,1 5 0-16,-6 4 0 15,6 6 0-15,-3-3 0 16,5 2 0-16,7 0 1 0,4-2-4 16,-1-4 0-16,11-3-4 15,0-3 0-15,-2-2-4 16,10-4 1-16</inkml:trace>
</inkml:ink>
</file>

<file path=word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12.81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1 11 6 0,'-5'-8'3'0,"5"4"3"0,0 4 4 0,0 0-8 0,0 0 1 16,0 0 1-16,0 2 0 16,0 0-5-16,5 6 0 0,-10 3 4 15,5 8 1-15,-2 8-2 16,-3 8 0-16,5-1 0 15,-3-1 0-15,-1-2-1 16,4-3 1-16,-5-4-1 31,5 0 0-31,-2 0 0 16,2-5 0-16,0-5 1 0,0-2 0 0,0 0-1 16,0-5 1-16,0-3-1 15,-5-1 1-15,-2-1-1 16,7-2 1-1,-3-5-2-15,-1 5 1 16,4-2-1-16,-3-3 0 0,-1 1 0 16,4-4 0-16,4 1 0 15,-1-2 0 1,1-1 0-16,6-2 0 16,-3 1 0-16,2-6 0 15,1 5-1-15,4-5 1 16,0 6-1-16,-2-1 1 0,0 2 0 15,2 8 0-15,0 2-1 16,0 4 1-16,1 6 0 16,1 0 0-16,-9-1 1 15,-4 3 0-15,-3 0 0 16,-3 0 0-16,-9 4 0 16,1-4 1-16,-6 0-1 15,1 2 1-15,1-2-2 0,1-5 1 16,0 0-2-16,2-4 0 15,10-3-6-15,2 0 1 16,7-5-4-16,12-7 0 0</inkml:trace>
</inkml:ink>
</file>

<file path=word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13.93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45 23 0,'10'-10'11'0,"21"6"-10"16,-19 1 21-16,4-1-22 15,6-4 1-15,4 4 0 16,2-1 0-16,-1 3-2 16,-1-1 1-16,0 1-1 15,2 2 1-15,-6 2-4 16,-1-2 0-16,-9 3-4 15,0 1 1-15</inkml:trace>
</inkml:ink>
</file>

<file path=word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10.19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2 85 29 0,'2'-14'14'0,"15"-9"-15"0,-8 16 28 16,8 0-26-16,4 0 0 15,5-3 0-15,5 3 0 16,2 3-2-16,3-1 0 15,-1 3-7-15,1 2 1 0,4 0-2 16,0 0 0-16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33.05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31 1 13 0,'-8'0'6'0,"8"0"1"16,3 3 7-16,-1-1-11 15,-2 3 0-15,0 9 1 0,-2 5 0 16,-3 7-5-16,-7 7 0 0,-2 8 3 31,0 4 1-31,-5-8-2 16,0-3 1-16,5-8 0 0,2-3 0 16,0-8 0-16,7-6 0 15,5-4 0-15,5-10 0 16,9-9-2-16,3-12 0 15,-3-3-2-15,5-6 1 0,5-5-1 16,-1-3 0-16,3 7 0 16,-4 6 1-1,-6 6 0-15,1 10 0 16,-3 4 2-16,-4 8 0 16,1 7 0-16,-4 9 1 15,3 5-1-15,-5 9 1 0,-1 3-1 16,4 5 0-16,3 4-5 15,-1-5 0-15,-1-4-5 0,-4-7 1 0</inkml:trace>
</inkml:ink>
</file>

<file path=word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10.02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71 21 0,'18'-54'10'0,"-9"39"-11"16,-6 13 15-16,1 2-13 15,-1 0 0-15,-1 5 2 16,0 4 0-16,1 5-4 15,-1 10 1-15,-2 7 2 16,0 9 0-16,0 13-1 0,-2 1 1 16,2-1-2-16,0-8 1 15,0-5-1-15,0-4 1 16,0-3-3-16,0-7 1 0,-3-7-4 16,1-2 1-16,-3-5-4 15,-4-7 1-15</inkml:trace>
</inkml:ink>
</file>

<file path=word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09.74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 7 19 0,'0'-8'9'0,"2"11"-10"16,-2-1 14-16,0 3-12 16,0 9 0-16,-2 12 1 15,-1 0 0-15,3 3-2 16,0-3 0-16,0-3 1 15,3-1 1-15,1-6-1 16,3-4 1-16,3-5-1 16,4-7 0-16,0 0 0 15,5-5 0-15,0-4-1 16,1-3 1-16,-1-5-1 0,-3-1 1 0,-2-1 0 31,1 0 0-31,-1 9 0 16,-5 3 0-16,1 5 0 0,-8 4 0 15,1 8 0-15,-3 4 1 0,0 5-2 16,0 0 1-16,0 0-1 16,2 0 1-16,3-3-4 15,4-2 1 1,1-4-3-16,2-3 1 0,0-5-4 16,4-4 0-16</inkml:trace>
</inkml:ink>
</file>

<file path=word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09.36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3 64 16 0,'3'-21'8'0,"-3"4"-7"0,0 17 13 15,4-4-13-15,-1-1 0 16,9 0 0-16,-1-2 0 0,4 5-2 15,1 2 1-15,8-3 0 16,-1 3 1-16,4 3-1 16,6-1 1-16,-7 5-1 15,0 0 0-15,-5 3 1 16,-4 2 0 0,-20 11 0-1,-9 1 1-15,-4-3-1 16,-10-2 0-16,0-2 0 15,7-3 0-15,-2-5-1 16,11-2 1-16,1-2-2 0,6 0 1 0,6-3 0 31,6 1 0-31,8-1-1 16,4 3 1-16,3 2-1 0,-3 7 1 16,0 7 0-16,-2 1 1 15,-7 1 0-15,-2 1 0 0,-6 2 0 31,-6-2 0-31,-8-3 1 16,-1 3 0-16,-11-3 0 0,-1-2 0 16,-3 0 0-16,2-5 0 0,3-2-3 15,2-5 1-15,4-5-7 16,6 1 1-16,4-6-3 16,10-4 1-16</inkml:trace>
</inkml:ink>
</file>

<file path=word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08.88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9 11 18 0,'-13'-7'9'0,"10"2"-8"0,3 5 10 16,0 3-10-16,0 2 0 0,0 4 1 31,0 8 1-31,0 4-3 15,0 7 1-15,-4 13 1 0,4 1 0 0,0 6 0 16,0-8 1-16,4-4-2 31,-1-6 0-31,3-3-2 16,-1-6 1-16,0-7-6 16,-1-2 1-16,3-7-3 15,-4-5 1-15</inkml:trace>
</inkml:ink>
</file>

<file path=word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59.22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823 20 0,'17'-16'10'0,"37"-11"-11"0,-30 18 16 15,14-1-16-15,17-4 1 16,7-5-1-16,9-7 1 15,10-5 0-15,6-4 0 16,6-3 0-16,-3-3 0 0,5 1 0 16,0-5 0-16,3 7 1 15,-6 0 1-15,3-5 0 16,0 3 0-16,-2-1 0 0,4 4 0 31,-11 1-1-31,2 3 0 0,-5 2-2 16,0 0 1-16,-2 7-2 15,-15 3 1-15,-9-1-3 16,-2 6 0-16,-7 2-3 16,-8 7 0-16</inkml:trace>
</inkml:ink>
</file>

<file path=word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53.42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8 3 13 0,'8'-11'6'16,"13"27"-5"-16,-16-13 10 0,2 8-10 16,7 6 0-16,-7 2 0 15,0 5 1-15,-4 4-2 16,-3 8 0-16,-7 2 1 16,0 0 1-16,-8 3-1 15,1-8 1-15,-7 0-2 16,-3 3 1-16,-7-5-2 15,5-3 0-15,2 1-5 16,3-1 1-16</inkml:trace>
</inkml:ink>
</file>

<file path=word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53.19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2 69 13 0,'-4'-15'6'0,"-1"11"-4"16,5 4 10-16,0 4-12 15,-2 6 0-15,-3 9 1 16,3 7 0-16,-1 0-2 15,3 0 1-15,3-5 0 16,1-2 1-16,6-2-1 16,-4-8 1-16,4-4-1 15,4-5 1-15,0-3 0 16,-3-6 1-16,3-5-1 16,-9-5 1-16,0-5-1 0,-1-2 1 15,-8 0-2-15,1 2 1 16,-4 3-2-16,3 0 1 15,-3 4-4-15,4 3 0 16,3 7-2-16,10 0 0 0</inkml:trace>
</inkml:ink>
</file>

<file path=word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52.86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49-3 20 0,'-9'-5'10'0,"1"22"-12"15,8-8 16-15,-2 3-14 16,-3 7 0-16,-4-2-1 15,-3 2 1-15,-7 0 0 16,0 4 0-16,0-1-1 16,2-3 0-16,1 0-2 15,6-2 0-15,3 2-2 16,9-8 0-16</inkml:trace>
</inkml:ink>
</file>

<file path=word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52.62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1-2 15 0,'-14'0'7'0,"-1"12"-7"16,11-9 9-16,-3 4-8 16,-3 7 0-16,1 7 2 15,-3 5 0-15,5 0-4 16,4-2 0-16,6 2 2 0,9-5 1 16,2-2-2-16,5-5 1 15,4-7-1-15,1-4 0 16,2-8 0-16,-2-7 1 15,-3-2-1-15,-2-5 1 16,-7-4 0-16,-8-4 0 16,-4-1-1-16,-2 2 1 15,-3 5-1-15,-2 4 1 0,-2 5-3 16,4 5 1-16,3 3-5 16,-1 6 0-16</inkml:trace>
</inkml:ink>
</file>

<file path=word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52.28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42 16 10 0,'-3'-9'5'0,"3"1"-2"15,0 8 4-15,0 0-5 16,-2 0 0-16,0 5 3 15,-3 5 0 1,-5 6-6-16,-2 8 1 0,-4 12 3 16,-1 2 0-16,0 2-1 0,3 3 1 31,0-6-3-31,4 1 1 0,1-7-2 16,4-5 1-16,3-4-3 15,-1-3 0-15,3-5-3 16,3-2 0-16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32.56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23 41 24 0,'9'-12'12'0,"-9"0"-17"16,0 7 23-16,-5 0-18 15,-4 1 1-15,-1-1 1 16,-4 7 1-16,-2 1-3 16,-8 1 0-16,-7 6 1 15,-4 9 1-15,-3 7 0 16,3 7 0-16,-3 7-1 0,7 3 0 16,7-10 0-1,10-2 0-15,5-7 0 16,9-3 1-16,9-4-1 0,5-5 1 0,8-5-1 31,-1-5 0-31,0 0-1 16,-2-6 1-16,-9-3-2 15,-6-3 1-15,-4-4-1 0,-4 2 1 16,-1 0 0-16,3 3 0 31,25 4 0-15,6 5-2-16,1-5 1 15,6 0-7-15,1 5 1 16,-3-4-3-16,-8 6 1 16</inkml:trace>
</inkml:ink>
</file>

<file path=word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23.05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053 7471 10 0,'0'11'5'0,"0"-11"-2"0,0 3 5 15,0-8-9-15,0 0 1 32,0-2 0-32,0 2 0 15,-2 1 0-15,0-3 0 0,-1 2 1 16,-4 0 0-16,2-4 0 15,1-1 0-15,-6-2 0 16,5 0 1-16,-2 0-1 16,-2-2 0-16,2-2-1 0,-1 1 1 15,-1-1 0-15,2-1 0 16,0 0 0-16,-3 1 0 16,3-3 0-16,-2-5 0 15,1 3-1-15,1-1 1 16,-2-2-1-16,-1-2 1 15,1 0-1-15,-1 5 1 16,-2-1-1-16,3 1 1 16,-5-3-1-16,-1-2 1 15,1 5-1-15,2 4 1 0,-2-14-1 16,-3 5 0-16,1 0 0 16,4 0 1-16,-2 0 0 15,-1-3 0-15,3-2-1 16,-4 0 1-16,2 0-1 15,2 3 1-15,-3-1-1 16,1 3 0-16,2 2 0 16,-2 1 1-16,-3-1-1 0,6-5 1 15,-4 3 0-15,3 0 0 16,-2 0-1-16,0 0 1 16,4-3-1-16,-2 1 1 15,5-3-1-15,0 2 0 16,-2-1 0-16,2 1 0 15,-3 5 0-15,3-2 0 16,0 0 0-16,-3 2 0 0,1-4 0 16,-3 4 1-16,2 0-1 15,-1-4 0-15,1-1 0 16,-2-2 1-16,5 3-1 16,-5-3 0-16,5-5 0 15,0 5 0-15,-5 3 1 16,0-1 0-16,0 6 0 15,3-1 0-15,-3 0 0 16,2 0 0-16,-1 0 0 16,1-4 0-16,-4 2-1 15,2-3 0-15,2 3 0 16,-1 0 1-16,1 2-1 16,-2 3 1-16,3-3-1 15,-3 0 0-15,5 1 0 16,-1 1 1-16,-1 1-1 15,2 2 0-15,2 0 0 16,-4 2 0-16,1 3 0 0,4-3 0 16,-6 3 0-16,3-3 0 15,2 1 0-15,-2-1 1 16,2 0-1-16,1-2 0 16,-1 0 0-16,3 0 1 15,-3 0-1-15,2 0 0 16,1 3 0-16,0-1 0 15,2-2 0-15,-3 0 0 16,-1 0 0-16,1 0 0 0,-4 0 0 16,5-2 1-16,-3 4-1 15,0 0 0-15,-2-2 0 16,5 5 1-16,-3-2-1 16,0-1 1-16,-4 0-1 15,2 3 1-15,-1-5-1 16,-1 5 0-16,2-1 0 15,0-4 1 1,-3-2-1-16,-2 2 0 16,0 0 0-16,5 0 0 15,-5 0 0-15,5-2 0 0,-5-5 0 16,3 4 0-16,-1-2 0 16,3 3 0-16,0-3 0 15,-2 0 0-15,-1 5 0 16,-2 3 0-16,3-3 0 15,-6-5 0-15,-1-2 0 16,2 0 1-16,-1-3-1 16,-1 1 0-16,4-6 0 15,-2 4 0-15,4-4 0 0,-2-1 0 16,3 1-1-16,-1 4 1 16,3 1 0-16,-5-4 1 15,3-1-1-15,-6 1 0 16,4-5 0-16,-6 0 0 15,0 0 0-15,-2-5 1 16,0 5-2-16,-2 0 1 16,2 3 0-16,2-1 0 0,-2 3 0 15,-2-3 0-15,-1 0 0 16,3 1 0-16,0-1-1 16,0 1 1-16,3-3 0 15,4 2 1-15,-2-2-1 16,4 2 0-16,-2 3 0 15,3 2 0-15,-3 0 0 16,2 3 0-16,-1-8 0 16,3 5 0-16,-1 0 0 15,4 3 0-15,-2-1 0 16,-2 3 0-16,1-2 0 16,-3 1 1-16,3-1-1 15,1-1 0-15,-5 1 0 16,8-1 0-16,-3 3 0 15,-5 2 0-15,2 1 0 16,-4-1 0-16,2-2 0 0,0-3 0 16,-2 1 0-16,4-1 0 15,-2 1 0-15,3-1 0 16,-1 1 0-16,3-1 0 16,0-4 0-16,-2 0 0 15,2 2 0-15,-3 2 0 16,3 3 0-16,0 0 0 15,-3 0 0-15,1-3 0 16,-3-6 0-16,2 1 0 16,-1 1 0-16,1-3 1 15,-2 3-2-15,0-2 1 0,0 1 0 16,3-1 1-16,-3 4-2 16,3 0 1-16,-6-2 0 15,6-3 0-15,-3-2 0 16,5 0 0-16,-3-5 0 15,3 5 0-15,-7-5 0 16,4 3 0-16,-1 0 0 16,-1-3 0-16,-5 0 0 15,-4-2 1-15,-1-5-1 16,3 0 0-16,3-5 0 16,1 5 0-16,-1 1-1 15,-1-1 1-15,-2-7 0 16,0-3 0-16,-2-2 0 15,-1-2 0-15,3 0 0 16,-2 5 0-16,0-3 0 0,4 0 0 16,0 3 0-16,1 4 0 15,-3 3 0-15,2 2 0 16,3 2 0-16,-3 3 0 16,0 2 0-16,-2 5 0 15,0 3-1-15,3-6 1 16,-1 6 0-16,1 4 0 15,-1 5-1-15,5 7 1 16,-2 2 0-16,-3 10 0 16,5 5 0-1,-4 6 0-15,-1 8-1 16,0 7 1-16,3 7-1 16,-5 12 1-16,0 8-1 15,3 8 1-15,4 6 0 16,-3-6 0-16,8-6 0 15,-2-5 0-15,2-8 0 16,2-4 0-16,-2-7 0 16,4-8 0-16,3-6 0 15,0-8 0-15,0-9 0 16,3-12 0-16,-1-9 0 16,5-10 0-16,-2-10 0 15,0-4 1-15,-1 2-1 16,1-2 0-16,-2-8 0 15,1 3 0-15,4 7 0 0,-1 5 0 16,-3 7-1-16,1 7 1 16,2 10-1-16,3 4 1 15,-1 13 0-15,6 8 0 16,1 18 0-16,3 6 1 16,5 8-1-16,4-1 0 15,1 3 0-15,7 3 1 16,-3-5-6-16,2-3 1 15,8-5-5-15,-2-18 0 16</inkml:trace>
</inkml:ink>
</file>

<file path=word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17.53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5 17 0,'7'-15'8'0,"3"23"-4"16,-5-6 13-16,-3 5-17 15,3 0 1-15,2 5 0 16,-2 2 1-16,2 1-4 16,7 1 0-16,-2 1-4 15,9-3 1-15</inkml:trace>
</inkml:ink>
</file>

<file path=word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17.34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0 20 0,'7'0'10'0,"-7"9"-8"0,0-4 14 15,5 5-16-15,-2 4 0 16,1 6 0-16,3-1 1 15,-2 0-1-15,-3 1 0 16,5-3-1-16,5-5 1 0,-10-2-4 16,3-3 1-16,2-5-3 0,0-4 0 15</inkml:trace>
</inkml:ink>
</file>

<file path=word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17.05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 8 12 0,'-7'-9'6'0,"7"9"2"0,2 2 9 0,3 3-15 16,4-1 0-16,-2 3 1 16,10 5 1-16,-1 0-4 15,8-1 1-15,0 3 2 16,2-2 1-16,-5-3-2 16,5 1 1-16,-5-6-3 15,6 1 1-15,-13-3-6 16,5-2 1-16,-7 0-5 15,-3-2 1-15</inkml:trace>
</inkml:ink>
</file>

<file path=word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16.78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51 18 8 0,'5'-9'4'0,"7"4"7"16,-12 5-6-1,0 0-3-15,0 0 1 16,2-5 2-16,-2 5 0 16,0 0-6-16,0 0 0 15,-7 5 4 1,-5 0 1-16,3 2-2 15,-5 5 0-15,-3 2-1 16,-2-2 1-16,-2 2-1 16,-5 0 0-16,2-2-1 0,1 0 1 15,1-3-1-15,3-2 1 16,3 0-1-16,4-2 0 0,-2 0 0 16,9-3 0-16,-2 1 0 15,4 1 0-15,3 1 1 16,8 2 0-16,-1 0 0 15,7 3 1-15,0 2 0 32,5 2 0-32,0 2 0 15,0-8 0-15,-2-1-1 16,4 0 1-16,-2 0-2 16,4 0 1-16,-6-5-5 15,-3-2 0-15,3 3-4 16,-8-1 1-16,-2 3-3 0,0 2 1 15</inkml:trace>
</inkml:ink>
</file>

<file path=word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18.21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7 15 0,'7'2'7'0,"14"-4"-5"0,-11 0 13 15,7 2-13-15,2 0 1 16,2 0 1-16,5-5 0 0,3 3-5 15,2-3 0-15,2 5 3 0,-2-3 0 16,2 3-4-16,-5 0 0 16,-1 0-5-16,-1 0 1 15</inkml:trace>
</inkml:ink>
</file>

<file path=word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17.91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59 18 0,'2'-7'9'0,"13"-10"-9"0,-8 13 14 16,5-1-14-16,4 0 1 31,17-2 0-31,3 3 0 16,2-3-2-16,-3 4 1 0,1 3-4 15,-3 3 0-15,-2-3-1 16,-5 4 0-16</inkml:trace>
</inkml:ink>
</file>

<file path=word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17.69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1 16 6 0,'5'-5'3'0,"5"-9"4"16,-10 14-2-16,4-2-2 0,-4 2 0 15,0 0 1-15,-4 2 1 16,-1 3-6-16,0 0 1 47,-17 14 3-47,3-5 1 0,0 0-2 16,7-2 1-16,3-3-2 15,4-2 1-15,5 0-2 16,5 0 1-16,6-2-1 15,-1 2 0-15,4 0 0 16,3 0 0-16,-2 2 0 0,4 3 1 16,-3 2-1-1,-1-2 1-15,-6 2 0 16,-1-2 0-16,-1 2 1 0,-7-5 0 0,-10 3 0 31,1-2 0-31,-3-1 0 16,0 3 0-16,-5-3-3 0,3 1 0 15,2-3-5-15,0-5 1 0,4-2-4 32,6 0 1-32</inkml:trace>
</inkml:ink>
</file>

<file path=word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16.99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4 0 10 0,'-12'7'5'0,"9"0"1"16,3-7 6-16,5 0-10 15,5 2 0-15,4 1 1 16,5-1 0-16,2-2-4 16,3 0 0-16,2 0 2 15,5 0 0-15,-2 0-6 16,2 0 0-16</inkml:trace>
</inkml:ink>
</file>

<file path=word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16.79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40 12 0,'0'0'6'0,"14"-7"-1"0,-14 7 7 16,10-4-11 0,4 1 0-16,0-2 0 0,7 1 1 31,6-1-3-31,-4 0 1 16,1 3 0-16,0-1 1 0,-3 1-1 15,1 2 0-15,-3 0-3 16,0 0 1-16,-5 0-3 0,3 2 0 15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32.18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62 0 23 0,'-31'25'11'0,"0"-2"-12"16,29-18 19-16,4 4-18 15,8 1 0 1,4-1-2-16,7 0 1 15,8-2-4-15,7-2 0 0,9-5-1 16,9-5 0 0</inkml:trace>
</inkml:ink>
</file>

<file path=word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14.27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56 17 0,'12'-3'8'0,"10"6"-3"31,-10-8 11-31,7 0-16 15,4 1 1-15,8-1 1 16,7 0 1-16,10 0-2 0,-1 3 1 31,22-3 0-31,-12-2 1 16,-5 0-2-16,-7 2 0 0,-7 3-3 31,-10 2 0-31,-6 0-5 16,-3 0 0-16,-12 2-2 15,-5 3 1-15</inkml:trace>
</inkml:ink>
</file>

<file path=word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13.74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25 14 18 0,'7'-14'9'0,"-11"16"-11"0,1-2 16 15,-2 0-13-15,-4 2 0 16,-5 3 2-16,-3 0 0 15,1 0-3-15,2 2 0 16,0 0 2-16,4 0 1 31,10 12-2-31,2 0 1 0,6 7-2 16,3-2 0-16,4-1 0 16,1 3 0-16,1-2 0 15,-6 0 1-15,3-3 1 16,-6-2 1-16,-4-2-1 0,-4-6 1 15,-4-1-1 1,-6-1 1-16,-4-1-2 16,2-4 0-16,-4 1-5 0,-3-7 1 15,2-1-4 1,3-9 0-16,0 1-3 16,2-4 1-16</inkml:trace>
</inkml:ink>
</file>

<file path=word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13.39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 1 20 0,'-8'7'10'0,"16"-12"-10"16,1 5 17-16,0 0-16 15,3 0 1-15,5 5 0 16,-1-3 0-16,3 1-4 16,3-1 1-16,1-2-4 15,3 3 1-15,0-3-3 16,3-3 1-16</inkml:trace>
</inkml:ink>
</file>

<file path=word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13.20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0 22 0,'7'11'11'0,"5"17"-14"0,-5-28 21 15,7 5-18-15,5-3 0 16,2-4-6-16,1-3 0 15,1-4 3-15,6 2 0 16</inkml:trace>
</inkml:ink>
</file>

<file path=word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13.00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 44 16 0,'-9'0'8'16,"14"-5"-3"-16,2 3 12 0,0-2-16 0,5 1 0 15,4 1 0-15,6-3 1 16,8 3-3-16,-1 0 1 0,4-1 1 31,-5-1 0-31,6 1-3 16,-6-1 1-16,0-1-3 0,1 3 0 16,-13 2-3-16,-1 2 1 15</inkml:trace>
</inkml:ink>
</file>

<file path=word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12.51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52 18 0,'27'0'9'0,"3"0"-9"16,-18-2 13-16,5-1-12 16,-3-6 0-16,5-1 1 15,-2-2 1-15,0-4-3 16,-6 2 0-16,-1-3 2 0,-5 0 0 16,-3 3-1-16,-4-3 1 15,-3 6 0-15,-7 3 0 16,0 6 0-16,-4 4 1 15,-3 6 0-15,2 6 1 16,0 7-1-16,5 10 0 16,3 0 0-16,6 2 0 15,3-7-5-15,10-2 0 32,2 0-8-32,7-3 1 15,0-6-1-15,-5-6 0 0</inkml:trace>
</inkml:ink>
</file>

<file path=word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12.23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56 19 0,'9'-50'9'0,"6"17"-8"16,-6 24 17-16,0-1-18 16,3 1 1-16,0-3 0 15,7 0 0-15,2 0-1 16,3 5 1-16,4 7 0 16,-6 0 1-16,-3 7 0 15,-8 5 1-15,1 5-1 0,-9 2 1 16,-6 2-1-16,-9 2 0 15,-4 1-1-15,-5 0 1 16,-1-8-1-16,-1-1 0 16,4-1-4-16,7-5 1 15,0-4-5-15,7-3 1 16,5 1-3-16,5-3 0 0</inkml:trace>
</inkml:ink>
</file>

<file path=word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11.98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1 17 24 0,'4'-19'12'0,"4"24"-18"0,-6-3 22 15,-2 5-15-15,0 5 0 16,-2 9 1-16,-6 13 1 16,1 8-3-16,-2 6 1 15,-3 2 2-15,-2 2 0 0,4 0-1 16,3-2 1-16,-3 3-2 15,6-11 1-15,1-6-3 16,1-10 0-16,0-9-3 16,-3-8 1-16,0-6-3 15,3-10 0-15,-1-5-3 16,3-5 1-16</inkml:trace>
</inkml:ink>
</file>

<file path=word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11.74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4 6 20 0,'0'-8'10'0,"0"27"-8"0,0-16 13 16,-5 16-14-16,-2 7 1 15,2 5 0-15,1 0 0 16,1-5-3-16,6 0 1 16,1-7 2-16,3-5 1 15,5-4-1-15,2-5 1 0,0-8-1 16,2-4 1-16,-2-7-1 15,-4-3 0-15,-1-4-1 16,-4-3 0-16,-5 3 0 16,-3 2 0-16,-4 0-3 0,3 7 0 15,-1 2-6-15,3 8 1 32,2 2-3-32,4-5 1 0</inkml:trace>
</inkml:ink>
</file>

<file path=word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11.49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6 106 12 0,'11'-33'6'0,"8"-8"-6"0,-14 29 10 0,0 5-8 16,-1 0 1-16,3 2 1 15,-4 3 0-15,-1 7-4 16,-2 7 0-16,0 4 4 16,-2 6 0-16,-8 9-1 15,1 9 1-15,-7 14-1 16,-3 8 0-16,2 0-1 15,6-8 1-15,-3-1-2 16,4-11 1-16,1-4-3 16,7-7 0-16,2-10-3 15,2-6 0-15,7-11-5 16,3-4 1-16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32.05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4 0 30 0,'-2'2'15'0,"37"3"-22"16,-18-5 31-16,7 0-25 16,2 2 1-16,7 3 0 15,-2-3 0-15,4 0-2 16,-4 3 1-16,-5-3-4 0,-5 0 0 15,-4 0-2 1,-3 3 0-16</inkml:trace>
</inkml:ink>
</file>

<file path=word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11.19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02 79 19 0,'7'-12'9'0,"-7"-7"-7"15,0 12 15-15,0-3-16 16,-2 3 0-16,-3 0 0 0,-2-3 1 31,-9 6-3-31,-8 1 1 16,0 6 0-16,-2 1 1 0,0 3-1 16,0 3 0-16,4 2-1 0,8 2 0 15,2 3 1-15,7 2 0 16,8 4 0-16,9 6 0 0,-1 0 0 15,6-3 1-15,4-3 0 32,1-1 1-32,-3-3 0 15,-2-3 1-15,-10-1-1 0,-7-1 1 16,-7-2-1-16,-5 0 1 0,-5 0-1 16,-2-5 0-16,-2 0-2 15,4-2 1-15,0-1-5 16,5-1 0-16,8-3-5 15,4-5 1-15,7-2-1 16,9-3 0-16</inkml:trace>
</inkml:ink>
</file>

<file path=word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6:12.84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13 10 0,'0'-10'5'0,"7"8"-4"0,0 4 6 0,-2 1-7 16,2 4 0-16,5 0 0 15,-3 2 0-15,8 5 0 16,-1 1 0-16,-2 1 0 0,5 1 0 16,3 2 0-16,6-3 0 15,-2 1 0 1,-2-3 0-16,-8-5 1 16,3-2 0-16,-4 3 0 0,-4-1 0 15,-1-2 1-15,-3 3 0 16,-7 2-1-16,-7 2 1 0,-3-2-1 31,-9-1 0-31,-7 1 0 16,5 0 0-16,-5 0-1 0,-2 0 0 15,4-1-5-15,3 4 1 0</inkml:trace>
</inkml:ink>
</file>

<file path=word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51.82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5 32 9 0,'3'-9'4'0,"1"-1"-1"15,-4 5 4-15,3 1-6 16,-3-1 0-16,0 5 2 16,0 0 0-16,-3 5-3 15,-1 4 1-15,-3 10 2 0,2 5 0 16,-2 6-1-16,2 4 1 16,1-13-2-16,4 5 0 0,4-10-1 15,1-4 0-15,2-5 0 31,5-7 1-31,-3-4-1 16,5-8 0-16,-2-2 0 16,0-5 1-16,-5-5 0 0,0 3 0 15,-5 2-1-15,-4 2 1 0,-5 3 0 16,0 5 1-16,0 6-1 16,-5 3 1-16,5 3 0 15,0 1 0-15,2 3-1 0,3 1 0 16,2-1-2-16,4-3 0 31,4 1-5-31,1-5 1 16,5-2-3-16,0-1 0 15</inkml:trace>
</inkml:ink>
</file>

<file path=word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18.90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2 17 13 0,'5'-14'6'0,"23"16"-7"16,-18-4 8-16,-1-1-7 15,5 3 0-15,0 5 0 16,-2 0 1-16,2 2 0 15,-4 0 0-15,-1 3 1 16,-2 1 0-16,-2 1 0 0,-5-2 0 16,-5 2 0-16,-4-1 0 15,-5 1-1-15,-5 0 1 16,0 0-1-16,-2 2 1 16,0-2 0-16,0 2 0 15,2-2 0-15,5 2 0 16,2 0-1-1,5 3 1 1,14-5 0-16,5-5 1 0,4-2-1 31,12-3 1-31,1 0-2 16,3-4 1-16,-3 0-4 0,-1 2 1 16,0 2-7-16,0 0 0 15,1-2-1-15,-8 5 0 0</inkml:trace>
</inkml:ink>
</file>

<file path=word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18.52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3 19 0,'10'3'9'0,"9"-6"-6"0,-12 1 13 16,7 2-16-16,1-2 1 15,4 2 0-15,0 0 0 0,0 0-2 16,4 0 1-16,1 2-4 16,-2 0 0-16,1 1-2 15,-1-6 0-15</inkml:trace>
</inkml:ink>
</file>

<file path=word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14.80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07 17 10 0,'9'-14'5'0,"15"16"-5"16,-12-4 6-16,0-1-3 15,2 3 0-15,3 3 1 16,-1 2 1-16,-4-1-6 16,2 3 0-16,-2 3 4 15,3 2 1-15,-11 2-2 0,-1 3 0 0,-8 9-1 16,-2 0 0-16,-10 3-1 31,-7-1 1-31,-4-2-1 16,-5-4 1-16,-5-1-1 0,2-2 1 15,-2-5-1 1,2-2 1-16,3-5-1 16,4-2 0-16,8-3 0 15,7-4 0-15,4 0-1 16,8-3 0-16,7 0 0 15,7 0 1-15,4 1 0 0,8 1 0 0,4 6 1 32,1 4 1-32,4 0 0 0,3 5 1 15,-8 0 0-15,1 2 1 16,-5 0-2-16,2 3 1 0,-9 2-1 16,-1-5 0-16,-2-2-3 15,-4 0 0-15,-1-7-5 16,-1 2 0-1,-4 0-3-15,3-7 0 0</inkml:trace>
</inkml:ink>
</file>

<file path=word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6:19.06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78 16 0,'7'3'8'0,"12"-1"-8"16,-14-4 9-16,5 2-8 15,-3-3 0-15,0-4 2 16,5 2 0-16,-3 1-4 15,3-6 1-15,-3-2 1 16,3 0 1-16,0-4-1 16,2 2 1-16,0-3-2 0,-4 5 0 15,2-2 0 1,-8-3 1-16,1 8-1 0,0-3 1 16,2 5-1-16,-5 2 1 15,-2 0 0-15,0 5 0 16,0 3 0-1,-2 4 1-15,-5 2-1 16,2 8 1-16,-2 9 0 0,-2 5 0 0,4 2 0 16,-2 0 0-16,-3 3-1 15,6-3 0-15,-1-2 0 16,2 0 0-16,1-3-1 16,2-2 1-16,0-2-2 15,0-3 1-15,0 1-3 16,0-6 1-16,0-2-3 15,0-2 0-15,0-2-4 32,-2-1 1-32</inkml:trace>
</inkml:ink>
</file>

<file path=word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6:18.62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1 12 0,'-2'-2'6'0,"6"2"1"0,-4 0 1 0,3 0-6 15,1 0 1-15,6 0 2 0,-3 2 0 16,5 0-6-16,-2 1 0 15,4-3 4-15,-2 2 1 0,7 0-3 16,2 1 1-16,3-1-2 31,0-4 1-31,4-1-3 16,-4 1 0-16,-3 2-5 0,-2-2 0 0</inkml:trace>
</inkml:ink>
</file>

<file path=word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6:18.02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5 64 9 0,'0'-9'4'0,"-11"2"0"0,8 4 5 0,1-4-8 16,-3 3 1-16,3 4 0 15,-1-5 0-15,1 2-3 31,-3 6 1-31,3-1 2 0,-5 1 0 0,-2 4-1 0,2 0 0 32,-3 2 1-32,3 1 0 15,2 1-1-15,1 1 0 0,1-2 0 16,6 2 0-16,1-3 0 16,3 0 0-1,3 1-1-15,2-3 1 16,4-5-1-16,-4 1 1 0,4-6 0 15,-2 1 0-15,-2-3-1 16,0-2 1-16,-5-5 0 16,-2 3 0-16,2-8-1 15,-5 6 1-15,-2-4-1 16,-5 4 0-16,-6-1 0 16,-4 2 0-16,4 6 0 15,-6 4 0-15,-2 2 0 16,3 7 1-16,0 6-1 15,1-1 1-15,4 2-1 16,4 3 1-16,4-2-1 16,3-1 0-16,5-4 0 15,7-3 1-15,-1-4 0 16,11-5 0-16,-1-5 0 0,0-4 0 16,-2-3 0-16,0-2 0 0,-3-5 0 15,-4-4 0-15,-1-3-1 16,-6 2 1-16,-5 5-1 15,-2 10 0-15,-1 1 1 16,-1 11 1-16,-8 6-1 16,3 8 0-16,-3-3 0 15,5 3 1-15,2-3-1 16,-2 0 0-16,5-2-2 16,-1-3 1-16,3 1-5 15,3-6 0-15,1 3-5 16,-4-2 0-16</inkml:trace>
</inkml:ink>
</file>

<file path=word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6:13.36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5 7 13 0,'-9'-9'6'0,"-3"9"-2"0,10 4 12 16,-6 11-14-16,-6 3 1 15,-5 1 1-15,-5 12 0 16,3 2-6-16,4 3 1 16,5 0 3-16,5 6 0 15,10-1-2-15,9-6 0 0,7-6-4 16,7-6 1-16,2-6-4 16,13-3 1-16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31.65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1 6 36 0,'3'-14'18'0,"11"24"-26"16,-9-3 34-16,-1 7-27 16,-4 3 1-16,-4 9-1 0,-3 5 1 0,-3 4 0 31,-4 3 1-31,2 0-1 16,1-3 1-16,1-1 0 0,3-6 0 15,5-7-5-15,2 1 0 16,0-10-5-16,0-8 1 15</inkml:trace>
</inkml:ink>
</file>

<file path=word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6:13.13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3 15 12 0,'12'-19'6'0,"9"24"-7"16,-11-1 7-16,-3 6-7 15,2 4 1-15,-2 7 0 16,-2 0 0 0,-5-2 0-16,-5 3 1 0,-2-1-1 15,-7 0 1-15,-5 3-1 16,-7-1 1-16,2-2-3 16,1-2 1-16,4-2-2 0,2-3 0 15</inkml:trace>
</inkml:ink>
</file>

<file path=word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6:09.66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21 5 0,'0'0'2'0,"22"-2"0"16,-18-1 2-16,6 3-5 15,4-2 1-15,0-3-1 32,1 0 1-32,4 3 0 15,4 0 1-15,6-1 0 16,-1 1 0-16,6 0 0 0,1-1 1 0,6 3 1 15,1-2 0-15,1 2 0 16,0-3 0-16,5 3 0 16,4-2 0-16,-2 0-1 31,4 2 0-31,-1 0-1 0,4-3 0 16,-5 1-1-16,5-3 0 15,2 3 0-15,-4 2 1 0,5 0-1 16,-1 0 0-16,0 2 0 15,-6-2 1-15,1 0 0 16,3 0 0-16,0 0-1 16,3 5 0-16,2-3 0 0,-15 1 1 15,13-8-1-15,-3 5 0 16,4 0 0 0,-15 0 0-16,11 2 0 15,2-2 1-15,-2 3-1 0,-5-1 0 16,-4-4 0-1,2 2 1-15,2-3-1 0,-2 1 1 0,2 2-1 32,-4 0 0-32,-1 2 0 15,3 1 0-15,-2-3 0 0,-5-3 1 0,-1-1-1 32,3 4 0-32,1 0 0 15,1 0 0-15,-4 2 0 0,2 0 1 16,0 1-1-16,0-1 0 15,-4 0 0-15,2 1 0 16,-1-3 0-16,4 2 0 0,6-2 0 16,-7 0 1-16,5 5-1 31,2-3 0-31,-4-2 0 0,-3-2 0 16,2 0 0-16,8-3 1 15,-3 0-1-15,1 3 0 16,-3 2 0-16,4 0 0 0,-4-5 0 15,-2 0 0-15,4 3 0 16,0 2 0 0,3 0 0-16,-5 2 0 0,0 1 0 15,4-3 0-15,-1-3 0 16,-1 3 1-16,0-5-1 16,3-2 0-16,-3 5 0 15,0 2 0-15,-4-2 0 16,2 2 0-16,-3 2 0 15,1-4 0-15,-3-1 0 16,3 3 0-16,2 0 0 16,2 0 1-16,-5 0-1 15,3 0 0-15,3 0 0 16,-4 0 0-16,-1-7 0 16,4 2 1-16,-2 3-1 15,0 2 0-15,2-5 0 16,-2 5 0-16,5 0 0 0,-3-5 1 15,1 1-1-15,-4-1 0 16,1 0 0-16,5 3 0 16,-5 7 0-16,2-5 0 15,3-5 0-15,-3 2 0 16,-4 1 0-16,-1-3 0 16,5 3 0-16,-2 0 1 15,0-1-1-15,3 3 0 0,4-2 0 16,-3 2 0-16,-6-3 0 15,-1 3 0-15,8-2 0 16,0 2 0-16,-1 0 0 16,-1 2 0-16,1 3 0 15,-1-2 0-15,-6-1 0 16,1 0 1-16,-1-2-1 16,3 3 0-16,2-1 0 15,-4 3 0-15,-5 0 0 16,7-5 0-16,-1-3 1 15,-8 3 0-15,6 0-1 16,-1 3 0-16,1-1 0 16,1 3 0-16,-1 2 0 15,1-2 0-15,-6-3-1 16,4 0 0-16,-4 1 1 16,4-1 0-16,-4-2 0 15,4 0 0-15,1 2 0 0,-4-2 0 16,-3 5 0-16,8 0 1 15,-8-3-1-15,5 3 0 16,-4-3 0-16,1 1 0 16,4-6 0-16,1 3 0 15,-4 3 0-15,2-1 0 16,0 1 0-16,0 1 0 0,1-1 0 16,-6 1 0-16,0-1 0 15,-4-1 0-15,-3-2 1 16,5 3 0-16,-7-1 0 15,3-2 0-15,-8 2 0 16,2-2 1-16,-9 3-1 16,5-1 1-16,-7-2-2 15,-3 0 1-15,2 0-1 16,-6 0 0-16,-3 0 0 16,0 0 1-16,-2-2-3 15,0 2 1-15,-5 0-7 16,0 0 0-16,-3 0-1 15,-6-5 1-15</inkml:trace>
</inkml:ink>
</file>

<file path=word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6:07.08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6 0 7 0,'-3'0'3'0,"6"7"-2"16,-1-5 3-16,-4-2-4 15,-1 5 1-15,1-3 0 16,-1 1 1-16,-1-3-2 15,1 2 0-15,1 0 2 16,0 1 1-16,2-1 0 0,0 0 0 16,0 1-1-16,0 6 1 0,0 1-1 31,0-1 1-31,2 1-2 16,-2 2 0-16,0 0-1 0,2 2 1 15,-2-2-1-15,3 2 1 16,-6 5-1-16,3-2 0 0,0-5 0 15,0 4 1-15,0 3 0 16,-2-2 0-16,0-1-1 16,-1 3 1-16,1 1 0 15,-1-4 1-15,1 3-2 0,-3-5 1 16,3 1-1-16,0-1 1 31,-1 0-1-31,3 0 1 0,0 1-1 16,-2 1 0-16,-1 3 0 15,-1-4 1-15,-1-1-1 16,3 5 1-16,2 2-1 16,0-2 0-16,0 7 0 15,-3-2 1-15,3 2-1 16,0-2 1-16,0-5-1 16,0 5 1-16,0-5-1 15,0-2 0-15,0-1 0 16,0 1 0-16,0-3 0 15,0 3 1-15,0-1-1 16,0-1 0-16,-2 1 1 0,2 3 0 16,0 3-1-16,-3-1 1 15,1 3 0-15,0-5 0 16,-1 0 0-16,-1 2 0 0,1 3-1 16,3 0 0-16,0 2 0 15,0 0 0-15,3-2 0 16,1 2 0-16,-1-2 0 15,-1-3 0-15,-2 3 0 16,2-3 1-16,-2 1-1 16,0-1 0-16,0 0 0 15,0 1 1-15,0 2-1 16,0-1 0-16,0-1 0 0,0-1 1 16,3 5-1-16,-3 0 1 31,0-2-1-31,0 2 0 0,2 0 0 15,-2 3 1-15,3-3-1 16,-3-2 0-16,0 0 0 16,0 4 1-16,0-2-1 15,0 3 1-15,2-3-1 16,3 2 0-16,-3-1 0 16,-2 6 0-16,0 0 0 15,0 0 0-15,0-2 0 16,2 0 0-16,-2-2 0 15,0-1 1-15,0 6-1 16,0-4 0-16,0 4 0 16,0 1 1-16,0 1-1 0,0 4 0 15,0-2 0-15,3 0 1 16,-3 1-1-16,2-6 0 16,-2-2 0-16,0 0 1 15,3-1-1-15,-3 6 0 16,2 0 0-16,-2-1 0 15,0-1 0-15,0 1 0 0,0 3 0 16,0 0 1-16,0-4-1 16,0 4 1-16,0-5-1 15,-5 3 0-15,3-5 0 16,2 2 1-16,0 2-1 16,0-1 0-16,0-1 0 15,2 0 0-15,1 3 0 16,-3-5 1-16,2 4-2 15,0 6 1-15,5-6 0 0,-2 1 1 16,-2 2-1-16,-3 3 0 16,2 4 0-16,-2-12 0 0,0 12 0 15,5-2 0-15,-1-5 0 16,-1-2 0-16,-1-1 0 16,1-4 1-16,-1-2-1 15,3 2 0-15,2-3-1 16,-5 8 1-16,1 2 0 15,-1 2 1-15,0 1-1 16,1-3 0-16,-1 2 0 16,1-2 0-16,1-2 0 15,-1-1 1-15,-3-4-1 16,0 5 0-16,0-5 0 16,-3 4 0-16,3 1 0 15,-4-3 0-15,4 5 0 16,0-4 1-16,0 1-1 15,0 1 0 1,0 0 0-16,0-3 1 16,0 5-1-16,0-5 0 15,0-2 0-15,0 7 0 16,-3-2 0-16,3 2 0 0,0 0 0 16,0 2 0-16,0-2-1 15,0-2 1-15,3-3 0 16,-3 0 0-16,0 1 0 15,0-1 1-15,0 3-2 16,0-1 1-16,0-2 0 16,0 1 0-16,0 1 0 15,0 1 0-15,4-3 0 16,-4 1 0-16,3-3 0 0,-3 2 0 16,0-2 0-16,0 4 0 15,0 8 0-15,0-2 0 0,0-1 0 16,0-2 0-16,0-2 0 15,2-6 0-15,0 6-1 16,3-3 1-16,-2-2 0 16,-1 0 1-16,-2-7-2 15,5 2 1-15,-5 5 0 16,0 0 0-16,0 2 0 16,2 0 0-16,0 1-1 31,1-1 1-31,-1-2 0 15,3 0 1-15,-3 0-1 0,3 0 0 16,-3-3-1-16,1-2 1 16,-1-2 0-16,-2 0 0 15,0-3 0-15,3 3 0 16,-1 0 0-16,-2 4 0 16,0 1-1-16,2-1 1 15,1 1 0-15,1-3 0 16,-4 0 0-16,3 3 0 0,-3-1 0 15,2-4 0-15,1 4 0 16,-1-4 0-16,-2-2 0 16,0 1 0-16,0-1 0 0,0 1 0 15,-2-1 0-15,-1-1 0 0,1 3 0 16,-1 0 0-16,-1-3-1 16,1 1 1-16,1-1 0 15,0-2 0-15,-1 0 0 16,1 0 0-16,-1 0 0 15,1-2 0-15,-3 2 0 16,1 0 0-16,1 2 0 16,-2 0 0-16,3-2 0 15,0 3 0-15,-5-3 0 16,2-3 0-16,2 3 0 16,1 0 0-16,0-2 0 15,-5 2 0-15,4-2 0 16,-2 2 0-16,3 5 0 15,-3-1 0-15,-2-1 0 16,2 1 0-16,1 1 0 16,-1 2 0-16,2 3-1 0,-1-3 1 15,1 3 0-15,1-1 1 16,0-2-1-16,-1 0 0 16,1 3 0-16,-1-3 0 15,1 7 0-15,-3 1 1 16,5-1-1-16,0 0 0 15,0 0 0-15,0 1 0 16,0-3 0-16,5 2 0 16,-3 0 0-16,-2-2 0 0,0 5 0 15,3 2 0-15,-1 2 0 16,1-9 0-16,-1 7 0 16,0 0 0-16,5 0 0 31,-4-2 0-31,-3-3-1 15,2 0 1-15,1-7-2 16,-3-2 1-16,0-5-5 16,2-5 1-16,0-6-5 15,10-13 0-15</inkml:trace>
</inkml:ink>
</file>

<file path=word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59.79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3 1031 23 0,'-19'-12'11'0,"35"20"-16"0,-8-11 20 0,8 3-15 15,10-7 0-15,10 0-1 16,14-5 1-16,2-5 0 16,5-4 0-16,12-8 0 0,5-4 0 0,6 2 0 15,1 0 1-15,-2 0-1 16,4-2 1-16,5-5 0 16,4-5 0-16,-4-4 0 15,7-1 1-15,0 6-1 16,7-1 0-16,-4 2 0 15,4 3 0-15,-2 3-1 32,4 1 1-32,-16-1-1 15,-2 2 0-15,-3-3 0 0,-5 3 0 16,1-1 0-16,-10 6 0 0,-5-5 0 31,-10 4 0-31,1 3-1 0,-5 4 1 16,2 3-2-16,-7 3 0 15,-4 4-5-15,-6 5 1 0</inkml:trace>
</inkml:ink>
</file>

<file path=word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35.16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04 12 21 0,'7'-7'10'0,"7"7"-12"0,-7-2 17 16,5 0-14-16,2 2 0 16,2-3 1-16,8 3 1 15,-7 3-3-15,-1-3 0 16,-2 2 1-16,-7 5 1 16,-4 5-1-16,-6 2 1 0,-11 5-2 15,-9 0 1-15,-1 3 1 16,-9-1 0-16,0 0 1 15,0 3 0-15,0 0-1 16,11-7 1-16,1 4 0 16,9-7 0-16,8 1-2 0,8-4 1 31,11-1-2-31,10-5 1 16,9 4-1-16,-1-2 1 0,2-2-2 15,3-3 0-15,2 6-4 16,-9-1 0-16,2 0-6 15,-3-2 1-15</inkml:trace>
</inkml:ink>
</file>

<file path=word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34.82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 36 29 0,'-7'-16'14'0,"26"9"-18"16,-12 2 25-16,7 3-22 15,8-3 1-15,8 5-2 16,-4 0 1-16,5 0-4 16,2 3 1-16,5 1-3 15,-9-1 0-15</inkml:trace>
</inkml:ink>
</file>

<file path=word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34.61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1 14 22 0,'16'-14'11'0,"-4"14"-11"0,-12 0 18 0,3 0-17 15,-1 4 0-15,-2 4 2 16,-2 3 0-16,-3 11-3 15,-5 1 1-15,-1 5 2 16,-4 3 0-16,3 7-1 16,8-3 1-16,-6-6-1 15,1-6 0-15,4-9-4 16,3-2 0-16,2-5-2 16,0-4 0-16,2-8-1 15,3-4 1-15,-3-6 0 16,5-1 0-16,-2-1 2 15,0 1 1-15,-1 2 3 16,8 2 0-16,-2 2 0 16,4 3 1-16,5 5 0 0,2 0 0 31,22-6 0-31,-5 4 0 16,-2-6-1-16,-3 3 0 0,0-5-1 15,-7 1 1-15,-2-6-1 16,-3 3 0-16,-4 0-1 15,-5 0 0 1,0 2 0-16,-5 5 1 0,-3 4-1 16,4 6 0-16,-8 4 0 15,-8 5 1-15,1 9-1 16,-5 5 1-16,3 2-1 16,-5 8 1-16,7-6-1 15,0-1 1-15,7-6-4 16,2-4 1-16,5-9-4 15,7-3 1-15,0-12-3 0,5 0 1 16,0-7-1 0,0-7 0-16,3-2 2 15,-1-2 1-15,1-6 5 0,-1-1 1 0,-2 6 3 16,-3 5 0-16,-1 5 2 31,-6 5 0-15,-4 20 1-1,-3 6 0-15,3 4-3 0,2 5 0 16,0 7-2-16,0-7 1 0,5-5-4 16,-5-2 1-16,3-2-5 15,-5-5 1-15,-3-8-5 16,-2-4 0-16</inkml:trace>
</inkml:ink>
</file>

<file path=word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33.92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31 50 12 0,'10'-5'6'0,"6"-9"3"16,-13 9 4-16,2 1-11 16,-3-1 0-16,-2 0 1 15,0 0 0-15,0 3-4 16,-2-3 1-16,-3 8 2 16,-2-3 1-16,-3 4-2 15,-2 3 0-15,-4 3 1 16,-3 4 1-16,0 5-1 0,-3 5 0 0,3-1 0 15,5 6 0-15,0-1 0 16,7 3 0-16,7 0-2 16,2 0 1-16,5-8-1 31,5-4 1-31,0-4-1 16,2-6 1-16,-2-4-1 0,0-10 1 15,-3 0-1-15,1-7 0 0,-5-2-1 16,-3-2 1-16,-2-1-1 15,-2 0 0-15,-1 1 0 16,1 4 0-16,0 3 0 31,2-1 1-31,2 3 0 0,0 2 1 16,5 3-1-16,5 2 0 16,-2 2 0-16,4 3 1 0,3 2-3 15,2-2 0-15,5-3-4 16,-1-2 0-16,1 0-3 15,2-5 1-15</inkml:trace>
</inkml:ink>
</file>

<file path=word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33.41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9-3 21 0,'2'-5'10'0,"5"26"-9"16,-4-11 17-16,-3 2-17 0,0 7 1 16,-7 4 0-16,2 8 1 15,-2 2-4-15,-2 1 1 16,4 3 2-16,1-1 1 16,1-10-3-16,3-2 1 15,0-5-5-15,5-7 1 16,0-3-5-16,6-2 1 15</inkml:trace>
</inkml:ink>
</file>

<file path=word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33.16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0 39 13 0,'-3'-5'6'0,"6"3"0"0,-1 4 6 0,0 5-11 15,1 3 1-15,-3 4 2 16,0 5 0-16,-3 5-5 16,1 4 1-16,0 3 2 15,-3 2 1-15,-2 3-1 16,2 2 0 0,-2-10-1-16,2-4 0 15,-4-5 0-15,1-7 1 0,4-3-2 16,-6-2 1-1,5-7-1-15,3-7 0 16,-3-5-1-16,0-2 1 0,5-3-2 16,-2-4 1-16,0-5 0 15,4-2 1-15,0-1 0 0,6 3 0 16,-4-2 0 0,6 1 1-16,4 1-1 15,0 0 0-15,1 3-1 0,6-1 1 0,5 5 0 16,0 5 0-16,0 7 0 31,1 7 0-31,1 7 0 16,-4 5 0-16,-5-1 1 15,-5 1 0-15,-7 0 0 0,-11 0 0 16,-6 0 0-16,-7-3 1 0,-4 1-1 16,0-3 0-16,-3-2-1 31,2-3 1-31,3-2-1 15,3-2 0-15,6 2-1 0,3-5 1 16,2 3-1-16,5 2 0 0,10 2 1 16,2 5 0-16,4 5 0 15,3 7 1 1,0 2 0-16,0 5 1 0,1 0-1 16,-6 3 1-16,5 2-5 15,-3-5 1-15,-1-5-5 16,-6-7 1-16,5-4-3 15,-4-3 1-15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31.44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70 9 21 0,'-17'-9'10'0,"0"21"-9"16,13-5 16-16,-8 2-16 0,0 10 1 31,-14 36 3-31,0-6 1 16,9-8-6-16,1-1 0 0,4-12 4 31,5-6 1-31,4-15-2 16,6-12 1-16,4-7-3 0,5-7 1 0,-1-4-2 15,6-8 1-15,0 0-2 16,2-2 1-16,-3-3-1 16,-2 3 0-16,1 7 0 15,-1 7 0-15,-5 7-1 31,-2 12 1-31,3 7 0 16,-3 10 0-16,3 9 0 0,-1 5 0 0,3 2 1 16,0 3 1-16,4-8 1 15,1-2 0-15,-3-7 0 16,7-12 1-16,-4-9 0 16,2-8 0-1,-2-9-1-15,-6-2 1 16,1-3-2-16,-5-2 1 0,1-5-4 15,-4-2 0 1,3 5-7-16,5 9 0 16,-2 7-3-16,2-2 1 0</inkml:trace>
</inkml:ink>
</file>

<file path=word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26.18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71 21 0,'12'-17'10'0,"26"6"-10"0,-24 4 18 16,0 2-18-16,12-4 0 15,-2 2 0-15,0 0 0 16,-3 3-5-16,-2-1 1 16,0 5-2-16,-5 2 0 15</inkml:trace>
</inkml:ink>
</file>

<file path=word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25.97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3 0 18 0,'-10'9'9'0,"-18"-4"-8"16,23-3 14-16,-2 1-14 0,-5 4 1 15,3 2-1-15,-1 1 1 0,8 4-3 32,2 0 0-32,2-2 2 0,10 3 0 15,-2 1-1-15,6-2 0 16,3 3 0-16,0 2 0 0,-2-5 0 16,-3 1 1-16,0-6 0 15,-4 1 1-15,-3-3 1 0,-7-2 0 16,-2-1 0-1,-8 1 0-15,-2 2-2 16,-4-2 1-16,-1-3-5 16,-2-2 1-16,2 0-5 0,3-4 1 15,-3-6-3-15,3-2 1 16</inkml:trace>
</inkml:ink>
</file>

<file path=word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25.47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5 34 10 0,'0'2'5'0,"0"17"5"15,0-14 0-15,2 2-9 16,-2 4 1-16,0 8 0 15,-2 0 0-15,0 0-2 16,-3 0 0-16,0 0 3 16,3-5 0-16,0-2-1 15,2-5 0-15,0-4 0 16,0-8 0-16,2-7-1 16,5 0 1-16,-2-2-2 0,-1-3 1 15,1 1-1-15,2-1 0 16,0 1-1-16,1 4 1 15,1 2-1-15,-2 6 1 16,0 6-1-16,5 3 1 16,-3 2-1-16,6 2 1 15,-1 3 0-15,5-2 1 16,-5 1 0-16,3-3 1 16,-1-4 0-16,-4-1 0 0,5-8 0 31,-3-2 0-31,-7-3 0 15,2 3 1-15,-6-5-2 0,-1-2 0 16,-2 2-3-16,0-4 0 16,2-1-6-16,-4 3 1 0,7-5-3 15,0 7 1-15</inkml:trace>
</inkml:ink>
</file>

<file path=word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24.99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9-2 17 0,'-2'0'8'0,"2"5"-13"0,0 2 12 16,-2 0-7-16,-1 5 0 15,1 2 3-15,-1 5 1 16,1 3-4-16,-5-1 1 15,7 0 2-15,0-2 1 0,7-2-1 16,-2-3 1-16,2-4-2 16,5-8 0-16,0-4-1 15,2-3 0-15,0-4 0 16,0-6 0-16,1-1-1 16,-1-3 1-16,-7 0-1 15,0 2 1-15,3 3-1 16,-5 2 0-16,-1 2-1 15,1 6 0-15,2 1 0 0,-2 6 1 16,2 4-1 0,3 2 0-16,-3 5 1 15,5 3 0-15,-3 0 0 0,5-3 0 0,1-2 0 32,1-3 1-32,1-1 0 15,0-6 0-15,-3-2 0 0,2-7 1 16,1-3 0-16,-7-2 0 31,-6-7 0-15,-8 0 0-16,1-2-2 15,-2 2 0-15,5 5-4 0,-2 2 0 16,2 5-5-16,2 0 1 16</inkml:trace>
</inkml:ink>
</file>

<file path=word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24.50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1 24 19 0,'5'-12'9'0,"2"3"-10"15,-9 6 11-15,-3 6-10 16,-5-1 1-16,1 5 1 16,-3 3 1-16,3 6-3 15,-3 3 1-15,3 5 1 16,2-1 1-16,-1 1-1 16,8-3 0-16,3-2-1 15,6-7 1-15,1-2-1 16,6-8 1-16,1-2-1 15,-1-7 1-15,-2-3 0 0,0-4 0 16,-6-2 0-16,-1-1 0 0,-5 1-1 16,-4-3 0-16,-3 0-3 15,3 5 0-15,2 2-5 32,2 2 0-32,5 3-2 15,-2 2 0-15</inkml:trace>
</inkml:ink>
</file>

<file path=word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24.18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4 55 11 0,'-14'-19'5'0,"10"7"3"0,4 7 2 15,0 0-10-15,0 1 0 16,7-1 1-16,0 3 0 16,5-1-2-16,-1 6 1 15,8 4 1-15,3 2 0 0,1 8-1 16,1 4 1-16,5 5-1 16,-3 0 0-16,0 0 0 15,0 3 1-15,-5 2-1 16,-4-5 0-16,-3 2 0 15,-7 1 1-15,-2-3 0 16,-10-3 0-16,-4 1 1 16,-8-3 1-16,-4-2-1 15,-10 0 1-15,-2-4 0 16,-3-3 1-16,3-3-2 16,-5 1 1-1,-7-3-3-15,9-5 1 16,10 0-4-16,10-2 1 15,11 0-7-15,10-2 1 0</inkml:trace>
</inkml:ink>
</file>

<file path=word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23.77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2 35 10 0,'-2'-14'5'0,"6"-3"2"0,-1 12 5 0,-3 5-11 15,0 0 1-15,2 3 0 16,-2 6 1-16,0 5-3 0,-2 5 1 15,-1 5 1-15,-1 2 1 16,-3 5-1 0,0 0 1-16,0 2-1 15,-2-2 0-15,5-3-1 0,1-4 0 16,1-3-1 0,2-4 1-16,0-3-4 15,0-2 1-15,2-5-6 16,1-5 1-16</inkml:trace>
</inkml:ink>
</file>

<file path=word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23.20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 13 22 0,'-7'-14'11'0,"21"26"-14"15,-10-10 17-15,4 7-14 16,6-1 0-16,4 6-1 16,4-2 1-16,-1-1 0 15,0 4 0-15,-2-1 0 16,-5-2 0-16,-3 4 0 16,-8-4 1-16,-3 2 0 0,-7 3 0 15,-10-3 0-15,-1 3 0 16,-4-1-1-16,-1 1 1 15,2-1-6-15,2-1 1 16,10-6-2-16,2-2 0 31</inkml:trace>
</inkml:ink>
</file>

<file path=word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22.95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2 1 17 0,'0'-3'8'0,"17"6"-8"0,-8-3 14 16,3 2-13-16,7 1 0 16,5-1 1-16,-5 0 0 0,14 3-3 15,-9 0 1-15,11-5-1 16,1-3 1-16,2-1-5 15,-1-1 0-15</inkml:trace>
</inkml:ink>
</file>

<file path=word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22.72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 6 7 0,'-7'-7'3'0,"12"12"2"0,-5-5 3 15,0 0-5 1,2 0 0-16,3 2 1 16,4-2 1-16,6 2-6 15,1 1 0-15,6-1 3 0,4 0 1 16,7-2-2-16,0 3 1 15,3-3-2-15,-7 0 1 16,9-5-1-16,0 0 0 16,-3 1-3-16,-1 1 0 15,-6 3-3-15,-7 0 1 0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30.90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69 29 21 0,'-7'-19'10'0,"-5"12"-9"0,7 5 10 15,-2 2-10-15,-3-2 1 0,1 4 1 16,-8 5 0-16,-4 7-3 16,-8 1 0-16,-4 8 3 15,5 8 0-15,1 5-1 16,6 7 0-16,2-5-1 0,7-7 1 16,3-5-1-16,6-10 0 15,8-6-1-15,7-5 1 0,9-10-1 16,5-9 1-16,1-5-2 15,-1 0 1-15,0-3-1 16,-2 3 0-16,-5 3 0 16,-5 4 0-1,-7 5 1-15,-5 7 0 16,-2 4 0-16,-2 11 0 16,0 4 1-16,2 4 0 0,4 1-6 15,11 2 0 1,6-7-3-16,3-7 0 15</inkml:trace>
</inkml:ink>
</file>

<file path=word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6:19.32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55 15 0,'-3'2'7'0,"8"-6"-2"16,0 1 9-16,7 1-12 16,2-3 1-16,7 3 1 15,8-1 1-15,0 3-6 16,1-2 1-16,6 0 3 16,2-1 1-16,-5-2-2 15,-2 1 0-15,-5-1-1 16,1 0 0-16,-6 0-3 15,-2 1 1-15,-2 1-3 16,-8 3 1-16,3 0-6 16,-5 3 1-16</inkml:trace>
</inkml:ink>
</file>

<file path=word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9:00.39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3 1033 22 0,'-5'-7'11'0,"36"-24"-13"16,-15 19 16-16,8-4-15 15,14-3 1-15,7-14 0 16,10-3 0-16,9 0 0 15,7 1 0-15,10-3 0 16,-5-3 0-16,7-4 0 0,5 2 1 16,5 1 0-16,0-3 0 15,-1 0 0-15,6-3 0 32,6 3 0-32,-2 0 1 15,-4-3-1-15,1 3 0 0,-1 0-1 16,-1 5 1-1,-16 4-1-15,-5 5 0 0,2 5-1 16,-6 2 1-16,-8 3-2 16,-5 4 1-16,-4-2-3 15,-8 10 0-15,-6-1-3 0,-6 10 1 16</inkml:trace>
</inkml:ink>
</file>

<file path=word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38.75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41 30 0,'15'-15'15'0,"27"5"-22"16,-28 6 30-16,8-3-24 15,6 5 0-15,0 2-4 16,1-2 0-16,-1 2 0 16,-2 4 1-16</inkml:trace>
</inkml:ink>
</file>

<file path=word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32.39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8 0 22 0,'-24'53'11'0,"-2"6"-11"0,19-47 12 0,-5 12-16 16,2-5 1-16,-1 0-8 15,3-3 1-15</inkml:trace>
</inkml:ink>
</file>

<file path=word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27.48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 33 2 0,'-5'5'1'0,"8"-5"-2"16,-3-2 2-16,0 2-1 0,0 0 1 15,0-3 2-15,0 3 1 32,2-2-4-32,5-3 1 15,-2 3 2-15,0 2 1 0,-1 0-1 16,3 0 0-16,-2 0-1 16,0 2 1-16,0-2-2 0,2 0 1 0,-2 0-1 15,2 0 1-15,0-2-2 16,0 2 1-16,0-3-1 15,0 3 1 1,-2-2 0 0,2 0 0-16,-2 2-1 15,2-3 1-15,-7 3-1 16,5 0 1-16,0-2 0 31,-1 2 0-31,1 0-1 16,-3 0 0-16,-2 0 0 0,5 0 0 15,-5 0 0-15,3 0 0 16,-1 0 0-16,0-5 1 16,-2 5-1-16,7-2 0 15,-7 2 0-15,3-3 1 16,-3 3-1-16,2 0 0 16,-2 0 0-16,0 0 1 0,0 0-1 15,0 0 0-15,0 0 0 16,0 0 1-16,3-2-2 15,-1 4 1-15,0-2 0 16,1 0 0-16,-3 0 0 16,0 0 0-16,0 0-2 15,0 0 0-15,0 0-4 16,7 0 1-16</inkml:trace>
</inkml:ink>
</file>

<file path=word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4-08T20:26:50.58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0 0,'0'0'15,"0"0"1,0 0 15,0 0-15</inkml:trace>
</inkml:ink>
</file>

<file path=word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9:00.86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823 19 0,'9'-8'9'0,"32"-11"-10"16,-20 10 15-16,5-3-15 15,15-2 1-15,6-3 0 16,8-4 1-16,11-3-1 16,6-5 0-16,11-6 0 15,0-3 0-15,10-7 0 16,9-8 1-16,2 3 0 16,-6 5 1-16,4 0-1 15,-2 0 1-15,4 2-1 16,-13 3 1-16,-1 2-1 0,0 2 0 15,-4 3-2-15,-5 4 1 16,-5-2-2-16,-12 5 1 0,-9 5-4 16,-5 9 1-16,-8 5-2 15,-11 7 0-15</inkml:trace>
</inkml:ink>
</file>

<file path=word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48.15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3 22 24 0,'-4'-9'12'0,"20"6"-14"16,-11 3 23-16,7-2-21 16,2 2 1-16,12-2 0 15,0-1 0-15,2 1-2 16,-4 0 1-16,7 2-4 16,-3 0 1-16,3 4-4 15,-3-4 0-15</inkml:trace>
</inkml:ink>
</file>

<file path=word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47.92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1 2 13 0,'-5'0'6'0,"10"-2"1"0,-5 4 7 0,0 3-12 16,0 4 0-16,0 3 2 15,-5 7 0-15,3 7-5 0,-10 5 1 16,5 5 2 0,0-1 1-16,0 3-1 15,0-2 0-15,-5-8-2 16,5-4 1-16,2-3-1 16,0 0 0-16,1 1-2 15,-3-3 1-15,2 0-5 16,3-5 1-16,-10 0-3 0,7-7 1 0</inkml:trace>
</inkml:ink>
</file>

<file path=word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45.58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5 18 22 0,'15'-19'11'0,"25"19"-10"15,-28 0 14 1,9 2-14-16,5 3 0 31,3 9 2-31,-3 0 0 0,-12 3-4 16,-9 4 1-1,-10 5 2-15,-14 5 0 16,-5 5-1-16,-7-3 1 0,3-2 0 16,-3-7 0-16,0-3 0 15,8-2 1-15,6-4-1 0,5-4 1 16,0 1 0 0,17-2 0-16,7-3-1 15,9-2 0-15,8-3 0 0,9 0 0 16,4-2-1-16,-1 5 0 15,4-2-2-15,-10-3 0 0,-2 4-7 16,-4 1 1-16,-3 2-5 31,-7-4 1-31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3:44.06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 13 8 0,'2'-14'4'0,"15"14"-4"16,-12 2 4-16,-1 3-4 0,4 2 1 16,-4 2 1-1,1 6 0-15,-3 1-2 16,-2 3 0-16,-2 3 2 0,-3-1 1 0,-2 3-1 31,-2-5 1-31,2-3-1 16,-3-4 1-16,3-2-1 15,2-5 1-15,3-5-2 0,2-8 0 16,2-1 0-16,3-5 0 0,7-3-1 16,-3-2 0-1,6-5 0-15,-1 3 0 16,5-1 0-16,0 3 0 0,-3 5-1 16,1 5 1-16,2 4-1 15,-2 7 1-15,-1 5 0 16,-1 3 0-16,-3 2 0 0,-3 4 0 15,-4 1 0 1,-5 2 1-16,0 2 0 16,0-6 0-16,-3-6 0 15,1 3 0-15,2-10 0 16,0-2 0 0,10-14 0-1,1-2 0-15,1-6-1 0,3 3 0 16,1-2-1-16,3 2 1 15,-5 7-1-15,1 0 1 0,-1 5-1 16,-2 5 1-16,0 6-1 16,-5 3 1-16,-2 5 0 15,-1 3 0-15,-4 4 0 16,0 4 1-16,-4 3-1 31,1-2 1-31,3-2-2 16,3-3 0-16,1-7-1 0,-1-5 0 15,4-5-2-15,5-7 0 0,0-2-2 16,4-9 0-16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30.27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13-1 28 0,'-7'3'14'0,"-7"8"-19"15,9-1 24-15,-4 7-20 16,-3 4 1-16,-2 5 1 16,-1 3 0-16,6-1-1 15,4-4 1-15,7-7 0 16,6-6 1-16,3-1 0 15,4-10 1-15,4-7-2 16,0-5 1-16,2-5-1 16,-2-4 0-16,0-3-1 0,2 3 1 15,-4-3-2 1,-3 5 1-16,1 5-1 16,-8 2 1-16,0 9-2 15,-2 8 1-15,-3 9 0 16,-2 10 0-16,0 12 1 15,-5 11 0-15,-4 8 1 0,-1-7 0 0,-6 4 2 32,-1-2 0-32,0 2 0 0,-9-7 1 15,-2-2-1-15,-8-7 0 0,0-3-1 16,-4-9 1-16,0-5-3 16,-3-7 0-16,2-10-6 15,6-4 1-15,9-3-7 16,7-7 1-1</inkml:trace>
</inkml:ink>
</file>

<file path=word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43.92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22 26 0,'12'5'13'0,"12"-10"-17"16,-12 3 26-16,2 2-24 16,7-4 1-16,0 2-5 0,5-3 1 15,0 1 1-15,0-1 1 16</inkml:trace>
</inkml:ink>
</file>

<file path=word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43.72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3 28 23 0,'12'-29'11'0,"-5"34"-12"16,-7-3 17-16,0 3-16 15,-4 7 1-15,1 7 1 16,1 7 0-16,-3 8-1 16,-2 8 0-16,2 1 1 15,0-5 1-15,3-2-1 16,2-5 0-16,0-8-2 16,7-1 0-16,-2-10-4 0,-3-3 1 15,1-6-3-15,-1-6 0 16,-4-4-2-16,-1-5 0 15,-4-4 2-15,2-3 0 16,3-10 5-16,-5 1 1 16,5 1 3-16,2 4 1 15,0-1 2 1,4 2 0-16,3 3 0 16,5-2 1-16,3 4-4 0,6 1 0 15,5 4-2 1,3 2 1-16,-3 3-2 15,0 2 1-15,0 5-3 0,-5 0 0 16,-1 0-5-16,-9 3 1 16,1 4-1-16,-16 0 0 0</inkml:trace>
</inkml:ink>
</file>

<file path=word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43.32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2 0 26 0,'-14'12'13'0,"18"-3"-18"0,-1-9 25 16,1 4-20-16,6-2 1 15,-1 3-2-15,6-3 1 0,-1-2-3 16,5 0 1-16,2-2-5 15,1-3 1-15</inkml:trace>
</inkml:ink>
</file>

<file path=word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43.15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7 24 0,'2'4'12'0,"19"-6"-12"16,-11 2 16-16,-1 0-15 16,5-2 1-16,5 2 0 15,5 0 0-15,2 0-3 16,0-2 0-16,-1 0 1 16,1 0 1-16,-4 2-7 15,-6 4 0-15,1-2-1 16,-8 2 0-16</inkml:trace>
</inkml:ink>
</file>

<file path=word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42.94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26 23 0,'5'-24'11'0,"0"3"-11"0,-1 14 21 16,4 0-20-16,-1-3 1 16,5 1 1-16,-1 4 1 15,6 0-4-15,0 0 0 16,2 1 2-16,2-1 0 0,1-2 0 16,-1 2 0-16,0 0-2 15,1 3 0-15,-6-3-4 16,1 5 1-1,-8 3-6 1,-6 4 0-16</inkml:trace>
</inkml:ink>
</file>

<file path=word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42.73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4 22 23 0,'12'-16'11'0,"-10"9"-15"15,-2 9 23-15,0 3-17 16,0 7 0-16,0 4 3 16,-2 8 1-16,-6 9-7 15,4 5 0-15,-1 7 4 16,3-7 1-16,-6-4-2 15,8-3 1-15,-2-5-2 16,0-5 0-16,-1-4-4 16,1-3 0-16,2-4-4 15,0-6 0-15,0-1-3 16,0-3 1-16</inkml:trace>
</inkml:ink>
</file>

<file path=word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42.48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00 62 18 0,'-5'-19'9'0,"7"2"-8"0,1 12 10 0,-3 1-11 31,5-4 1-31,-3 4 0 16,3-1 0-16,-5 5-1 15,2 5 1-15,0 2 1 16,-2 5 0-16,-4 4 0 0,-1 11 0 15,-7 6-1-15,0 2 1 0,-2 8-1 16,0 0 0-16,4-7 1 16,-2 2 0-16,3-10 0 15,0-6 1-15,1-6-1 16,4-4 1-16,1-5-1 0,6-4 1 16,4-3-2-16,9 0 1 15,3 2-1-15,3 5 0 16,1 3-1-16,3 2 0 15,-2-1 0-15,7 4 1 16,-7-3-2-16,2-1 0 16,0-3-4-16,5-4 0 15,-3-1-5-15,-2-3 1 16,5-5-1-16,-3-2 0 0</inkml:trace>
</inkml:ink>
</file>

<file path=word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39.00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38 0 23 0,'0'35'11'0,"-26"10"-9"15,14-33 17-15,-5 5-19 16,-6 2 1-16,-8 7-4 16,-7 9 0-16,-6 6-3 15,-3 1 1-15</inkml:trace>
</inkml:ink>
</file>

<file path=word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38.54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20 17 17 0,'4'-7'8'0,"6"-3"-8"0,-8 12 10 16,-2-2-9-16,0 3 0 0,-2 4 1 31,-3 0 1-31,-4 5-3 16,-10-2 1-16,-3 1 2 0,3 1 0 0,1 3-1 15,-1-4 1-15,4-3-2 16,8 1 1-16,5-2-2 16,4 3 0-16,5 2 0 15,10-1 0 1,0 4-1-16,4-3 1 15,2 2 0-15,3 0 0 16,-2 0 0-16,-3 1 1 16,1-1 1-16,-10 5 1 15,-8 0-1-15,-6-5 1 0,-5 0 0 16,-7 1 0 0,-3-6-1-16,-2 3 0 0,3-5-5 15,-1-4 0-15,0-1-5 16,8-4 0-16,0-6-2 15,4-11 0-15</inkml:trace>
</inkml:ink>
</file>

<file path=word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37.96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3 41 22 0,'-2'-7'11'0,"11"23"-11"0,-9-11 16 16,-2 4-15-16,-5 13 0 15,-1 4 1-15,1 2 1 16,-4 8-3-16,1 2 1 16,-1-3 1-16,1-2 0 31,3-2-1-31,2-10 0 16,3-9-2-16,2-9 1 15,0-10-2-15,0-8 1 16,0-4-1-16,0-14 1 0,0-2 0 15,0-1 0-15,2 1 1 16,3-1 0-16,5 5 0 16,-1 3 0-16,7 2 0 15,3 7 1-15,5 0 0 0,1 12 1 0,1 4 0 32,2 10 0-32,-4 3 0 15,-5 2 0-15,-8 7-1 16,-1 0 1-16,-10 7 0 15,-14-3 0-15,-3 1-1 0,-4 0 0 16,-2-3-1-16,-1-2 0 0,1-5-6 31,9-2 0-31,7-2-4 16,7-6 1-16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29.86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31-2 12 0,'0'-7'6'0,"-14"19"1"16,11-7 7-16,-1 7-12 16,-1 9 1-16,-5 10 0 15,3 7 1-15,-5 7-5 0,0 3 0 16,-2 6 3 0,-3-4 1-16,8-7-2 15,-3-3 1-15,5-9 0 0,2-5 0 16,3-11 0-16,4-6 0 15,5-11-1-15,8-10 1 16,4-2-1-16,2-3 0 16,3 0-1-16,2 3 0 15,0 5 0-15,-2 2 0 16,0 4 0-16,-3 8 0 0,-4 7 0 16,-5 2 1-16,-5 3 0 15,-7 9 0-15,-10 0 0 16,-7-2 1-16,-4 2-1 15,-5-2 1-15,-5-3-1 16,3-4 1-16,1-5-4 16,6-3 1-16,4-4-7 0,5-3 1 31,15-7-3-31,11-4 0 16</inkml:trace>
</inkml:ink>
</file>

<file path=word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37.52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5-3 17 0,'-5'-7'8'0,"5"30"-4"0,0-13 6 0,0 4-10 31,-2 10 0-31,-1 2 1 16,-2 15 0-16,1-1-1 0,1 0 1 15,-1-2 1-15,8 0 0 0,1-7 1 16,2-9 0 0,7-6-1-16,-2-11 1 15,5-7-2-15,2-8 1 16,2-9-1-16,3 0 1 16,0-7-2-16,0-3 0 15,-3-1 0-15,-2 1 1 16,0 3-1-16,-5 5 1 15,-2 2-1-15,0 7 1 16,-2 5 0-16,-3 9 1 0,-5 7-1 16,-2 6 1-16,-2 6-1 15,-5 10 0-15,2 2 0 16,2 3 0-16,3 2-3 0,3-5 1 16,9-4-5-1,-5-8 1-15,7-7-5 16,0-7 1-16</inkml:trace>
</inkml:ink>
</file>

<file path=word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36.49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3-2 13 0,'7'0'6'0,"3"14"1"0,-8-7 4 15,0 12-10-15,1 2 1 16,-3 8 0-16,-3 4 0 0,-1 7-3 16,-3 5 1-16,0 0 2 15,0-4 1-15,-3-3-1 16,5-8 0-16,1-8 0 15,1-3 0-15,1-10-1 16,-3-9 1-16,5-5-1 16,0-6 0-16,0-6-2 15,0-7 1-15,0-4 0 16,5-1 0-16,0-4-1 16,2-2 1-16,5-1-1 15,6 0 1-15,6 6-1 16,0 8 1-16,-1 3-1 15,6 10 1-15,-1 9-1 16,-5 2 0-16,-4 5 1 16,-4 3 1-16,-6 2-1 15,-7 2 0-15,-6 0 1 0,-8 0 0 16,-5 1 0-16,3-8 0 16,-5-5-1-16,-2 0 1 15,0 1-1-15,4-3 1 16,3 0-1-16,7 5 0 15,7 4 1-15,5 5 0 0,4 5 0 32,3 5 0-32,9 2 0 15,0-2 1-15,1 2-1 0,-1-5 1 16,0-2-5-16,0 0 1 0,-2-2-7 31,0-8 1-31</inkml:trace>
</inkml:ink>
</file>

<file path=word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35.99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1 10 16 0,'-15'-17'8'0,"-4"27"-4"0,15-1 9 16,-3 3-11-16,-5 5 0 0,-3 7 1 15,3 2 0-15,1 7-4 0,1 5 1 16,5-2 2-16,5-3 0 31,3-2-1-31,6-7 1 32,22-17 0-32,2-12 0 0,1-4 0 15,-1-6 0-15,-5-4 0 0,-6-4 1 16,-8-4-1-16,-2 4 1 15,-7-1-1-15,-5 0 0 16,-5 3-2-16,-5 6 1 0,1 6-2 31,2 4 0-31,-3 5-5 16,6 0 0-16,1 3-5 0,6-3 1 0</inkml:trace>
</inkml:ink>
</file>

<file path=word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9:01.36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943 19 0,'14'-17'9'0,"38"-21"-11"31,-33 29 16-31,10-8-14 0,9-4 1 16,10-8-1-16,13-6 1 16,13-3-2-16,4-12 1 0,6 0 0 31,8 5 1-31,1-3 0 16,2-2 1-16,-5 3-1 0,3-1 0 0,-3 3 0 15,8 0 1 1,-8 4-1-16,-2-1 1 15,2 4-2-15,3 2 0 16,-12 8-1-16,-17 4 1 0,10-2-3 16,-10 7 1-16,-2-3-5 15,-10 6 0-15,-7 6 1 16,-7 1 0 0</inkml:trace>
</inkml:ink>
</file>

<file path=word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35.64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201 16 0,'9'0'8'0,"11"-5"-7"16,-13 3 9-16,-3-3-10 15,4 0 1-15,3-2-1 16,-3 0 1-16,6-2-2 15,0-3 1-15,-2-3 0 16,2 4 1-16,-4-6-2 16,2 3 1-16,-1-1 0 15,4-1 0-15,-8-1-1 16,7 5 1-16,-9 0 1 16,2 3 0-16,0 2 1 0,-4 2 1 15,-3 5 0-15,-3 12 0 16,3 2 1-16,-7 5 0 15,0 7 0-15,-3 10 0 0,3 7-1 16,5 0 0-16,-3-1-1 16,5-6 0-16,0-3-2 15,5-2 1-15,-5-7-4 16,2 0 0-16,3-3-5 16,-5-2 1-16,0-2-3 15,-5 2 1-15</inkml:trace>
</inkml:ink>
</file>

<file path=word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33.89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59 24 0,'4'-16'12'0,"27"9"-15"15,-19 2 21-15,5 0-16 16,4 0 0-16,1 1-1 15,4 1 1-15,-2-4-4 16,-1 2 0-16,-1 1-3 16,2 4 1-16,-5 2-3 15,-3 0 0-15</inkml:trace>
</inkml:ink>
</file>

<file path=word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33.68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7 11 17 0,'7'-5'8'0,"-4"-2"-7"16,-3 7 13-16,-5 0-14 15,0 2 1-15,-4 3 1 16,-1 0 1-16,1 2-3 16,1-2 0-16,4 2 2 15,-1 0 0-15,5 2-1 0,2 3 1 16,5 0-2-16,5 5 1 15,0 0-1-15,3 6 1 16,1-1 0-16,-4-1 1 16,0 0 0-16,-5-4 1 15,-2-3 0-15,-3-2 1 16,-4 0-2-16,-3-2 1 16,-2-1-2-16,-5-2 0 0,3-2-4 31,-3 0 0-31,2-5-4 15,-2 0 1-15,5-5-4 0,2 0 0 16</inkml:trace>
</inkml:ink>
</file>

<file path=word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31.02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 20 16 0,'-2'-12'8'0,"4"2"3"0,-2 10 3 0,0 0-12 16,0 0 1-16,0 3 0 15,0 1 0-15,3 4-5 16,-1-1 1-16,0 2 0 16,3 0 0-16,2 5-6 31,-3 7 0-31</inkml:trace>
</inkml:ink>
</file>

<file path=word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26.15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4 253 24 0,'-14'-19'12'0,"12"10"-14"15,6 9 17-15,6-7-12 16,-1-8 0-16,15 1 2 15,7-2 1-15,12-3-7 16,4 0 0-16,8 0 4 16,-3-2 0-16,5-1-2 15,-5 3 0-15,3 0-4 16,-6 5 0-16,-6 2-5 16,-7 5 0-16,-3 3-1 15,-2 8 0-15</inkml:trace>
</inkml:ink>
</file>

<file path=word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25.88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3 24 18 0,'14'-17'9'0,"0"10"-10"16,-14 9 10-1,3 1-6-15,-3 4 0 0,-3 2 2 16,-4 8 0-16,0 11-6 15,-2 10 0-15,-3 7 4 16,3 5 1-16,-6 5-2 16,4-1 0-16,1-1-1 15,3 1 1-15,-5-9-1 16,10-7 0-16,-3-7-4 16,3-10 1-16,-3-2-6 0,5-9 1 15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28.69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35 18 0,'16'-19'9'16,"18"2"-7"-16,-27 17 9 0,2 2-9 16,1 1 0-16,-3 6 1 15,-2 5 1-15,2 5-5 16,-7 8 1-16,-5 8 2 0,-2 3 1 0,0-7-2 16,4-2 1-16,-8-10 0 15,6-7 0-15,2-5-1 16,-1-7 1-16,4-10-1 15,4-4 1 1,4-7-3-16,6-6 1 16,7 4-1-16,-2-6 0 0,3 3-1 31,1 7 0-31,1 7 1 0,-5 5 1 16,3 7 1-16,-11 9 0 15,4 8 1-15,-8 9 1 16,0 8-1-16,-7 1 1 0,0-2-2 15,0-2 0-15,0-2-8 16,0 2 0-16,5-10-2 16,-3-7 0-16</inkml:trace>
</inkml:ink>
</file>

<file path=word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9:01.70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339 26 0,'33'-3'13'0,"60"-39"-20"0,-65 28 28 16,24-5-22-16,29-7 1 15,7-5 0-15,16-5 0 31,72-21-4-31,-22 12 1 0,-21 7-4 16,-14 10 1-16</inkml:trace>
</inkml:ink>
</file>

<file path=word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35.82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0 34 0,'8'-5'17'0,"11"5"-22"0,-12 0 35 16,9 0-30-16,8-2 1 16,0 2 0-16,9 0 0 15,5-3-3-15,-9 3 1 16,4 3-4-16,-5-3 0 15,3 2-5-15,-2 5 0 16</inkml:trace>
</inkml:ink>
</file>

<file path=word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35.23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5 7 0,'7'-7'3'0,"14"0"15"16,-18 7-5-16,6 0-10 16,6-2 0-16,-8 4 0 0,9-2 0 15,1 3-7-15,4-6 0 16,6 6-1-16,-6-1 0 16</inkml:trace>
</inkml:ink>
</file>

<file path=word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35.03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26 28 18 0,'7'-29'9'0,"7"34"-11"0,-14-3 16 15,-7 6-10-15,0 3 1 16,-12 8 3-16,0 3 1 16,-1 1-11-16,-1 1 1 0,0 5 7 15,7-1 0-15,2 3-3 16,5-5 0-16,7-2-4 16,0-1 1-16,9-4-5 15,5-7 0-15,3-3-5 16,6-1 0-16</inkml:trace>
</inkml:ink>
</file>

<file path=word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34.80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31 0 8 0,'12'5'4'0,"7"5"11"16,-14-6-4-16,2 8-8 0,2-2 1 16,-4 4 1-1,2 0 1-15,-7 1-7 16,-9 1 0-16,-3 1 4 0,-7-1 1 16,-5 1-3-1,-2 2 0-15,0-5-3 16,2 3 0-16,3-7-6 15,2-1 1-15,7-4-1 16,9 0 0-16</inkml:trace>
</inkml:ink>
</file>

<file path=word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34.41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1 10 16 0,'-22'0'8'0,"34"0"-9"0,-2 0 14 16,-1-3-12-16,8 1 1 15,4 0-1-15,3 2 1 16,2-3-3-16,3 3 1 16,-8 3 1-16,-7-1 0 0,-2 3-1 15,-7 2 0-15,-10 2-1 16,-9 3 1-16,-5 3 1 15,-3 1 1-15,1 3 1 16,4-2 1-16,-2 2 0 16,3-3 1-16,1 1 0 15,11-3 0-15,6 1-2 32,8-4 1-32,1 1-4 15,8-2 0-15,5-5-5 0,2-1 0 0,3 1-5 31,7-2 0-31</inkml:trace>
</inkml:ink>
</file>

<file path=word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34.08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0 32 11 0,'-12'0'5'0,"12"12"5"0,5-10 6 16,9-2-14-16,3 0 1 15,9-5 1-15,0 3 0 16,7-3-6-16,5-2 1 15,0 2 3-15,2 0 0 16,2 1-4-16,-4-1 1 16,-2 0-6-16,-8 0 1 15,-4 5-1-15,-5 3 0 0</inkml:trace>
</inkml:ink>
</file>

<file path=word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33.30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2 2 13 0,'-2'-2'6'0,"9"6"3"0,-2-8 2 0,0 4-9 16,-1 0 0-16,4 2 1 15,3 2 0-15,4 1-4 16,-3-3 1-16,2 1 2 16,-2-1 0-16,2 0-2 31,-2-2 1-31,-3 3-5 0,3-1 0 15,-2 0-3-15,2 0 1 16</inkml:trace>
</inkml:ink>
</file>

<file path=word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32.39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3 0 21 0,'0'3'10'0,"17"6"-5"0,-10-6 19 16,5-1-22-16,2 3 1 0,2-1 1 16,6 1 0-16,6 2-6 15,-2 0 0-15,-2 2 0 16,-1-2 0-16,3-2-7 16,3 0 1-16</inkml:trace>
</inkml:ink>
</file>

<file path=word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32.17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24 47 10 0,'0'-21'5'0,"21"11"-2"0,-19 8 6 31,3-3-5-31,0 0 0 16,2 3 1-16,-7 2 0 0,2-2-7 15,-2 2 1-15,0 2 4 16,-2 3 0-16,-5-1-2 16,-3 4 1-16,-6 6-2 0,-3 0 1 0,-3 0-1 31,-1 0 1-31,-3-4-1 16,2 2 0-16,0 0 0 15,1-5 0-15,1 0 1 16,3-3 0-16,5 1-1 0,5 0 1 15,2 0 1-15,7-1 0 16,7 3 0-16,2 1 1 31,24 1-1-31,-2 3 0 16,-2-3 0-16,1-2 0 16,-4 1-2-16,-2 1 1 15,-3-2-4-15,1-2 1 0,-6 0-6 16,1-1 0-16,-8 3-1 15,1 1 0-15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28.31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6 19 19 0,'-2'-9'9'0,"-3"-3"-3"0,5 12 9 16,5 2-13-16,-3 3 0 16,-2 2 2-16,8 10 1 0,-8 4-6 31,-8 7 1-31,8 6 3 16,-7 8 0-16,7 4-1 0,-4-11 1 15,1-1-2-15,3-6 1 0,0-7-3 16,0-2 1-16,0-7-5 15,0-2 1-15,3-5-5 16,1-3 0 0</inkml:trace>
</inkml:ink>
</file>

<file path=word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31.21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-1 24 0,'-12'2'12'0,"14"3"-14"15,-2-5 19-15,5 2-18 16,2-2 0-16,-2 2-9 15,2 0 1-15,5 3 8 16,5 3 0-16</inkml:trace>
</inkml:ink>
</file>

<file path=word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30.69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9 4 0,'2'-12'2'0,"10"10"5"0,-12 2 3 16,0 0-6-16,0 4 1 16,0 6 2-16,-2 9 0 15,0 7-9 1,2 5 0-16,0 5 6 15,2-3 0-15,5-2-2 16,0-3 0-16,3-4-1 0,1-5 1 16,4-7-1-1,-4-7 1-15,8-5 0 16,-2-7 0-16,-5-5-1 16,2 0 1-16,-2-5-1 15,-3-4 1-15,-2-5-2 16,0-1 0-16,-2 4 0 0,-2 4 0 0,-1 2-1 31,0 10 1-31,5 9 0 16,-2 8 0-16,0 11 0 0,0 5 1 0,2 5-1 15,-3 7 1-15,-1 5 0 16,-3 7 0-16,-3 9 0 16,-8-4 0-16,-4-5 1 15,-4-7 0 1,0-8 0-16,-2 1 0 15,0-10-1-15,-5-7 1 0,5-7-6 16,-1-2 0-16,3-3-7 16,-2-5 1-16</inkml:trace>
</inkml:ink>
</file>

<file path=word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29.15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6-1 9 0,'12'-7'4'0,"17"26"-1"0,-20-9-2 15,1 4 2-15,4 7 1 16,3 10 3-16,-6 7 0 16,4 3-8-16,-8 1 1 0,2 4 5 15,-9-1 1-15,-9 0-3 16,-3 2 1-16,-9 8-2 16,-8 2 0-16,-2 0-2 15,-5-5 0-15,3-4-8 16,-5-1 1-16</inkml:trace>
</inkml:ink>
</file>

<file path=word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28.91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 16 22 0,'0'-19'11'0,"5"19"-15"0,-5 0 22 16,-3 5-17-16,1 4 1 15,0 5 1-15,-1 5 0 16,1 3-3-16,2 1 0 15,5 1 3-15,-1 0 1 16,8-6-1-16,0-6 0 16,5-7 0-16,-1-7 0 0,3-5-2 15,-2-8 1-15,-7-4-1 16,-6 3 1-16,-4-1-4 16,-2 1 1-16,-3-3-4 31,-2-2 0-31,-2 4-5 15,4 5 0-15</inkml:trace>
</inkml:ink>
</file>

<file path=word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28.64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6 0 18 0,'0'8'9'0,"4"37"-7"16,-8-33 9-16,-4 4-10 16,-1 8 0-16,-5 4 0 15,-1 3 1-15,1 0-3 16,0-5 0-16,0-2-3 16,7-10 0-16,7-4-1 15,7-3 0-15</inkml:trace>
</inkml:ink>
</file>

<file path=word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28.45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8 13 12 0,'3'-14'6'0,"-1"18"-2"15,-2-4 7-15,-2 0-8 0,-3 5 1 16,-2 5 1-16,0 6 1 15,-7 3-8-15,-5 7 1 16,7 8 5-16,-3-1 0 16,8 0-2-16,3 1 1 15,4-6-1-15,4-7 0 16,8-4 0-16,5-10 0 16,7-4 0-16,-1-11 0 15,-1-3-1-15,-3-8 1 0,-3 0-1 16,-1-3 0-16,-11-4-1 15,-4 2 1-15,-2 1-2 16,-3-4 0-16,-2 8-4 0,5 5 1 16,-1 7-6-16,1 5 0 15</inkml:trace>
</inkml:ink>
</file>

<file path=word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28.11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28 19 13 0,'-4'-14'6'0,"-1"9"0"0,2 5 6 0,-1 5-10 16,-3 2 0-16,-3 5 2 15,-4 7 0-15,-3 11-5 16,-2 11 1-16,-2 4 3 15,0 5 0-15,0 0-2 0,-1-1 1 16,3-1-1-16,7-3 0 16,1 2-2-16,4-11 0 15,-1-8-4-15,4-2 1 16,8-7-4-16,6-7 1 16</inkml:trace>
</inkml:ink>
</file>

<file path=word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27.17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5 128 31 0,'-29'-29'15'0,"36"8"-18"16,-2 14 29-16,7-2-25 16,9-3 1-16,8 0 0 15,9 0 0-15,2 3-3 16,0 2 0-16,1 0 1 16,-1 4 0-16,-7 3-7 15,3 3 0-15,-6 1-2 16,1 3 0-16</inkml:trace>
</inkml:ink>
</file>

<file path=word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26.97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38 22 0,'14'-31'11'0,"4"24"-13"16,-15 9 13-16,-1 3-10 0,-2 4 1 16,-2 10 2-16,-1 7 0 15,3 8-5-15,-2 8 1 16,2 1 3-16,0 2 1 15,0 0-3-15,0 0 1 16,2-5-4-16,1 3 1 16,-3-14-4-16,0-8 1 15,-3 0-5-15,1-9 1 16</inkml:trace>
</inkml:ink>
</file>

<file path=word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26.76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4 3 25 0,'-7'-10'12'0,"-9"20"-16"0,14-3 24 16,-3 2-20-16,1 5 0 31,6 15 1-31,3 2 0 16,2 0-1-16,4-1 0 15,-2-1 1-15,3 2 0 16,-5-8 1-16,0-1 1 16,-7-6 0-16,-7-2 0 15,0-2-1-15,-5 0 0 0,3-2-5 16,-2-6 1-16,4-1-8 16,4-1 1-16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26.10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0 84 24 0,'-14'-36'12'0,"14"5"-12"0,2 26 23 16,5-2-21-16,1 5 1 16,3 0-1-16,4-1 1 15,8 6-4-15,8-1 0 0,0 3 2 16,0-1 0-1,-2 4-3-15,-3-4 0 16,5 4-3-16,-3-4 0 0,1-1-2 16,-1-3 1-1,-4 2 1-15,-5-2 1 0,-9 2 4 16,-6 6 0-16,-4 1 4 16,-4 3 1-16,-4 5 1 15,-1 2 0-15,4 0-3 16,3 0 1-16,4-5-2 0,8-5 0 15,2-4-1 1,4-5 1-16,6-5-1 16,-3-7 0-16,0 1 0 15,0-6 1-15,2 0-2 16,-7-2 0-16,3 3 0 16,-3-3 0-16,-2 4-1 15,2 4 1-15,-4 3-1 0,-1 4 0 16,-4 8-1-16,-5 11 1 0,-2 11-1 15,-3 17 1 1,-5 16 0-16,1 10 0 16,-5 2 2-16,-3 3 0 0,-4 0 2 15,-3-13 0-15,-7-6 1 16,-2-15 1-16,4-9 1 16,3-12 0-16,5-16-2 0,2-13 1 15,4-9-2 1,8-9 0-16,5-8-3 15,7 3 1-15,4-1-3 16,10 4 1-16,5-1-4 16,7 0 0-16,-3 7-7 15,10 5 0 1,0 5-1-16,-9-1 1 0</inkml:trace>
</inkml:ink>
</file>

<file path=word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26.51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58 9 0,'2'10'4'0,"31"21"-3"0,-26-27 3 16,5-1 0-16,0-1 0 15,7 0 3-15,4-9 1 16,1-2-10-16,2-5 1 0,0-1 6 16,-3 1 0-16,1-3-3 15,-5 1 1-15,0-3-2 16,-10 0 0-16,-2-3-1 16,-4 1 0-16,-6 4-1 15,-4 3 1-15,-2 9 0 16,-5 5 0-16,-3 5 0 15,1 7 1-15,-6 5 1 16,4 4 0-16,-1 3 0 16,2 4 0-1,3-2 0-15,7 1 0 0,2-1-4 16,5-7 1-16,7-5-6 16,10-5 0-16,9-4-2 15,7-5 1-15</inkml:trace>
</inkml:ink>
</file>

<file path=word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24.11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59 12 8 0,'-17'-4'4'0,"10"1"-2"15,7 1 5-15,-2-1-6 16,-3 3 0-16,2 3 2 0,-1-1 1 31,-1 3-4-31,3 4 0 0,-1 6 3 16,3 8 1-16,0 11-2 16,5 9 1-16,2 14-2 0,5 4 1 15,-3-1-1 1,3 6 1-16,-5-6-1 15,1-6 0-15,1 1 0 0,-2-10 1 16,3-4-1 0,-3-6 0-16,0-6 0 15,2-5 1-15,-4-5 0 16,0-3 0-16,2-2-1 0,-5-4 1 16,-2-3 0-16,-2-5 1 0,-7 1-1 15,-8-6 1-15,-9 3-1 16,-3-4 0-16,-9-1 0 15,-5-2 0-15,-4 4-1 16,7-4 0-16,-1 3-1 16,1 4 0-16,4-5-6 15,5 2 0-15,7 1-5 16,8-3 0 0</inkml:trace>
</inkml:ink>
</file>

<file path=word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7:55.62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3 5 12 0,'-7'-5'6'0,"-10"22"-1"0,12-13 6 16,-2 3-10-16,-2 1 1 15,-1 1 1-15,1 1 1 0,2-1-5 16,2 1 0-16,2-3 3 15,1 0 0-15,4-2-1 0,3-3 1 16,0-2-2-16,7-5 1 16,-3-2-2-16,3-2 1 15,-2-3-1-15,-1-3 1 16,-4 1-1-16,-5 5 0 16,-5 2 2-1,-4 4 0-15,-1 6 2 16,-4 4 0-16,0 7 1 15,4-2 0-15,-2 2 0 0,8-2 0 16,1 0-1-16,3-5 0 16,3-5-2-16,6-6 1 15,1-6-3-15,1-2 0 0,-1-2-4 16,2 0 0-16,-5-3-5 16,0-2 0-16</inkml:trace>
</inkml:ink>
</file>

<file path=word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41.66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7 30 0,'28'-17'15'0,"32"17"-22"15,-39 0 30-15,5 0-26 16,3-2 0-16,4 2-10 16,-4 2 0-16,-3 5 13 15,-5-2 1-15</inkml:trace>
</inkml:ink>
</file>

<file path=word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41.44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38 10 0,'5'0'5'0,"9"5"-1"0,-9-5 5 16,2-3-7-16,0-2 1 15,3 1 0-15,2-3 0 16,-1-1-4-16,-1-1 0 0,2-3 3 16,2-2 1-16,0-3-2 15,-2 3 1-15,-2 0-1 16,-1 2 1-16,-2 0-1 15,0 5 0 1,-4 2 0 0,-3 10 0-16,0 2 1 15,0 7 0-15,0 3-1 16,-3 9 1-16,3 5 0 16,0 2 1-16,0 3-3 0,0-1 0 31,3-4-2-31,2-2 0 15,-5-5-4-15,0-3 1 0,0 0-3 16,-8 1 0-16</inkml:trace>
</inkml:ink>
</file>

<file path=word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41.04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7 18 0,'14'-5'9'0,"12"3"-9"0,-19 2 11 15,3 0-11-15,6 0 0 0,-2 0-2 16,3 2 1-1,-1-2-3-15,6 3 0 0</inkml:trace>
</inkml:ink>
</file>

<file path=word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40.72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4 2 21 0,'14'-9'10'0,"-5"21"-14"0,-1-10 18 16,-1 5-14-16,0 7 0 16,2 5 1-16,-2 7 0 15,-4 10-1-15,1 2 1 16,-8 7 0-16,1-5 1 15,-11-2-1-15,2-5 1 16,-7 1-1-16,1-8 1 16,1-3-3-16,3-4 1 15,-3-5-6-15,3-2 0 0</inkml:trace>
</inkml:ink>
</file>

<file path=word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40.48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1 0 18 0,'-2'-7'9'0,"-10"23"-6"15,5-9 16-15,0 5-17 16,0 7 0-16,0 5 1 0,0-1 0 16,5-1-4-16,4-4 1 15,5-3 2-15,2-6 1 16,3-4-2-16,4-3 1 15,1-4-1-15,-8-5 1 16,3-5-1-16,-5-2 0 16,-3-3-3-16,-4-4 1 15,0 4-7-15,0-1 0 16,0 6-1-16,7-2 0 0</inkml:trace>
</inkml:ink>
</file>

<file path=word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40.24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18 14 20 0,'-14'-19'10'0,"-7"24"-10"0,18 0 10 15,-8 2-7-15,-4 5 1 16,1 7 3-16,-12 9 0 15,3 10-9-15,-1 5 1 16,3 2 5-16,2 0 1 0,5-5-5 16,4 1 0-16,8-8-4 15,4-7 1-15,8-10-5 16,1-6 1-16,6-5-2 16,9-5 0-16</inkml:trace>
</inkml:ink>
</file>

<file path=word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39.96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3 4 20 0,'-14'-5'10'0,"26"12"-12"15,-3-7 14-15,1 3-12 16,7-1 0-16,2 1-1 16,2-1 0-16,-2 0 1 0,-5 5 0 15,-2 3 0-15,-7 2 0 16,-5 0 0-16,-7 2 0 16,-8 0 2-16,-4 0 1 15,0-2 0-15,5 0 1 16,0 5 0-16,2-8 0 15,5 1 0-15,4-3 0 16,6 0-3-16,9 0 1 0,2-2-4 16,7-5 0-16,8-2-7 15,2-5 1-15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24.95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 6 26 0,'6'-7'13'0,"-6"14"-11"16,0-2 26-16,-2 7-27 16,0 7 1-16,-2 2-1 15,2 3 1 1,2 2-3-16,0 2 0 15,0-4-1-15,0 0 0 0,0-5-5 0,2-5 0 16,2-5-2-16,0-6 0 16</inkml:trace>
</inkml:ink>
</file>

<file path=word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39.67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5 31 4 0,'-26'0'2'0,"16"7"9"0,10-7-2 0,5 0-5 15,2 0 1-15,10-3 2 16,4 1 0-16,3-2-9 16,11-1 0-16,-1-2 6 15,4 0 0-15,-1 3-5 16,1-1 1-16,-4 3-7 15,1 2 1-15</inkml:trace>
</inkml:ink>
</file>

<file path=word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39.46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68 21 0,'12'-14'10'0,"21"-1"-11"15,-19 11 20-15,8-3-18 16,1 2 1-16,8-2 0 16,0 0 0-16,5 2-3 15,-5 1 0-15,4 6 1 16,-6-2 0-16,-5 0-6 15,-3 5 1-15,-4 4-2 16,-3 3 0-16</inkml:trace>
</inkml:ink>
</file>

<file path=word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39.28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6 8 20 0,'9'-7'10'16,"-2"5"-11"-16,-7 2 13 0,0 2-12 15,-2 5 1-15,-3 3 1 16,-4-1 0-16,1 3-2 16,4 0 0-16,1 2 2 15,3-2 0 1,10 10-1-1,4 1 0-15,-2-1 0 16,2-3 1-16,1 0 0 16,-6-3 0-16,-4-1 0 15,-3-3 0-15,-4 2-2 16,-5-5 1-16,-5-2-4 16,2 1 1-16,-2-6-5 15,1-2 0-15,-1-5-2 16,2-2 1-16</inkml:trace>
</inkml:ink>
</file>

<file path=word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38.97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5 1 9 0,'-10'0'4'0,"3"-2"9"16,7 2 1-16,0 0-12 15,0 0 0-15,5 0 2 16,2 0 0-16,5 0-5 15,-3 2 0-15,6 1 3 16,-1 1 0-16,-3 1-1 0,4 0 0 16,1-1-4-16,-4 1 1 15,2-3-5-15,3 0 1 16</inkml:trace>
</inkml:ink>
</file>

<file path=word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37.68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0 19 0,'7'9'9'0,"19"-2"-5"16,-17-2 12-16,3 0-15 16,10 2 1-16,1 2-1 15,1-4 1-15,4-1-3 16,3 1 0-16,2-3-3 15,-5 1 1-15,8-1-3 16,-6 3 0-16</inkml:trace>
</inkml:ink>
</file>

<file path=word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37.43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28 23 10 0,'19'-14'5'0,"5"14"-5"0,-17-5 6 15,3 3-2-15,-3 0 1 16,2 2 0-16,-4 0 0 16,-3 0-7-16,-2 2 0 15,-2 3 5-15,-3 2 0 16,-7 0-2-16,-4 2 0 16,-6 3-1-16,-1 0 1 15,-8-3-1-15,0 1 0 0,5-1 0 16,-1 1 1-16,4-3-1 15,1 0 0-15,1 0 0 16,2 0 1-16,5 0 0 16,4-2 0-16,3 2 0 15,7 0 0-15,7 2 0 16,0 1 1-16,7-3-1 16,5 0 0-16,3 2-1 15,2-2 1-15,-1 5-1 16,1-3 0-16,0-1-3 0,-3-1 1 15,-2 2-5-15,0 0 1 0</inkml:trace>
</inkml:ink>
</file>

<file path=word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36.94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2 3 8 0,'-7'7'4'0,"11"-14"-1"15,-4 4 4-15,-2 3-4 32,0 3 0-32,-3-3 2 15,-2 7 0-15,2 2-6 0,-2 3 0 16,-3 2 5-16,3 7 0 0,0 10-2 31,-5 5 0-31,8-1-1 0,-3-2 1 16,2 0-1-16,10-4 0 15,-3-6-1-15,7-6 1 16,6-8 0-16,1-2 0 16,1-7 1-16,2-5 0 15,2-6 0-15,7-6 1 16,-6-6-1-16,-6-3 0 16,1-5 0-16,-5 2 1 15,-8 4-3-15,-6 1 1 0,-8 3-1 16,1 4 1-16,-5 5-4 15,2 5 0-15,0 5-6 16,5 4 0-16,7 5 0 16,5 5 0-16</inkml:trace>
</inkml:ink>
</file>

<file path=word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9:12.20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44 17 17 0,'7'-12'8'0,"-2"5"3"15,-5 7 3 1,0 3-12-16,0 6 0 16,-5 10 4-16,-2 10 0 0,-2 1-7 15,-5 6 1-15,-5 0 4 16,-3 4 0-16,6 0-1 15,-1 1 0-15,6-1-6 16,-4 0 0-16,4 3-7 16,1 0 0-16</inkml:trace>
</inkml:ink>
</file>

<file path=word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9:11.78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3-2 12 0,'7'-7'6'0,"8"33"5"0,-13-24 7 15,10 15-14-15,-3 4 1 16,1 7 3-16,-3 10 1 16,-5 5-11-16,-4 9 1 15,-5 3 7-15,-5-5 0 16,-2-3-2-16,-12-7 1 0,4-6-3 16,-4-3 0-16,1-8-6 15,6-6 0-15,4-3-8 16,6-4 0-16</inkml:trace>
</inkml:ink>
</file>

<file path=word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9:11.49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28-4 26 0,'-12'0'13'0,"-28"31"-8"0,28-19 21 16,-5 7-26-16,1 7 1 15,1 7 0-15,6-2 0 0,2-2-1 16,7-6 0-16,7-4 1 16,2-9 1-16,8-3-1 15,4-2 1-15,-6-10-1 16,4-9 0-16,-5-3-1 15,-5-4 1-15,1-3-1 16,-8 0 1-16,-2 0-5 16,-2 1 1-16,2 1-7 15,0 13 1-15,0 4-1 16,-5 0 0-16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24.56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56 9 22 0,'7'-9'11'0,"-12"16"-13"0,5-7 18 0,-7 2-14 31,-2 1 0-31,-10 6 2 16,-4 8 0-16,-3 2-5 0,2 7 1 0,3 0 2 31,7 4 1-31,2-4-1 16,8 3 0-16,4-10-1 15,4-10 0-15,8-4-1 0,0-10 1 16,4-4-1-16,1-3 1 0,2-5-1 16,-5-6 0-16,4 4 0 15,-3 5 0-15,-8 4-1 16,2 3 1 0,-9 21-2-1,0 5 0-15,0 7-4 0,2-5 1 16,3-4-4-16,4-5 1 31</inkml:trace>
</inkml:ink>
</file>

<file path=word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9:11.20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08 0 27 0,'7'42'13'0,"-14"13"-9"16,2-46 19-16,-4 8-22 15,-3 0 1-15,-2 2-1 16,-5-7 0-16,0 2-8 15,5-7 1-15,5-5-2 16,2 6 0-16</inkml:trace>
</inkml:ink>
</file>

<file path=word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9:11.00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21 24 24 0,'-12'12'12'0,"-28"11"-7"0,28-13 14 16,-4 6-17-16,-1 6 1 16,7 11 0-16,-1-5 1 15,8-2-5-15,13-5 0 16,2-2 3-16,9-9 1 15,5-8-2-15,0-9 1 16,0-9-1-16,-2-1 0 16,-3-7 0-16,-2 1 0 0,-7-8-1 15,0-2 1-15,-8 4-2 16,1 6 1-16,2 6-6 16,-7 3 1-16,5 2-6 15,-5 17 1-15</inkml:trace>
</inkml:ink>
</file>

<file path=word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9:10.74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52 57 20 0,'2'-26'10'0,"0"2"-3"16,-4 19 11-16,-5 0-14 16,-2 5 0-16,-8 5 1 15,-4 5 1-15,-10 11-7 0,-4 5 0 16,-6 12 5-1,-3 4 0-15,3 6-2 16,8 4 0-16,3 0-1 16,8-7 1-16,10-5-2 15,1-7 0-15,11-7-5 16,7-7 1-16,9-5-7 16,6-9 0-16</inkml:trace>
</inkml:ink>
</file>

<file path=word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9:10.38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2 67 36 0,'0'-36'18'0,"9"15"-23"16,-4 16 39-16,7 3-33 15,0 0 0-15,9 2-1 16,5 0 1-16,8 2-9 16,4 3 0-16,5 7-2 15,2-8 0-15</inkml:trace>
</inkml:ink>
</file>

<file path=word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9:10.17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7 60 18 0,'17'-31'9'0,"1"12"-3"16,-13 15 16-16,-3-1-19 0,-2 10 1 15,0-1 1-15,-2 8 1 16,-3 5-8-16,-4 6 1 16,0 10 4-16,-5 3 1 15,0 4-4-15,4 0 1 16,3 3-6-16,-2-8 1 16,4-6-5-16,-2-8 0 15,-4-7-1-15,4-5 0 16</inkml:trace>
</inkml:ink>
</file>

<file path=word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9:09.95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2 0 30 0,'5'8'15'0,"-13"18"-15"16,4-17 28-16,1 5-28 15,1 5 1-15,2 2 0 16,0-2 0-16,2-2-1 16,1-5 1-16,4-5 0 15,0 0 0-15,5-14 0 16,-3 0 0-16,6-5-1 15,-1-2 1-15,5-3-2 16,2 3 1-16,-7 0-1 16,-4 2 0-16,-1 5 0 15,-6 4 0-15,-1 6 0 0,-4 4 1 16,-3 7-1-16,3 5 1 16,-3-2 0-16,5 4 1 15,0-5-2-15,5 3 0 16,2-7-3-16,2-2 1 15,6-3-5-15,1-7 1 16,-4-7-3 0,7-5 1-16</inkml:trace>
</inkml:ink>
</file>

<file path=word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9:09.64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7 29 23 0,'7'-10'11'0,"-11"13"-8"16,1 2 18-16,1 4-19 0,-8 10 1 16,3 0 1-16,2 0 1 15,1 0-6-15,4 0 1 16,7-7 4-16,0-5 1 15,-2-2-2-15,4-5 1 16,-4-7-1-16,0-5 0 16,0 0-2-16,-1-7 1 0,-1-2-6 15,-1 4 1-15,3-2-8 16,0 0 1-16,6 2-3 16,6 5 1-16</inkml:trace>
</inkml:ink>
</file>

<file path=word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9:09.43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76 24 0,'9'-7'12'0,"15"17"-12"0,-12-8 19 15,2 3-19-15,3 4 1 16,2-4 0-16,4-3 0 15,4 3-3-15,-4-10 0 16,3 1 0-16,-2-8 1 16,0-5-1-16,2 1 0 15,3-3 0-15,-3 0 0 16,-2-5 2-16,-3 1 0 0,0 1 2 16,-2 3 1-16,-2 5 0 15,-5 5 0-15,0 4 0 16,-8 7 1-16,-1 6 0 15,-6 8 0-15,-11 10-2 16,-2 7 1-16,-11 5 0 16,4 2 0-16,4 5-1 15,4-12 1-15,1-5-1 16,7-9 1-16,0-4-1 16,12-11 1-16,-1-6-2 15,8-12 1-15,5 2-1 16,2-9 0-16,2 2-2 15,1-5 0-15,-3 5-1 16,-3 3 1-16,-4 6-1 16,0 10 0-16,-7 7 1 15,-3 5 0-15,-2 9 0 32,-2 5 1-32,2 0-1 0,0 0 1 15,0-4-3-15,2-6 0 16,3-4-4-16,7-5 0 15,2-7-4-15,3 0 1 0</inkml:trace>
</inkml:ink>
</file>

<file path=word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9:09.08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2 0 20 0,'-2'3'10'0,"-13"18"-5"0,11-11 16 15,-8 6-17-15,2 8 1 16,-2 12-1-16,0 6 1 16,1 8-7-16,1-2 0 0,5-8 2 15,-2-6 1-15,5-8-7 16,-1-5 1-16,1-7-4 15,-3 1 0-15</inkml:trace>
</inkml:ink>
</file>

<file path=word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9:08.85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10 26 0,'0'-4'13'0,"2"-3"-17"16,-2 7 20-16,5 0-23 15,-1 2 0-15,5 3-6 16,-4 6 1-16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24.10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2 11 19 0,'-3'-12'9'0,"8"14"-4"0,0 3 8 0,-5 2-10 0,0 5 0 15,-5 7 1 1,3 4 0-16,-6 3-5 16,-1 3 0-16,4-1 4 15,1 0 0-15,-1 1-2 0,5-10 1 16,7-5-1-16,2-10 0 0,8-4-1 31,-1-4 1-31,3-3-1 16,0-5 1-16,-2-2-1 15,-1-5 0-15,3 0-1 0,-4-2 1 16,-6-1-1-16,0 6 1 16,-6 4 0-16,4 0 0 0,-7 5 1 15,0 7 0 1,-2 9 0-16,-3 8 1 0,5 7-2 15,0 6 1-15,5 8-4 16,-1-2 1-16,6-3-4 16,-3-7 0-16,0-7-3 15,0-5 0-15</inkml:trace>
</inkml:ink>
</file>

<file path=word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9:08.63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7-1 31 0,'5'-7'15'0,"-5"23"-9"0,0-9 23 16,-5 7-28-16,3 3 0 15,-2 16 0-15,-1-2 1 16,3 2-3-16,-1-2 1 15,3-7-1-15,0-8 0 16,3 1-6-16,1-8 1 16,1-4-5-16,6-8 1 15</inkml:trace>
</inkml:ink>
</file>

<file path=word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9:08.39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2 0 19 0,'-2'7'9'0,"-22"17"-7"0,17-12 19 16,-5 9-20-16,3 8 1 16,-5 4 2-16,2 7 0 15,5 0-5 1,4-7 1-16,3-2 3 15,3-9 0-15,4-6-1 0,7-6 1 0,5-15-2 16,2 0 0-16,1-11-1 16,-1-3 0-16,0-3-1 15,-4 1 0-15,-5 0 0 16,-3 4 0 0,-4 10 0-16,-7 5 0 15,-8 9 0-15,1 12 1 0,-3 4 0 16,5 6 0-1,4-3 1-15,8-2 0 16,5-8 2-16,1-2 0 16,6-4 0-16,0-8 1 0,-3-9 0 15,0-5 1-15,0-2-2 0,-4-3 1 16,4-1-4 0,-5 1 0-16,3 0-7 15,0 3 0-15,7 2-6 16,2 5 1-16</inkml:trace>
</inkml:ink>
</file>

<file path=word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9:07.86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5 1 0,'5'-5'0'0,"2"8"8"0,-7-3-14 15</inkml:trace>
</inkml:ink>
</file>

<file path=word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9:06.99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78 24 0,'7'12'12'0,"17"-5"-11"15,-12-7 18-15,-1 0-19 16,8 0 0-16,0-2 0 16,-2-3 1-16,-1-2-1 15,-6-5 0-15,2 5 0 16,-8-7 1-16,-4 0-1 16,0 2 1-16,-4 0 1 15,-6 5 0-15,1 2 1 16,-10 8 1-16,-3 1 0 15,1 6 1-15,0 4-1 16,4 10 1-16,6 9-3 16,1-2 0-16,8-1-8 15,4-1 0-15,10-3-6 0,2-3 0 16</inkml:trace>
</inkml:ink>
</file>

<file path=word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9:06.71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8 205 26 0,'-26'18'13'0,"-14"20"-12"0,28-28 26 0,0 4-27 16,0 5 0-16,5 2 0 16,-2-2 0-16,9-5 0 15,2 0 0-15,8-4 1 16,-1-5 0-16,5-10-1 16,1-5 0-16,-1-4 0 15,5-2 1-15,2-8-2 16,0-4 0-16,3-3-1 15,-3-5 1-15,1-4-1 16,-1 0 1-16,-2 5 1 16,-3-3 0-16,-1 9 1 15,-6 8 0-15,-2 7 1 16,0 7 0-16,-4 9 0 16,-3 12 0-16,-5 5 0 15,-9 10 0-15,-3 4 0 16,-4 7 0-16,0 0-1 15,-1 7 0-15,6 1-2 0,6-8 0 16,5-2-5-16,3-10 1 16,7-9-6-16,4-9 1 15</inkml:trace>
</inkml:ink>
</file>

<file path=word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9:06.44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 17 20 0,'-5'-7'10'0,"10"0"-17"31,2 4 11-31,0 3-11 0,7 3 1 16</inkml:trace>
</inkml:ink>
</file>

<file path=word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9:06.22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3 0 28 0,'-5'4'14'0,"-9"8"-13"16,9-5 28-16,-2 7-29 0,-4 5 1 16,4 7 0-16,-3 5 1 15,3 7-3-15,3-7 0 16,1-5-3-16,3-5 0 15,3-4-5-15,4-8 0 16</inkml:trace>
</inkml:ink>
</file>

<file path=word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9:06.01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32 86 13 0,'14'-22'6'0,"-2"-4"7"16,-10 19 0-16,-4-2-11 0,-3-1 0 0,-4 6 1 15,-8-1 0-15,-6 2-4 16,-3 6 0-16,0 2 2 16,0 2 1-16,9 7-2 15,5 3 1-15,7 4-1 16,8 5 0-16,6 2 0 31,8 6 0-31,-1 1 1 16,1-4 1-16,-8-3 0 0,1-6 1 15,-10 4 0-15,-10-7 0 16,-6-3 0-16,-10 1 0 0,-3-8-2 16,-4 6 1-16,7-6-1 15,3-2 0-15,8-2-5 16,11-5 1-16,11-2-7 16,12-5 1-16,14-1-1 15,5-11 0-15</inkml:trace>
</inkml:ink>
</file>

<file path=word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9:05.19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6 226 19 0,'8'-31'9'0,"-42"54"-3"16,25-15 9-16,-8 13-15 16,-2 5 1-16,0 3 0 15,7-1 0-15,0-4-2 16,10-5 1-16,2-5 1 15,7-7 0-15,7-2-1 0,3-10 1 16,4-4 0-16,1-8 0 16,-1-4-1-16,-2-3 1 15,3-4-1-15,1-3 1 16,-1-7-1-16,-1-3 0 16,-2 8 0-16,3-3 0 15,-6 3 0-15,1 5 0 16,-3 6-1-16,-4 1 1 15,-1 9-1-15,-7 5 1 16,-4 9-1 0,-7 5 1-16,-1 7 0 15,-9 10 0-15,-2 10 0 0,2 6 1 16,0 3 0 0,7 2 0-16,0 0-1 15,7-9 1-15,8-5 0 16,1-8 1-16,11-8-1 15,4-6 1-15,4-9-1 16,1-7 1-16,0-10-1 0,0-2 1 0,-3-7-2 16,-2-2 0-16,-2-3 0 15,-8 5 1-15,1 4-1 16,-10 8 1 0,-3 7 1-16,-4 9 0 0,0 8 1 15,0 9 0-15,-3 12-1 16,3 2 1-16,5 0-1 15,2 0 0-15,2-4-8 16,5 2 1-16,3-3-7 0,2 1 1 16</inkml:trace>
</inkml:ink>
</file>

<file path=word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9:04.64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27 52 18 0,'15'-42'9'0,"-1"30"-4"15,-14 12 13-15,-3-2-16 16,-1 6 0-16,-11 3 0 15,-1 8 1-15,-3 4-3 16,-7 2 0-16,5 12 2 16,0-2 0-16,4-1-1 15,8-4 0-15,4-4 0 16,5-8 0-16,5-5 0 16,4-6 0-16,5-8-1 15,3-7 1-15,-1-4-1 16,6-3 1-16,-8-3-1 15,2 8 0-15,-2-2 0 0,-4 4 1 16,-5 0 0-16,2 12 0 16,-3 0-1-16,-4 7 0 15,0 7 0-15,0 5 1 16,-2 3-5-16,4 1 0 16,3-4-6-16,7 2 1 0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23.54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77 73 23 0,'4'-21'11'0,"4"4"-13"16,-4 13 21-16,-4-4-18 16,0-1 1-1,-4 2 2-15,-8 2 1 16,-7 3-5-16,-5 4 0 0,-2 5 4 15,-5 3 1-15,7 4-2 16,0 0 0-16,8 3-1 16,4-3 0-16,5-5-2 0,2-2 1 15,7-2-1 1,8-2 0 0,-3-6-1-16,10 3 1 15,-3-2-1-15,-5 2 0 16,6 2 0-16,-11 5 1 0,-6 8-1 15,-7 11 0-15,-6 9 1 16,1 12 1-16,-5-2-1 0,5-4 1 16,-3 4 0-1,0-10 0-15,1 3 0 16,4-7 0-16,0-7-1 16,5-6 1-16,-3-3-1 0,8-6 1 15,2-2-5 1,2-4 0-16,8-6-7 0,2-6 1 0</inkml:trace>
</inkml:ink>
</file>

<file path=word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9:04.32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36 46 11 0,'10'-40'5'0,"1"33"0"15,-11 7 7-15,0 0-10 16,3 2 1-16,-3 10 0 15,0 4 1-15,-3 8-5 16,-4 5 1-16,-7 6 3 16,-6 10 1-16,-4 0-1 15,1 3 0-15,2-1 0 16,3-4 0-16,1-5-1 0,8-10 0 16,2-6 0-16,5-10 1 15,6-5-2-15,8-7 0 16,2-10 0-16,2-4 0 15,5-3-1-15,-2-4 0 16,2 0-1 0,-3 2 1-16,-2 0-1 15,-2 4 1-15,-7 13 0 16,-2 4 1-16,0 6-1 16,-5 6 1-16,0 5 0 15,0 9 0-15,0-2-3 16,0 3 1-16,4-5-7 15,1-3 1-15,2-2-3 16,4 0 1-16</inkml:trace>
</inkml:ink>
</file>

<file path=word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9:03.88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75 62 12 0,'-3'-14'6'0,"-1"-2"3"15,1 8 6-15,-2 4-13 0,-6-3 0 32,-6 2 1-32,-2-2 1 15,-2 7-5-15,-1 0 0 0,6 0 3 16,-1 4 0-16,5 4-1 16,5 3 0-16,5 4-1 15,2 6 0-15,4 0 0 16,4 8 0-16,3-3 0 15,-1 7 1-15,-3-5 0 16,-7-4 0-16,-7-5 1 16,-3-2 0-16,-6 2 0 15,-3-7 0-15,-3-3-1 0,1-2 1 16,0-2-5-16,2-3 1 16,7-2-6-16,2-7 0 0,15 7-1 15,7-2 0-15</inkml:trace>
</inkml:ink>
</file>

<file path=word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9:03.32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 6 27 0,'-3'-2'13'0,"-6"-3"-16"15,9 5 23-15,7 0-20 16,-2 5 0-1,-1-3-11-15,3-2 0 16,2 14 9-16,-2-3 1 0</inkml:trace>
</inkml:ink>
</file>

<file path=word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9:02.97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-1 24 0,'-2'0'12'0,"4"7"-11"0,-2-7 15 0,0 0-16 16,0 5 1-16,0-3-1 16,-2 1 1-16,2-1-4 15,0 3 1-15,0-3-4 16,0 3 0-16</inkml:trace>
</inkml:ink>
</file>

<file path=word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9:02.77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1 21 0,'0'-7'10'0,"-2"7"-3"16,4-2 11-16,-2 2-17 15,0 0 1-15,0 0 1 16,3-3 0-16,-3 3-4 16,0 0 0-16,2 3 0 0,0-1 1 15,-2 5-8-15,-2 8 1 0</inkml:trace>
</inkml:ink>
</file>

<file path=word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49.37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54 23 0,'22'17'11'0,"18"-22"-15"16,-28-2 23-16,5 2-19 16,2-4 1-16,7-3-1 15,0-5 1-15,-2 1-1 16,-1-1 0-16,-8 0 1 0,-1 1 0 16,-7 1-1-16,0 1 1 15,-7 2 1-15,-7 5 0 16,-5 5 1-16,-2 4 0 15,-3 5 1-15,-2 7 0 16,0 6 0-16,5 3 1 16,0 3-2-16,7 1 0 15,2 1-3-15,10-2 1 16,-3 7-8-16,12 1 1 16,3-6-5-16,0-2 0 0</inkml:trace>
</inkml:ink>
</file>

<file path=word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49.08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76 25 18 0,'12'-14'9'0,"-12"2"-4"15,0 12 11-15,-5 0-16 16,5 0 1-16,-7 2 1 16,-7 0 0-16,7 6-2 15,-7 1 0-15,-1-2 2 16,3 3 0-16,5 2-1 15,0 4 0-15,7 1-1 16,3 4 1-16,4 1-1 16,2 1 1-16,1 1 0 15,2 0 0-15,-5-3 1 16,0 3 1-16,-12-2 0 16,-2-8 0-16,0 0 0 31,-10-7 0-31,-2 5-1 15,-2-5 1-15,-3-2-3 0,7-3 0 16,1-4-5-16,1-5 0 0,8-3-6 16,7-4 1-1,7 7-1-15,-2-5 1 0</inkml:trace>
</inkml:ink>
</file>

<file path=word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48.73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07 46 9 0,'14'-34'4'0,"4"18"1"16,-15 13-1-16,-3 3 1 15,0 0 0-15,-3 3 3 16,-4 9 0-16,3 2-9 16,-3 10 0-16,-7 6 7 15,2 4 1-15,2 6-4 0,-1 1 1 16,-3 4-1-16,0 5 0 15,2-5-2-15,3-2 1 16,-3-3-4-16,5-4 1 16,0-8-4-16,7-9 1 15,0-7-5-15,2 2 0 16</inkml:trace>
</inkml:ink>
</file>

<file path=word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48.45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82 10 12 0,'-12'-7'6'0,"3"2"0"16,0 5 9-16,1 3-13 15,-1-1 0-15,-3 3 2 16,-7 2 0-16,3 7-5 16,-3 3 1-16,0 2 2 15,5 0 1-15,-1 7-2 16,4-5 1-16,1 0-2 16,10-2 1-16,0-5-1 15,10-9 1-15,1-7-2 16,4-3 1-16,3-4-1 0,4-6 1 31,-1-1-1-31,5-1 1 16,-7 1-1-16,2-3 1 0,-2 7 0 15,-9 2 0-15,2 1 2 16,-5 9 0-16,-7 5 0 16,0 2 0-1,0 9 0-15,0 6 0 0,-3 1 0 16,-1 1 1-16,4 0-6 15,0-5 1-15,4-5-3 0,-1-2 1 0,8-10-5 16,-3-4 0-16</inkml:trace>
</inkml:ink>
</file>

<file path=word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48.02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29 20 0,'11'-2'10'0,"18"-8"-10"16,-24 6 17-16,9 1-17 15,-5-1 0-15,8 4 1 16,4-2 0-16,0 2-2 16,5-5 1-16,3 3-6 15,-1 2 1-15,10 2-1 16,-5-4 1-16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23.09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3 91 23 0,'0'-12'11'0,"9"26"-9"16,3-9 21-16,-2 2-22 31,1 0 0-31,8 0 1 0,0-2 1 15,3-5-4-15,-1-2 1 16,-6-3 2-16,6-2 0 0,-9-5-1 16,2-2 1-16,-2 0-1 0,-5-3 0 31,0 0 0-31,-7 3 0 16,0 2 0-16,-7 3 0 0,-5 4 0 15,-2 10 1-15,-7 4 0 16,-6 8 1-16,1 4-1 15,2 10 1-15,8 5-2 0,2-1 1 0,6 3-7 16,13 3 1-16,5-10-7 16,9-3 0-16,2-11-1 15,5-5 0-15</inkml:trace>
</inkml:ink>
</file>

<file path=word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47.74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 80 10 0,'-7'-10'5'0,"7"6"4"0,0 4 3 15,0 0-10-15,0 0 0 16,7-5 2-16,3 5 0 16,-1-2-5-16,8 2 1 15,2-5 3-15,-1 5 0 16,4-7-1-16,4 0 0 15,7-3-1-15,-5 3 0 16,-2-2-2-16,-5 7 0 16,5-5-4-16,0 2 1 0,-12 3-4 15,3 4 1-15</inkml:trace>
</inkml:ink>
</file>

<file path=word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47.45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7-3 13 0,'-2'0'6'0,"13"0"2"0,-11 0 6 0,0 3-13 15,0 2 1-15,3-1 1 32,-3 3 0-32,0 5-3 15,0 5 0-15,0 2 3 16,-3 7 1-16,3-4-1 16,-9 4 1-16,7 2-2 15,-3 3 1-15,2-5-1 16,-1-2 0-16,-4-3-2 0,6-2 1 15,2-2-4-15,0-7 0 16,0-3-4-16,0-3 1 0,7-4-3 16,0-2 0-16</inkml:trace>
</inkml:ink>
</file>

<file path=word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44.44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40 16 0,'0'0'8'0,"5"0"-6"16,-5 0 12-16,5 0-13 15,2 0 0-15,-3 5 0 16,3-10 1-16,5 1-3 15,-5-4 1-15,10-1 0 16,-1-1 1-16,-2 1-1 16,0-3 1-16,0 3-1 15,-2-10 1-15,-5 9-1 16,0-2 1-16,-2 0 0 16,-1 3 0-16,1 2-1 15,-5 2 1-15,0 0-1 0,0 5 1 16,0 0-1-16,0 3 1 15,0-1 0-15,0 5 0 16,-5 5 0-16,3 2 1 16,-3 8-1-16,1 6 1 0,-1 5 0 15,-2 5 0-15,-5 3-1 32,5 4 1-32,3-10-1 15,1-4 0-15,1 0-1 0,2-10 1 16,0 0-4-16,0-4 0 0,-3-3-5 31,-1-2 1-31,-1 0-2 0,-2 0 0 16</inkml:trace>
</inkml:ink>
</file>

<file path=word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44.02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 6 16 0,'-3'0'8'0,"8"4"0"0,0-4 8 0,4-4-14 32,3 4 0-32,5-2 1 15,2-3 1-15,2 5-6 0,0 0 1 0,3 5 2 16,0-3 0-16,-3-2-6 16,0 4 0-16,-2-1-3 15,0 1 1-15</inkml:trace>
</inkml:ink>
</file>

<file path=word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43.27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-2 14 0,'-7'0'7'0,"12"14"3"0,-1-12 8 16,6 3-16-16,-1 2 1 15,3 3 2-15,2-1 0 16,3 1-7-16,2-1 1 16,-2 3 3-16,-1 0 1 15,-1-5-6-15,4 5 0 16,0-3-6-16,2 1 1 16</inkml:trace>
</inkml:ink>
</file>

<file path=word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43.02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78 33 14 0,'17'-5'7'0,"2"-16"-3"16,-14 19 7-16,-1-3-11 15,1 5 0-15,-2 0 0 16,-6 0 0-16,-4 0 0 15,0 5 0-15,-5-3 0 0,-2 3 1 16,-5 2-1-16,-5 2 0 0,0 1 0 16,-7-1 1-16,3-2-1 31,-8 3 1-31,8-1-1 16,1-1 0-16,6-1 0 0,2-2 0 15,5-1-1-15,4 1 1 16,3-3 1-16,10 3 1 15,6-2 0-15,3 4 1 0,2-5 0 16,5 5 1 0,0 3-1-16,3-1 1 15,-1 3-2-15,5-2 0 0,-2 1-1 16,0 1 1 0,-1 0-3-16,-1-2 0 15,-3-1-4-15,-3 1 0 0,1-3-3 16,-10 7 0-16</inkml:trace>
</inkml:ink>
</file>

<file path=word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42.48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2 19 11 0,'-10'-9'5'0,"3"-1"-3"16,5 13 6-16,-3-1-5 15,1 3 0-15,-6 2 2 16,3 0 0-16,-7 14-6 0,3 6 1 31,-8 22 3-15,5-1 1-16,7-8-1 15,5-7 0-15,2-7 0 0,4-12 1 0,3-7-2 32,7-7 1-32,3-2-1 15,-1-7 1-15,-2-6-2 0,0-1 1 0,0-3-1 16,-7-2 0-16,-2-6-1 15,-5 1 1-15,0 7-2 16,-5-2 1-16,0 9-2 16,-4 0 1-16,2 5-6 31,2 3 0-31,3 4-3 16,2 7 1-16</inkml:trace>
</inkml:ink>
</file>

<file path=word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6:14.49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42 9 0,'2'-10'4'0,"3"6"-4"0,-3-1 5 32,1 0-5-32,-1 0 1 15,0-2 4-15,-2 5 0 0,0-3-5 16,0 5 1-16,0 0 2 16,5 0 0-16,-2 12 0 15,-1 5 1-15,0 2-3 0,1 9 0 16,-1-4 0-1,0 0 0-15,1-5 0 16,-6 7 1-16,3-5-1 16,-2-2 1-16,2-4-1 15,0-1 1-15,2 0-1 16,1-4 0-16,4-3-1 16,2 0 1-16,6-12 0 15,6 3 1-15,0-5-1 16,3-5 1-16,5-2 0 15,9-6 0-15,5-3-1 16,4 4 1-16,-2 0-1 16,5-3 0-16,-7 3-3 0,-3 0 1 15,-9 5-3-15,-5 0 0 16,-4 2-5-16,-3 0 0 16,2 0 0-16,-2 0 0 15</inkml:trace>
</inkml:ink>
</file>

<file path=word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9:12.39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3 4 37 0,'3'-5'18'0,"6"3"-24"16,-7 2 31-16,5 0-43 15,-2 2 1-15,-3 3-1 16,2-5 0-16</inkml:trace>
</inkml:ink>
</file>

<file path=word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28:44.63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3 8 21 0,'-2'-10'10'0,"23"10"-6"16,-14 0 19-16,2 3-21 15,10-1 1-15,0 3 1 16,5-3 0-16,0 3-6 16,2-1 1-16,-3 1 1 15,1 0 1-15,0 2-8 16,-3-5 0-16,-2 10-2 16,-5-3 0-16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3:43.08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 41 18 0,'-12'-7'9'0,"19"-4"-8"0,0 8 16 16,0 3-16-16,7-4 0 15,5-1 1-15,8 1 0 0,3-1-3 16,6 3 1-16,0 2 0 15,-3 0 1-15,3 0-6 16,-3 2 0 0,5 0-1-16,0-4 0 15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20.80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54 16 0,'21'-26'8'0,"5"8"-4"0,-19 13 12 15,3 0-13-15,1 5 0 0,1 5 0 16,-2 2 1-16,-6 5-5 16,-1 7 1-16,-3 4 3 15,-3-2 1 1,-4 0-2-16,0-2 0 15,7-5 0-15,-5-2 0 16,5-7-1-16,5-7 0 16,9-8 0-16,-7-4 0 15,8-5-1-15,-1-2 1 0,0 0-2 16,5 2 1-16,0 5 0 0,-5 7 1 16,-2 7-1-16,2 7 0 15,-7 5 0-15,0 9 0 16,0 5-3-16,7 2 0 15,5 10-7 1,0-3 1-16</inkml:trace>
</inkml:ink>
</file>

<file path=word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5:25.91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4 21 17 0,'27'-8'8'0,"-4"4"-6"15,-18 1 14-15,12-1-14 16,-5 1 0-16,9 3 1 16,-4 0 1-16,4 7-6 15,-4-2 1-15,-1 5 3 16,-4-3 0-16,0 2-1 15,-5-2 0-15,-9 10-1 16,2-5 1-16,-17 0-1 16,5-3 1-16,-9 3-1 15,4-2 1-15,1-1-2 0,6-2 1 16,1 0 0-16,4-2 0 16,5 2-1-16,0-2 1 15,7 2-1-15,0 0 0 16,5 8 1-16,0-6 0 15,0 13-1-15,0-6 1 16,-3 10 1-16,1-7 0 16,-13 5 1-16,-2-5 0 15,-9 5 0-15,0-8 1 16,-12 8-1-16,4-7 1 16,-8-3-4-16,8-2 1 0,-2-5-8 31,5-2 1-31,12-5-2 15,0 0 0-15</inkml:trace>
</inkml:ink>
</file>

<file path=word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5:25.52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0 22 0,'-2'-7'11'0,"4"4"-8"0,-2 3 18 16,14 0-20-16,-4 0 0 15,4 0 0-15,-4 0 0 16,9 0-3-16,-3 0 1 15,3 3-5-15,-2-1 1 16,4 3-3-16,-6-3 1 16</inkml:trace>
</inkml:ink>
</file>

<file path=word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5:25.26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0-5 16 0,'0'-5'8'0,"0"7"0"16,0-2 5-16,0 0-13 0,0 0 0 15,-2 12 1-15,-1-2 1 0,-6 16-2 16,2-5 1-16,-3 20 0 16,3-10 0-16,0 16 0 15,2-11 1-15,3-1-3 16,-1-6 1-16,1-1-4 16,-3-6 0-16,5-6-3 15,0 1 1-15</inkml:trace>
</inkml:ink>
</file>

<file path=word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5:23.34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2 26 10 0,'0'-10'5'0,"12"3"1"16,-10 5 7-16,8 2-13 15,-1 0 0-15,-2-3 1 16,0 1 1-16,10 0-2 16,-8 2 1-16,5 0 1 15,0 0 0-15,10 4 0 16,-10 1 0-16,0 0-1 16,-2-3 1-16,-3 5-1 15,-2-2 1-15,-2 5-1 16,-5-1 0-16,-5 1-1 15,3-3 1-15,-10 5-1 16,-2-3 1-16,-7 8-1 16,2-3 1-16,-7 1-1 0,10-6 0 15,-8 1 0 1,10-3 0-16,5-2 0 16,-1 2 0-16,10-7-1 15,0 0 1-15,12-5 0 0,-5 5 0 16,14 5-1-16,-4-3 1 0,6 3 0 31,-4 0 1-31,0 4-1 16,0 1 1-16,-3 2-1 0,-4-3 1 15,-5 8 1-15,0-5 0 16,-12 7 0-16,5-5 0 16,-9 8 0-16,2-6 0 0,-14 1-1 15,2-3 1 1,5 1-2-16,-5-6 1 0,5 1-2 15,0-1 1-15,2-4-3 16,-2-3 0-16,9-2-5 0,-2 0 0 16,12-7-1-16,-3 0 0 15</inkml:trace>
</inkml:ink>
</file>

<file path=word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5:22.77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0 33 21 0,'-12'-4'10'0,"12"4"-8"16,0 0 17-16,10 0-18 15,-8 0 1-15,17 0 2 16,-12 0 1-16,14 0-6 16,-9 0 0-16,17 0 3 15,-10 0 1-15,14 0-5 0,-5 0 1 16,5-5-7-16,-4 1 0 16,4-7-1-16,0 2 1 15</inkml:trace>
</inkml:ink>
</file>

<file path=word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5:22.49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4 6 13 0,'0'5'6'0,"7"-15"0"0,-7 10 7 0,0-5-12 15,0 5 1-15,0 0 0 16,0 0 1-16,0 10-4 31,0-3 1-31,0 12 2 16,0-5 1-16,-7 20-2 15,4-8 1-15,-6 17-1 16,7-13 1-16,-10 11-1 0,10-8 0 16,-3-2-1-1,3-7 1-15,2-3-2 0,0-4 0 16,0-3-3-16,0-4 0 16,0-1-3-16,0-2 0 15</inkml:trace>
</inkml:ink>
</file>

<file path=word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8:02.84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-6 37 0,'19'-9'18'0,"71"137"-24"15,-51-73 29-15,15 44-23 16,20 44 1-16,9 21 0 15,24 38 1-15,14 9-3 16,10 15 0-16,7 0-2 16,11 5 1-16,11-3-8 0,1-3 1 15</inkml:trace>
</inkml:ink>
</file>

<file path=word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5:26.46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01 0 18 0,'-9'14'9'0,"-10"21"-8"15,16-28 14-15,-4 17-15 16,-2-5 1-16,4 5 0 16,0-3 1-16,5 1-2 15,0-6 0-15,10-4 1 16,2-2 1-16,4-10-1 16,-4 0 1-16,9-12-1 15,-4 2 0-15,4-13-1 16,-2 1 1-16,5-9-1 15,-5 8 0-15,2-1-1 16,-2 5 1-16,-7 7 0 16,0 3 1-16,-7 13-1 15,-1-1 0-15,-8 25 0 0,1-7 1 16,-11 20 1-16,5-8 0 16,-13 31 0-16,6-16 0 15,-15 27 0-15,7-15 1 16,-11-1-1-16,9-14 1 15,-10 3-1-15,8-13 0 16,-10-4 0-16,9-10 1 0,1-9-1 31,6-5 0-31,11-11-1 0,-1 1 0 16,12-16-1-16,0 5 1 16,14-19-2-16,-5 9 1 0,10-2-1 15,-4 5 0-15,1 2 0 16,-4 4 0-16,12 4 0 0,-3 1 0 31,8 3-4-31,-6 0 1 16,1 2-5-16,-5 0 0 0,5 3-2 0,-5 0 1 15</inkml:trace>
</inkml:ink>
</file>

<file path=word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5:24.10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49 0 13 0,'-5'3'6'0,"-9"18"1"0,9-19 8 16,-2 13-14-16,0-3 1 15,5 9 0-15,-3-4 0 16,3 9-3-16,2-7 1 16,2 0 1-16,3-5 1 15,4-7-1 1,-2 0 0-16,12-14 0 16,0 2 0-16,3-9 0 15,-8 2 0-15,5-12-1 16,-5 5 1-16,7-4-1 15,-9 4 0-15,2 2 0 0,1 3 1 0,-8 7-1 32,-3 0 1-32,-8 18-1 15,4-1 1-15,-7 21-1 0,4-7 1 0,-11 30 0 16,2-14 0-16,-2 24 0 16,2-16 0-16,-9 11 1 15,2-14 1-15,-3 10 0 31,3-10 0-31,-9 0-1 16,9-12 1-16,-9-4-1 0,6-8 0 16,-4-7-2-16,5-2 0 0,-10-14-5 15,5 0 0 1,-2-13-6-16,-1 6 0 16</inkml:trace>
</inkml:ink>
</file>

<file path=word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8:02.55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0 35 0,'19'24'17'0,"50"97"-25"15,-46-75 36-15,20 44-28 16,16 41 0-16,15 23 1 16,7 24 0-16,7 10-2 15,9 16 1-15,10-1 1 16,0-4 0-16,4-16 0 16,3-9 0-16,5-13-1 15,-10-21 1-15,-2-14-4 16,-2-9 1-16,-13-15-8 15,-8-26 1-15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20.50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37 16 19 0,'0'-17'9'0,"-9"22"-7"0,9-3 14 0,-8 3-15 15,-3 4 1-15,-1 3 0 16,-5 7 1-16,1 5-4 15,-1 4 0-15,-4 1 2 0,9-1 0 32,5-2-1-32,0-4 1 15,7-8 0-15,7-5 0 0,0-6 0 16,5-8 0-16,2-7-1 16,3-5 1-16,2-4 0 15,0-3 1-15,-5 1-2 16,0 4 0-16,-2 2 0 0,-5 8 1 15,-7 4 0 1,0 7 0-16,0 6-1 16,-7 3 1-16,2 8-1 15,3 3 1-15,-3 1-3 16,2 3 0-16,3-4-4 0,0-1 0 0,0-7-3 16,3-2 1-16</inkml:trace>
</inkml:ink>
</file>

<file path=word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5:43.47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 46 10 0,'17'-24'5'0,"4"10"3"16,-12 9 5-16,1 1-12 0,4 4 0 31,0 0 1-15,-5 4 1-16,1 3-4 0,-3 5 1 15,-12 2 1-15,-4 10 0 16,-1 7 0-16,-4 2 0 16,-2 2 0-16,4-4 0 15,-2-3 0-15,-3-2 0 16,8-4 0-16,2-4 1 16,2-1-1-16,10-8 1 15,2 1 0-15,0-5 0 0,12-1 0 16,0-1 0-16,4-1-1 15,10 0 1-15,-2 1-3 16,4-3 0-16,-7 0-6 16,5 2 1-16,0 1-3 15,-12-3 1-15</inkml:trace>
</inkml:ink>
</file>

<file path=word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5:43.17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7 0 21 0,'-7'26'10'0,"7"26"-10"0,-5-33 17 0,3 11-17 16,2 8 0-16,-12 2-2 15,1 3 1-15,-3 0-2 16,4-1 1-16,3-9-4 16,-2-7 0-16</inkml:trace>
</inkml:ink>
</file>

<file path=word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5:42.88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0 22 0,'2'9'11'0,"26"-4"-11"0,-20 0 12 0,11-3-13 16,2 3 1-16,5 0-1 15,3-1 0-15,2 3-1 32,-3 1 1-32,3-4-5 0,0-8 1 15</inkml:trace>
</inkml:ink>
</file>

<file path=word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5:42.16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 32 10 0,'19'-10'5'0,"7"3"-4"15,-15 5 6-15,1 0-8 0,5-1 1 16,-1 1 1-16,1-1 1 16,-3 1-1-16,4 2 0 15,-3 2 1-15,1 6 0 16,-4-1 0-16,-3 2 0 16,-6 1-1-16,-10 2 1 15,-3 2-2-15,-6 5 1 16,-6 0-1-16,-3 5 1 15,-4-1 0-15,1-1 0 0,5-1-1 16,4-4 1-16,7 2 0 16,0 0 0-16,7 2 0 15,5-4 0-15,5 0-1 16,7-6 1-16,0-1 0 16,11-5 0-16,1-3-1 15,2 3 0-15,0 2-3 16,-1-5 0-16,6 1-3 15,0-8 0-15</inkml:trace>
</inkml:ink>
</file>

<file path=word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5:41.90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6 0 19 0,'-3'7'9'0,"11"5"-13"0,-6-7 16 16,3 9-13-16,-5 3 1 15,-7 2 1-15,2 7 0 16,-2 2-1-16,-5 6 1 0,3 1 0 15,-3 1 0-15,0 0 0 16,5-3 0-16,0-2-2 16,0 0 1-16,0-5-4 15,2-9 1-15,3-6-2 16,2-1 0-16</inkml:trace>
</inkml:ink>
</file>

<file path=word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5:41.44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6 37 0,'0'0'0'15,"0"0"0"-15,7-2 2 16,-2 0 0-16,7 2-2 16,2 0 0-16,0 0 1 15,7 0 0-15,1 0 0 16,1-2 0-16,6 2-2 15,-4 0 1-15,4 2-4 16,4-2 1-16,-7 0-2 16,2 0 0-16</inkml:trace>
</inkml:ink>
</file>

<file path=word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8:02.21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0 30 0,'19'24'15'0,"57"83"-19"16,-50-64 25-16,19 21-20 16,15 38 0-16,11 29 0 15,15 28 1-15,11 7-3 16,5 29 1-16,3-10 1 16,9 10 1-16,-3-12-1 15,6 5 0-15,-8-24 0 16,5-3 1-16,-12-18 0 15,-2-5 0-15,-3-24-4 16,-11-22 0-16,-10-16-6 0,-10-16 0 31,-16-22-2-31,-9-22 0 0</inkml:trace>
</inkml:ink>
</file>

<file path=word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13.71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250 9 0,'26'-17'4'0,"4"-4"-5"0,-20 16 9 15,-1-4-7-15,8 2 0 16,0-5 2-16,2 0 1 16,-3-2-6-16,6 2 1 0,-6-2 2 15,1-1 1-15,-3 6-1 16,-5 0 1-16,3-1-1 15,-5 1 1-15,-2 2 0 16,-2-1 1-16,-3 8-2 16,-3 3 1-16,-6 2-1 15,-8 4 1-15,-9-2-1 16,-2 5 0-16,-3-3 0 16,2 6 0-16,1-4-1 15,4 1 1-15,3-5 0 16,9-2 0-16,2-3-1 15,8-2 1-15,7-7-1 16,7-2 1-16,4-1-1 16,13 1 1-16,-1-5-1 15,5 0 0-15,-2-1 0 16,0 1 0-16,0 0-1 0,2 0 1 16,-2 2 0-16,0 0 0 15,-3 3 0-15,-2 4 0 16,-2 7 0-16,-5 3 1 0,0 2 0 31,-7 3 0-31,-5 1-1 16,-5 4 1-16,-4 4-6 0,-10 7 0 15,-14 9-2-15,-14-4 0 0</inkml:trace>
</inkml:ink>
</file>

<file path=word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5:54.33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38 76 10 0,'7'-7'5'0,"-7"12"-6"0,0-3 8 16,0 1-5-16,-3 1 1 15,1 4 1-15,0 3 1 16,-3 4-6-16,2 1 0 15,1 1 3-15,4-3 1 16,3 1-2-16,2-4 1 16,3-3-1-16,-1-4 0 15,6-4 0-15,1-4 0 16,5-4 0-16,1-1 0 0,-1-5-1 16,0-3 1-16,1-2-1 15,-1 0 1-15,0-2-1 16,-4 2 0-16,0 2 0 15,-3 3 0-15,-5-3 0 16,-1 3 0-16,-4 4 0 16,-1 6 0-16,-3 4 0 15,-3 2 0-15,1 7-1 16,-5 8 1-16,0 9 0 16,-3 10 0-16,-4 14 0 15,-3 14 1-15,1 2-1 16,2 6 0-16,-5 1 0 15,-3 8 1-15,3-9-1 0,-2-11 1 16,-3-11 0 0,-2-2 1-16,-2-15-1 15,2-7 1-15,-3-4 0 0,-2-11 0 0,5-3 0 16,5-13 0-16,4-9-1 16,8-10 0-16,4-7-1 15,5-2 1-15,10 2-2 31,6 2 1-31,8-2-1 16,7 3 1-16,7 4-3 0,2 5 1 0,0 5-7 31,3 9 1-31</inkml:trace>
</inkml:ink>
</file>

<file path=word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5:53.74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 91 2 0,'-4'-19'1'0,"11"7"2"0,-5 7-4 0,3 0 3 16,-3 0 0-16,3 1 3 16,0-3 0-16,-1 0-5 15,6-3 0-15,-3 3 3 16,5 7 1-16,-1-5-2 0,8 0 1 15,-2 5-2 1,0 3 1-16,1-1-1 16,-3 5 0-16,-1 5 0 15,-5 2 1-15,1 1-1 16,-6 1 0-16,-4 1 0 16,-4-1 0-16,-10 1 0 0,-8-3 0 15,-1 0-1-15,-3 1 1 16,-5-1-1-16,7-2 1 15,5-5-1-15,3 0 1 16,4-2-2-16,7-1 1 16,10-1 0-16,7-6 0 15,0 3-1-15,6 0 1 16,4 0 0-16,4 3 0 16,-5 2 0-16,0 4 1 0,-4 1 0 15,-3 1 0-15,-7 1 0 16,-4 0 0-16,-6 2 0 15,-6 3 0-15,-8-3 0 16,-4 3 0-16,2 4-1 16,0-4 1-16,0-5-4 15,7 2 1-15,0-5-5 16,8-2 1-16,4-2-1 16,7-3 0-16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19.95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35 23 23 0,'-7'-19'11'0,"7"16"-14"0,-5 8 21 15,-2 0-18-15,0 7 0 16,-7 4 1-16,2 6 0 16,5-1-1-1,-5 1 0-15,7-6 1 16,3-2 1-16,4-4-1 0,3-5 0 0,7-5 0 31,-3-5 1-31,1-5-2 16,-3 1 1-16,0-5-1 0,0-1 1 0,-2 6-2 15,-5 9 1-15,2 7-1 16,1 3 0-16,1 9 0 31,3 7 0-31,1 9 0 16,-1 11 1-16,0-1 0 0,-7 2 1 16,-10-2 3-16,-9-9 0 0,-2-7 1 15,-17-3 0 1,-5-5 0-16,-9-2 0 15,0-5-4-15,-6-2 1 16,9 0-12-16,3 0 0 0,8-14-2 16,5-10 0-16</inkml:trace>
</inkml:ink>
</file>

<file path=word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5:51.43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75 19 9 0,'12'-5'4'0,"-10"-5"-1"0,-2 6 4 0,0 4-5 31,0 0 0-31,-2 0 3 0,-1 0 0 0,-4-3-6 15,-2 6 0-15,-8 1 4 32,-7 4 0-32,-2 1-1 15,-7 0 0-15,0 3-2 0,-5-2 1 0,2 2-1 16,3-3 1-16,5-4-1 16,2 0 0-16,2-1 0 15,5 1 0-15,7 0 0 31,0-1 0-31,8-1 0 0,1-1 1 16,6 3 0-16,6 0 0 16,5-3 0-16,3 3 1 15,4 2-1-15,3-2 0 16,2 4-1-16,0 1 1 16,7-1 0-16,-2 1 0 15,0 1-1-15,-3 1 0 0,-2-2-1 16,-4-1 0-16,1-2-5 15,-4 0 1-15,3 3-3 16,-6-1 1-16</inkml:trace>
</inkml:ink>
</file>

<file path=word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5:49.03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5 39 7 0,'23'-14'3'0,"10"5"7"0,-26 4-3 15,5 0-4-15,0 1 1 16,4 1-1-16,3 3 1 16,-2 3-6-16,-3-1 0 0,2 5 4 15,-2 3 0-15,-4 1-2 16,-3 4 0-16,-12-1 0 16,-2 5 0-16,-9 9 0 15,-6-4 0-15,-1-1 1 16,2-4 0-16,-8 5 0 15,3-3 1-15,1 0 0 16,8-2 0-16,1 3 0 31,4-6 0-31,7 5 0 16,3-4 0-16,4-5-1 0,5-3 0 16,7 3-1-16,3-2 1 0,-1-3-4 15,1 0 1-15,4-2-6 0,10-3 1 16</inkml:trace>
</inkml:ink>
</file>

<file path=word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5:48.62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7-2 14 0,'7'-3'7'0,"-3"10"-6"16,-4-2 11-16,3 5-11 15,-3 2 0-15,0 7 1 16,-5 9 1-16,-4 3-3 15,-3 5 0-15,0 4 2 16,2 0 0-16,1 1 0 16,2-6 0-16,2-4-2 15,-2-5 1-15,4-4-3 16,1-5 1-16,2-3-5 16,2-5 0-16</inkml:trace>
</inkml:ink>
</file>

<file path=word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5:48.37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-1 13 0,'2'0'6'0,"14"6"-1"16,-8-4 9-16,3 1-14 16,1-1 0-16,5 0 0 15,2 0 1-15,0 0-4 0,2-2 1 16,0 0-3 0,5 0 1-16</inkml:trace>
</inkml:ink>
</file>

<file path=word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5:47.42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24 16 9 0,'29'-12'4'0,"-13"7"5"0,-16 5 3 16,0 3-10-16,-4 1 0 0,-3 8 2 16,-8 5 0-16,-1 7-5 15,-6 6 1-15,1 11 3 16,-3 1 0-16,5 1-1 15,2-3 0-15,6-4-1 16,1-8 0-16,8-2-2 16,4-2 0-16,8-7-6 15,-1-5 0-15,15-1 0 16,-3-1 1-16</inkml:trace>
</inkml:ink>
</file>

<file path=word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5:47.17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3-2 18 0,'22'-7'9'0,"-1"26"-13"16,-12-15 17-16,8 6-13 16,2 7 1-16,0 2 0 15,-2 2 0-15,-5 3-1 16,-3 2 1-16,-6 0 0 15,-8 7 1-15,-9-2-1 16,-5 0 1-16,0 2-1 16,-8-2 0-16,4-9-2 15,1-3 0-15,1-7-3 16,4-3 1-16,1-7-3 16,8-2 1-16</inkml:trace>
</inkml:ink>
</file>

<file path=word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5:46.87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0 145 9 0,'-7'-8'4'0,"12"-11"-1"16,2 15 4-16,0-4-7 16,0 1 0-16,7-2 2 0,3-3 1 15,2-2-2 1,-2-1 0-16,4 4 1 15,5-1 0-15,-2 2 0 16,0 3 1-16,-1 2-2 16,1 3 1-16,-2 2-2 15,-3 7 1-15,-3 10 0 0,-4 4 0 0,0 5-1 16,-7 3 1-16,-5 4-1 16,-5 5 1-16,-9 7-1 15,-8-2 1-15,-4 2-1 16,-2-2 1-16,-6-3-1 15,-1-2 1-15,4-9-1 16,-7-8 1-16,4-4-1 16,1-10 1-16,9-5-1 15,3-9 1-15,4 0-1 16,15-5 1-16,4 0-1 16,13 0 1-16,4 1 1 15,2 3 0-15,3 6-1 16,2 4 1-16,3 8 0 0,4 2 0 15,-2 4-2-15,2 3 1 32,-5-2-4-32,1-7 1 0,-5-6-2 15,-3-1 0-15,1-3-5 16,-8-3 1-16,5-6 1 16,0-8 0-16</inkml:trace>
</inkml:ink>
</file>

<file path=word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8:01.82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5 83 34 0,'-2'-69'17'0,"35"55"-29"0,-23 18 34 0,14 20-23 15,11 14 1-15,10 17-1 16,10 33 1-16,9 21 1 16,0 15 1-16,10 25-1 15,11 10 1-15,1 22 0 16,-1 2 1-16,1 9 0 16,6-9 0-16,1-5-1 15,-3-6 1-15,-7-18-1 16,5-14 0-16,0-7-2 15,-5-19 0-15,3-19-7 16,-5-26 1-16,-3-14-5 16,-4-29 0-16</inkml:trace>
</inkml:ink>
</file>

<file path=word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6:09.62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21 0 2 0,'0'-7'1'0,"-5"19"11"0,5-12-11 0,5 3 1 16,-3-1 0-16,1 0 1 15,4 1 0-15,2 1-4 16,6 1 1-16,1 2 2 16,6-2 1 15,21 7-2-31,-1 0 1 16,3 0-1-16,1 4 1 0,-4-2-2 15,-4 1 1 1,0-3-1-16,-7-1 1 15,-2-1-1-15,-8-3 1 16,-4 0-1-16,-3-2 1 0,-2 0-1 16,-5-3 1-16,-2 0 0 15,-3 1 0-15,-2-1-1 16,-2 3 1-16,-5 0-1 16,-5-1 0-16,-2 3 0 15,-5 3 0-15,-3 2 0 16,3-5 1-16,-16 12-1 15,-8 2 1-15,0 3 0 16,-2 0 0-16,-3-1 0 16,3-4 0-16,0 0 0 0,-5-5 0 15,7-2-1-15,8 0 1 16,-1 0-4-16,10-5 0 0,5 3-3 16,4-3 0-16</inkml:trace>
</inkml:ink>
</file>

<file path=word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6:07.63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49 11 0,'2'-5'5'0,"-2"-4"-5"0,0 9 5 16,5-5-5-1,4 2 0-15,-1 3 1 16,3-4 1-16,1-1-2 0,7 0 1 16,0 3 1-16,5-3 0 15,0 3-1-15,2-1 0 0,5 3 0 31,-5 0 0-31,3 0-1 16,-1 3 0-16,-2 1 0 0,-2 4 0 16,-5-1 0-16,-5 2 1 15,-9 5-1-15,-7-2 0 16,-8 3 0-16,-9 1 1 16,-5 3-1-16,-4-2 1 0,-5 2-1 31,2 0 1-31,-3 0-1 15,6-5 1-15,4-4 0 0,3-1 0 0,2-4-1 16,12-3 0 0,2-4 0-16,14-3 1 15,6-2-1-15,6 2 0 16,3 3 0-16,0 4 0 0,2 5 0 16,-3 1 0-16,-1 3 0 0,-3 4 1 31,-2-1-1-31,-8 3 1 15,1 2 0-15,-10 0 0 0,-10 0 0 16,-4 0 1-16,-5 0-1 16,-5-3 0-16,-5 1-1 15,3-3 1-15,0-2-2 16,5-2 1-16,2-1-5 16,0-2 1-16,7-2-2 0,10-3 0 15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19.13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81-2 24 0,'-4'-3'12'0,"4"13"-15"0,0-1 22 0,-3 6-17 16,1 1 0-16,-3 11 3 15,-7 3 0-15,3 4-6 16,-3 1 0-16,5 1 3 16,-3 0 1-16,5-8-1 15,1-4 0-15,1-3-5 0,1-6 0 32,-1-8-4-32,3-7 0 15,3-10-2-15,-1-4 0 16</inkml:trace>
</inkml:ink>
</file>

<file path=word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8:23.52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27-1 8 0,'-2'5'4'0,"-1"-3"-2"0,-1-2 4 0,1 0-5 16,-1 2 0-16,-4 3 3 16,-1 0 0-16,0 4-5 15,-1 6 1-15,3-8 3 16,2 2 0-16,3 0-1 15,2 1 0-15,5-3-1 16,2-2 1-16,2-3-1 16,1 0 1-16,4-2-1 0,-5-4 0 15,3-3-1-15,-5-3 1 16,3-2-1-16,-6 1 1 16,-1 1-1-16,-6-2 0 15,-6 3 0-15,-1 2 0 16,-4 2 0-16,-5 5 0 15,3 5 0-15,-3 0 1 0,2 4 0 16,1 3 0-16,6 2 0 16,-1 2 0-16,6-1-1 15,3-1 1-15,4-5 0 16,3 1 0-16,6-3 0 16,1-5 1-16,5-4-1 15,-1-8 1-15,1 1-1 16,-3-5 1-16,0 0-1 15,-4-1 0-15,-1 1-1 16,-4 5 0-16,-5-5-2 16,-5 9 1-16,-7 3 0 15,0 6 0-15,-4 3 0 16,-1 8 1-16,1 1-1 16,4 3 0-16,3-3 2 15,4-1 0-15,3-4 0 16,4-4 1-16,3-4-1 0,4-6 1 15,1-4-1-15,1-2 1 16,-4 0-2-16,-2 1 1 16,0 1 0-16,-10 5 0 15,0 2-1-15,-2 5 1 16,-2 4-1-16,2 1 1 16,2-1-5-16,3 0 0 15,-1 1-5-15,-1-1 0 16</inkml:trace>
</inkml:ink>
</file>

<file path=word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28.98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0 68 8 0,'5'-24'4'0,"9"17"-1"0,-14 7 4 16,7-5-3-16,0 0 0 15,-2 1 2-15,2-3 0 16,0 0-8-16,7 2 1 0,3 2 4 16,-1 3 1-16,5 3-3 0,-2 4 1 31,-5 5-2-31,1 0 1 15,-8 2-1-15,0 5 0 0,-12 0 0 16,-2 4 1-16,-10 1 0 16,-2 0 0-16,-4 2-1 15,-1-5 1-15,-4 3-1 16,4-3 1-16,-6-7-1 16,8 1 1-16,4-4 1 15,6-1 0-15,2-3 0 16,6-2 1-16,8 0-1 0,6-3 0 15,6 0 0-15,1-2 1 16,9 0-2-16,2-2 0 16,-2 0-1-16,7-1 0 15,-2 1-3-15,-1-3 0 0,-4 5-6 16,0 2 0-16</inkml:trace>
</inkml:ink>
</file>

<file path=word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13.25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40 19 0,'16'-16'9'0,"10"6"-22"15,-19 6 18-15,-2-1-10 16,2 0 1-16</inkml:trace>
</inkml:ink>
</file>

<file path=word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13.00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35 23 0,'26'-21'11'0,"27"9"-39"0,-46 10 25 0</inkml:trace>
</inkml:ink>
</file>

<file path=word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6:54.65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1 4 6 0,'0'0'3'0,"-2"0"7"0,-3 2-8 0,3 0-1 15,-3 6 0-15,3-1 2 16,-1 7 0-16,1 0-4 16,2-2 1-16,0-1 1 0,5-1 1 15,0-6 0-15,4 1 0 16,0 0-1-16,3-5 0 0,-2-5 0 16,1-4 0-16,-3-3-1 15,-1-2 1-15,0 0 0 16,0 0 0-16,-3 4-1 15,-1 1 1-15,-6 4 0 32,-1 3 0-32,-3 4 1 15,0 5 0-15,0 5-1 16,-1 0 0-16,1-1 0 0,5 1 1 16,4-2-1-16,-2-3 0 15,12-3 0-15,-5-6 0 16,3-3 0-16,1-4 0 15,1-3-1-15,-5-2 1 0,0 2 0 16,0 3 0-16,-4-1 1 16,-6 3 1-16,-4 5-1 15,3 4 1-15,-3 3 0 16,-3 2 0-16,3 3-3 16,-2 1 1-16,2-1-8 15,0 2 1-15,4-3-4 16,-2 3 0-16</inkml:trace>
</inkml:ink>
</file>

<file path=word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6:40.24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3 26 18 0,'0'-14'9'0,"21"16"-8"0,-14-4 10 15,7 0-11-15,-2 2 0 16,7 0 1 0,5 0 0-16,9-3-2 15,3 3 1-15,4 0 0 0,10 0 0 0,2-2 0 31,-4-1 1-31,4-1 0 16,1 4 0-16,4 2 0 16,2 0 1-16,5 1 0 0,3-1 1 15,-3 1-2-15,5-3 1 16,2 2-1-16,7-2 1 16,6-2-2-16,-8 4 1 15,4-2-1-15,4 2 1 16,-1 3-1-16,2 0 1 15,-4-5-1-15,5 0 0 16,-3 0 1-16,7 2 0 0,-7-2 0 16,3 0 0-16,2 0 0 15,0 0 0-15,4 5 0 16,-9-5 0-16,5 0-1 0,0 0 0 16,5 0 0-16,-5 0 1 0,-5 0-1 15,3 0 0-15,1 2 0 16,-1 0 0-16,0 1 0 15,-6-3 1-15,6 0-1 32,2 0 0-32,0 0 0 15,-3 0 0-15,3 0 0 16,5-5 1-16,-5 3-1 0,4 2 1 16,-6-3-1-16,7 3 0 15,-3 0 0-15,3 3 0 16,-3-3 0-16,0 0 0 15,12 0 0-15,-2 0 0 16,-5 0 0-16,5-3 0 0,0 1 0 16,4 2 0-16,-1 5 0 31,-4-3 0-31,4 0 0 16,-1 1 0-16,0-1 0 15,5 0 1-15,2 3-1 0,-2 0 0 16,9-3 0-16,1-2 1 15,4 0-1-15,5 2 0 16,-2 1 0-16,1-1 0 0,6 1 0 16,-10-3 0-16,8 4 0 15,4 1 0-15,-5-3 0 16,5 1 1-16,7-1-1 16,-7-2 0-16,5 0 0 0,7 0 1 15,-2-2-1-15,2 2 1 16,4 0-1-16,1 0 0 31,95 0 1-15,-34 2 0-16,-21-2 0 15,-16 0 0-15,-17 2-1 16,-12-2 1-16,-12-2-1 16,-10 2 1-16,-16 0-4 15,-5 0 0-15,-52-2-6 0</inkml:trace>
</inkml:ink>
</file>

<file path=word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6:22.66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36 11 0,'-5'-9'5'0,"17"4"-3"15,-7 5 5-15,-1-2-7 31,11 2 0-31,-6 0 2 16,8 0 0-16,0 2-1 0,4 1 0 16,5-1 0-16,3 0 1 0,6 1 0 31,8-1 0-31,5 0-1 16,9 0 0-16,-2 1-1 0,9-3 1 15,0 0-1-15,5 0 0 0,0 2 0 16,3 2 0-16,6-1 0 15,-4-1 1-15,7-2-1 16,4 2 1-16,4-2-1 16,6 0 0-16,0 0 1 0,2 0 0 15,1-2 0-15,2 2 0 16,2 0 0-16,-2 0 1 16,3 0-1-16,-3 0 0 15,-5 0-1 1,0 0 1-16,-5-2-1 15,1-1 1-15,-8 1-1 0,-2 0 1 0,-5-3-1 16,-2 3 1-16,-7 0 0 16,-8 0 0-16,-9-1-1 15,-2-1 1-15,-6-1-1 16,-4 1 1-16,-9-1-1 16,-5 1 0-16,-3 1-3 15,-6 1 1-15,-8 0-5 16,-10 4 0-16</inkml:trace>
</inkml:ink>
</file>

<file path=word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6:18.67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 135 11 0,'-9'-12'5'0,"6"19"-5"0,3-7 5 0,0 0-5 16,0 0 1-16,0 0 0 16,0 0 1-16,10 0-1 15,-3-3 1-15,5 6 1 32,0-1 0-32,7-2 0 15,9-5 0-15,8 5-1 0,7-4 1 16,11-1-1-16,1-5 0 0,9 1-1 15,-2-8 1-15,2 1-1 16,-2 1 1-16,0 1-1 16,-10 5 0-16,-2 2 0 15,-12 2 0-15,-5 0-1 16,-9 0 1-16,-5 3-1 16,-9 0 1-16,-1-1-3 15,-9 3 0-15,-2 0-5 16,-5 0 0-16,-3 3-1 15,-4-3 1-15</inkml:trace>
</inkml:ink>
</file>

<file path=word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6:12.06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7 61 10 0,'30'-30'5'0,"-1"18"-7"16,-20 7 8-16,3 0-6 16,5 0 1-16,-6 5 2 15,6-2 1-15,0 0-4 16,2 4 1-16,-8 5 1 16,1 3 1-16,-5 6-1 15,-2 3 1-15,-5 3-2 0,-5 1 1 16,-4 8-2-16,-10 5 1 15,-7-5-1-15,-5-1 1 16,3-4-1-16,-3 1 1 16,7-9 0-16,3-1 1 15,7-3-1-15,2-2 1 16,10-2-1-16,6-1 1 16,15 3 0-16,5-5 0 15,52-5 0-15,-3 1 1 31,-4 2-4-31,-8-1 0 16,-4 3-6-16,-5 5 0 0</inkml:trace>
</inkml:ink>
</file>

<file path=word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6:11.66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47 6 12 0,'5'-7'6'0,"6"9"-7"0,-8 0 6 16,-3 3-2-16,0 5 0 15,-3 4 2-15,-4 3 1 16,3 4-7-16,-3 3 0 16,-10 9 5-16,3 2 1 15,-5 3-3-15,5 0 1 16,-3-2-2-16,1-5 1 16,4-5-1-16,-2 0 0 0,2-5-3 15,7-2 0-15,3-5-4 16,-1-7 0-16,8-2-1 15,5-2 0-15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18.91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16 21 0,'7'-17'10'0,"3"43"-10"0,-6-14 18 16,3 5-17-16,3 2 0 15,-3 4 0-15,3 1 1 16,1 2-3-16,4-2 1 0,-3-5 1 16,2-2 0-16,-2-5 0 15,2-8 0-15,3-4-1 0,2-4 1 16,0-3-1-16,-3-5 0 16,1-3 0-16,0 1 0 15,-8 5 0-15,3-1 0 31,-5 3 0-31,0 2 1 0,-7 8 0 16,-7 4 1-16,0 9 0 16,-7 8 1-16,2 7 0 0,-7 9 0 15,2 8-1 1,-2-5 0-16,7-3-2 16,0-4 1-16,8-8-5 15,1-6 1-15,6-8-4 0,1-7 0 16,3-5-3-16,5-11 0 15</inkml:trace>
</inkml:ink>
</file>

<file path=word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6:11.38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 14 18 0,'-2'-16'9'0,"7"16"-7"16,0 0 11-16,6 0-11 16,1 0 0-16,5 2 0 15,7-4 0-15,0 4-3 16,2 0 0-16,-3 3-1 0,4-2 1 16,-1 4-5-1,5-3 0-15</inkml:trace>
</inkml:ink>
</file>

<file path=word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6:11.02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62 9 10 0,'5'-9'5'0,"-13"11"2"0,1 0 4 16,-7 6-9-16,-3 1 1 0,-2 10 2 16,-2 5 0-16,0 7-6 15,-1-3 0-15,6 3 4 16,1-5 0-16,8-2-1 15,7-3 0-15,7-2-3 16,8 1 0-16,6-6-6 16,8 0 0-16</inkml:trace>
</inkml:ink>
</file>

<file path=word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6:10.75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0 2 13 0,'15'-8'6'0,"22"16"-9"15,-25-4 11-15,0 3-8 16,5 1 0-16,2 1 3 16,-3 0 1-16,-2 3-4 15,0 2 1-15,-4 1 2 16,-3 1 0-16,-9 3 0 15,-8-2 1-15,-2 6-3 16,-14-4 1-16,0-2-3 16,-2-3 1-16,-3-2-3 0,5-3 0 15,3 1-3-15,4-3 0 16</inkml:trace>
</inkml:ink>
</file>

<file path=word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6:10.46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9 50 2 0,'11'0'1'0,"4"0"9"0,-11-4-8 31,3-1 0-31,5 0 1 16,0-2 1-16,5 0 0 0,7 2-5 15,2 0 0-15,2 1 3 0,-2 1 1 16,3 1-2-16,1-1 1 16,-1 3-1-16,-3 0 0 15,-2 3-1-15,-5 4 1 32,-3 5 0-32,-4 2 0 0,-10 7 0 15,-9 5 1 1,-26 22-2-16,7-10 1 15,-24 2 0-15,0-7 0 16,3-2 0-16,2-2 0 16,5-10-1-16,4-8 1 15,10 1-1-15,7-7 1 16,5 0 0-16,9-8 0 16,7 3 0-16,13 0 1 15,6 0-1-15,5 5 0 0,7 2 1 16,1 3 1-16,6-3-3 15,-5 2 1-15,-4-2-4 16,0-2 1 0,-5 0-5-16,-2 0 0 15,-1-3-2-15,1-4 1 16</inkml:trace>
</inkml:ink>
</file>

<file path=word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6:08.17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54 14 11 0,'-8'-14'5'0,"6"21"-5"15,0-2 6-15,-1 2-6 16,-1 10 0-16,1 7 1 16,1 2 0-16,2 0-1 15,2 2 0-15,1-4 2 16,6-5 0-16,1-5 0 16,4-4 0-16,2-6-1 15,3-4 1-15,3-4 0 16,-1-6 0-16,0-7-2 15,1-4 1-15,-6-3-1 16,1-2 1-16,0 5-1 16,-3 2 0-16,-5 2 0 15,-2 3 0-15,3 5-1 16,-5 2 1-16,-5 2 0 16,0 5 0-16,0 5-1 0,0 6 1 15,0 11 0-15,-3 6 0 16,1 3 0-16,-3 5 1 0,-4-1-1 31,-1 6 1-31,-2-3 0 16,3-1 1-16,-8-1 0 0,-4 2 0 0,-5-7 0 31,-5-3 1-31,2-2-1 16,-4-4 1-16,0-6-1 15,-2-6 1-15,-6-5-2 0,6-5 1 0,-3-5-5 31,2 0 1-31,5-2-6 16,3 2 0-16</inkml:trace>
</inkml:ink>
</file>

<file path=word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8:01.47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0 29 0,'14'14'14'0,"29"71"-14"0,-24-44 25 0,14 25-25 16,8 22 0-16,16 24 1 16,7 16 1-16,22 10-2 15,-1 16 1-15,13-4 0 16,9 2 1-16,9 7-1 16,-2-16 1-16,5-8-1 15,0 3 1-15,-10-17-1 16,-2-9 0-16,-5-12 0 15,-7-5 0-15,-9-10-4 16,-13-14 0-16,-8-9-7 16,-4-19 1-16,-13-19-2 15,-12-24 1-15</inkml:trace>
</inkml:ink>
</file>

<file path=word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29.76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53 31 9 0,'16'-14'4'0,"27"2"2"16,-31 10-1-16,4-1-3 16,1 3 1-16,2 3 1 15,5 4 0-15,-3 2-6 16,-5 3 1-16,-1 0 3 16,-6 2 1-16,-11 0-2 15,-10-2 0-15,-5 2-1 16,-4-2 0-16,-5 3 0 15,2-8 1-15,1-3-1 16,4 1 0-16,5 0-1 16,7-3 0-16,7 3 0 15,7-3 1-15,7 3-2 16,2 2 1-16,6 3 0 0,-1-1 1 16,0 1-1-16,-2 4 1 15,-5 2 1-15,-7 1 0 16,-7 0 1-16,-7-3 1 15,0 0 0-15,-12 0 1 16,-9-2 1-16,-5-2 0 0,2-6 0 16,-2-1 0-16,-5-3-1 31,3-3 0-31,-3 1-2 16,-2 0 1-16,4-6-6 0,3 1 1 0,0 3-8 31,7 1 0-31</inkml:trace>
</inkml:ink>
</file>

<file path=word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29.35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96 26 0,'19'-8'13'0,"38"1"-13"16,-31 0 16-16,4-2-16 16,13 2 1-16,12-7-1 15,-3 4 1-15,-3 1-2 0,6 2 1 16,-5-2-3-16,-1 4 1 16,-6 2-5-16,-8 8 1 15</inkml:trace>
</inkml:ink>
</file>

<file path=word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21.90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0 19 0,'7'-12'9'0,"5"12"-11"0,-12 0 11 0,7 3-12 16,-7 2 1-16,-7 4-4 16,7 3 0-1,-3 9 6-15,-1 13 0 16</inkml:trace>
</inkml:ink>
</file>

<file path=word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19.99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9 16 23 0,'7'-12'11'0,"7"7"-12"0,-14 5 15 0,0 5-13 16,0 9 0-16,0 7 2 16,0 12 1-16,-7 3-4 15,-5 7 1-15,3 9 2 16,-8 3 1-16,1 6-2 16,1-4 1-16,-1-2-1 15,2-8 0-15,0-9-3 16,4-7 0-16,5-5-6 15,-2-4 1-15,14-6-4 16,3-4 1-16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18.36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8 0 25 0,'-8'16'12'0,"6"30"-16"0,2-27 25 0,0 9-21 16,-2 15 1-16,-1 4 0 31,1 6 0-31,2-10-1 16,0-5 0-16,-3-8 1 16,1-3 0-16,0-11 0 0,-5-6 0 15,2-8-1-15,0-7 0 16,-4-49-1-1,4-6 1-15,2 6-1 32,3 4 1-32,3 7-2 15,6 7 1-15,6 5 1 16,6 5 1-16,8 5-1 0,-1 7 1 16,1 11 0-16,-6 3 1 15,-1 7 0-15,-8 3 1 0,-7 9-1 31,-7 2 1-31,-7 5-1 0,-7 3 1 16,-1-5-4-16,-4 2 1 0,3-7-5 16,-1 0 0-16,3-10-5 0,0-6 1 15</inkml:trace>
</inkml:ink>
</file>

<file path=word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12.99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64 20 0,'33'-17'10'0,"0"13"-22"16,-19 1 17-16,0-4-7 15,5 2 1-15,7-2-2 16,-2 0 0-16,-1 0 2 0,3 0 1 16</inkml:trace>
</inkml:ink>
</file>

<file path=word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12.72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71 19 0,'22'-19'9'0,"23"-7"-14"0,-38 19 18 0,7 0-14 16,5-8 1-16,2 1 0 15,1 0 0-15,4-3-2 16,0 1 1-16,7-3-3 15,-6 2 0-15</inkml:trace>
</inkml:ink>
</file>

<file path=word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6:42.22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45 13 0,'14'-2'6'0,"5"-3"-5"0,-12 3 6 0,8-1-7 15,-1-2 0-15,5-2-1 16,4 3 1-16,6-6 0 31,-1 8 0-31,1-1-3 16,1 1 0-16</inkml:trace>
</inkml:ink>
</file>

<file path=word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6:38.65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30 13 5 0,'0'-9'2'0,"3"4"-1"15,-3 5 2-15,0 0-4 16,0 0 0-16,0 0 0 15,0 0 0-15,0 0 3 16,2 2 0-16,-2-2 0 0,0 3 0 16,0-3 1-16,0 0 1 15,0 0 0-15,2 0 0 0,1 0-1 16,1 2 1-16,1 3-1 31,0 2 0-31,0 0-1 16,-1 5 0-16,3-5-1 15,-4 10 0-15,-1-3-1 16,0-2 1-16,-2 2-1 16,0 3 0-16,0-1 0 0,0 1 1 15,-2 2 0-15,0 2 0 16,-1 6 0-16,-1-4 0 16,1 1 0-16,1 5 1 15,0-3-1-15,-1-2 0 16,-2-3-1-16,-2 0 1 15,3 1-1-15,-1 4 1 16,0 0-1-16,-2-2 1 16,2 2 0-16,1 0 0 0,-1 3 0 15,-2-1 0-15,2 1 0 16,0-1 1-16,3-2-2 0,0-2 1 31,-1 9-1-31,-2-7 1 16,3-2-1-16,0-2 1 15,-1-1-1-15,3 0 0 16,0 1 1-16,0-1 0 16,0 0-1-16,0 1 0 15,0 2 0-15,0-3 1 16,0 0-1-16,3 1 1 0,-1-1-1 16,-2 1 1-16,2-1-1 15,3-2 1-15,-2 0-1 16,1 0 0-16,1 0 0 15,0 0 0-15,2-2 0 16,-2-1 1-16,-3 3-1 16,0-4 0-16,-2 6 0 15,0 5 1-15,0-2 0 16,0 0 0-16,0-1-1 16,3 1 0-16,-3 2 0 0,0 0 1 15,0 3-1-15,2-1 0 16,-2 1 0-16,5-3 0 15,-3 0 0-15,1 0 1 16,-1 3-1-16,0-3 0 16,1 3 0-16,-1 1 1 15,-2 4-1-15,2-1 0 16,3 3 0-16,-3 2 0 16,1-3 0-16,2 1 1 0,-1-3-1 15,3-2 1-15,-4 0-1 16,1 0 0-16,-1 9 0 15,2-4 1-15,-3 0-1 16,5-1 0-16,-2 3 0 16,0-2 0-16,-1 4 0 15,6-2 0-15,-3-2 0 16,-2-3 0-16,2 3 0 16,-3 2 0-16,1 2 0 15,0 1 0-15,0-1 0 16,-3 3 0-1,0-3 0-15,1 1 1 0,-1 1-1 16,0-6 0-16,3 2 0 16,0 2 0-16,-3 3 0 15,1 2 1-15,-3 1-2 16,0 1 1-16,0 1 0 16,0-3 0-16,0 0 0 15,-3-5 1-15,1 1-1 16,-3 1 0-16,0 1 0 15,1 0 1-15,-1 9-1 16,-2-7 0-16,2 1 0 16,0-4 0-16,1-1 0 15,-3 2 1-15,2-3-1 0,0 0 0 16,0 1-1 0,-2-1 1-16,3 3 0 15,-1 0 1-15,0-3-1 16,-2 0 0-16,2-2 0 0,0-2 0 15,1 2 0-15,1 0 1 16,-1 0-1-16,1 0 0 0,1 3 0 31,0-3 1-31,-1 0-1 16,3 0 0-16,0-3 0 0,0 1 0 0,0-3 0 31,-2 0 0-31,-1 6 0 16,-4-1 1-16,5 2-1 0,-3 3 0 15,3 2 0-15,0 0 1 16,-1 0-1-16,3-2 0 16,-2-5 0-16,-3 0 0 0,3 0 1 15,-3 2 0 1,0 1-1-16,0-1 1 0,-2 1-1 16,5 4 0-16,0-2 0 15,2-1 1-15,0-4-1 16,0 0 0-16,0 3 1 15,0-1 0-15,0 5-1 0,0-4 1 16,0-1-1 0,-3 0 0-16,3 3 0 15,-2-2 0-15,2 1 0 0,-2-4 0 16,-1 0 0-16,-2 3 0 16,3 2 0-16,0 2 1 15,-1-5-1-15,1 3 0 0,0 0 0 31,-3-1 0-31,0 4 0 16,0-6 0-16,3 5 0 0,0-2 0 0,-1 4 0 31,1 3 0-31,0 0-1 16,2 3 1-16,-5-4 0 0,5-1 0 16,-3 2 0-16,3 0 0 0,-2 2 0 31,2 0 0-31,0 5 0 15,0 0 1-15,0-4-1 0,-2-1 0 0,-1 3 0 32,1-1 1-32,2 3-1 0,0-2 0 15,0 4 0-15,0-2 1 16,0-2-1-16,2-3 0 0,1 1 0 16,-3 6 0-16,2-2 0 0,-2 5 0 15,0 4 0-15,0-4 1 16,-2 5-1-16,-1 4 1 15,-1 7-1-15,-4-6 1 16,6-6-1-16,-3-2 1 16,3-9-1-16,-3-5 0 15,-2-10-3-15,5 6 0 16,4-8-4 0,5-5 0-16,5-7-6 15,7-5 1-15,2-9-2 0,1-12 1 0</inkml:trace>
</inkml:ink>
</file>

<file path=word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6:23.61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23 60 13 0,'-4'-12'6'0,"8"7"-4"16,-1 3 4-16,1-3-5 0,4-2 0 16,-1 2 1-16,5 1 1 15,-1 1-3-15,8 1 0 16,0-3 2-16,3 0 0 15,-1 5-1-15,1-2 1 16,1 0-2-16,1 4 1 16,0-2 0-16,-3 2 0 31,3 8-1-31,-2-1 0 16,-11 6 0-16,-3-6 1 0,-8 3-1 15,0-3 1-15,-15 8-1 16,-4 2 1-16,-2-5-1 0,-3 0 1 15,-4-2-1 1,1-2 1-16,1 2-1 16,5-5 0-16,0 0 0 0,4 0 0 15,3-2 0-15,6-3 0 16,8 0 0-16,5-2 0 16,7 0 0-16,0 0 0 15,7 3 0 1,0-1 0-16,2 3 0 15,1 2 0-15,-1 0-1 0,1 5 1 0,-3 0 0 16,0 0 0-16,-5 4-1 16,-5-1 1-16,-1-4 1 15,-4 4 0-15,-8-4 0 16,-1-1 1-16,-5-1 0 16,-6 1 1-16,-3-1-1 15,-3-4 1-15,-4 0-1 16,0-3 1-16,-5-2-2 15,3 0 0-15,-3-2 0 16,0 0 0-16,2-1-2 16,1-2 1-16,4 1-4 15,0-1 0-15,0 5-5 16,-11 0 0-16</inkml:trace>
</inkml:ink>
</file>

<file path=word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6:21.53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89 124 7 0,'0'-7'3'0,"19"-3"1"0,-15 5 4 0,4-4-8 16,-1 2 1-16,0-3 2 15,5 3 0-15,-3-2-3 16,3-1 0-16,2 3 2 16,3 0 0-16,2 0 0 0,2 2 0 0,-2 0-2 15,5 0 1-15,-3 1-1 16,3-1 1-16,-5 0-1 16,4 5 1-16,-6 3-1 15,0-3 1-15,-3 2 0 16,-2 3 0-16,-3 2-1 15,-7 7 1-15,-4 0 0 16,-7 3 0-16,-8 2-1 16,-4 2 1-16,-3-4-1 15,-7 0 1-15,0-3 0 16,3 0 0-16,2-2-1 16,2-5 0-16,5-2 0 15,5-3 0-15,7 1 0 16,5-3 0-16,2 0 0 15,4-3 0-15,11 3-1 16,-1 3 1-16,5-1-1 0,-3 8 1 16,3 4-1-16,0 2 1 15,-5-1 0-15,1-3 0 16,-4 2 0-16,-3 3 0 16,-4-3 0-16,-4 0 1 15,-4 3 0-15,-8-5 0 16,-5 2 0-16,-9 0 1 0,-2 0-1 15,-3-2 1-15,-5-2 0 16,-2-6 0-16,-2-1 0 16,5 2 0-16,-13-3 0 15,15-4 0-15,-3 2-1 16,3-5 1-16,3 0-4 16,1 0 0-16,8 3-5 15,2 0 1-15,5 4-3 16,2-2 0-16</inkml:trace>
</inkml:ink>
</file>

<file path=word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22.19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0 11 0,'12'7'5'0,"-5"35"-16"16,-14-30 9-16</inkml:trace>
</inkml:ink>
</file>

<file path=word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20.90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5-2 27 0,'0'9'13'0,"7"37"-17"16,-7-27 22-16,0 12-18 16,-7 11 1-16,0 15 0 15,2-4 0-15,-9 1-1 16,2 1 0-16,2-3 1 16,3-9 1-16,-2-10-3 0,6-7 1 15,3-7-4-15,0-9 0 16,0-10-4-16,0-5 1 15,0-11-1-15,0-8 0 32,0-38 6-32,0 0 1 15,3 5 4-15,6 3 0 16,-2 4 3-16,8 9 1 16,-1 1 0-16,5 9 0 15,9 2-4-15,1 8 0 16,4 7-1-16,0 4 0 0,-7 8 0 15,0 4 0-15,-5 5-1 16,-9 10 1-16,-9 0-1 16,-11 2 0-16,-6 0 0 31,-12-3 0-31,0 1-1 16,-2-3 1-16,-1 0-1 15,6-4 0-15,8-3-4 16,8-2 0-16,7 0-4 0,7-5 1 15,12-3-1-15,3-2 0 16,4 1 3-16,0-1 1 0,7 3 5 16,-5 2 1-16,1 0 3 15,2 0 0 1,-3 0 1-16,-2-3 0 16,2-2-3-16,6-2 1 0,-8-7-3 15,2 0 1-15,-9-3-1 16,2-2 0-16,-9 0 1 15,-5-2 0-15,-7 2 1 16,-5 4 0-16,-2 6 1 0,-7 4 1 16,0 8 0-1,-5 6 1-15,-2 5-1 16,9 10 0-16,-5 2-2 0,5 5 0 16,8 2-5-16,8 3 1 15,8-3-10-15,5-4 1 0,14-5-4 31,-10-3 0-31</inkml:trace>
</inkml:ink>
</file>

<file path=word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20.27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7-3 24 0,'-3'-5'12'0,"3"31"-17"15,0-14 20-15,0 9-15 0,-4-4 0 16,-3 33 0-16,4-8 1 16,3-1 0-16,3-8 0 15,4-5 2-15,0-9 1 16,0-5 0-16,4-7 1 16,8-7-1-16,-10-11 1 15,3-8-2-15,0-5 1 0,-5-2-3 16,-5-3 1-16,-2 3-5 15,0 3 1-15,0 4-6 16,0 5 1-16,5 6-4 16,2 8 1-16</inkml:trace>
</inkml:ink>
</file>

<file path=word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19.66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99 43 18 0,'-12'-17'9'0,"-7"-2"-7"16,12 15 9-16,-3 1-10 16,-4 3 0-16,-5 5 0 15,-9 0 1 17,-10 16-3-32,5-2 1 15,11 2 1-15,15 5 0 0,-5 3-1 16,17 4 1-1,2 0-1-15,3 7 0 16,4-2 1-16,-5-5 0 16,-2-2 1-16,-7-3 0 0,-7-4 1 15,-7-3 0 1,-5-2 0-16,-9-5 0 16,-3-2-1-16,-2-5 1 0,-1-2-2 15,8-3 0-15,5-2-6 16,7-2 1-16,11-3-5 0,11 3 0 15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16.88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-4 26 0,'-5'-2'13'0,"10"18"-17"16,-3-9 21-16,0 8-18 15,1 6 1-15,-1 5 0 16,3 5 1-16,-3 5-1 0,1-5 0 0,1-5 1 16,4-7 0-1,13-24 0 17,5-7 1-32,-2-7-1 15,0-5 1-15,-5-2 0 0,0 0 0 16,-5 5-1-16,0 6 0 0,-4 4 0 15,-1 6 1-15,-4 7-2 16,-3 8 0-16,1 9 0 16,4 4 1-16,-5 11-1 15,1-8 0 1,1 2-3-16,3-9 0 16,5-7-4-16,3-5 1 0,-1-11-3 15,7-3 1-15</inkml:trace>
</inkml:ink>
</file>

<file path=word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6:50.71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 33 8 0,'-7'-2'4'0,"7"7"1"16,0-5 4-16,2 2-7 16,-2-2 1-16,7 5 0 0,-2-3 0 31,-2 3-4-31,1 0 0 0,6-3 2 16,-1 0 1-16,1-4-1 15,2 2 0-15,-3-2-1 16,-2-3 1-16,3-5 0 15,-3 3 0-15,-5-2-1 16,-2 2 1-16,0-1-1 16,0 1 1-16,-2 5 0 15,-5 2 1-15,2 0 0 16,-2 2 0-16,-5 3 0 16,5 2 0-16,5 0 0 15,-5-2 1-15,2-3-1 16,5 1 1-16,5-1-1 0,-5-2 0 15,2 3-1-15,-2-3 0 16,0 2-2-16,5 0 0 16,-5 1-8-16,7 4 0 15</inkml:trace>
</inkml:ink>
</file>

<file path=word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6:42.63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 10 16 0,'-12'-7'8'0,"17"7"-6"0,0-4 14 16,0 6-15-16,6-2 0 15,-1 2 0-15,4 1 1 16,5-6-3-16,3 3 1 0,1 0-1 16,4 3 1-16,3-6-6 15,4 6 0-15</inkml:trace>
</inkml:ink>
</file>

<file path=word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6:33.88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07 71 11 0,'0'21'5'0,"-10"15"-3"15,3-27 6-15,0 3-6 16,0 0 0-16,-5 2 1 15,3-2 1-15,-3-3-5 16,2-2 0-16,-1 3 3 16,3-5 1-16,1-3-3 15,3 0 1-15,1 1-1 16,3-3 1-16,5-3-2 16,2 3 1-16,0 5 0 15,0-3 0-15,7 3 0 16,3 0 0-16,-5 0 0 15,5 2 1-15,-1 0 0 0,1-2 0 16,-5-1-1-16,2 1 1 16,-2-5 0-16,4 0 0 15,1 0-1-15,-1 0 1 16,-1-2-2 0,1-1 1-16,1-4-2 15,-1-2 0-15,-1-1 0 16,1-4 1-16,1 0-2 0,-3-10 1 15,-4 5 1 1,1-7 0-16,-3 0 2 16,-1 2 0-16,2 1-1 0,-2 1 1 15,-2 6 0-15,2 2 1 16,-2 2-1-16,-3 5 0 0,-2 7-1 16,0 4 1-16,0 8 0 31,-2 5 0-31,-3 18 0 15,-7 3 1-15,-2 5 0 0,0 4 0 0,-5 5 0 32,-3 3 1-32,4 2-1 15,-1-3 1-15,2-2-1 0,5-7 0 16,0-7-4-16,3-2 1 16,-3-3-7-16,5-5 1 15</inkml:trace>
</inkml:ink>
</file>

<file path=word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6:33.21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 14 13 0,'-5'-7'6'0,"10"3"-1"16,-2 4 2-16,4 0-5 16,0-3 0-16,2 3 2 15,6 0 0 1,3 3-5-16,4 1 0 15,1 1 3-15,4 2 1 0,-4 5-2 16,6-3 0-16,-3-2-5 16,0 0 1-16,5-5-3 15,-3-2 0-15</inkml:trace>
</inkml:ink>
</file>

<file path=word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6:32.05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89 19 0,'7'0'9'0,"5"0"-12"16,-8 3 16-16,11-3-12 15,1-3 1-15,6 6 1 16,6-3 1-16,13 0-5 16,6-5 1-16,12 7 2 15,8-9 1-15,7-4-2 16,4-1 1-16,5 3-2 16,-2 0 1-16,-1-3-1 0,-11 0 1 15,-2 1-1-15,-8 6 0 16,-9 3-3-16,-10 2 1 15,-6 0-5-15,-13 2 0 32</inkml:trace>
</inkml:ink>
</file>

<file path=word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6:31.73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4-2 19 0,'-2'0'9'0,"-12"19"-11"16,11-12 16-16,-6 5-14 16,-3 2 1-16,3 5 2 15,-3 0 0-15,2 0-3 16,1 4 0-16,7 1 1 0,2-3 1 16,2-2-1-16,7-5 1 15,1-2-3-15,6-5 0 16,1-2-4-16,2-3 1 15,2-2-3-15,-5 3 1 16</inkml:trace>
</inkml:ink>
</file>

<file path=word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6:31.43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3 2 7 0,'12'0'3'0,"12"-5"-1"0,-17 7 2 16,0 1-4-16,-2-3 1 31,4 5 1-31,-2 2 0 0,-2 2-2 16,4 3 1-16,-4-2 2 15,-5 4 0-15,0-2-1 16,-5 2 1-16,-4 3 0 16,-3-1 1-16,-5-6-2 15,-2 4 0-15,3-2-1 16,-1-3 1-16,5-1-2 0,0-4 0 0,5-1-4 15,3-3 0-15,1-3-2 16,3-1 0-16</inkml:trace>
</inkml:ink>
</file>

<file path=word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6:30.27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1 83 9 0,'-2'-19'4'0,"11"15"-3"0,-6-1 5 0,1 0-5 16,6-2 0-16,-3 0 3 31,5 0 0-31,-3 0-5 16,3-1 1-16,3 4 2 15,1-1 1-15,3 3-1 0,0-1 1 16,0 3-3-16,0 0 1 16,0 7-1-16,-2-2 0 0,0 2 0 15,-1 3 1-15,-6 2-2 16,-3 4 1-16,-5 3 0 15,-4-2 1-15,-8 4-1 16,-4-4 1-16,-7 4-1 16,-8-2 1-16,1-2 0 15,-6 2 0-15,1-5 0 16,-5 3 0-16,7-5 0 16,3 2 0-16,4-4 0 15,2-1 0-15,11-2-1 16,-1 0 1-16,9 0 0 15,3-2 0-15,5 0 0 16,9-3 0-16,8 1 0 16,2-3 1-16,-1 2-1 15,1 0 0-15,2 1 0 16,3-3 0-16,-6 2-3 0,-1 1 0 16,-1-3-5-16,1-3 1 15,4-2-2-15,0-2 0 0</inkml:trace>
</inkml:ink>
</file>

<file path=word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6:25.38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7 29 7 0,'-3'-16'3'0,"6"11"1"0,-3 5-2 0,0-2-1 15,-3 2 1-15,3-3 3 16,0-1 0-16,0 4-6 15,8 0 1-15,-1 0 3 16,0 2 1-16,4 5-2 16,6 0 1-16,4 5-3 15,3 0 1-15,2 2-1 16,4 3 0-16,1-3 0 16,0-2 1-16,-1-3-1 15,1-2 0-15,0 0 0 16,-5-2 1-16,-3 0-1 15,-4 0 0-15,-3-1 0 16,-4-1 0-16,-2-1 0 16,-6-2 0-16,-1 5 0 15,-6 0 1-15,1-1-1 0,-7 4 0 16,2 1 0-16,-8 5 1 16,1 1-1-1,-12 6 1-15,-2 0 0 16,-7 3 1-16,-1 2 0 15,-4 2 0-15,2-4 0 16,1 2 0-16,4-2-1 0,0 0 1 0,2-5-1 16,0-3 0-16,8-1-3 15,2-6 1-15,4 1-4 16,5-3 1-16,3 0-4 31,7 0 1-31</inkml:trace>
</inkml:ink>
</file>

<file path=word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6:24.69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55 5 11 0,'-2'-3'5'0,"-6"1"-1"15,8 4 1-15,-2 1-3 16,0 6 1-16,-1 3 0 15,1 5 1 1,2 6-5-16,0 8 0 16,0 0 3-16,2 0 0 31,13-3-1-31,-4-9 1 0,6-5-2 0,0-6 1 31,-1-11 0-31,-4-4 0 16,4-2 0-16,-1-10 0 0,-4-7-1 15,4 4 0-15,-6-6 0 16,3 2 0-16,-5 4 0 16,3 3 0-16,-6 5 0 15,1 5 0-15,-3 1 0 16,1 1 0-16,-3 10-1 16,2 6 1-16,-2 10-1 15,0 7 1-15,-5 7 0 16,1 8 0-16,-3 4 0 0,-3 5 0 15,1 0 0-15,-3-1 0 16,2 6 0-16,-9-8 1 16,3-1 1-16,-8-6 0 15,1-7 1-15,-1-7 0 0,-5-4 0 32,1-6 1-32,0-6-1 0,-3-3 0 15,3-3-1-15,-1-4 0 16,1-4-2-16,6-6 1 15,1 1-3-15,7-3 0 0,2 0-5 16,7 0 1-16,8-4-3 16,16-1 0-16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16.55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27 17 0,'21'-31'8'0,"22"38"-9"0,-31-7 12 0,0 5-9 16,4 4 1-16,-1 8 1 15,-6 4 0-15,1 12-5 0,-6 10 0 16,1 4 4-16,-5 1 0 15,-2-8-2-15,-3-9 1 16,-2-5-1-16,2-7 1 16,0-10-1-16,1-6 1 15,1-10-2-15,3-15 1 0,5-6-2 32,2-10 0-32,7-2 0 15,3-1 0-15,4 8-2 16,3 5 1-16,2 7 1 0,0 6 0 15,1 8 1-15,1 10 1 16,-2 6 0-16,-7 10 0 0,-2 7 0 31,-10 5 0-31,-2 4 1 16,-8 1 0-16,1-10 0 0,-3-5 1 16,-2-4-2-16,5-10 1 15,-1-9-1-15,3-8 1 16,3-6-2-16,4-8 0 0,5-4-2 15,2-6 1-15,3 4-1 16,-3 3 0-16,3 6 0 0,-1 5 1 31,1 4 0-31,-3 9 0 16,3 6 2-16,-1 6 1 0,-4 5-1 16,0 5 0-16,-2 5 0 15,-1 0 1-15,-2 2-2 16,-2 0 0-16,5-7-4 0,-3-5 0 15,2-7-5-15,3-7 1 16</inkml:trace>
</inkml:ink>
</file>

<file path=word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8:01.04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50 26 0,'10'-38'13'0,"33"24"-12"0,-29 11 13 0,7 8-15 16,6 2 1-16,6 14-1 31,2 13 1-31,6 18 0 0,9 12 1 16,2 7-1-16,7 15 1 15,3 19 1-15,5 2 0 0,-3-1 1 16,2 9 0-16,8-1 0 16,7-3 1-16,7-1-1 15,-3 4 1-15,8-7-2 16,-5-5 1-16,0-9-2 16,0-3 1-16,-17-7-5 15,3-14 0-15,-5-14-5 16,-3-15 1-16,-4-11-4 15,-10-25 0-15</inkml:trace>
</inkml:ink>
</file>

<file path=word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23.48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8 26 19 0,'-19'0'9'0,"35"-11"-9"15,-13 8 8-15,4-1-8 16,12 4 0-16,0-5 1 16,4 2 0-16,1 3-1 15,0 0 1-15,-1 8 0 0,-1 1 0 16,-8 0 0-16,-7 10 0 15,0-2-1-15,-14 4 1 16,0 3-1-16,-12 2 1 16,-9 0 0-16,-8-1 1 15,-2 1 1-15,3 0 0 16,-3-2 1-16,9-3 0 16,3-4-1-16,17-6 0 0,4 1-1 15,5-5 1-15,12 0-2 16,9-2 0-16,8 0 0 15,9-3 1-15,2 1-1 0,2-1 0 32,10 0 0-32,-4 3 0 15,-8 0-5-15,-4-3 1 0,-3 5-7 16,-12-2 1-16,3 4-1 16,-15 1 0-16</inkml:trace>
</inkml:ink>
</file>

<file path=word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22.97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0 31 19 0,'26'-33'9'0,"-14"40"-11"15,-10 0 19-15,5 5-15 16,-7 12 0-16,-7 6 2 15,5 13 0-15,-10 5-4 16,-2 6 0-16,-5 3 3 16,7 7 1-16,-2 3-3 15,-1-8 0-15,8-7-2 16,-5-9 0-16,5-8-3 0,0-8 0 16,0-8-3-16,5-8 1 15,2-6 0-15,0-14 1 16,0-17 0-16,2-12 1 15,-2-10 2-15,0-6 1 16,12-1 3-16,-5-2 0 16,7 2 1-16,0 1 1 15,5 9 0-15,3 7 0 16,4 2-1-16,-5 5 1 0,5 5-1 16,3 7 0-16,4 12 0 15,-12 7 1-15,-2 10-1 16,-7 11 0-16,-12 5 0 15,-5 5 0-15,-9 0-1 16,-7 2 0-16,-6-2-5 16,-1 0 0-16,-3-3-6 31,10-2 1-31</inkml:trace>
</inkml:ink>
</file>

<file path=word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22.54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 46 12 0,'19'-19'6'0,"-5"-9"-8"0,-7 28 12 15,-7 0-7-15,0 5 1 16,0 4 2-16,0 8 0 15,-4 11-7-15,1 5 0 16,-9 5 4-16,5 0 1 0,5 5-2 16,-3-3 0-16,5-2-1 15,5-5 0-15,-3-7 0 16,5-9 1-16,5-10-1 16,7-4 1-16,3-8-1 15,4-9 1-15,-3-3-1 16,3-7 1-16,0-9-2 15,-4 0 1-15,-1 0-1 16,-2 4 0-16,0 8 0 16,-5 9 1-16,-9 10 0 15,2 6 0-15,-7 8 0 16,7 7 0-16,-7 3-2 16,0 1 0-16,0-1-4 15,0 1 1-15,-7 3-5 16,7-9 0-16,0-3 0 31,7-4 0-31</inkml:trace>
</inkml:ink>
</file>

<file path=word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12.46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51 17 0,'19'-35'8'0,"33"7"-14"15,-31 18 14-15,-2-6-11 16,9-1 0-16,1-4-3 15,8-3 0-15</inkml:trace>
</inkml:ink>
</file>

<file path=word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6:58.44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2 1090 13 0,'-3'-2'6'0,"8"-3"-5"0,2 0 7 15,-2-2-7-15,2 2 0 0,5-2 1 16,-3-2 1-16,3-3-3 31,0 2 0-31,7-6 2 0,5-3 0 0,4-5-1 31,3-2 0-31,7-10 0 16,5-2 0-16,0-7-1 0,2 0 0 0,0-3 1 31,0-4 0-31,-2 5-1 16,2 4 1-16,-2-5-1 0,0 1 1 15,2-8-1-15,3 5 1 16,-10-5-1-16,2 6 1 0,-4-4-1 16,-5 13 1-16,-1 7-1 0,-8 6 1 15,-6 4 0-15,-1 4 0 32,-3 2-1-32,-3 0 1 15,-2 6-1-15,-4 1 1 0,-1 1-1 16,-4 6 1-16,-1 6-2 15,-9-1 1-15,5 5 0 0,-7 3 0 16,-5-3-1-16,-2 2 1 16,-6 3 0-1,4 2 0-15,1 1 0 16,1-4 0-16,2 1 0 0,2-5 1 16,8-2-1-16,-1 0 1 15,8-5-1-15,4-5 1 16,10-7-1-16,7 0 0 0,5-2 0 31,0 0 0-31,-3-3 0 16,5 1 0-16,-4 4 0 0,-1-5 0 0,-2 5 0 31,-2 3 0-31,-6 6 0 0,4 3 0 16,-8 8 1-16,2 1 0 15,-6 8 0-15,-3-3 0 0,-3 0 0 16,1 0 0-16,0 1-4 15,-3-1 0 1,3-2-5-16,4 9 1 0</inkml:trace>
</inkml:ink>
</file>

<file path=word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6:45.28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-1 23 0,'5'0'11'0,"23"7"-10"15,-16-5 14-15,5 1-15 16,-1 1 0-16,3 1 0 16,0 0 0-16,-2 2-1 0,2 0 0 15,0 0-5-15,0-4 1 16,7 2-1-16,3-3 0 15</inkml:trace>
</inkml:ink>
</file>

<file path=word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6:43.04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 0 15 0,'-7'7'7'0,"10"0"-1"0,-1-7 8 16,5 0-12-16,0 0 0 16,8 0 2-16,-4 0 0 15,8 3-5-15,3-3 0 16,2-3 1-16,6 1 0 16,1 0-7-16,3-1 1 15</inkml:trace>
</inkml:ink>
</file>

<file path=word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6:32.65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99 40 11 0,'-5'-7'5'0,"7"0"-1"0,-2 7 3 15,5-5-5-15,7 0 1 16,-3-2 1-16,6 5 0 15,1 0-5-15,1-3 0 16,2 5 3-16,5 0 0 16,2 5-1-16,-5 2 0 0,-7 0-1 15,0 2 1-15,-7 1-1 16,-7 2 0-16,-4 7 0 16,-1-5 1-16,-12 3-1 15,-2-6 0 1,-4-1 0-16,-1 0 1 15,3-3-2-15,2-3 1 16,5 1-1-16,6 0 1 0,11 0-1 16,6 2 1-16,5 0-2 0,3 0 1 15,7 5 0 1,-3 0 1-16,0 2 0 16,-2 0 0-16,-4 3 0 0,-6-3 1 0,-4 3 0 15,-5-3 1-15,-7 3 0 16,-7-5 1-16,-1 0 0 15,-8-1 1-15,-8-3 0 16,0 1 0-16,-5-4-1 16,-4-3 1-16,2 1-2 15,0-3 0-15,3 0-2 16,6 0 1-16,1 0-6 16,6-3 1-16,11 1-6 15,11-3 1-15</inkml:trace>
</inkml:ink>
</file>

<file path=word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27.14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97 45 8 0,'-2'-12'4'0,"6"2"8"15,1 3 1-15,-3 3-12 16,3-1 1-16,0 2 1 15,4-1 0-15,3 4-3 16,5 2 0-16,2 0 2 16,2 6 0-16,3 3 0 15,-3 1 0-15,-2 3-2 0,-2-1 1 16,-7 0 0-16,-13 3 0 16,-9-1-1-16,-9 1 0 31,-27-8 0-31,6-1 1 31,8-6-1-31,4 0 1 0,10 1-2 16,11-1 1-16,7 1-1 0,6 1 1 15,6 1-1 1,7 7 0-16,6-5 0 16,1 7 1-16,5 3 1 0,-1 2 1 15,1 2 0-15,-8 3 1 16,-4 2 0-16,-13 0 0 15,-8 1 0-15,-6-4 1 0,-14 3-1 32,-7-7 0-32,-7-7-1 15,-4 0 1-15,-1-5-1 0,0-2 0 0,-2 0-5 32,5-5 1-32,-1-5-7 15,8 3 0-15,-3 2-3 0,-4 0 1 0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15.80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6 130 40 0,'-7'-15'20'0,"33"8"-27"0,-7 3 40 16,5-6-33-1,14-6 0-15,7-3-7 16,15 0 1-16,6 0-1 0,3 5 1 15,-7 0-5 1,7 19 1-16</inkml:trace>
</inkml:ink>
</file>

<file path=word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26.52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 104 29 0,'-8'-36'14'0,"13"17"-10"0,5 15 26 16,-3-1-28-16,12-2 1 15,7-1 0-15,2 1 0 0,6 3-5 16,4-4 1-16,-3 4 0 15,1-1 0-15,9 5-9 16,-4 0 1-16,-6 2-2 16,6 3 0-16</inkml:trace>
</inkml:ink>
</file>

<file path=word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26.26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6-1 26 0,'7'-3'13'0,"8"11"-14"0,-15-4 24 0,0 6-20 16,-3 9 1-16,-2 9 0 16,-4 6 0-16,4 8-6 15,-2 4 1-15,0-4 3 16,7-4 1-16,-3-2-4 16,3-7 0-16,-4-8-3 0,4-7 1 15,-5-4-3-15,3-6 0 16,-3-4-4-16,2-7 1 15</inkml:trace>
</inkml:ink>
</file>

<file path=word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25.97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59 133 16 0,'14'-38'8'0,"8"14"-8"16,-15 20 9-16,5-3-9 16,-5-1 1-16,-2 1 1 15,-5 0 1-15,-5 0-3 16,-2 7 1-16,0 0 1 16,-5 5 1-16,-2 0 0 15,-5 4 0-15,-3 5 0 16,1 5 0-16,-5 5 0 15,-1 5 0-15,6 4 0 16,2-2 0-16,5 2-1 16,7 0 1-16,2-7-2 15,5 1 1-15,5-4-1 16,2-4 1-16,5-2-1 16,9-5 0-16,5-5 0 15,-4-2 0-15,4-3-1 0,-5-2 1 16,1-5-1-16,-3 1 1 15,-8-4-1-15,-8-3 1 16,-3-1-1-16,0-5 0 16,-7-2 0-16,0-2 0 15,-5-1-1-15,2 6 1 16,3-1 0-16,2 5 0 0,-2 0-1 16,7 5 1-16,7 2-1 15,5 1 1-15,2 4-1 16,8 2 1-16,-3 0-4 15,2 3 1-15,5-2-4 16,-4-3 1-16,-3-5-3 16,2-2 0-16,1-5-1 15,4-5 1-15,-3-2 4 16,-34 62 5 0,53-129 1-16,-16 51 1 0,-4 4 3 31,-3 5 1-31,-5 11 1 15,-2 6 1-15,-5 4-4 0,-7 10 0 16,0 9-1-16,-5 10 1 0,-2 7-1 16,-2 4 1-16,-3 6-2 15,-2-1 0-15,6-6 0 16,4-6 0-16,-3-4-1 31,7-12 0-31,0-5-1 16,0-7 0-16,0-7-1 0,7-5 1 15,-3-7-2-15,4 0 0 0,-1 2 0 16,0 1 1-16,5 4 0 16,-3 2 1-16,3 5 0 0,2 3 0 31,1 4 1-31,1 1 0 16,1-1 0-16,7-2 0 0,-3-2 0 15,0-3 0-15,1-5-1 16,2-6 1-16,-3-1-1 0,0-2 0 0,-2-2 0 15,-2-1 0-15,-5 3-1 32,0-2 1-32,-3 9 0 0,-2 3 0 0,1 4 0 15,-8 5 1-15,0 7 0 32,-3 5 0-32,-2 12 0 15,-9 2 1 1,0 24-2-16,2-8 1 15,5-6-4-15,5-10 0 16,2-4-3-16,2-8 1 0,5-9-3 16,10-10 0-1,-1-9-2-15,8-1 0 16</inkml:trace>
</inkml:ink>
</file>

<file path=word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24.98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3 6 25 0,'7'-7'12'0,"12"9"-13"15,-19 1 22-15,0 4-18 16,0 2 0-16,-7 13 2 16,-5 1 0-16,3 8-6 15,-3 7 0-15,-7 7 4 0,5-2 0 16,6-5-2-16,-4-4 0 15,10-8-3-15,-3-7 0 16,5-5-4-16,7-2 0 16,5-5-4-16,7 0 0 31</inkml:trace>
</inkml:ink>
</file>

<file path=word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24.72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8 28 19 0,'-2'-12'9'0,"9"0"-6"0,-7 12 9 16,0 0-9-16,0 5 0 0,-5 4 1 16,3 8 0-16,-3 4-4 15,-2 12 0-15,0 8 3 16,0-1 1-16,0 0-2 0,0 3 0 15,2-10-1 1,2 0 0-16,-1-7-4 16,4-2 1-16,0-10-2 15,-5-4 0-15,3-5-3 0,2-5 1 16,-5-5-1-16,2-7 0 16,3-5 3-16,0-6 0 0,0-11 4 31,0 1 0-31,0 0 3 0,8-2 1 15,-6 1 1-15,10 1 0 0,2 2-1 32,5 3 0-32,3 4-3 15,8 5 1-15,-6 3-1 0,2 4 0 16,0 5 0-16,1 4 0 0,-6 6 0 16,-9 4 0-16,-5 2 0 15,-7 3 0-15,-5 2 0 16,-7 1 1-1,-4 1-1-15,-10-4 0 0,-3-3 0 16,-2-1 0-16,3-4 0 16,-1-1 0-16,5-3-1 15,3-3 0-15,7 3 0 16,2 0 0-16,9 3 1 16,3-1 0-16,3 8 0 15,9 1 1-15,2 11 0 16,5 4 1-16,0 0-1 0,2 2 1 15,-2-2-2-15,3-4 0 16,-1-3-5-16,-7-5 1 0,5-5-5 16,-4-1 1-16,4-6-4 15,-3 0 1-15</inkml:trace>
</inkml:ink>
</file>

<file path=word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12.21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52 22 0,'12'-26'11'0,"24"0"-16"15,-22 19 20-15,0-5-17 0,3 0 0 16,4-5-3-16,3-1 0 16,6-1 3-16,-1 4 1 15</inkml:trace>
</inkml:ink>
</file>

<file path=word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06.23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0 20 0,'10'12'10'0,"6"38"-10"16,-11-36 19-16,-3 10-18 15,1 12 1-15,-3 2 1 16,-3 5 0-16,1-5-3 16,0-8 1-16,-1-1 3 15,1-8 0-15,0-9-1 16,2-5 0-16,2-7-1 15,3-7 1-15,2-7-3 16,2-10 1-16,-2-4-2 16,1-1 1-16,1 1-1 15,1 2 0-15,1 4 0 16,-1 8 0-16,2 7 0 16,0 4 1-16,2 6 0 0,0 9 0 15,0 7 0-15,3 0 1 16,-3 2-1-16,-2-9 1 15,5 2-1-15,2-4 1 16,5-6-1-16,7-4 1 16,2-2-1-16,-2-10 0 15,-3-2-1-15,-4-3 1 16,-3-6 0-16,-6 1 0 16,-8 1 0-16,-7-1 0 0,-5 8 0 15,-4 2 1-15,-3 7 1 16,-5 10 1-16,3 5-1 15,4 6 0-15,6 6-1 16,8 2 1-16,6 2-2 16,6 0 1-16,8-2-6 15,5-3 1-15,-1 0-8 16,3-2 1-16</inkml:trace>
</inkml:ink>
</file>

<file path=word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05.86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 38 29 0,'-5'-29'14'0,"12"22"-24"0,-2 5 28 16,0 2-21-16,-1 0 1 16,1 0-6-16,-2 2 0 15,1 1 7-15,1-1 0 16</inkml:trace>
</inkml:ink>
</file>

<file path=word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05.33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8 8 18 0,'3'-7'9'0,"4"9"-4"0,-5 1 14 16,-2 4-16-16,0 5 0 15,5 9 3-15,-5 15 0 16,-5 6-7-16,3 13 1 0,-5-1 4 31,0-1 0-31,-3 1-2 0,5-4 1 0,1-7-2 31,-4-5 0-31,4-5-2 16,1-5 0-16,3-6-4 0,3-6 0 16,1-6-5-16,8-5 0 15</inkml:trace>
</inkml:ink>
</file>

<file path=word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6:45.86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2-1 22 0,'3'-2'11'0,"11"4"-17"0,-10 1 22 16,-1 1-16-16,-1 3 0 15,-2 3 0-15,-5 4 1 16,-2-2-1-16,-4 0 1 16,1-3 0-16,-2 3 1 15,3-5-1-15,0 0 1 16,4-2-1-16,3 0 0 16,4-3-2-16,3 1 1 15,4-3-1-15,0 0 1 16,5 0 0-16,-2 2 0 0,2 5-1 15,3-2 1-15,-1 4-1 16,-2-1 1-16,5-4 0 31,0 3 0-31,0-7-1 16,2-4 1-16,-3-1-1 16,-1 0 1-16,-3-4-1 0,2-3 1 15,-4 2-1-15,-3-2 0 0,-2 1 0 31,3-6 1-15,-3 5 0-16,-5 5 0 16,1 5 1-16,1 4 0 15,-4 5 0-15,-4 7 1 0,-3 15 1 16,-3 9 0-16,-6 14 0 0,-3 5 1 31,-2 0-1-31,2-5 0 16,3-2 0-16,-3-5 0 0,7-5-2 15,-2 1 0-15,2-10-2 16,1-5 1-16,1-5-4 16,1-4 1-16,2-3-4 15,2-2 0-15,-2-5-3 0,7 0 1 32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06:15.65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15 341 22 0,'7'-26'11'0,"12"-5"-13"0,-17 24 18 16,3-7-16-16,0-10 0 15,-3 0 1 1,-2-4 0-16,0-3-1 16,-2 0 0-16,-5-2 1 15,-3 4 0-15,-1 8 0 0,-6 4 0 16,0 3-1-16,3 4 1 0,-2 6 0 16,-3 8 0-16,2 8 1 15,-1 12 0-15,-1 14 0 16,2 22 0-16,1 1 1 15,-3 13 0-15,2 16-1 32,8 1 1-32,2-6-1 15,4 3 0-15,3-7-1 0,8-5 1 16,-4-7-1-16,3-10 0 16,-2-9-4-16,2-5 0 15,-5-14-5-15,-4-7 0 0,-5-7-3 16,0-15 1-16</inkml:trace>
</inkml:ink>
</file>

<file path=word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6:44.86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5 33 12 0,'0'-14'6'0,"12"2"1"0,-12 12 6 0,0-7-12 16,2 9 0-16,-2 3 1 16,0 2 1-16,-2 5-3 31,-5 2 0-31,4 0 2 15,1 0 0-15,2 0 0 0,2-2 0 16,5-3-1-16,-2-2 1 0,2-5-1 31,7-2 0-31,-2-4-1 16,2-8 1-16,-2 0-1 0,-5-4 1 16,-2-1-1-16,-3 1 0 0,-4 2 1 15,-1 5 0-15,-4 2 0 0,-7 2 1 31,-2 5 0-31,2 5 0 16,-5 13 0 0,5 3 1-16,6-2-1 15,-1-5 0-15,18 0-1 16,3-2 1-16,5-5-1 0,2-5 1 0,-3-4-2 16,-2-3 0-16,0-2 0 31,-2 0 0-31,-5 0 0 15,-2 0 0-15,-5 7 0 16,-2 0 0-16,-3 5 0 16,-7 2 0-16,5 0-1 15,-5 2 1-15,5 1-5 16,0-1 0-16,-5 3-5 16,3 4 0-16</inkml:trace>
</inkml:ink>
</file>

<file path=word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6:43.47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2 12 12 0,'-4'0'6'0,"11"0"2"0,0 0 3 15,0 0-10-15,5 0 1 16,0-2 1-16,4-1 0 16,6 1-3-16,4-1 1 0,4 3 2 15,1 0 0-15,2-2-1 16,1 2 0-16,4 0-1 31,0 2 0-31,-3 1-3 0,-4-1 1 16,-3 1-3-16,-4-1 1 15,-5 0-4-15,0 1 0 0</inkml:trace>
</inkml:ink>
</file>

<file path=word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35.69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29 33 0,'0'-26'16'0,"19"23"-19"15,-19 3 29-15,2 0-26 16,3 3 1-16,-1 1-2 16,-1 8 1-16,-1 2-3 15,1 3 1-15,-3 0-7 16,-3 11 0-16</inkml:trace>
</inkml:ink>
</file>

<file path=word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11.82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205 20 0,'12'-28'10'0,"33"7"-14"16,-31 14 17-16,5-3-13 15,3-2 0-15,4-2-1 16,2-7 1-16,5 0-1 15,3-3 1-15,-1-2-5 32,1 5 1-32</inkml:trace>
</inkml:ink>
</file>

<file path=word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10.85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 24 9 0,'-5'0'4'0,"3"-7"-3"0,2 7 4 16,0 0-5-16,0 0 1 15,0 0 0-15,0-7 0 0,2 2 1 16,-2 0 0-16,0 5 2 15,0 0 0-15,2 3-1 16,1 1 1-16,4 3 0 16,-5 1 0-16,3 1-4 15,0-2 0-15,4-4-6 0,-2 1 0 16</inkml:trace>
</inkml:ink>
</file>

<file path=word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05.58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-1 24 0,'12'2'12'0,"-12"36"-4"15,0-19 16-15,0 9-23 16,0 0 0-16,-2 3 1 16,2 2 0-16,0 0-3 15,0-2 0-15,0-5 1 16,0-5 0-16,0-4-3 15,2-3 0-15,0-9-5 16,3-5 0-16,0 0-1 16,4-8 1-16</inkml:trace>
</inkml:ink>
</file>

<file path=word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04.91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4 352 25 0,'2'-14'12'0,"0"14"-10"0,-4 0 25 0,-3 2-25 16,-4 5 0-16,-3 8 2 15,-2 4 0-15,-3 4-5 16,5 3 1-16,0 1 2 15,7-1 1-15,5-2-2 16,5-8 1-16,7-6-1 16,0-8 0-16,5-9-1 15,2-7 0-15,2-8-1 16,3-4 1-16,-1-7-2 16,-1-8 0-16,-8-11-1 15,-4-10 1-15,-1-4 0 16,-4 4 0-16,-5 12 1 15,2 12 0-15,1 5 2 16,-3 14 0-16,2 9 1 16,-2 17 0-16,0 15 0 15,0 16 1-15,2 9-1 0,1 6 0 16,4 4-1-16,2 0 0 16,3 0-4-16,3 2 1 0,4 1-9 15,4-10 1-15,-1-5-1 16,-1-14 0-16</inkml:trace>
</inkml:ink>
</file>

<file path=word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04.55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212 24 0,'12'-12'12'0,"12"7"-12"16,-17 3 17-16,5 0-16 16,2-3 0-16,0 0 0 15,2-2 1-15,-1-2-3 16,-1-3 1-16,2 0 1 16,-4-5 0-16,-5-4 0 15,-2-1 0-15,-3 1-1 16,3 0 0-16,-10 4 1 15,3 5 1-15,-3 5 0 16,-2 2 1-16,-7 8 0 16,-5 4 0-16,3 7 0 15,1 10 1-15,1-1-2 0,5 4 0 16,2 3-2-16,4 1 0 16,3-2-5-16,10-8 1 15,4-4-7-15,7-8 1 16,8-4-2-16,6-2 1 15</inkml:trace>
</inkml:ink>
</file>

<file path=word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04.22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 15 19 0,'-2'-19'9'0,"4"12"-9"16,-2 7 14-16,0 2-12 15,3 10 0-15,-1 12 3 16,1 14 0-16,-3 5-5 16,0 9 0-16,0 10 4 15,-3 9 0-15,3-2-1 16,-2-12 0-16,-1-9-1 15,1-6 1-15,0-11-2 0,-3-9 1 16,3-8-1-16,2-7 0 16,0-12-1-16,2-9 1 15,3-10-3-15,2-7 1 16,0-4-1-16,5 4 1 16,0 0-1-16,2 10 1 15,0 6 0-15,-2 3 1 16,7 5 1-16,-3 10 0 15,1 4 0-15,-5 5 1 0,2 7 0 16,0 5 0 0,-2 2-2-16,2 2 0 0,-4-6-5 15,1-1 0-15,-1-4-5 16,2-8 0-16</inkml:trace>
</inkml:ink>
</file>

<file path=word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08T20:37:03.82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8 66 17 0,'19'-40'8'0,"-16"18"-4"16,-3 20 12-16,-7 0-15 16,-5 6 1-16,0 3 2 15,-2 3 1-15,4 2-6 16,1 5 0-16,6 4 3 15,6 3 0-15,8 2-1 16,4 0 0-16,4 2-1 0,2-4 0 16,1-2 1-16,-3-3 0 15,-8-3 1-15,-8 6 1 16,-13-6 0-16,-4 3 0 16,-10-2 0-16,-7-3 0 15,5-2-2-15,-2-5 1 16,-3-2-5-16,9-3 0 15,11-9-5-15,11-2 1 16,4-3-4-16,8-2 0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DF47C21-911E-424A-B805-47D942C3D4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38</Words>
  <Characters>3072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INCIPLES OF MATHEMATICS 11</vt:lpstr>
    </vt:vector>
  </TitlesOfParts>
  <Company>SD40</Company>
  <LinksUpToDate>false</LinksUpToDate>
  <CharactersWithSpaces>36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INCIPLES OF MATHEMATICS 11</dc:title>
  <dc:subject/>
  <dc:creator>Carey Hibi</dc:creator>
  <cp:keywords/>
  <cp:lastModifiedBy>Micheline Kamber</cp:lastModifiedBy>
  <cp:revision>3</cp:revision>
  <cp:lastPrinted>2011-09-26T04:05:00Z</cp:lastPrinted>
  <dcterms:created xsi:type="dcterms:W3CDTF">2015-04-08T20:43:00Z</dcterms:created>
  <dcterms:modified xsi:type="dcterms:W3CDTF">2015-04-08T20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